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Lst>
  <p:sldIdLst>
    <p:sldId id="309" r:id="rId4"/>
    <p:sldId id="257" r:id="rId5"/>
    <p:sldId id="259" r:id="rId6"/>
    <p:sldId id="258" r:id="rId7"/>
    <p:sldId id="263" r:id="rId8"/>
    <p:sldId id="265" r:id="rId9"/>
    <p:sldId id="266" r:id="rId10"/>
    <p:sldId id="267" r:id="rId11"/>
    <p:sldId id="261" r:id="rId12"/>
    <p:sldId id="264" r:id="rId13"/>
    <p:sldId id="260" r:id="rId14"/>
    <p:sldId id="268" r:id="rId15"/>
    <p:sldId id="269" r:id="rId16"/>
    <p:sldId id="270" r:id="rId17"/>
    <p:sldId id="273" r:id="rId18"/>
    <p:sldId id="272" r:id="rId19"/>
    <p:sldId id="275" r:id="rId20"/>
    <p:sldId id="274" r:id="rId21"/>
    <p:sldId id="277" r:id="rId22"/>
    <p:sldId id="276" r:id="rId23"/>
    <p:sldId id="279" r:id="rId24"/>
    <p:sldId id="285" r:id="rId25"/>
    <p:sldId id="287" r:id="rId26"/>
    <p:sldId id="291" r:id="rId27"/>
    <p:sldId id="288" r:id="rId28"/>
    <p:sldId id="286" r:id="rId29"/>
    <p:sldId id="292" r:id="rId30"/>
    <p:sldId id="283" r:id="rId31"/>
    <p:sldId id="296" r:id="rId32"/>
    <p:sldId id="294" r:id="rId33"/>
    <p:sldId id="295" r:id="rId34"/>
    <p:sldId id="297" r:id="rId35"/>
    <p:sldId id="298" r:id="rId36"/>
    <p:sldId id="302" r:id="rId37"/>
    <p:sldId id="305" r:id="rId38"/>
    <p:sldId id="303" r:id="rId39"/>
    <p:sldId id="307" r:id="rId40"/>
    <p:sldId id="308" r:id="rId41"/>
    <p:sldId id="306" r:id="rId42"/>
    <p:sldId id="300" r:id="rId43"/>
    <p:sldId id="301" r:id="rId44"/>
  </p:sldIdLst>
  <p:sldSz cx="18288000" cy="10287000"/>
  <p:notesSz cx="6858000" cy="9144000"/>
  <p:embeddedFontLst>
    <p:embeddedFont>
      <p:font typeface="Cambria Math" panose="02040503050406030204" pitchFamily="18" charset="0"/>
      <p:regular r:id="rId45"/>
    </p:embeddedFont>
    <p:embeddedFont>
      <p:font typeface="Calibri Light" panose="020F0302020204030204" pitchFamily="34" charset="0"/>
      <p:regular r:id="rId46"/>
      <p:italic r:id="rId47"/>
    </p:embeddedFont>
    <p:embeddedFont>
      <p:font typeface="Calibri" panose="020F0502020204030204" pitchFamily="34" charset="0"/>
      <p:regular r:id="rId48"/>
      <p:bold r:id="rId49"/>
      <p:italic r:id="rId50"/>
      <p:boldItalic r:id="rId5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796A"/>
    <a:srgbClr val="FF9966"/>
    <a:srgbClr val="8EAF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7" d="100"/>
          <a:sy n="47" d="100"/>
        </p:scale>
        <p:origin x="696"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font" Target="fonts/font1.fntdata"/><Relationship Id="rId53" Type="http://schemas.openxmlformats.org/officeDocument/2006/relationships/viewProps" Target="view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font" Target="fonts/font4.fntdata"/><Relationship Id="rId8" Type="http://schemas.openxmlformats.org/officeDocument/2006/relationships/slide" Target="slides/slide5.xml"/><Relationship Id="rId51" Type="http://schemas.openxmlformats.org/officeDocument/2006/relationships/font" Target="fonts/font7.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font" Target="fonts/font2.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5.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11650-9299-4972-A41C-B869A9D090BB}"/>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722B738E-7BE1-43D1-8ED5-226B4AB9A7FD}"/>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9CAD3DF4-DBAC-4BCC-8E7F-F17DE20DD2AB}"/>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8753E95-3F88-4897-801A-9018CFCF52FB}"/>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0A5A1A8-8A45-4289-9D68-05E581CC4351}"/>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325201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62BF9-D586-41E3-AD79-93E7A853816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17025A6-B7E6-4590-AB3F-3C92E6237A8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B687DF-15D4-410C-9BEC-0A69738DF45E}"/>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6D9C549-B93A-423E-9018-13BFBFA94E0E}"/>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07EEFBB-C3FE-45C6-B582-C15A526275BC}"/>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306017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90243-4F96-46A0-AAE9-DEF75CFD30A8}"/>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DC42E6CA-5EF9-4DFE-97DF-BFD6AB30E9E9}"/>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022523A-3445-4A70-A807-26B7672D3F41}"/>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F3CD68F-8D25-4F5D-987B-CCD1510F6CFE}"/>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1F0732B-11F6-4767-960B-756D333706AD}"/>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6716750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554F45-A9A1-4D3E-B93E-ABB7060ADA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25EEC-C21A-4C28-807A-EA8D2CF7924C}"/>
              </a:ext>
            </a:extLst>
          </p:cNvPr>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CAE8-9AC6-4163-8629-3421F7B030A1}"/>
              </a:ext>
            </a:extLst>
          </p:cNvPr>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65C43FA-49CB-4221-A067-397FB656DA30}"/>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8C2B218B-D352-4F27-9D43-7BD549788997}"/>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BC0F3F26-B98A-4D07-85F8-7953EF490214}"/>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0629803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FFB88-84A6-465C-BC84-47605FFBAF44}"/>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1CBFC822-2E7F-4DAE-91AA-4A4C5F57098E}"/>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id="{890F972B-EC8C-4F82-B5FC-279C09BEA114}"/>
              </a:ext>
            </a:extLst>
          </p:cNvPr>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392D087-F9D6-426C-A49C-3B6B759897A1}"/>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id="{201F2EF6-8655-4414-B9B9-C5D8F122DD0C}"/>
              </a:ext>
            </a:extLst>
          </p:cNvPr>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3B66D0D-B823-40FA-9DDA-84B93D0AF2C8}"/>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F6CE9128-5D67-471C-83CB-B7929BEEE484}"/>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CD3B12E-3072-4CD7-9081-6C971EC58EC3}"/>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145596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8BC58-FD50-4BC2-83DB-9CC68327557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FBC0AB5-02A0-4639-87CE-4CFA566B16CE}"/>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8F533659-AB2F-40A8-8E82-07E03113E1B2}"/>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86D7D564-2EC8-4702-A2E5-8A8C5D76EFD1}"/>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6298226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6538B4-93CE-416C-89E3-04A574537672}"/>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1E0DBE5C-9AA0-4700-BDBA-A8ABB59E6A89}"/>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A464AB5-CF50-4326-9D61-DEF68EF33252}"/>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6585388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A8060-8911-4344-9221-06A3D0729887}"/>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24694ED0-48FD-407E-A19C-C3C67B956901}"/>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4A4B3FB-BF6A-4267-950A-392D22DDA22A}"/>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296F9822-DB35-4942-9248-7992D0E68B43}"/>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C3DFCA0-0A38-4FE8-BB38-2073BA7DCF3B}"/>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AF55756-C36E-4BEC-AA3B-34491C038D9F}"/>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023702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D03BE-0500-4E4F-9047-84BC11914EBF}"/>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720922FF-8D46-43DF-832F-B6D545496991}"/>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649F2B18-464B-4B64-BA02-27AF25320883}"/>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65E47791-8C43-46B3-8060-0095BDF1722F}"/>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C4A166A-6681-4341-B972-B3449F11AA0E}"/>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219AB5F-BC4E-4496-A3DA-3504494B10A3}"/>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2635044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472B4-4163-4631-9D2A-BB5765492B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1504664-3E75-406C-98A8-1D9612BBB32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01C2CAC-303A-44A7-94E3-16C842D3AFF4}"/>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DAF6DD-D38F-4679-B5DD-9A1021A3CC7C}"/>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0A7D2A6-FAA9-47BB-8FA6-FCB4DBA462FA}"/>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6372038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60BBD2A-6396-4434-92CC-9D8B406AB2E8}"/>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06F5BC5-1283-4DFB-9E14-D89740987551}"/>
              </a:ext>
            </a:extLst>
          </p:cNvPr>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BE8D13-B9C9-4C95-8724-EE683605BD5F}"/>
              </a:ext>
            </a:extLst>
          </p:cNvPr>
          <p:cNvSpPr>
            <a:spLocks noGrp="1"/>
          </p:cNvSpPr>
          <p:nvPr>
            <p:ph type="dt" sz="half" idx="10"/>
          </p:nvPr>
        </p:nvSpPr>
        <p:spPr/>
        <p:txBody>
          <a:body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A40200B-BB2B-4E67-8CEB-060DA521D38E}"/>
              </a:ext>
            </a:extLst>
          </p:cNvPr>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BA21790-4401-4B6B-AC2D-91B510495A5E}"/>
              </a:ext>
            </a:extLst>
          </p:cNvPr>
          <p:cNvSpPr>
            <a:spLocks noGrp="1"/>
          </p:cNvSpPr>
          <p:nvPr>
            <p:ph type="sldNum" sz="quarter" idx="12"/>
          </p:nvPr>
        </p:nvSpPr>
        <p:spPr/>
        <p:txBody>
          <a:body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4392788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fld id="{9A217F71-3C0C-4A8B-9EB8-468D9DF93E3D}" type="datetimeFigureOut">
              <a:rPr lang="en-US" smtClean="0"/>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7188962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4512488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A217F71-3C0C-4A8B-9EB8-468D9DF93E3D}" type="datetimeFigureOut">
              <a:rPr lang="en-US" smtClean="0"/>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0487070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A217F71-3C0C-4A8B-9EB8-468D9DF93E3D}" type="datetimeFigureOut">
              <a:rPr lang="en-US" smtClean="0"/>
              <a:t>2/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18591621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A217F71-3C0C-4A8B-9EB8-468D9DF93E3D}" type="datetimeFigureOut">
              <a:rPr lang="en-US" smtClean="0"/>
              <a:t>2/1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3835547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A217F71-3C0C-4A8B-9EB8-468D9DF93E3D}" type="datetimeFigureOut">
              <a:rPr lang="en-US" smtClean="0"/>
              <a:t>2/1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6205357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217F71-3C0C-4A8B-9EB8-468D9DF93E3D}" type="datetimeFigureOut">
              <a:rPr lang="en-US" smtClean="0"/>
              <a:t>2/1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7386280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fld id="{9A217F71-3C0C-4A8B-9EB8-468D9DF93E3D}" type="datetimeFigureOut">
              <a:rPr lang="en-US" smtClean="0"/>
              <a:t>2/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7180029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fld id="{9A217F71-3C0C-4A8B-9EB8-468D9DF93E3D}" type="datetimeFigureOut">
              <a:rPr lang="en-US" smtClean="0"/>
              <a:t>2/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5740371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14376934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2/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796215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1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1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1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16/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78AAE0B-59E9-4FB6-AA0B-6247DCC6665F}"/>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C324BD0-5C94-4AFF-8467-817890664FD4}"/>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EF4E8D-F51E-48FA-8E7B-8A2A7A1E0DAE}"/>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B14F94E7-8F50-4C84-8C76-9634379C55B4}" type="datetimeFigureOut">
              <a:rPr lang="en-US" smtClean="0">
                <a:solidFill>
                  <a:prstClr val="black">
                    <a:tint val="75000"/>
                  </a:prstClr>
                </a:solidFill>
              </a:rPr>
              <a:pPr defTabSz="1371600">
                <a:defRPr/>
              </a:pPr>
              <a:t>2/1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B4986294-AF12-401A-9A40-890E64A524B5}"/>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8E4C3E8-E4CC-49DA-A8E4-CF903F54A504}"/>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AF1EA0DA-45E1-42BD-8B0A-C2C566B0168C}"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9446240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9A217F71-3C0C-4A8B-9EB8-468D9DF93E3D}" type="datetimeFigureOut">
              <a:rPr lang="en-US" smtClean="0"/>
              <a:t>2/16/2023</a:t>
            </a:fld>
            <a:endParaRPr lang="en-US"/>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0AAB7887-A174-49A6-A52C-1DDCFB9EFD59}" type="slidenum">
              <a:rPr lang="en-US" smtClean="0"/>
              <a:t>‹#›</a:t>
            </a:fld>
            <a:endParaRPr lang="en-US"/>
          </a:p>
        </p:txBody>
      </p:sp>
    </p:spTree>
    <p:extLst>
      <p:ext uri="{BB962C8B-B14F-4D97-AF65-F5344CB8AC3E}">
        <p14:creationId xmlns:p14="http://schemas.microsoft.com/office/powerpoint/2010/main" val="239338240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20.svg"/><Relationship Id="rId7" Type="http://schemas.openxmlformats.org/officeDocument/2006/relationships/image" Target="../media/image57.sv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15.svg"/><Relationship Id="rId10" Type="http://schemas.openxmlformats.org/officeDocument/2006/relationships/image" Target="../media/image60.png"/><Relationship Id="rId4" Type="http://schemas.openxmlformats.org/officeDocument/2006/relationships/image" Target="../media/image22.png"/><Relationship Id="rId9" Type="http://schemas.openxmlformats.org/officeDocument/2006/relationships/image" Target="../media/image38.png"/></Relationships>
</file>

<file path=ppt/slides/_rels/slide11.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3.png"/><Relationship Id="rId7"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svg"/><Relationship Id="rId11" Type="http://schemas.openxmlformats.org/officeDocument/2006/relationships/image" Target="../media/image16.wmf"/><Relationship Id="rId5" Type="http://schemas.openxmlformats.org/officeDocument/2006/relationships/image" Target="../media/image17.png"/><Relationship Id="rId10" Type="http://schemas.openxmlformats.org/officeDocument/2006/relationships/oleObject" Target="../embeddings/oleObject5.bin"/><Relationship Id="rId4" Type="http://schemas.openxmlformats.org/officeDocument/2006/relationships/image" Target="../media/image11.svg"/><Relationship Id="rId9" Type="http://schemas.openxmlformats.org/officeDocument/2006/relationships/image" Target="../media/image41.png"/></Relationships>
</file>

<file path=ppt/slides/_rels/slide12.xml.rels><?xml version="1.0" encoding="UTF-8" standalone="yes"?>
<Relationships xmlns="http://schemas.openxmlformats.org/package/2006/relationships"><Relationship Id="rId8" Type="http://schemas.openxmlformats.org/officeDocument/2006/relationships/image" Target="../media/image15.sv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40.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svg"/><Relationship Id="rId11" Type="http://schemas.openxmlformats.org/officeDocument/2006/relationships/oleObject" Target="../embeddings/oleObject6.bin"/><Relationship Id="rId5" Type="http://schemas.openxmlformats.org/officeDocument/2006/relationships/image" Target="../media/image6.png"/><Relationship Id="rId10" Type="http://schemas.openxmlformats.org/officeDocument/2006/relationships/image" Target="../media/image43.png"/><Relationship Id="rId4" Type="http://schemas.openxmlformats.org/officeDocument/2006/relationships/image" Target="../media/image11.svg"/><Relationship Id="rId9" Type="http://schemas.openxmlformats.org/officeDocument/2006/relationships/image" Target="../media/image62.png"/></Relationships>
</file>

<file path=ppt/slides/_rels/slide13.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22.sv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28.svg"/><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20.svg"/><Relationship Id="rId7" Type="http://schemas.openxmlformats.org/officeDocument/2006/relationships/image" Target="../media/image41.sv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26.svg"/><Relationship Id="rId5" Type="http://schemas.openxmlformats.org/officeDocument/2006/relationships/image" Target="../media/image15.svg"/><Relationship Id="rId10" Type="http://schemas.openxmlformats.org/officeDocument/2006/relationships/image" Target="../media/image44.png"/><Relationship Id="rId4" Type="http://schemas.openxmlformats.org/officeDocument/2006/relationships/image" Target="../media/image22.png"/><Relationship Id="rId9" Type="http://schemas.openxmlformats.org/officeDocument/2006/relationships/image" Target="../media/image24.svg"/></Relationships>
</file>

<file path=ppt/slides/_rels/slide16.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2.svg"/><Relationship Id="rId7" Type="http://schemas.openxmlformats.org/officeDocument/2006/relationships/image" Target="../media/image53.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51.svg"/><Relationship Id="rId4" Type="http://schemas.openxmlformats.org/officeDocument/2006/relationships/image" Target="../media/image29.png"/><Relationship Id="rId9" Type="http://schemas.openxmlformats.org/officeDocument/2006/relationships/image" Target="../media/image47.png"/></Relationships>
</file>

<file path=ppt/slides/_rels/slide1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20.svg"/><Relationship Id="rId7" Type="http://schemas.openxmlformats.org/officeDocument/2006/relationships/image" Target="../media/image57.sv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15.sv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11.svg"/><Relationship Id="rId7" Type="http://schemas.openxmlformats.org/officeDocument/2006/relationships/image" Target="../media/image28.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13.svg"/><Relationship Id="rId4" Type="http://schemas.openxmlformats.org/officeDocument/2006/relationships/image" Target="../media/image49.png"/><Relationship Id="rId9" Type="http://schemas.openxmlformats.org/officeDocument/2006/relationships/image" Target="../media/image71.png"/></Relationships>
</file>

<file path=ppt/slides/_rels/slide19.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45.svg"/><Relationship Id="rId3" Type="http://schemas.openxmlformats.org/officeDocument/2006/relationships/image" Target="../media/image11.svg"/><Relationship Id="rId7" Type="http://schemas.openxmlformats.org/officeDocument/2006/relationships/image" Target="../media/image15.svg"/><Relationship Id="rId12"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43.svg"/><Relationship Id="rId5" Type="http://schemas.openxmlformats.org/officeDocument/2006/relationships/image" Target="../media/image41.svg"/><Relationship Id="rId10" Type="http://schemas.openxmlformats.org/officeDocument/2006/relationships/image" Target="../media/image24.png"/><Relationship Id="rId4" Type="http://schemas.openxmlformats.org/officeDocument/2006/relationships/image" Target="../media/image21.png"/><Relationship Id="rId9" Type="http://schemas.openxmlformats.org/officeDocument/2006/relationships/image" Target="../media/image8.svg"/><Relationship Id="rId14" Type="http://schemas.openxmlformats.org/officeDocument/2006/relationships/image" Target="../media/image72.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1.svg"/><Relationship Id="rId7" Type="http://schemas.openxmlformats.org/officeDocument/2006/relationships/image" Target="../media/image15.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13.svg"/><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image" Target="../media/image17.svg"/></Relationships>
</file>

<file path=ppt/slides/_rels/slide20.xml.rels><?xml version="1.0" encoding="UTF-8" standalone="yes"?>
<Relationships xmlns="http://schemas.openxmlformats.org/package/2006/relationships"><Relationship Id="rId8" Type="http://schemas.openxmlformats.org/officeDocument/2006/relationships/image" Target="../media/image38.svg"/><Relationship Id="rId3" Type="http://schemas.openxmlformats.org/officeDocument/2006/relationships/image" Target="../media/image8.png"/><Relationship Id="rId7" Type="http://schemas.openxmlformats.org/officeDocument/2006/relationships/image" Target="../media/image18.png"/><Relationship Id="rId12" Type="http://schemas.openxmlformats.org/officeDocument/2006/relationships/image" Target="../media/image51.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svg"/><Relationship Id="rId11" Type="http://schemas.openxmlformats.org/officeDocument/2006/relationships/oleObject" Target="../embeddings/oleObject7.bin"/><Relationship Id="rId5" Type="http://schemas.openxmlformats.org/officeDocument/2006/relationships/image" Target="../media/image17.png"/><Relationship Id="rId10" Type="http://schemas.openxmlformats.org/officeDocument/2006/relationships/image" Target="../media/image51.png"/><Relationship Id="rId4" Type="http://schemas.openxmlformats.org/officeDocument/2006/relationships/image" Target="../media/image2.svg"/><Relationship Id="rId9" Type="http://schemas.openxmlformats.org/officeDocument/2006/relationships/image" Target="../media/image73.png"/></Relationships>
</file>

<file path=ppt/slides/_rels/slide2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11.svg"/><Relationship Id="rId7" Type="http://schemas.openxmlformats.org/officeDocument/2006/relationships/image" Target="../media/image17.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15.svg"/><Relationship Id="rId4" Type="http://schemas.openxmlformats.org/officeDocument/2006/relationships/image" Target="../media/image5.png"/><Relationship Id="rId9" Type="http://schemas.openxmlformats.org/officeDocument/2006/relationships/image" Target="../media/image76.png"/></Relationships>
</file>

<file path=ppt/slides/_rels/slide2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11.svg"/><Relationship Id="rId7" Type="http://schemas.openxmlformats.org/officeDocument/2006/relationships/image" Target="../media/image28.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13.svg"/><Relationship Id="rId4" Type="http://schemas.openxmlformats.org/officeDocument/2006/relationships/image" Target="../media/image49.png"/><Relationship Id="rId9" Type="http://schemas.openxmlformats.org/officeDocument/2006/relationships/image" Target="../media/image78.png"/></Relationships>
</file>

<file path=ppt/slides/_rels/slide23.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38.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6.sv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11.svg"/><Relationship Id="rId7" Type="http://schemas.openxmlformats.org/officeDocument/2006/relationships/image" Target="../media/image17.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15.svg"/><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45.svg"/><Relationship Id="rId3" Type="http://schemas.openxmlformats.org/officeDocument/2006/relationships/image" Target="../media/image11.svg"/><Relationship Id="rId7" Type="http://schemas.openxmlformats.org/officeDocument/2006/relationships/image" Target="../media/image15.svg"/><Relationship Id="rId12"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43.svg"/><Relationship Id="rId5" Type="http://schemas.openxmlformats.org/officeDocument/2006/relationships/image" Target="../media/image41.svg"/><Relationship Id="rId10" Type="http://schemas.openxmlformats.org/officeDocument/2006/relationships/image" Target="../media/image24.png"/><Relationship Id="rId4" Type="http://schemas.openxmlformats.org/officeDocument/2006/relationships/image" Target="../media/image21.png"/><Relationship Id="rId9" Type="http://schemas.openxmlformats.org/officeDocument/2006/relationships/image" Target="../media/image8.svg"/><Relationship Id="rId14" Type="http://schemas.openxmlformats.org/officeDocument/2006/relationships/image" Target="../media/image80.png"/></Relationships>
</file>

<file path=ppt/slides/_rels/slide26.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20.svg"/><Relationship Id="rId7" Type="http://schemas.openxmlformats.org/officeDocument/2006/relationships/image" Target="../media/image57.sv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15.svg"/><Relationship Id="rId10" Type="http://schemas.openxmlformats.org/officeDocument/2006/relationships/image" Target="../media/image83.png"/><Relationship Id="rId4" Type="http://schemas.openxmlformats.org/officeDocument/2006/relationships/image" Target="../media/image22.png"/><Relationship Id="rId9" Type="http://schemas.openxmlformats.org/officeDocument/2006/relationships/image" Target="../media/image82.png"/></Relationships>
</file>

<file path=ppt/slides/_rels/slide2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svg"/><Relationship Id="rId7" Type="http://schemas.openxmlformats.org/officeDocument/2006/relationships/image" Target="../media/image8.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6.svg"/><Relationship Id="rId4" Type="http://schemas.openxmlformats.org/officeDocument/2006/relationships/image" Target="../media/image17.png"/><Relationship Id="rId9" Type="http://schemas.openxmlformats.org/officeDocument/2006/relationships/image" Target="../media/image84.png"/></Relationships>
</file>

<file path=ppt/slides/_rels/slide2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2.svg"/><Relationship Id="rId7" Type="http://schemas.openxmlformats.org/officeDocument/2006/relationships/image" Target="../media/image53.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51.svg"/><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11.svg"/><Relationship Id="rId7" Type="http://schemas.openxmlformats.org/officeDocument/2006/relationships/image" Target="../media/image13.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6.svg"/><Relationship Id="rId10" Type="http://schemas.openxmlformats.org/officeDocument/2006/relationships/image" Target="../media/image86.png"/><Relationship Id="rId4" Type="http://schemas.openxmlformats.org/officeDocument/2006/relationships/image" Target="../media/image17.png"/><Relationship Id="rId9" Type="http://schemas.openxmlformats.org/officeDocument/2006/relationships/image" Target="../media/image8.svg"/></Relationships>
</file>

<file path=ppt/slides/_rels/slide3.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30.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28.sv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88.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28.svg"/><Relationship Id="rId4" Type="http://schemas.openxmlformats.org/officeDocument/2006/relationships/image" Target="../media/image9.png"/></Relationships>
</file>

<file path=ppt/slides/_rels/slide31.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svg"/><Relationship Id="rId3" Type="http://schemas.openxmlformats.org/officeDocument/2006/relationships/image" Target="../media/image20.svg"/><Relationship Id="rId7" Type="http://schemas.openxmlformats.org/officeDocument/2006/relationships/image" Target="../media/image15.svg"/><Relationship Id="rId12" Type="http://schemas.openxmlformats.org/officeDocument/2006/relationships/image" Target="../media/image44.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24.svg"/><Relationship Id="rId5" Type="http://schemas.openxmlformats.org/officeDocument/2006/relationships/image" Target="../media/image22.svg"/><Relationship Id="rId10" Type="http://schemas.openxmlformats.org/officeDocument/2006/relationships/image" Target="../media/image42.png"/><Relationship Id="rId4" Type="http://schemas.openxmlformats.org/officeDocument/2006/relationships/image" Target="../media/image13.png"/><Relationship Id="rId9" Type="http://schemas.openxmlformats.org/officeDocument/2006/relationships/image" Target="../media/image41.svg"/></Relationships>
</file>

<file path=ppt/slides/_rels/slide3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2.svg"/><Relationship Id="rId7" Type="http://schemas.openxmlformats.org/officeDocument/2006/relationships/image" Target="../media/image53.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51.svg"/><Relationship Id="rId4" Type="http://schemas.openxmlformats.org/officeDocument/2006/relationships/image" Target="../media/image29.png"/><Relationship Id="rId9" Type="http://schemas.openxmlformats.org/officeDocument/2006/relationships/image" Target="../media/image90.png"/></Relationships>
</file>

<file path=ppt/slides/_rels/slide3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11.svg"/><Relationship Id="rId7" Type="http://schemas.openxmlformats.org/officeDocument/2006/relationships/image" Target="../media/image28.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13.svg"/><Relationship Id="rId4" Type="http://schemas.openxmlformats.org/officeDocument/2006/relationships/image" Target="../media/image49.png"/><Relationship Id="rId9" Type="http://schemas.openxmlformats.org/officeDocument/2006/relationships/image" Target="../media/image92.svg"/></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7.gif"/><Relationship Id="rId1" Type="http://schemas.openxmlformats.org/officeDocument/2006/relationships/slideLayout" Target="../slideLayouts/slideLayout12.xml"/><Relationship Id="rId6" Type="http://schemas.microsoft.com/office/2007/relationships/hdphoto" Target="../media/hdphoto2.wdp"/><Relationship Id="rId5" Type="http://schemas.openxmlformats.org/officeDocument/2006/relationships/image" Target="../media/image61.png"/><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103.png"/><Relationship Id="rId3" Type="http://schemas.openxmlformats.org/officeDocument/2006/relationships/audio" Target="../media/audio2.wav"/><Relationship Id="rId7" Type="http://schemas.openxmlformats.org/officeDocument/2006/relationships/image" Target="../media/image65.png"/><Relationship Id="rId12" Type="http://schemas.openxmlformats.org/officeDocument/2006/relationships/image" Target="../media/image102.png"/><Relationship Id="rId2" Type="http://schemas.openxmlformats.org/officeDocument/2006/relationships/audio" Target="../media/audio1.wav"/><Relationship Id="rId16" Type="http://schemas.openxmlformats.org/officeDocument/2006/relationships/image" Target="../media/image70.png"/><Relationship Id="rId1" Type="http://schemas.openxmlformats.org/officeDocument/2006/relationships/slideLayout" Target="../slideLayouts/slideLayout23.xml"/><Relationship Id="rId6" Type="http://schemas.openxmlformats.org/officeDocument/2006/relationships/image" Target="../media/image63.PNG"/><Relationship Id="rId11" Type="http://schemas.openxmlformats.org/officeDocument/2006/relationships/image" Target="../media/image101.png"/><Relationship Id="rId5" Type="http://schemas.openxmlformats.org/officeDocument/2006/relationships/audio" Target="../media/audio4.wav"/><Relationship Id="rId15" Type="http://schemas.openxmlformats.org/officeDocument/2006/relationships/image" Target="../media/image105.png"/><Relationship Id="rId10" Type="http://schemas.openxmlformats.org/officeDocument/2006/relationships/image" Target="../media/image68.png"/><Relationship Id="rId4" Type="http://schemas.openxmlformats.org/officeDocument/2006/relationships/audio" Target="../media/audio3.wav"/><Relationship Id="rId9" Type="http://schemas.openxmlformats.org/officeDocument/2006/relationships/image" Target="../media/image67.png"/><Relationship Id="rId14" Type="http://schemas.openxmlformats.org/officeDocument/2006/relationships/image" Target="../media/image104.png"/></Relationships>
</file>

<file path=ppt/slides/_rels/slide36.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109.png"/><Relationship Id="rId3" Type="http://schemas.openxmlformats.org/officeDocument/2006/relationships/audio" Target="../media/audio3.wav"/><Relationship Id="rId7" Type="http://schemas.openxmlformats.org/officeDocument/2006/relationships/image" Target="../media/image65.png"/><Relationship Id="rId12" Type="http://schemas.openxmlformats.org/officeDocument/2006/relationships/image" Target="../media/image108.png"/><Relationship Id="rId2" Type="http://schemas.openxmlformats.org/officeDocument/2006/relationships/audio" Target="../media/audio1.wav"/><Relationship Id="rId16" Type="http://schemas.openxmlformats.org/officeDocument/2006/relationships/image" Target="../media/image70.png"/><Relationship Id="rId1" Type="http://schemas.openxmlformats.org/officeDocument/2006/relationships/slideLayout" Target="../slideLayouts/slideLayout23.xml"/><Relationship Id="rId6" Type="http://schemas.openxmlformats.org/officeDocument/2006/relationships/image" Target="../media/image63.PNG"/><Relationship Id="rId11" Type="http://schemas.openxmlformats.org/officeDocument/2006/relationships/image" Target="../media/image107.png"/><Relationship Id="rId5" Type="http://schemas.openxmlformats.org/officeDocument/2006/relationships/audio" Target="../media/audio2.wav"/><Relationship Id="rId15" Type="http://schemas.openxmlformats.org/officeDocument/2006/relationships/image" Target="../media/image111.png"/><Relationship Id="rId10" Type="http://schemas.openxmlformats.org/officeDocument/2006/relationships/image" Target="../media/image68.png"/><Relationship Id="rId4" Type="http://schemas.openxmlformats.org/officeDocument/2006/relationships/audio" Target="../media/audio4.wav"/><Relationship Id="rId9" Type="http://schemas.openxmlformats.org/officeDocument/2006/relationships/image" Target="../media/image67.png"/><Relationship Id="rId14" Type="http://schemas.openxmlformats.org/officeDocument/2006/relationships/image" Target="../media/image110.png"/></Relationships>
</file>

<file path=ppt/slides/_rels/slide37.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114.png"/><Relationship Id="rId3" Type="http://schemas.openxmlformats.org/officeDocument/2006/relationships/audio" Target="../media/audio3.wav"/><Relationship Id="rId7" Type="http://schemas.openxmlformats.org/officeDocument/2006/relationships/image" Target="../media/image65.png"/><Relationship Id="rId12" Type="http://schemas.openxmlformats.org/officeDocument/2006/relationships/image" Target="../media/image113.png"/><Relationship Id="rId2" Type="http://schemas.openxmlformats.org/officeDocument/2006/relationships/audio" Target="../media/audio1.wav"/><Relationship Id="rId16" Type="http://schemas.openxmlformats.org/officeDocument/2006/relationships/image" Target="../media/image70.png"/><Relationship Id="rId1" Type="http://schemas.openxmlformats.org/officeDocument/2006/relationships/slideLayout" Target="../slideLayouts/slideLayout23.xml"/><Relationship Id="rId6" Type="http://schemas.openxmlformats.org/officeDocument/2006/relationships/image" Target="../media/image63.PNG"/><Relationship Id="rId11" Type="http://schemas.openxmlformats.org/officeDocument/2006/relationships/image" Target="../media/image112.png"/><Relationship Id="rId5" Type="http://schemas.openxmlformats.org/officeDocument/2006/relationships/audio" Target="../media/audio2.wav"/><Relationship Id="rId15" Type="http://schemas.openxmlformats.org/officeDocument/2006/relationships/image" Target="../media/image116.png"/><Relationship Id="rId10" Type="http://schemas.openxmlformats.org/officeDocument/2006/relationships/image" Target="../media/image68.png"/><Relationship Id="rId4" Type="http://schemas.openxmlformats.org/officeDocument/2006/relationships/audio" Target="../media/audio4.wav"/><Relationship Id="rId9" Type="http://schemas.openxmlformats.org/officeDocument/2006/relationships/image" Target="../media/image67.png"/><Relationship Id="rId14" Type="http://schemas.openxmlformats.org/officeDocument/2006/relationships/image" Target="../media/image115.png"/></Relationships>
</file>

<file path=ppt/slides/_rels/slide38.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audio" Target="../media/audio2.wav"/><Relationship Id="rId7" Type="http://schemas.openxmlformats.org/officeDocument/2006/relationships/image" Target="../media/image65.png"/><Relationship Id="rId2" Type="http://schemas.openxmlformats.org/officeDocument/2006/relationships/audio" Target="../media/audio1.wav"/><Relationship Id="rId1" Type="http://schemas.openxmlformats.org/officeDocument/2006/relationships/slideLayout" Target="../slideLayouts/slideLayout23.xml"/><Relationship Id="rId6" Type="http://schemas.openxmlformats.org/officeDocument/2006/relationships/image" Target="../media/image63.PNG"/><Relationship Id="rId11" Type="http://schemas.openxmlformats.org/officeDocument/2006/relationships/image" Target="../media/image70.png"/><Relationship Id="rId5" Type="http://schemas.openxmlformats.org/officeDocument/2006/relationships/audio" Target="../media/audio4.wav"/><Relationship Id="rId10" Type="http://schemas.openxmlformats.org/officeDocument/2006/relationships/image" Target="../media/image68.png"/><Relationship Id="rId4" Type="http://schemas.openxmlformats.org/officeDocument/2006/relationships/audio" Target="../media/audio3.wav"/><Relationship Id="rId9" Type="http://schemas.openxmlformats.org/officeDocument/2006/relationships/image" Target="../media/image67.png"/></Relationships>
</file>

<file path=ppt/slides/_rels/slide39.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119.png"/><Relationship Id="rId3" Type="http://schemas.openxmlformats.org/officeDocument/2006/relationships/audio" Target="../media/audio2.wav"/><Relationship Id="rId7" Type="http://schemas.openxmlformats.org/officeDocument/2006/relationships/image" Target="../media/image65.png"/><Relationship Id="rId12" Type="http://schemas.openxmlformats.org/officeDocument/2006/relationships/image" Target="../media/image118.png"/><Relationship Id="rId2" Type="http://schemas.openxmlformats.org/officeDocument/2006/relationships/audio" Target="../media/audio1.wav"/><Relationship Id="rId16" Type="http://schemas.openxmlformats.org/officeDocument/2006/relationships/image" Target="../media/image70.png"/><Relationship Id="rId1" Type="http://schemas.openxmlformats.org/officeDocument/2006/relationships/slideLayout" Target="../slideLayouts/slideLayout23.xml"/><Relationship Id="rId6" Type="http://schemas.openxmlformats.org/officeDocument/2006/relationships/image" Target="../media/image63.PNG"/><Relationship Id="rId11" Type="http://schemas.openxmlformats.org/officeDocument/2006/relationships/image" Target="../media/image117.png"/><Relationship Id="rId5" Type="http://schemas.openxmlformats.org/officeDocument/2006/relationships/audio" Target="../media/audio4.wav"/><Relationship Id="rId15" Type="http://schemas.openxmlformats.org/officeDocument/2006/relationships/image" Target="../media/image121.png"/><Relationship Id="rId10" Type="http://schemas.openxmlformats.org/officeDocument/2006/relationships/image" Target="../media/image68.png"/><Relationship Id="rId4" Type="http://schemas.openxmlformats.org/officeDocument/2006/relationships/audio" Target="../media/audio3.wav"/><Relationship Id="rId9" Type="http://schemas.openxmlformats.org/officeDocument/2006/relationships/image" Target="../media/image67.png"/><Relationship Id="rId14" Type="http://schemas.openxmlformats.org/officeDocument/2006/relationships/image" Target="../media/image120.png"/></Relationships>
</file>

<file path=ppt/slides/_rels/slide4.xml.rels><?xml version="1.0" encoding="UTF-8" standalone="yes"?>
<Relationships xmlns="http://schemas.openxmlformats.org/package/2006/relationships"><Relationship Id="rId3" Type="http://schemas.openxmlformats.org/officeDocument/2006/relationships/image" Target="../media/image20.svg"/><Relationship Id="rId7" Type="http://schemas.openxmlformats.org/officeDocument/2006/relationships/image" Target="../media/image22.sv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31.png"/></Relationships>
</file>

<file path=ppt/slides/_rels/slide40.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2.svg"/><Relationship Id="rId7" Type="http://schemas.openxmlformats.org/officeDocument/2006/relationships/image" Target="../media/image38.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6.svg"/><Relationship Id="rId4" Type="http://schemas.openxmlformats.org/officeDocument/2006/relationships/image" Target="../media/image17.png"/><Relationship Id="rId9" Type="http://schemas.openxmlformats.org/officeDocument/2006/relationships/image" Target="../media/image123.svg"/></Relationships>
</file>

<file path=ppt/slides/_rels/slide41.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45.svg"/><Relationship Id="rId3" Type="http://schemas.openxmlformats.org/officeDocument/2006/relationships/image" Target="../media/image11.svg"/><Relationship Id="rId7" Type="http://schemas.openxmlformats.org/officeDocument/2006/relationships/image" Target="../media/image15.svg"/><Relationship Id="rId12"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43.svg"/><Relationship Id="rId5" Type="http://schemas.openxmlformats.org/officeDocument/2006/relationships/image" Target="../media/image41.svg"/><Relationship Id="rId10" Type="http://schemas.openxmlformats.org/officeDocument/2006/relationships/image" Target="../media/image24.png"/><Relationship Id="rId4" Type="http://schemas.openxmlformats.org/officeDocument/2006/relationships/image" Target="../media/image21.png"/><Relationship Id="rId9" Type="http://schemas.openxmlformats.org/officeDocument/2006/relationships/image" Target="../media/image8.sv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svg"/><Relationship Id="rId7" Type="http://schemas.openxmlformats.org/officeDocument/2006/relationships/image" Target="../media/image3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28.svg"/><Relationship Id="rId4" Type="http://schemas.openxmlformats.org/officeDocument/2006/relationships/image" Target="../media/image9.png"/><Relationship Id="rId9" Type="http://schemas.openxmlformats.org/officeDocument/2006/relationships/image" Target="../media/image36.png"/></Relationships>
</file>

<file path=ppt/slides/_rels/slide6.xml.rels><?xml version="1.0" encoding="UTF-8" standalone="yes"?>
<Relationships xmlns="http://schemas.openxmlformats.org/package/2006/relationships"><Relationship Id="rId8" Type="http://schemas.openxmlformats.org/officeDocument/2006/relationships/image" Target="../media/image38.svg"/><Relationship Id="rId13" Type="http://schemas.openxmlformats.org/officeDocument/2006/relationships/image" Target="../media/image16.wmf"/><Relationship Id="rId3" Type="http://schemas.openxmlformats.org/officeDocument/2006/relationships/image" Target="../media/image8.png"/><Relationship Id="rId7" Type="http://schemas.openxmlformats.org/officeDocument/2006/relationships/image" Target="../media/image18.png"/><Relationship Id="rId12"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svg"/><Relationship Id="rId11" Type="http://schemas.openxmlformats.org/officeDocument/2006/relationships/image" Target="../media/image15.wmf"/><Relationship Id="rId5" Type="http://schemas.openxmlformats.org/officeDocument/2006/relationships/image" Target="../media/image17.png"/><Relationship Id="rId10" Type="http://schemas.openxmlformats.org/officeDocument/2006/relationships/oleObject" Target="../embeddings/oleObject1.bin"/><Relationship Id="rId4" Type="http://schemas.openxmlformats.org/officeDocument/2006/relationships/image" Target="../media/image2.sv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15.svg"/><Relationship Id="rId13" Type="http://schemas.openxmlformats.org/officeDocument/2006/relationships/image" Target="../media/image25.png"/><Relationship Id="rId18" Type="http://schemas.openxmlformats.org/officeDocument/2006/relationships/image" Target="../media/image19.emf"/><Relationship Id="rId3" Type="http://schemas.openxmlformats.org/officeDocument/2006/relationships/image" Target="../media/image3.png"/><Relationship Id="rId7" Type="http://schemas.openxmlformats.org/officeDocument/2006/relationships/image" Target="../media/image22.png"/><Relationship Id="rId12" Type="http://schemas.openxmlformats.org/officeDocument/2006/relationships/image" Target="../media/image43.svg"/><Relationship Id="rId17" Type="http://schemas.openxmlformats.org/officeDocument/2006/relationships/oleObject" Target="../embeddings/oleObject3.bin"/><Relationship Id="rId2" Type="http://schemas.openxmlformats.org/officeDocument/2006/relationships/slideLayout" Target="../slideLayouts/slideLayout7.xml"/><Relationship Id="rId16" Type="http://schemas.openxmlformats.org/officeDocument/2006/relationships/image" Target="../media/image26.png"/><Relationship Id="rId1" Type="http://schemas.openxmlformats.org/officeDocument/2006/relationships/vmlDrawing" Target="../drawings/vmlDrawing2.vml"/><Relationship Id="rId6" Type="http://schemas.openxmlformats.org/officeDocument/2006/relationships/image" Target="../media/image41.svg"/><Relationship Id="rId11" Type="http://schemas.openxmlformats.org/officeDocument/2006/relationships/image" Target="../media/image24.png"/><Relationship Id="rId5" Type="http://schemas.openxmlformats.org/officeDocument/2006/relationships/image" Target="../media/image21.png"/><Relationship Id="rId15" Type="http://schemas.openxmlformats.org/officeDocument/2006/relationships/image" Target="../media/image46.png"/><Relationship Id="rId10" Type="http://schemas.openxmlformats.org/officeDocument/2006/relationships/image" Target="../media/image8.svg"/><Relationship Id="rId4" Type="http://schemas.openxmlformats.org/officeDocument/2006/relationships/image" Target="../media/image11.svg"/><Relationship Id="rId9" Type="http://schemas.openxmlformats.org/officeDocument/2006/relationships/image" Target="../media/image23.png"/><Relationship Id="rId14" Type="http://schemas.openxmlformats.org/officeDocument/2006/relationships/image" Target="../media/image45.svg"/></Relationships>
</file>

<file path=ppt/slides/_rels/slide8.xml.rels><?xml version="1.0" encoding="UTF-8" standalone="yes"?>
<Relationships xmlns="http://schemas.openxmlformats.org/package/2006/relationships"><Relationship Id="rId8" Type="http://schemas.openxmlformats.org/officeDocument/2006/relationships/image" Target="../media/image8.svg"/><Relationship Id="rId13" Type="http://schemas.openxmlformats.org/officeDocument/2006/relationships/image" Target="../media/image26.wmf"/><Relationship Id="rId3" Type="http://schemas.openxmlformats.org/officeDocument/2006/relationships/image" Target="../media/image8.png"/><Relationship Id="rId7" Type="http://schemas.openxmlformats.org/officeDocument/2006/relationships/image" Target="../media/image27.png"/><Relationship Id="rId12"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svg"/><Relationship Id="rId11" Type="http://schemas.openxmlformats.org/officeDocument/2006/relationships/image" Target="../media/image30.png"/><Relationship Id="rId5" Type="http://schemas.openxmlformats.org/officeDocument/2006/relationships/image" Target="../media/image17.png"/><Relationship Id="rId10" Type="http://schemas.openxmlformats.org/officeDocument/2006/relationships/image" Target="../media/image48.png"/><Relationship Id="rId4" Type="http://schemas.openxmlformats.org/officeDocument/2006/relationships/image" Target="../media/image2.svg"/><Relationship Id="rId9"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2.svg"/><Relationship Id="rId7" Type="http://schemas.openxmlformats.org/officeDocument/2006/relationships/image" Target="../media/image53.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51.svg"/><Relationship Id="rId4" Type="http://schemas.openxmlformats.org/officeDocument/2006/relationships/image" Target="../media/image29.png"/><Relationship Id="rId9"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ình nền Powerpoint làm Slide chào hỏi 10 - Kinh nghiệm dạy học">
            <a:extLst>
              <a:ext uri="{FF2B5EF4-FFF2-40B4-BE49-F238E27FC236}">
                <a16:creationId xmlns:a16="http://schemas.microsoft.com/office/drawing/2014/main" id="{894BBEDC-F54C-EE29-9D33-3E8854AFB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3" y="1587"/>
            <a:ext cx="18194278" cy="1028382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47DD1AF-1262-2A13-C784-A99C0C12842A}"/>
              </a:ext>
            </a:extLst>
          </p:cNvPr>
          <p:cNvSpPr txBox="1"/>
          <p:nvPr/>
        </p:nvSpPr>
        <p:spPr>
          <a:xfrm>
            <a:off x="3770558" y="2371614"/>
            <a:ext cx="10938123" cy="2723566"/>
          </a:xfrm>
          <a:prstGeom prst="rect">
            <a:avLst/>
          </a:prstGeom>
          <a:noFill/>
        </p:spPr>
        <p:txBody>
          <a:bodyPr wrap="none" rtlCol="0">
            <a:spAutoFit/>
          </a:bodyPr>
          <a:lstStyle/>
          <a:p>
            <a:pPr algn="ctr"/>
            <a:r>
              <a:rPr lang="en-US" sz="3599" b="1" dirty="0">
                <a:ln w="38100">
                  <a:noFill/>
                </a:ln>
                <a:solidFill>
                  <a:srgbClr val="FF0000"/>
                </a:solidFill>
                <a:latin typeface="Times New Roman" panose="02020603050405020304" pitchFamily="18" charset="0"/>
                <a:cs typeface="Times New Roman" panose="02020603050405020304" pitchFamily="18" charset="0"/>
              </a:rPr>
              <a:t>BÀI GIẢNG ĐIỆN TỬ MÔN </a:t>
            </a:r>
            <a:r>
              <a:rPr lang="en-US" sz="3599" b="1" dirty="0">
                <a:ln w="38100">
                  <a:noFill/>
                </a:ln>
                <a:solidFill>
                  <a:srgbClr val="FF0000"/>
                </a:solidFill>
                <a:latin typeface="Times New Roman" panose="02020603050405020304" pitchFamily="18" charset="0"/>
                <a:cs typeface="Times New Roman" panose="02020603050405020304" pitchFamily="18" charset="0"/>
              </a:rPr>
              <a:t>TOÁN 7</a:t>
            </a:r>
            <a:endParaRPr lang="en-US" sz="3599" b="1" dirty="0">
              <a:ln w="38100">
                <a:noFill/>
              </a:ln>
              <a:solidFill>
                <a:srgbClr val="FF0000"/>
              </a:solidFill>
              <a:latin typeface="Times New Roman" panose="02020603050405020304" pitchFamily="18" charset="0"/>
              <a:cs typeface="Times New Roman" panose="02020603050405020304" pitchFamily="18" charset="0"/>
            </a:endParaRPr>
          </a:p>
          <a:p>
            <a:pPr algn="ctr"/>
            <a:endParaRPr lang="en-US" sz="2699" b="1" dirty="0">
              <a:ln w="38100">
                <a:noFill/>
              </a:ln>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US" sz="3600" b="1" dirty="0">
                <a:solidFill>
                  <a:srgbClr val="00B0F0"/>
                </a:solidFill>
                <a:latin typeface="Arial" panose="020B0604020202020204" pitchFamily="34" charset="0"/>
                <a:cs typeface="Arial" panose="020B0604020202020204" pitchFamily="34" charset="0"/>
              </a:rPr>
              <a:t>BÀI 2: QUAN HỆ GIỮA GÓC VÀ CẠNH ĐỐI DIỆN. </a:t>
            </a:r>
          </a:p>
          <a:p>
            <a:pPr algn="ctr">
              <a:lnSpc>
                <a:spcPct val="150000"/>
              </a:lnSpc>
            </a:pPr>
            <a:r>
              <a:rPr lang="en-US" sz="3600" b="1" dirty="0">
                <a:solidFill>
                  <a:srgbClr val="00B0F0"/>
                </a:solidFill>
                <a:latin typeface="Arial" panose="020B0604020202020204" pitchFamily="34" charset="0"/>
                <a:cs typeface="Arial" panose="020B0604020202020204" pitchFamily="34" charset="0"/>
              </a:rPr>
              <a:t>BẤT ĐẲNG THỨC TAM GIÁC</a:t>
            </a:r>
            <a:endParaRPr lang="en-US" sz="3600" b="1" dirty="0">
              <a:solidFill>
                <a:srgbClr val="00B0F0"/>
              </a:solidFill>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D0ED2715-3602-A60F-684E-95177943243B}"/>
              </a:ext>
            </a:extLst>
          </p:cNvPr>
          <p:cNvPicPr>
            <a:picLocks noChangeAspect="1"/>
          </p:cNvPicPr>
          <p:nvPr/>
        </p:nvPicPr>
        <p:blipFill rotWithShape="1">
          <a:blip r:embed="rId3"/>
          <a:srcRect l="9323" t="7012" r="8375" b="3760"/>
          <a:stretch/>
        </p:blipFill>
        <p:spPr>
          <a:xfrm>
            <a:off x="572628" y="360778"/>
            <a:ext cx="1541256" cy="1552469"/>
          </a:xfrm>
          <a:prstGeom prst="ellipse">
            <a:avLst/>
          </a:prstGeom>
        </p:spPr>
      </p:pic>
      <p:sp>
        <p:nvSpPr>
          <p:cNvPr id="5" name="TextBox 4">
            <a:extLst>
              <a:ext uri="{FF2B5EF4-FFF2-40B4-BE49-F238E27FC236}">
                <a16:creationId xmlns:a16="http://schemas.microsoft.com/office/drawing/2014/main" id="{0D979643-5930-F34B-D70D-3C7631DB7CF4}"/>
              </a:ext>
            </a:extLst>
          </p:cNvPr>
          <p:cNvSpPr txBox="1"/>
          <p:nvPr/>
        </p:nvSpPr>
        <p:spPr>
          <a:xfrm>
            <a:off x="6768470" y="5157010"/>
            <a:ext cx="5641031" cy="1384738"/>
          </a:xfrm>
          <a:prstGeom prst="rect">
            <a:avLst/>
          </a:prstGeom>
          <a:noFill/>
        </p:spPr>
        <p:txBody>
          <a:bodyPr wrap="none" rtlCol="0">
            <a:spAutoFit/>
          </a:bodyPr>
          <a:lstStyle/>
          <a:p>
            <a:r>
              <a:rPr lang="en-US" sz="4199" b="1" dirty="0" err="1">
                <a:ln w="38100">
                  <a:noFill/>
                </a:ln>
                <a:solidFill>
                  <a:schemeClr val="accent5">
                    <a:lumMod val="20000"/>
                    <a:lumOff val="80000"/>
                  </a:schemeClr>
                </a:solidFill>
                <a:latin typeface="Times New Roman" panose="02020603050405020304" pitchFamily="18" charset="0"/>
                <a:cs typeface="Times New Roman" panose="02020603050405020304" pitchFamily="18" charset="0"/>
              </a:rPr>
              <a:t>Gi</a:t>
            </a:r>
            <a:r>
              <a:rPr lang="vi-VN" sz="4199" b="1" dirty="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áo viên</a:t>
            </a:r>
            <a:r>
              <a:rPr lang="en-US" sz="4199" b="1" dirty="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vi-VN" sz="4199" b="1" dirty="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Đào Thị Thu</a:t>
            </a:r>
            <a:endParaRPr lang="en-US" sz="4199" b="1" dirty="0">
              <a:ln w="38100">
                <a:noFill/>
              </a:ln>
              <a:solidFill>
                <a:schemeClr val="accent5">
                  <a:lumMod val="20000"/>
                  <a:lumOff val="80000"/>
                </a:schemeClr>
              </a:solidFill>
              <a:latin typeface="Times New Roman" panose="02020603050405020304" pitchFamily="18" charset="0"/>
              <a:cs typeface="Times New Roman" panose="02020603050405020304" pitchFamily="18" charset="0"/>
            </a:endParaRPr>
          </a:p>
          <a:p>
            <a:r>
              <a:rPr lang="vi-VN" sz="4199" b="1" dirty="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199" b="1" dirty="0" err="1"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Tổ</a:t>
            </a:r>
            <a:r>
              <a:rPr lang="en-US" sz="4199" b="1" dirty="0" smtClean="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199" b="1" dirty="0" err="1">
                <a:ln w="38100">
                  <a:noFill/>
                </a:ln>
                <a:solidFill>
                  <a:schemeClr val="accent5">
                    <a:lumMod val="20000"/>
                    <a:lumOff val="80000"/>
                  </a:schemeClr>
                </a:solidFill>
                <a:latin typeface="Times New Roman" panose="02020603050405020304" pitchFamily="18" charset="0"/>
                <a:cs typeface="Times New Roman" panose="02020603050405020304" pitchFamily="18" charset="0"/>
              </a:rPr>
              <a:t>Tự</a:t>
            </a:r>
            <a:r>
              <a:rPr lang="en-US" sz="4199" b="1" dirty="0">
                <a:ln w="38100">
                  <a:noFill/>
                </a:ln>
                <a:solidFill>
                  <a:schemeClr val="accent5">
                    <a:lumMod val="20000"/>
                    <a:lumOff val="80000"/>
                  </a:schemeClr>
                </a:solidFill>
                <a:latin typeface="Times New Roman" panose="02020603050405020304" pitchFamily="18" charset="0"/>
                <a:cs typeface="Times New Roman" panose="02020603050405020304" pitchFamily="18" charset="0"/>
              </a:rPr>
              <a:t> </a:t>
            </a:r>
            <a:r>
              <a:rPr lang="en-US" sz="4199" b="1" dirty="0" err="1">
                <a:ln w="38100">
                  <a:noFill/>
                </a:ln>
                <a:solidFill>
                  <a:schemeClr val="accent5">
                    <a:lumMod val="20000"/>
                    <a:lumOff val="80000"/>
                  </a:schemeClr>
                </a:solidFill>
                <a:latin typeface="Times New Roman" panose="02020603050405020304" pitchFamily="18" charset="0"/>
                <a:cs typeface="Times New Roman" panose="02020603050405020304" pitchFamily="18" charset="0"/>
              </a:rPr>
              <a:t>nhiên</a:t>
            </a:r>
            <a:endParaRPr lang="en-VN" sz="4199" b="1" dirty="0">
              <a:ln w="38100">
                <a:noFill/>
              </a:ln>
              <a:solidFill>
                <a:schemeClr val="accent5">
                  <a:lumMod val="20000"/>
                  <a:lumOff val="80000"/>
                </a:schemeClr>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0D979643-5930-F34B-D70D-3C7631DB7CF4}"/>
              </a:ext>
            </a:extLst>
          </p:cNvPr>
          <p:cNvSpPr txBox="1"/>
          <p:nvPr/>
        </p:nvSpPr>
        <p:spPr>
          <a:xfrm>
            <a:off x="5263939" y="926006"/>
            <a:ext cx="7862217" cy="784702"/>
          </a:xfrm>
          <a:prstGeom prst="rect">
            <a:avLst/>
          </a:prstGeom>
          <a:noFill/>
        </p:spPr>
        <p:txBody>
          <a:bodyPr wrap="none" rtlCol="0">
            <a:spAutoFit/>
          </a:bodyPr>
          <a:lstStyle/>
          <a:p>
            <a:r>
              <a:rPr lang="en-US" sz="4499" b="1">
                <a:ln w="38100">
                  <a:noFill/>
                </a:ln>
                <a:solidFill>
                  <a:schemeClr val="bg1"/>
                </a:solidFill>
                <a:latin typeface="Times New Roman" panose="02020603050405020304" pitchFamily="18" charset="0"/>
                <a:cs typeface="Times New Roman" panose="02020603050405020304" pitchFamily="18" charset="0"/>
              </a:rPr>
              <a:t>TRƯỜNG THCS LONG BIÊN</a:t>
            </a:r>
            <a:endParaRPr lang="en-VN" sz="4499" b="1" dirty="0">
              <a:ln w="38100">
                <a:noFill/>
              </a:ln>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03788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997003">
            <a:off x="-527952" y="-9814"/>
            <a:ext cx="4402095" cy="1664792"/>
          </a:xfrm>
          <a:prstGeom prst="rect">
            <a:avLst/>
          </a:prstGeom>
        </p:spPr>
      </p:pic>
      <p:grpSp>
        <p:nvGrpSpPr>
          <p:cNvPr id="4" name="Nhóm 3">
            <a:extLst>
              <a:ext uri="{FF2B5EF4-FFF2-40B4-BE49-F238E27FC236}">
                <a16:creationId xmlns:a16="http://schemas.microsoft.com/office/drawing/2014/main" id="{3B6AEA52-0EB1-E3BA-8731-073AC1E5B23F}"/>
              </a:ext>
            </a:extLst>
          </p:cNvPr>
          <p:cNvGrpSpPr/>
          <p:nvPr/>
        </p:nvGrpSpPr>
        <p:grpSpPr>
          <a:xfrm>
            <a:off x="1799948" y="1144524"/>
            <a:ext cx="14688104" cy="7997951"/>
            <a:chOff x="9939851" y="1107949"/>
            <a:chExt cx="6958053" cy="3565835"/>
          </a:xfrm>
        </p:grpSpPr>
        <p:grpSp>
          <p:nvGrpSpPr>
            <p:cNvPr id="8" name="Group 8"/>
            <p:cNvGrpSpPr/>
            <p:nvPr/>
          </p:nvGrpSpPr>
          <p:grpSpPr>
            <a:xfrm>
              <a:off x="9939851" y="1107949"/>
              <a:ext cx="6958053" cy="3565835"/>
              <a:chOff x="0" y="0"/>
              <a:chExt cx="11093271" cy="5685034"/>
            </a:xfrm>
          </p:grpSpPr>
          <p:sp>
            <p:nvSpPr>
              <p:cNvPr id="9" name="Freeform 9"/>
              <p:cNvSpPr/>
              <p:nvPr/>
            </p:nvSpPr>
            <p:spPr>
              <a:xfrm>
                <a:off x="-4213" y="0"/>
                <a:ext cx="11097484" cy="5685034"/>
              </a:xfrm>
              <a:custGeom>
                <a:avLst/>
                <a:gdLst/>
                <a:ahLst/>
                <a:cxnLst/>
                <a:rect l="l" t="t" r="r" b="b"/>
                <a:pathLst>
                  <a:path w="11097484" h="5685034">
                    <a:moveTo>
                      <a:pt x="278431" y="16918"/>
                    </a:moveTo>
                    <a:cubicBezTo>
                      <a:pt x="278431" y="16918"/>
                      <a:pt x="604014" y="12258"/>
                      <a:pt x="1067679" y="12454"/>
                    </a:cubicBezTo>
                    <a:cubicBezTo>
                      <a:pt x="9055454" y="12671"/>
                      <a:pt x="10823415" y="0"/>
                      <a:pt x="10823415" y="0"/>
                    </a:cubicBezTo>
                    <a:cubicBezTo>
                      <a:pt x="10890879" y="0"/>
                      <a:pt x="10966816" y="0"/>
                      <a:pt x="11045589" y="85073"/>
                    </a:cubicBezTo>
                    <a:cubicBezTo>
                      <a:pt x="11088567" y="131488"/>
                      <a:pt x="11089635" y="240224"/>
                      <a:pt x="11090040" y="320281"/>
                    </a:cubicBezTo>
                    <a:cubicBezTo>
                      <a:pt x="11090040" y="320281"/>
                      <a:pt x="11088336" y="4081232"/>
                      <a:pt x="11088336" y="4922450"/>
                    </a:cubicBezTo>
                    <a:cubicBezTo>
                      <a:pt x="11088336" y="5136609"/>
                      <a:pt x="11097484" y="5435788"/>
                      <a:pt x="11097484" y="5435788"/>
                    </a:cubicBezTo>
                    <a:cubicBezTo>
                      <a:pt x="11097484" y="5564456"/>
                      <a:pt x="11093314" y="5685034"/>
                      <a:pt x="10840476" y="5676900"/>
                    </a:cubicBezTo>
                    <a:cubicBezTo>
                      <a:pt x="10840476" y="5676900"/>
                      <a:pt x="10464004" y="5656601"/>
                      <a:pt x="9341519" y="5664200"/>
                    </a:cubicBezTo>
                    <a:cubicBezTo>
                      <a:pt x="2597260" y="5672334"/>
                      <a:pt x="304023" y="5685034"/>
                      <a:pt x="304023" y="5685034"/>
                    </a:cubicBezTo>
                    <a:cubicBezTo>
                      <a:pt x="132548" y="5685034"/>
                      <a:pt x="4213" y="5583965"/>
                      <a:pt x="8532" y="5381418"/>
                    </a:cubicBezTo>
                    <a:cubicBezTo>
                      <a:pt x="8532" y="5381418"/>
                      <a:pt x="9630" y="4882876"/>
                      <a:pt x="4815" y="1468773"/>
                    </a:cubicBezTo>
                    <a:cubicBezTo>
                      <a:pt x="0" y="663668"/>
                      <a:pt x="25592" y="330596"/>
                      <a:pt x="25592" y="330596"/>
                    </a:cubicBezTo>
                    <a:cubicBezTo>
                      <a:pt x="27224" y="150571"/>
                      <a:pt x="143504" y="16918"/>
                      <a:pt x="278431" y="16918"/>
                    </a:cubicBezTo>
                    <a:close/>
                  </a:path>
                </a:pathLst>
              </a:custGeom>
              <a:solidFill>
                <a:srgbClr val="CCE192"/>
              </a:solidFill>
            </p:spPr>
          </p:sp>
        </p:grpSp>
        <p:grpSp>
          <p:nvGrpSpPr>
            <p:cNvPr id="10" name="Group 10"/>
            <p:cNvGrpSpPr/>
            <p:nvPr/>
          </p:nvGrpSpPr>
          <p:grpSpPr>
            <a:xfrm>
              <a:off x="9998224" y="1164954"/>
              <a:ext cx="6839591" cy="3449937"/>
              <a:chOff x="0" y="0"/>
              <a:chExt cx="10904406" cy="5500257"/>
            </a:xfrm>
          </p:grpSpPr>
          <p:sp>
            <p:nvSpPr>
              <p:cNvPr id="11" name="Freeform 11"/>
              <p:cNvSpPr/>
              <p:nvPr/>
            </p:nvSpPr>
            <p:spPr>
              <a:xfrm>
                <a:off x="-4213" y="0"/>
                <a:ext cx="10908618" cy="5500257"/>
              </a:xfrm>
              <a:custGeom>
                <a:avLst/>
                <a:gdLst/>
                <a:ahLst/>
                <a:cxnLst/>
                <a:rect l="l" t="t" r="r" b="b"/>
                <a:pathLst>
                  <a:path w="10908618" h="5500257">
                    <a:moveTo>
                      <a:pt x="278431" y="16918"/>
                    </a:moveTo>
                    <a:cubicBezTo>
                      <a:pt x="278431" y="16918"/>
                      <a:pt x="604014" y="12258"/>
                      <a:pt x="1064316" y="12454"/>
                    </a:cubicBezTo>
                    <a:cubicBezTo>
                      <a:pt x="8890477" y="12671"/>
                      <a:pt x="10634550" y="0"/>
                      <a:pt x="10634550" y="0"/>
                    </a:cubicBezTo>
                    <a:cubicBezTo>
                      <a:pt x="10702014" y="0"/>
                      <a:pt x="10777952" y="0"/>
                      <a:pt x="10856724" y="85073"/>
                    </a:cubicBezTo>
                    <a:cubicBezTo>
                      <a:pt x="10899702" y="131488"/>
                      <a:pt x="10900770" y="240224"/>
                      <a:pt x="10901176" y="320281"/>
                    </a:cubicBezTo>
                    <a:cubicBezTo>
                      <a:pt x="10901176" y="320281"/>
                      <a:pt x="10899471" y="3928351"/>
                      <a:pt x="10899471" y="4737672"/>
                    </a:cubicBezTo>
                    <a:cubicBezTo>
                      <a:pt x="10899471" y="4951831"/>
                      <a:pt x="10908619" y="5251010"/>
                      <a:pt x="10908619" y="5251010"/>
                    </a:cubicBezTo>
                    <a:cubicBezTo>
                      <a:pt x="10908619" y="5379679"/>
                      <a:pt x="10904450" y="5500257"/>
                      <a:pt x="10651612" y="5492123"/>
                    </a:cubicBezTo>
                    <a:cubicBezTo>
                      <a:pt x="10651612" y="5492123"/>
                      <a:pt x="10275140" y="5471824"/>
                      <a:pt x="9170754" y="5479423"/>
                    </a:cubicBezTo>
                    <a:cubicBezTo>
                      <a:pt x="2562950" y="5487557"/>
                      <a:pt x="304023" y="5500257"/>
                      <a:pt x="304023" y="5500257"/>
                    </a:cubicBezTo>
                    <a:cubicBezTo>
                      <a:pt x="132548" y="5500257"/>
                      <a:pt x="4213" y="5399188"/>
                      <a:pt x="8532" y="5196641"/>
                    </a:cubicBezTo>
                    <a:cubicBezTo>
                      <a:pt x="8532" y="5196641"/>
                      <a:pt x="9630" y="4698099"/>
                      <a:pt x="4815" y="1442739"/>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16" name="Picture 1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447562" y="6705600"/>
            <a:ext cx="1623476" cy="4114800"/>
          </a:xfrm>
          <a:prstGeom prst="rect">
            <a:avLst/>
          </a:prstGeom>
        </p:spPr>
      </p:pic>
      <p:sp>
        <p:nvSpPr>
          <p:cNvPr id="5" name="Hình chữ nhật: Góc Tròn 4">
            <a:extLst>
              <a:ext uri="{FF2B5EF4-FFF2-40B4-BE49-F238E27FC236}">
                <a16:creationId xmlns:a16="http://schemas.microsoft.com/office/drawing/2014/main" id="{0331DD56-AC5D-0B8C-3668-1DE3E1D92C0B}"/>
              </a:ext>
            </a:extLst>
          </p:cNvPr>
          <p:cNvSpPr/>
          <p:nvPr/>
        </p:nvSpPr>
        <p:spPr>
          <a:xfrm>
            <a:off x="8377400" y="1737951"/>
            <a:ext cx="1524000" cy="9906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latin typeface="Arial" panose="020B0604020202020204" pitchFamily="34" charset="0"/>
                <a:cs typeface="Arial" panose="020B0604020202020204" pitchFamily="34" charset="0"/>
              </a:rPr>
              <a:t>HĐ2</a:t>
            </a:r>
          </a:p>
        </p:txBody>
      </p:sp>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FD0E421D-E676-E48C-8306-8A663A04BFA6}"/>
                  </a:ext>
                </a:extLst>
              </p:cNvPr>
              <p:cNvSpPr txBox="1"/>
              <p:nvPr/>
            </p:nvSpPr>
            <p:spPr>
              <a:xfrm>
                <a:off x="2299522" y="2963538"/>
                <a:ext cx="8119900" cy="4594912"/>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Quan </a:t>
                </a:r>
                <a:r>
                  <a:rPr lang="en-US" sz="4000" dirty="0" err="1">
                    <a:latin typeface="Arial" panose="020B0604020202020204" pitchFamily="34" charset="0"/>
                    <a:cs typeface="Arial" panose="020B0604020202020204" pitchFamily="34" charset="0"/>
                  </a:rPr>
                  <a:t>sát</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ở </a:t>
                </a:r>
                <a:r>
                  <a:rPr lang="en-US" sz="4000" i="1" dirty="0" err="1">
                    <a:latin typeface="Arial" panose="020B0604020202020204" pitchFamily="34" charset="0"/>
                    <a:cs typeface="Arial" panose="020B0604020202020204" pitchFamily="34" charset="0"/>
                  </a:rPr>
                  <a:t>Hình</a:t>
                </a:r>
                <a:r>
                  <a:rPr lang="en-US" sz="4000" i="1" dirty="0">
                    <a:latin typeface="Arial" panose="020B0604020202020204" pitchFamily="34" charset="0"/>
                    <a:cs typeface="Arial" panose="020B0604020202020204" pitchFamily="34" charset="0"/>
                  </a:rPr>
                  <a:t> 19</a:t>
                </a:r>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a) So </a:t>
                </a:r>
                <a:r>
                  <a:rPr lang="en-US" sz="4000" dirty="0" err="1">
                    <a:latin typeface="Arial" panose="020B0604020202020204" pitchFamily="34" charset="0"/>
                    <a:cs typeface="Arial" panose="020B0604020202020204" pitchFamily="34" charset="0"/>
                  </a:rPr>
                  <a:t>s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𝐶</m:t>
                    </m:r>
                  </m:oMath>
                </a14:m>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b) So </a:t>
                </a:r>
                <a:r>
                  <a:rPr lang="en-US" sz="4000" dirty="0" err="1">
                    <a:latin typeface="Arial" panose="020B0604020202020204" pitchFamily="34" charset="0"/>
                    <a:cs typeface="Arial" panose="020B0604020202020204" pitchFamily="34" charset="0"/>
                  </a:rPr>
                  <a:t>s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iệ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iệ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a:t>
                </a:r>
              </a:p>
            </p:txBody>
          </p:sp>
        </mc:Choice>
        <mc:Fallback xmlns="">
          <p:sp>
            <p:nvSpPr>
              <p:cNvPr id="6" name="Hộp Văn bản 5">
                <a:extLst>
                  <a:ext uri="{FF2B5EF4-FFF2-40B4-BE49-F238E27FC236}">
                    <a16:creationId xmlns:a16="http://schemas.microsoft.com/office/drawing/2014/main" id="{FD0E421D-E676-E48C-8306-8A663A04BFA6}"/>
                  </a:ext>
                </a:extLst>
              </p:cNvPr>
              <p:cNvSpPr txBox="1">
                <a:spLocks noRot="1" noChangeAspect="1" noMove="1" noResize="1" noEditPoints="1" noAdjustHandles="1" noChangeArrowheads="1" noChangeShapeType="1" noTextEdit="1"/>
              </p:cNvSpPr>
              <p:nvPr/>
            </p:nvSpPr>
            <p:spPr>
              <a:xfrm>
                <a:off x="2299522" y="2963538"/>
                <a:ext cx="8119900" cy="4594912"/>
              </a:xfrm>
              <a:prstGeom prst="rect">
                <a:avLst/>
              </a:prstGeom>
              <a:blipFill>
                <a:blip r:embed="rId8"/>
                <a:stretch>
                  <a:fillRect l="-2628" r="-2703" b="-4775"/>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DD0A63F7-F439-25B8-9AE4-B0857DF329E5}"/>
              </a:ext>
            </a:extLst>
          </p:cNvPr>
          <p:cNvPicPr>
            <a:picLocks noChangeAspect="1"/>
          </p:cNvPicPr>
          <p:nvPr/>
        </p:nvPicPr>
        <p:blipFill rotWithShape="1">
          <a:blip r:embed="rId9">
            <a:extLst>
              <a:ext uri="{28A0092B-C50C-407E-A947-70E740481C1C}">
                <a14:useLocalDpi xmlns:a14="http://schemas.microsoft.com/office/drawing/2010/main" val="0"/>
              </a:ext>
            </a:extLst>
          </a:blip>
          <a:srcRect l="72500" t="8896" r="3750" b="5788"/>
          <a:stretch/>
        </p:blipFill>
        <p:spPr>
          <a:xfrm>
            <a:off x="10820400" y="2806548"/>
            <a:ext cx="4967988" cy="4877434"/>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A47037E-ABA8-A33C-CBA5-00F2D4863866}"/>
                  </a:ext>
                </a:extLst>
              </p:cNvPr>
              <p:cNvSpPr txBox="1"/>
              <p:nvPr/>
            </p:nvSpPr>
            <p:spPr>
              <a:xfrm>
                <a:off x="4498885" y="7838388"/>
                <a:ext cx="9822656" cy="924612"/>
              </a:xfrm>
              <a:prstGeom prst="rect">
                <a:avLst/>
              </a:prstGeom>
              <a:noFill/>
            </p:spPr>
            <p:txBody>
              <a:bodyPr wrap="square">
                <a:spAutoFit/>
              </a:bodyPr>
              <a:lstStyle/>
              <a:p>
                <a:pPr marL="0" marR="0" algn="just">
                  <a:lnSpc>
                    <a:spcPct val="150000"/>
                  </a:lnSpc>
                  <a:spcBef>
                    <a:spcPts val="0"/>
                  </a:spcBef>
                  <a:spcAft>
                    <a:spcPts val="600"/>
                  </a:spcAft>
                  <a:tabLst>
                    <a:tab pos="704850" algn="l"/>
                  </a:tabLst>
                </a:pPr>
                <a:r>
                  <a:rPr lang="en-US" sz="4000" dirty="0">
                    <a:solidFill>
                      <a:schemeClr val="accent2">
                        <a:lumMod val="75000"/>
                      </a:schemeClr>
                    </a:solidFill>
                    <a:effectLst/>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acc>
                      <m:accPr>
                        <m:chr m:val="̂"/>
                        <m:ctrlP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𝐵</m:t>
                        </m:r>
                      </m:e>
                    </m:acc>
                    <m: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gt;</m:t>
                    </m:r>
                    <m:acc>
                      <m:accPr>
                        <m:chr m:val="̂"/>
                        <m:ctrlP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𝐶</m:t>
                        </m:r>
                      </m:e>
                    </m:acc>
                  </m:oMath>
                </a14:m>
                <a:r>
                  <a:rPr lang="en-US" sz="4000" dirty="0">
                    <a:solidFill>
                      <a:schemeClr val="accent2">
                        <a:lumMod val="75000"/>
                      </a:schemeClr>
                    </a:solidFill>
                    <a:effectLst/>
                    <a:latin typeface="Arial" panose="020B0604020202020204" pitchFamily="34" charset="0"/>
                    <a:ea typeface="Calibri" panose="020F0502020204030204" pitchFamily="34" charset="0"/>
                    <a:cs typeface="Arial" panose="020B0604020202020204" pitchFamily="34" charset="0"/>
                  </a:rPr>
                  <a:t>		b) </a:t>
                </a:r>
                <a14:m>
                  <m:oMath xmlns:m="http://schemas.openxmlformats.org/officeDocument/2006/math">
                    <m:r>
                      <a:rPr lang="en-US" sz="4000" i="1" dirty="0" smtClean="0">
                        <a:solidFill>
                          <a:schemeClr val="accent2">
                            <a:lumMod val="75000"/>
                          </a:schemeClr>
                        </a:solidFill>
                        <a:effectLst/>
                        <a:latin typeface="Cambria Math" panose="02040503050406030204" pitchFamily="18" charset="0"/>
                        <a:ea typeface="Calibri" panose="020F0502020204030204" pitchFamily="34" charset="0"/>
                        <a:cs typeface="Arial" panose="020B0604020202020204" pitchFamily="34" charset="0"/>
                      </a:rPr>
                      <m:t>𝐴𝐵</m:t>
                    </m:r>
                    <m:r>
                      <a:rPr lang="en-US" sz="4000" i="1" dirty="0" smtClean="0">
                        <a:solidFill>
                          <a:schemeClr val="accent2">
                            <a:lumMod val="75000"/>
                          </a:schemeClr>
                        </a:solidFill>
                        <a:effectLst/>
                        <a:latin typeface="Cambria Math" panose="02040503050406030204" pitchFamily="18" charset="0"/>
                        <a:ea typeface="Calibri" panose="020F0502020204030204" pitchFamily="34" charset="0"/>
                        <a:cs typeface="Arial" panose="020B0604020202020204" pitchFamily="34" charset="0"/>
                      </a:rPr>
                      <m:t>&lt;</m:t>
                    </m:r>
                    <m:r>
                      <a:rPr lang="en-US" sz="4000" i="1" dirty="0" smtClean="0">
                        <a:solidFill>
                          <a:schemeClr val="accent2">
                            <a:lumMod val="75000"/>
                          </a:schemeClr>
                        </a:solidFill>
                        <a:effectLst/>
                        <a:latin typeface="Cambria Math" panose="02040503050406030204" pitchFamily="18" charset="0"/>
                        <a:ea typeface="Calibri" panose="020F0502020204030204" pitchFamily="34" charset="0"/>
                        <a:cs typeface="Arial" panose="020B0604020202020204" pitchFamily="34" charset="0"/>
                      </a:rPr>
                      <m:t>𝐴𝐶</m:t>
                    </m:r>
                  </m:oMath>
                </a14:m>
                <a:r>
                  <a:rPr lang="vi-VN" sz="4000" dirty="0">
                    <a:solidFill>
                      <a:schemeClr val="accent2">
                        <a:lumMod val="75000"/>
                      </a:schemeClr>
                    </a:solidFill>
                    <a:effectLst/>
                    <a:latin typeface="Arial" panose="020B0604020202020204" pitchFamily="34" charset="0"/>
                    <a:ea typeface="Calibri" panose="020F0502020204030204" pitchFamily="34" charset="0"/>
                    <a:cs typeface="Arial" panose="020B0604020202020204" pitchFamily="34" charset="0"/>
                  </a:rPr>
                  <a:t> (vì </a:t>
                </a:r>
                <a14:m>
                  <m:oMath xmlns:m="http://schemas.openxmlformats.org/officeDocument/2006/math">
                    <m:acc>
                      <m:accPr>
                        <m:chr m:val="̂"/>
                        <m:ctrlP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𝐵</m:t>
                        </m:r>
                      </m:e>
                    </m:acc>
                    <m: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gt;</m:t>
                    </m:r>
                    <m:acc>
                      <m:accPr>
                        <m:chr m:val="̂"/>
                        <m:ctrlP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i="1">
                            <a:solidFill>
                              <a:schemeClr val="accent2">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𝐶</m:t>
                        </m:r>
                      </m:e>
                    </m:acc>
                  </m:oMath>
                </a14:m>
                <a:r>
                  <a:rPr lang="vi-VN" sz="4000" dirty="0">
                    <a:solidFill>
                      <a:schemeClr val="accent2">
                        <a:lumMod val="75000"/>
                      </a:schemeClr>
                    </a:solidFill>
                    <a:effectLst/>
                    <a:latin typeface="Arial" panose="020B0604020202020204" pitchFamily="34" charset="0"/>
                    <a:ea typeface="Calibri" panose="020F0502020204030204" pitchFamily="34" charset="0"/>
                    <a:cs typeface="Arial" panose="020B0604020202020204" pitchFamily="34" charset="0"/>
                  </a:rPr>
                  <a:t>)</a:t>
                </a:r>
                <a:endParaRPr lang="en-US" sz="4000" dirty="0">
                  <a:solidFill>
                    <a:schemeClr val="accent2">
                      <a:lumMod val="75000"/>
                    </a:schemeClr>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5" name="TextBox 14">
                <a:extLst>
                  <a:ext uri="{FF2B5EF4-FFF2-40B4-BE49-F238E27FC236}">
                    <a16:creationId xmlns:a16="http://schemas.microsoft.com/office/drawing/2014/main" id="{9A47037E-ABA8-A33C-CBA5-00F2D4863866}"/>
                  </a:ext>
                </a:extLst>
              </p:cNvPr>
              <p:cNvSpPr txBox="1">
                <a:spLocks noRot="1" noChangeAspect="1" noMove="1" noResize="1" noEditPoints="1" noAdjustHandles="1" noChangeArrowheads="1" noChangeShapeType="1" noTextEdit="1"/>
              </p:cNvSpPr>
              <p:nvPr/>
            </p:nvSpPr>
            <p:spPr>
              <a:xfrm>
                <a:off x="4498885" y="7838388"/>
                <a:ext cx="9822656" cy="924612"/>
              </a:xfrm>
              <a:prstGeom prst="rect">
                <a:avLst/>
              </a:prstGeom>
              <a:blipFill>
                <a:blip r:embed="rId10"/>
                <a:stretch>
                  <a:fillRect l="-2173" b="-26974"/>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800">
        <p14:flythrough dir="ou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 calcmode="lin" valueType="num">
                                      <p:cBhvr>
                                        <p:cTn id="29" dur="500" fill="hold"/>
                                        <p:tgtEl>
                                          <p:spTgt spid="12"/>
                                        </p:tgtEl>
                                        <p:attrNameLst>
                                          <p:attrName>style.rotation</p:attrName>
                                        </p:attrNameLst>
                                      </p:cBhvr>
                                      <p:tavLst>
                                        <p:tav tm="0">
                                          <p:val>
                                            <p:fltVal val="90"/>
                                          </p:val>
                                        </p:tav>
                                        <p:tav tm="100000">
                                          <p:val>
                                            <p:fltVal val="0"/>
                                          </p:val>
                                        </p:tav>
                                      </p:tavLst>
                                    </p:anim>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Effect transition="in" filter="wipe(down)">
                                      <p:cBhvr>
                                        <p:cTn id="35"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25000"/>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674073" y="-4674573"/>
            <a:ext cx="19636147" cy="19636147"/>
          </a:xfrm>
          <a:prstGeom prst="rect">
            <a:avLst/>
          </a:prstGeom>
        </p:spPr>
      </p:pic>
      <p:grpSp>
        <p:nvGrpSpPr>
          <p:cNvPr id="15" name="Nhóm 14">
            <a:extLst>
              <a:ext uri="{FF2B5EF4-FFF2-40B4-BE49-F238E27FC236}">
                <a16:creationId xmlns:a16="http://schemas.microsoft.com/office/drawing/2014/main" id="{8B8A46AF-DDC3-B143-0CE8-C28E8E2DC734}"/>
              </a:ext>
            </a:extLst>
          </p:cNvPr>
          <p:cNvGrpSpPr/>
          <p:nvPr/>
        </p:nvGrpSpPr>
        <p:grpSpPr>
          <a:xfrm>
            <a:off x="894022" y="809195"/>
            <a:ext cx="16499956" cy="8668609"/>
            <a:chOff x="12561790" y="4077733"/>
            <a:chExt cx="4928766" cy="5833000"/>
          </a:xfrm>
        </p:grpSpPr>
        <p:grpSp>
          <p:nvGrpSpPr>
            <p:cNvPr id="11" name="Group 11"/>
            <p:cNvGrpSpPr/>
            <p:nvPr/>
          </p:nvGrpSpPr>
          <p:grpSpPr>
            <a:xfrm>
              <a:off x="12561790" y="4077733"/>
              <a:ext cx="4928766" cy="5833000"/>
              <a:chOff x="0" y="0"/>
              <a:chExt cx="8753394" cy="10359296"/>
            </a:xfrm>
          </p:grpSpPr>
          <p:sp>
            <p:nvSpPr>
              <p:cNvPr id="12" name="Freeform 12"/>
              <p:cNvSpPr/>
              <p:nvPr/>
            </p:nvSpPr>
            <p:spPr>
              <a:xfrm>
                <a:off x="-4213" y="0"/>
                <a:ext cx="8757607" cy="10359296"/>
              </a:xfrm>
              <a:custGeom>
                <a:avLst/>
                <a:gdLst/>
                <a:ahLst/>
                <a:cxnLst/>
                <a:rect l="l" t="t" r="r" b="b"/>
                <a:pathLst>
                  <a:path w="8757607" h="10359296">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7948626"/>
                      <a:pt x="8748459" y="9596712"/>
                    </a:cubicBezTo>
                    <a:cubicBezTo>
                      <a:pt x="8748459" y="9810871"/>
                      <a:pt x="8757607" y="10110050"/>
                      <a:pt x="8757607" y="10110050"/>
                    </a:cubicBezTo>
                    <a:cubicBezTo>
                      <a:pt x="8757607" y="10238718"/>
                      <a:pt x="8753438" y="10359296"/>
                      <a:pt x="8500600" y="10351162"/>
                    </a:cubicBezTo>
                    <a:cubicBezTo>
                      <a:pt x="8500600" y="10351162"/>
                      <a:pt x="8124127" y="10330863"/>
                      <a:pt x="7225888" y="10338462"/>
                    </a:cubicBezTo>
                    <a:cubicBezTo>
                      <a:pt x="2172186" y="10346596"/>
                      <a:pt x="304023" y="10359296"/>
                      <a:pt x="304023" y="10359296"/>
                    </a:cubicBezTo>
                    <a:cubicBezTo>
                      <a:pt x="132548" y="10359296"/>
                      <a:pt x="4213" y="10258227"/>
                      <a:pt x="8532" y="10055680"/>
                    </a:cubicBezTo>
                    <a:cubicBezTo>
                      <a:pt x="8532" y="10055680"/>
                      <a:pt x="9630" y="9557139"/>
                      <a:pt x="4815" y="2127337"/>
                    </a:cubicBezTo>
                    <a:cubicBezTo>
                      <a:pt x="0" y="663668"/>
                      <a:pt x="25592" y="330596"/>
                      <a:pt x="25592" y="330596"/>
                    </a:cubicBezTo>
                    <a:cubicBezTo>
                      <a:pt x="27224" y="150571"/>
                      <a:pt x="143504" y="16918"/>
                      <a:pt x="278431" y="16918"/>
                    </a:cubicBezTo>
                    <a:close/>
                  </a:path>
                </a:pathLst>
              </a:custGeom>
              <a:solidFill>
                <a:srgbClr val="FEEAA9"/>
              </a:solidFill>
            </p:spPr>
          </p:sp>
        </p:grpSp>
        <p:grpSp>
          <p:nvGrpSpPr>
            <p:cNvPr id="13" name="Group 13"/>
            <p:cNvGrpSpPr/>
            <p:nvPr/>
          </p:nvGrpSpPr>
          <p:grpSpPr>
            <a:xfrm>
              <a:off x="12644937" y="4381500"/>
              <a:ext cx="4759983" cy="5442039"/>
              <a:chOff x="0" y="0"/>
              <a:chExt cx="8597719" cy="8267039"/>
            </a:xfrm>
          </p:grpSpPr>
          <p:sp>
            <p:nvSpPr>
              <p:cNvPr id="14" name="Freeform 14"/>
              <p:cNvSpPr/>
              <p:nvPr/>
            </p:nvSpPr>
            <p:spPr>
              <a:xfrm>
                <a:off x="-4213" y="0"/>
                <a:ext cx="8601931" cy="8267039"/>
              </a:xfrm>
              <a:custGeom>
                <a:avLst/>
                <a:gdLst/>
                <a:ahLst/>
                <a:cxnLst/>
                <a:rect l="l" t="t" r="r" b="b"/>
                <a:pathLst>
                  <a:path w="8601931" h="8267039">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6217533"/>
                      <a:pt x="8592784" y="7504454"/>
                    </a:cubicBezTo>
                    <a:cubicBezTo>
                      <a:pt x="8592784" y="7718613"/>
                      <a:pt x="8601932" y="8017792"/>
                      <a:pt x="8601932" y="8017792"/>
                    </a:cubicBezTo>
                    <a:cubicBezTo>
                      <a:pt x="8601932" y="8146461"/>
                      <a:pt x="8597762" y="8267039"/>
                      <a:pt x="8344924" y="8258904"/>
                    </a:cubicBezTo>
                    <a:cubicBezTo>
                      <a:pt x="8344924" y="8258904"/>
                      <a:pt x="7968452" y="8238606"/>
                      <a:pt x="7085132" y="8246204"/>
                    </a:cubicBezTo>
                    <a:cubicBezTo>
                      <a:pt x="2143905" y="8254339"/>
                      <a:pt x="304023" y="8267039"/>
                      <a:pt x="304023" y="8267039"/>
                    </a:cubicBezTo>
                    <a:cubicBezTo>
                      <a:pt x="132548" y="8267039"/>
                      <a:pt x="4213" y="8165970"/>
                      <a:pt x="8532" y="7963422"/>
                    </a:cubicBezTo>
                    <a:cubicBezTo>
                      <a:pt x="8532" y="7963422"/>
                      <a:pt x="9630" y="7464882"/>
                      <a:pt x="4815" y="1832556"/>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16" name="Picture 1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3766995" y="475435"/>
            <a:ext cx="4883988" cy="1909195"/>
          </a:xfrm>
          <a:prstGeom prst="rect">
            <a:avLst/>
          </a:prstGeom>
        </p:spPr>
      </p:pic>
      <p:pic>
        <p:nvPicPr>
          <p:cNvPr id="21" name="Picture 21"/>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289869" y="1295542"/>
            <a:ext cx="1470907" cy="1758932"/>
          </a:xfrm>
          <a:prstGeom prst="rect">
            <a:avLst/>
          </a:prstGeom>
        </p:spPr>
      </p:pic>
      <p:sp>
        <p:nvSpPr>
          <p:cNvPr id="3" name="Hộp Văn bản 10">
            <a:extLst>
              <a:ext uri="{FF2B5EF4-FFF2-40B4-BE49-F238E27FC236}">
                <a16:creationId xmlns:a16="http://schemas.microsoft.com/office/drawing/2014/main" id="{582110C9-2821-474A-8869-A77D17CD6A04}"/>
              </a:ext>
            </a:extLst>
          </p:cNvPr>
          <p:cNvSpPr txBox="1"/>
          <p:nvPr/>
        </p:nvSpPr>
        <p:spPr>
          <a:xfrm>
            <a:off x="3587849" y="2175008"/>
            <a:ext cx="11112302" cy="3533095"/>
          </a:xfrm>
          <a:prstGeom prst="round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algn="ctr">
              <a:lnSpc>
                <a:spcPct val="150000"/>
              </a:lnSpc>
              <a:spcBef>
                <a:spcPts val="600"/>
              </a:spcBef>
              <a:spcAft>
                <a:spcPts val="800"/>
              </a:spcAft>
              <a:tabLst>
                <a:tab pos="360045" algn="l"/>
                <a:tab pos="720090" algn="l"/>
              </a:tabLst>
            </a:pPr>
            <a:r>
              <a:rPr lang="nl-NL" sz="4400" b="1" dirty="0">
                <a:solidFill>
                  <a:schemeClr val="accent6">
                    <a:lumMod val="50000"/>
                  </a:schemeClr>
                </a:solidFill>
                <a:latin typeface="Arial" panose="020B0604020202020204" pitchFamily="34" charset="0"/>
                <a:ea typeface="Times New Roman" panose="02020603050405020304" pitchFamily="18" charset="0"/>
                <a:cs typeface="Arial" panose="020B0604020202020204" pitchFamily="34" charset="0"/>
              </a:rPr>
              <a:t>Định lí</a:t>
            </a:r>
            <a:r>
              <a:rPr lang="nl-NL" sz="4400" b="1" dirty="0">
                <a:solidFill>
                  <a:schemeClr val="accent6">
                    <a:lumMod val="50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400" dirty="0">
              <a:solidFill>
                <a:schemeClr val="accent6">
                  <a:lumMod val="50000"/>
                </a:schemeClr>
              </a:solidFill>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600"/>
              </a:spcBef>
              <a:spcAft>
                <a:spcPts val="800"/>
              </a:spcAft>
              <a:tabLst>
                <a:tab pos="360045" algn="l"/>
                <a:tab pos="720090" algn="l"/>
              </a:tabLst>
            </a:pPr>
            <a:r>
              <a:rPr lang="nl-NL" sz="4400" dirty="0">
                <a:effectLst/>
                <a:latin typeface="Arial" panose="020B0604020202020204" pitchFamily="34" charset="0"/>
                <a:ea typeface="Times New Roman" panose="02020603050405020304" pitchFamily="18" charset="0"/>
                <a:cs typeface="Arial" panose="020B0604020202020204" pitchFamily="34" charset="0"/>
              </a:rPr>
              <a:t>Trong một tam giác, cạnh đối diện với góc lớn hơn là cạnh lớn hơn.</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D43D6DF-A941-E85D-90FD-BEB8B956994F}"/>
                  </a:ext>
                </a:extLst>
              </p:cNvPr>
              <p:cNvSpPr txBox="1"/>
              <p:nvPr/>
            </p:nvSpPr>
            <p:spPr>
              <a:xfrm>
                <a:off x="4851400" y="5829300"/>
                <a:ext cx="9920188" cy="1023998"/>
              </a:xfrm>
              <a:prstGeom prst="rect">
                <a:avLst/>
              </a:prstGeom>
              <a:noFill/>
            </p:spPr>
            <p:txBody>
              <a:bodyPr wrap="square">
                <a:spAutoFit/>
              </a:bodyPr>
              <a:lstStyle/>
              <a:p>
                <a:pPr algn="just">
                  <a:lnSpc>
                    <a:spcPct val="150000"/>
                  </a:lnSpc>
                  <a:spcBef>
                    <a:spcPts val="600"/>
                  </a:spcBef>
                  <a:spcAft>
                    <a:spcPts val="600"/>
                  </a:spcAft>
                </a:pPr>
                <a:r>
                  <a:rPr lang="en-US" sz="4400" dirty="0" smtClean="0">
                    <a:solidFill>
                      <a:schemeClr val="accent2">
                        <a:lumMod val="50000"/>
                      </a:schemeClr>
                    </a:solidFill>
                    <a:effectLst/>
                    <a:ea typeface="Calibri" panose="020F0502020204030204" pitchFamily="34" charset="0"/>
                    <a:cs typeface="Times New Roman" panose="02020603050405020304" pitchFamily="18" charset="0"/>
                  </a:rPr>
                  <a:t>CÓ:</a:t>
                </a:r>
                <a:r>
                  <a:rPr lang="vi-VN" sz="4400" dirty="0" smtClean="0">
                    <a:solidFill>
                      <a:schemeClr val="accent2">
                        <a:lumMod val="50000"/>
                      </a:schemeClr>
                    </a:solidFill>
                    <a:effectLst/>
                    <a:ea typeface="Calibri" panose="020F0502020204030204" pitchFamily="34" charset="0"/>
                    <a:cs typeface="Times New Roman" panose="02020603050405020304" pitchFamily="18" charset="0"/>
                  </a:rPr>
                  <a:t> </a:t>
                </a:r>
                <a14:m>
                  <m:oMath xmlns:m="http://schemas.openxmlformats.org/officeDocument/2006/math">
                    <m:acc>
                      <m:accPr>
                        <m:chr m:val="̂"/>
                        <m:ctrlPr>
                          <a:rPr lang="en-US" sz="4400" i="1">
                            <a:solidFill>
                              <a:schemeClr val="accent2">
                                <a:lumMod val="50000"/>
                              </a:schemeClr>
                            </a:solidFill>
                            <a:latin typeface="Cambria Math" panose="02040503050406030204" pitchFamily="18" charset="0"/>
                            <a:ea typeface="Calibri" panose="020F0502020204030204" pitchFamily="34" charset="0"/>
                            <a:cs typeface="Times New Roman" panose="02020603050405020304" pitchFamily="18" charset="0"/>
                          </a:rPr>
                        </m:ctrlPr>
                      </m:accPr>
                      <m:e>
                        <m:r>
                          <a:rPr lang="vi-VN" sz="4400" i="1">
                            <a:solidFill>
                              <a:schemeClr val="accent2">
                                <a:lumMod val="50000"/>
                              </a:schemeClr>
                            </a:solidFill>
                            <a:latin typeface="Cambria Math" panose="02040503050406030204" pitchFamily="18" charset="0"/>
                            <a:ea typeface="Calibri" panose="020F0502020204030204" pitchFamily="34" charset="0"/>
                            <a:cs typeface="Times New Roman" panose="02020603050405020304" pitchFamily="18" charset="0"/>
                          </a:rPr>
                          <m:t>𝐵</m:t>
                        </m:r>
                      </m:e>
                    </m:acc>
                    <m:r>
                      <a:rPr lang="vi-VN" sz="4400" i="1">
                        <a:solidFill>
                          <a:schemeClr val="accent2">
                            <a:lumMod val="50000"/>
                          </a:schemeClr>
                        </a:solidFill>
                        <a:latin typeface="Cambria Math" panose="02040503050406030204" pitchFamily="18" charset="0"/>
                        <a:ea typeface="Calibri" panose="020F0502020204030204" pitchFamily="34" charset="0"/>
                        <a:cs typeface="Times New Roman" panose="02020603050405020304" pitchFamily="18" charset="0"/>
                      </a:rPr>
                      <m:t>&gt;</m:t>
                    </m:r>
                    <m:acc>
                      <m:accPr>
                        <m:chr m:val="̂"/>
                        <m:ctrlPr>
                          <a:rPr lang="en-US" sz="4400" i="1">
                            <a:solidFill>
                              <a:schemeClr val="accent2">
                                <a:lumMod val="50000"/>
                              </a:schemeClr>
                            </a:solidFill>
                            <a:latin typeface="Cambria Math" panose="02040503050406030204" pitchFamily="18" charset="0"/>
                            <a:ea typeface="Calibri" panose="020F0502020204030204" pitchFamily="34" charset="0"/>
                            <a:cs typeface="Times New Roman" panose="02020603050405020304" pitchFamily="18" charset="0"/>
                          </a:rPr>
                        </m:ctrlPr>
                      </m:accPr>
                      <m:e>
                        <m:r>
                          <a:rPr lang="vi-VN" sz="4400" i="1">
                            <a:solidFill>
                              <a:schemeClr val="accent2">
                                <a:lumMod val="50000"/>
                              </a:schemeClr>
                            </a:solidFill>
                            <a:latin typeface="Cambria Math" panose="02040503050406030204" pitchFamily="18" charset="0"/>
                            <a:ea typeface="Calibri" panose="020F0502020204030204" pitchFamily="34" charset="0"/>
                            <a:cs typeface="Times New Roman" panose="02020603050405020304" pitchFamily="18" charset="0"/>
                          </a:rPr>
                          <m:t>𝐶</m:t>
                        </m:r>
                      </m:e>
                    </m:acc>
                    <m:r>
                      <a:rPr lang="en-US" sz="4400" b="0" i="1" smtClean="0">
                        <a:solidFill>
                          <a:schemeClr val="accent2">
                            <a:lumMod val="50000"/>
                          </a:schemeClr>
                        </a:solidFill>
                        <a:latin typeface="Cambria Math" panose="02040503050406030204" pitchFamily="18" charset="0"/>
                        <a:ea typeface="Calibri" panose="020F0502020204030204" pitchFamily="34" charset="0"/>
                        <a:cs typeface="Times New Roman" panose="02020603050405020304" pitchFamily="18" charset="0"/>
                      </a:rPr>
                      <m:t>⇒</m:t>
                    </m:r>
                    <m:r>
                      <a:rPr lang="vi-VN" sz="4400" i="1" dirty="0" smtClean="0">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𝐴𝐶</m:t>
                    </m:r>
                    <m:r>
                      <a:rPr lang="vi-VN" sz="4400" i="1" dirty="0" smtClean="0">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gt;</m:t>
                    </m:r>
                    <m:r>
                      <a:rPr lang="vi-VN" sz="4400" i="1" dirty="0" smtClean="0">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𝐴𝐵</m:t>
                    </m:r>
                  </m:oMath>
                </a14:m>
                <a:r>
                  <a:rPr lang="vi-VN" sz="4400" dirty="0">
                    <a:solidFill>
                      <a:schemeClr val="accent2">
                        <a:lumMod val="50000"/>
                      </a:schemeClr>
                    </a:solidFill>
                    <a:effectLst/>
                    <a:ea typeface="Calibri" panose="020F0502020204030204" pitchFamily="34" charset="0"/>
                    <a:cs typeface="Times New Roman" panose="02020603050405020304" pitchFamily="18" charset="0"/>
                  </a:rPr>
                  <a:t> </a:t>
                </a:r>
                <a:endParaRPr lang="en-US" sz="4400" i="1" dirty="0">
                  <a:solidFill>
                    <a:schemeClr val="accent2">
                      <a:lumMod val="50000"/>
                    </a:schemeClr>
                  </a:solidFill>
                  <a:effectLst/>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6D43D6DF-A941-E85D-90FD-BEB8B956994F}"/>
                  </a:ext>
                </a:extLst>
              </p:cNvPr>
              <p:cNvSpPr txBox="1">
                <a:spLocks noRot="1" noChangeAspect="1" noMove="1" noResize="1" noEditPoints="1" noAdjustHandles="1" noChangeArrowheads="1" noChangeShapeType="1" noTextEdit="1"/>
              </p:cNvSpPr>
              <p:nvPr/>
            </p:nvSpPr>
            <p:spPr>
              <a:xfrm>
                <a:off x="4851400" y="5829300"/>
                <a:ext cx="9920188" cy="1023998"/>
              </a:xfrm>
              <a:prstGeom prst="rect">
                <a:avLst/>
              </a:prstGeom>
              <a:blipFill>
                <a:blip r:embed="rId9"/>
                <a:stretch>
                  <a:fillRect l="-2520" b="-27976"/>
                </a:stretch>
              </a:blipFill>
            </p:spPr>
            <p:txBody>
              <a:bodyPr/>
              <a:lstStyle/>
              <a:p>
                <a:r>
                  <a:rPr lang="en-US">
                    <a:noFill/>
                  </a:rPr>
                  <a:t> </a:t>
                </a:r>
              </a:p>
            </p:txBody>
          </p:sp>
        </mc:Fallback>
      </mc:AlternateContent>
      <p:graphicFrame>
        <p:nvGraphicFramePr>
          <p:cNvPr id="18" name="Object 17"/>
          <p:cNvGraphicFramePr>
            <a:graphicFrameLocks noChangeAspect="1"/>
          </p:cNvGraphicFramePr>
          <p:nvPr>
            <p:extLst>
              <p:ext uri="{D42A27DB-BD31-4B8C-83A1-F6EECF244321}">
                <p14:modId xmlns:p14="http://schemas.microsoft.com/office/powerpoint/2010/main" val="3766991396"/>
              </p:ext>
            </p:extLst>
          </p:nvPr>
        </p:nvGraphicFramePr>
        <p:xfrm>
          <a:off x="3183469" y="6117559"/>
          <a:ext cx="1693331" cy="697254"/>
        </p:xfrm>
        <a:graphic>
          <a:graphicData uri="http://schemas.openxmlformats.org/presentationml/2006/ole">
            <mc:AlternateContent xmlns:mc="http://schemas.openxmlformats.org/markup-compatibility/2006">
              <mc:Choice xmlns:v="urn:schemas-microsoft-com:vml" Requires="v">
                <p:oleObj spid="_x0000_s4102" name="Equation" r:id="rId10" imgW="431640" imgH="177480" progId="Equation.DSMT4">
                  <p:embed/>
                </p:oleObj>
              </mc:Choice>
              <mc:Fallback>
                <p:oleObj name="Equation" r:id="rId10" imgW="431640" imgH="177480" progId="Equation.DSMT4">
                  <p:embed/>
                  <p:pic>
                    <p:nvPicPr>
                      <p:cNvPr id="4" name="Object 3"/>
                      <p:cNvPicPr/>
                      <p:nvPr/>
                    </p:nvPicPr>
                    <p:blipFill>
                      <a:blip r:embed="rId11"/>
                      <a:stretch>
                        <a:fillRect/>
                      </a:stretch>
                    </p:blipFill>
                    <p:spPr>
                      <a:xfrm>
                        <a:off x="3183469" y="6117559"/>
                        <a:ext cx="1693331" cy="69725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randombar(horizontal)">
                                      <p:cBhvr>
                                        <p:cTn id="1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25000"/>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674003" y="-4674573"/>
            <a:ext cx="19636147" cy="19636147"/>
          </a:xfrm>
          <a:prstGeom prst="rect">
            <a:avLst/>
          </a:prstGeom>
        </p:spPr>
      </p:pic>
      <p:grpSp>
        <p:nvGrpSpPr>
          <p:cNvPr id="10" name="Nhóm 9">
            <a:extLst>
              <a:ext uri="{FF2B5EF4-FFF2-40B4-BE49-F238E27FC236}">
                <a16:creationId xmlns:a16="http://schemas.microsoft.com/office/drawing/2014/main" id="{AB46AAFF-B3AE-93D2-C4E0-9522BFC30F73}"/>
              </a:ext>
            </a:extLst>
          </p:cNvPr>
          <p:cNvGrpSpPr/>
          <p:nvPr/>
        </p:nvGrpSpPr>
        <p:grpSpPr>
          <a:xfrm>
            <a:off x="1327274" y="831544"/>
            <a:ext cx="15633451" cy="8623912"/>
            <a:chOff x="1327345" y="3835899"/>
            <a:chExt cx="15633451" cy="6273913"/>
          </a:xfrm>
        </p:grpSpPr>
        <p:grpSp>
          <p:nvGrpSpPr>
            <p:cNvPr id="4" name="Group 4"/>
            <p:cNvGrpSpPr/>
            <p:nvPr/>
          </p:nvGrpSpPr>
          <p:grpSpPr>
            <a:xfrm>
              <a:off x="1327345" y="3835899"/>
              <a:ext cx="15633451" cy="6273913"/>
              <a:chOff x="0" y="0"/>
              <a:chExt cx="17659730" cy="7087086"/>
            </a:xfrm>
          </p:grpSpPr>
          <p:sp>
            <p:nvSpPr>
              <p:cNvPr id="5" name="Freeform 5"/>
              <p:cNvSpPr/>
              <p:nvPr/>
            </p:nvSpPr>
            <p:spPr>
              <a:xfrm>
                <a:off x="-4213" y="0"/>
                <a:ext cx="17663942" cy="7087086"/>
              </a:xfrm>
              <a:custGeom>
                <a:avLst/>
                <a:gdLst/>
                <a:ahLst/>
                <a:cxnLst/>
                <a:rect l="l" t="t" r="r" b="b"/>
                <a:pathLst>
                  <a:path w="17663942" h="7087086">
                    <a:moveTo>
                      <a:pt x="278431" y="16918"/>
                    </a:moveTo>
                    <a:cubicBezTo>
                      <a:pt x="278431" y="16918"/>
                      <a:pt x="604014" y="12258"/>
                      <a:pt x="1184590" y="12454"/>
                    </a:cubicBezTo>
                    <a:cubicBezTo>
                      <a:pt x="14791374" y="12671"/>
                      <a:pt x="17389874" y="0"/>
                      <a:pt x="17389874" y="0"/>
                    </a:cubicBezTo>
                    <a:cubicBezTo>
                      <a:pt x="17457338" y="0"/>
                      <a:pt x="17533276" y="0"/>
                      <a:pt x="17612048" y="85073"/>
                    </a:cubicBezTo>
                    <a:cubicBezTo>
                      <a:pt x="17655027" y="131488"/>
                      <a:pt x="17656095" y="240224"/>
                      <a:pt x="17656500" y="320281"/>
                    </a:cubicBezTo>
                    <a:cubicBezTo>
                      <a:pt x="17656500" y="320281"/>
                      <a:pt x="17654796" y="5241263"/>
                      <a:pt x="17654796" y="6324502"/>
                    </a:cubicBezTo>
                    <a:cubicBezTo>
                      <a:pt x="17654796" y="6538661"/>
                      <a:pt x="17663943" y="6837839"/>
                      <a:pt x="17663943" y="6837839"/>
                    </a:cubicBezTo>
                    <a:cubicBezTo>
                      <a:pt x="17663943" y="6966508"/>
                      <a:pt x="17659774" y="7087086"/>
                      <a:pt x="17406935" y="7078952"/>
                    </a:cubicBezTo>
                    <a:cubicBezTo>
                      <a:pt x="17406935" y="7078952"/>
                      <a:pt x="17030464" y="7058653"/>
                      <a:pt x="15278673" y="7066252"/>
                    </a:cubicBezTo>
                    <a:cubicBezTo>
                      <a:pt x="3790157"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9CCEE9"/>
              </a:solidFill>
            </p:spPr>
          </p:sp>
        </p:grpSp>
        <p:grpSp>
          <p:nvGrpSpPr>
            <p:cNvPr id="6" name="Group 6"/>
            <p:cNvGrpSpPr/>
            <p:nvPr/>
          </p:nvGrpSpPr>
          <p:grpSpPr>
            <a:xfrm>
              <a:off x="1413015" y="3916927"/>
              <a:ext cx="15461970" cy="6111857"/>
              <a:chOff x="0" y="0"/>
              <a:chExt cx="17466023" cy="6904026"/>
            </a:xfrm>
          </p:grpSpPr>
          <p:sp>
            <p:nvSpPr>
              <p:cNvPr id="7" name="Freeform 7"/>
              <p:cNvSpPr/>
              <p:nvPr/>
            </p:nvSpPr>
            <p:spPr>
              <a:xfrm>
                <a:off x="-4213" y="0"/>
                <a:ext cx="17470236" cy="6904026"/>
              </a:xfrm>
              <a:custGeom>
                <a:avLst/>
                <a:gdLst/>
                <a:ahLst/>
                <a:cxnLst/>
                <a:rect l="l" t="t" r="r" b="b"/>
                <a:pathLst>
                  <a:path w="17470236" h="6904026">
                    <a:moveTo>
                      <a:pt x="278431" y="16918"/>
                    </a:moveTo>
                    <a:cubicBezTo>
                      <a:pt x="278431" y="16918"/>
                      <a:pt x="604014" y="12258"/>
                      <a:pt x="1181141" y="12454"/>
                    </a:cubicBezTo>
                    <a:cubicBezTo>
                      <a:pt x="14622167" y="12671"/>
                      <a:pt x="17196168" y="0"/>
                      <a:pt x="17196168" y="0"/>
                    </a:cubicBezTo>
                    <a:cubicBezTo>
                      <a:pt x="17263632" y="0"/>
                      <a:pt x="17339569" y="0"/>
                      <a:pt x="17418342" y="85073"/>
                    </a:cubicBezTo>
                    <a:cubicBezTo>
                      <a:pt x="17461320" y="131488"/>
                      <a:pt x="17462388" y="240224"/>
                      <a:pt x="17462792" y="320281"/>
                    </a:cubicBezTo>
                    <a:cubicBezTo>
                      <a:pt x="17462792" y="320281"/>
                      <a:pt x="17461089" y="5089802"/>
                      <a:pt x="17461089" y="6141441"/>
                    </a:cubicBezTo>
                    <a:cubicBezTo>
                      <a:pt x="17461089" y="6355600"/>
                      <a:pt x="17470237" y="6654779"/>
                      <a:pt x="17470237" y="6654779"/>
                    </a:cubicBezTo>
                    <a:cubicBezTo>
                      <a:pt x="17470237" y="6783448"/>
                      <a:pt x="17466067" y="6904026"/>
                      <a:pt x="17213229" y="6895891"/>
                    </a:cubicBezTo>
                    <a:cubicBezTo>
                      <a:pt x="17213229" y="6895891"/>
                      <a:pt x="16836756" y="6875593"/>
                      <a:pt x="15103530" y="6883191"/>
                    </a:cubicBezTo>
                    <a:cubicBezTo>
                      <a:pt x="3754967"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9"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354228" y="770757"/>
            <a:ext cx="2369221" cy="1748065"/>
          </a:xfrm>
          <a:prstGeom prst="rect">
            <a:avLst/>
          </a:prstGeom>
        </p:spPr>
      </p:pic>
      <p:pic>
        <p:nvPicPr>
          <p:cNvPr id="8"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551501">
            <a:off x="13873482" y="343790"/>
            <a:ext cx="4925169" cy="1862609"/>
          </a:xfrm>
          <a:prstGeom prst="rect">
            <a:avLst/>
          </a:prstGeom>
        </p:spPr>
      </p:pic>
      <p:sp>
        <p:nvSpPr>
          <p:cNvPr id="3" name="Hình Bầu dục 20">
            <a:extLst>
              <a:ext uri="{FF2B5EF4-FFF2-40B4-BE49-F238E27FC236}">
                <a16:creationId xmlns:a16="http://schemas.microsoft.com/office/drawing/2014/main" id="{DF6F64CA-701E-1CB2-095A-196A0D41C42A}"/>
              </a:ext>
            </a:extLst>
          </p:cNvPr>
          <p:cNvSpPr/>
          <p:nvPr/>
        </p:nvSpPr>
        <p:spPr>
          <a:xfrm>
            <a:off x="1828800" y="1850443"/>
            <a:ext cx="3429000" cy="1336759"/>
          </a:xfrm>
          <a:prstGeom prst="ellipse">
            <a:avLst/>
          </a:prstGeom>
          <a:solidFill>
            <a:srgbClr val="8EAFE6"/>
          </a:solidFill>
          <a:ln>
            <a:solidFill>
              <a:srgbClr val="8EAF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ysClr val="windowText" lastClr="000000"/>
                </a:solidFill>
                <a:latin typeface="Arial" panose="020B0604020202020204" pitchFamily="34" charset="0"/>
                <a:cs typeface="Arial" panose="020B0604020202020204" pitchFamily="34" charset="0"/>
              </a:rPr>
              <a:t>Ví</a:t>
            </a:r>
            <a:r>
              <a:rPr lang="en-US" sz="4400" b="1" dirty="0">
                <a:solidFill>
                  <a:sysClr val="windowText" lastClr="000000"/>
                </a:solidFill>
                <a:latin typeface="Arial" panose="020B0604020202020204" pitchFamily="34" charset="0"/>
                <a:cs typeface="Arial" panose="020B0604020202020204" pitchFamily="34" charset="0"/>
              </a:rPr>
              <a:t> </a:t>
            </a:r>
            <a:r>
              <a:rPr lang="en-US" sz="4400" b="1" dirty="0" err="1">
                <a:solidFill>
                  <a:sysClr val="windowText" lastClr="000000"/>
                </a:solidFill>
                <a:latin typeface="Arial" panose="020B0604020202020204" pitchFamily="34" charset="0"/>
                <a:cs typeface="Arial" panose="020B0604020202020204" pitchFamily="34" charset="0"/>
              </a:rPr>
              <a:t>dụ</a:t>
            </a:r>
            <a:r>
              <a:rPr lang="en-US" sz="4400" b="1" dirty="0">
                <a:solidFill>
                  <a:sysClr val="windowText" lastClr="000000"/>
                </a:solidFill>
                <a:latin typeface="Arial" panose="020B0604020202020204" pitchFamily="34" charset="0"/>
                <a:cs typeface="Arial" panose="020B0604020202020204" pitchFamily="34" charset="0"/>
              </a:rPr>
              <a:t> 2</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8A586F5-94AE-3CA3-C084-22E831CA4453}"/>
                  </a:ext>
                </a:extLst>
              </p:cNvPr>
              <p:cNvSpPr txBox="1"/>
              <p:nvPr/>
            </p:nvSpPr>
            <p:spPr>
              <a:xfrm>
                <a:off x="5305370" y="1502518"/>
                <a:ext cx="10210800" cy="2032608"/>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Cho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14:m>
                  <m:oMath xmlns:m="http://schemas.openxmlformats.org/officeDocument/2006/math">
                    <m:acc>
                      <m:accPr>
                        <m:chr m:val="̂"/>
                        <m:ctrlPr>
                          <a:rPr lang="en-US" sz="4400" i="1" smtClean="0">
                            <a:latin typeface="Cambria Math" panose="02040503050406030204" pitchFamily="18" charset="0"/>
                          </a:rPr>
                        </m:ctrlPr>
                      </m:accPr>
                      <m:e>
                        <m:r>
                          <a:rPr lang="en-US" sz="4400" b="0" i="1" smtClean="0">
                            <a:latin typeface="Cambria Math" panose="02040503050406030204" pitchFamily="18" charset="0"/>
                          </a:rPr>
                          <m:t>𝐵</m:t>
                        </m:r>
                      </m:e>
                    </m:acc>
                    <m:r>
                      <a:rPr lang="en-US" sz="4400" b="0" i="1" smtClean="0">
                        <a:latin typeface="Cambria Math" panose="02040503050406030204" pitchFamily="18" charset="0"/>
                      </a:rPr>
                      <m:t>=75</m:t>
                    </m:r>
                    <m:r>
                      <a:rPr lang="en-US" sz="4400" b="0" i="1" smtClean="0">
                        <a:latin typeface="Cambria Math" panose="02040503050406030204" pitchFamily="18" charset="0"/>
                        <a:ea typeface="Cambria Math" panose="02040503050406030204" pitchFamily="18" charset="0"/>
                      </a:rPr>
                      <m:t>°</m:t>
                    </m:r>
                  </m:oMath>
                </a14:m>
                <a:r>
                  <a:rPr lang="en-US" sz="4400" dirty="0">
                    <a:latin typeface="Arial" panose="020B0604020202020204" pitchFamily="34" charset="0"/>
                    <a:cs typeface="Arial" panose="020B0604020202020204" pitchFamily="34" charset="0"/>
                  </a:rPr>
                  <a:t>, </a:t>
                </a:r>
                <a14:m>
                  <m:oMath xmlns:m="http://schemas.openxmlformats.org/officeDocument/2006/math">
                    <m:acc>
                      <m:accPr>
                        <m:chr m:val="̂"/>
                        <m:ctrlPr>
                          <a:rPr lang="en-US" sz="4400" i="1" dirty="0" smtClean="0">
                            <a:latin typeface="Cambria Math" panose="02040503050406030204" pitchFamily="18" charset="0"/>
                          </a:rPr>
                        </m:ctrlPr>
                      </m:accPr>
                      <m:e>
                        <m:r>
                          <a:rPr lang="en-US" sz="4400" b="0" i="1" dirty="0" smtClean="0">
                            <a:latin typeface="Cambria Math" panose="02040503050406030204" pitchFamily="18" charset="0"/>
                          </a:rPr>
                          <m:t>𝐶</m:t>
                        </m:r>
                      </m:e>
                    </m:acc>
                    <m:r>
                      <a:rPr lang="en-US" sz="4400" b="0" i="1" dirty="0" smtClean="0">
                        <a:latin typeface="Cambria Math" panose="02040503050406030204" pitchFamily="18" charset="0"/>
                      </a:rPr>
                      <m:t>=42</m:t>
                    </m:r>
                    <m:r>
                      <a:rPr lang="en-US" sz="4400" b="0" i="1" dirty="0" smtClean="0">
                        <a:latin typeface="Cambria Math" panose="02040503050406030204" pitchFamily="18" charset="0"/>
                        <a:ea typeface="Cambria Math" panose="02040503050406030204" pitchFamily="18" charset="0"/>
                      </a:rPr>
                      <m:t>°</m:t>
                    </m:r>
                  </m:oMath>
                </a14:m>
                <a:r>
                  <a:rPr lang="en-US" sz="4400" dirty="0">
                    <a:latin typeface="Arial" panose="020B0604020202020204" pitchFamily="34" charset="0"/>
                    <a:cs typeface="Arial" panose="020B0604020202020204" pitchFamily="34" charset="0"/>
                  </a:rPr>
                  <a:t>. So </a:t>
                </a:r>
                <a:r>
                  <a:rPr lang="en-US" sz="4400" dirty="0" err="1">
                    <a:latin typeface="Arial" panose="020B0604020202020204" pitchFamily="34" charset="0"/>
                    <a:cs typeface="Arial" panose="020B0604020202020204" pitchFamily="34" charset="0"/>
                  </a:rPr>
                  <a:t>sánh</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𝐶</m:t>
                    </m:r>
                  </m:oMath>
                </a14:m>
                <a:r>
                  <a:rPr lang="en-US" sz="4400" dirty="0">
                    <a:latin typeface="Arial" panose="020B0604020202020204" pitchFamily="34" charset="0"/>
                    <a:cs typeface="Arial" panose="020B0604020202020204" pitchFamily="34" charset="0"/>
                  </a:rPr>
                  <a:t>.</a:t>
                </a:r>
              </a:p>
            </p:txBody>
          </p:sp>
        </mc:Choice>
        <mc:Fallback xmlns="">
          <p:sp>
            <p:nvSpPr>
              <p:cNvPr id="12" name="TextBox 11">
                <a:extLst>
                  <a:ext uri="{FF2B5EF4-FFF2-40B4-BE49-F238E27FC236}">
                    <a16:creationId xmlns:a16="http://schemas.microsoft.com/office/drawing/2014/main" id="{58A586F5-94AE-3CA3-C084-22E831CA4453}"/>
                  </a:ext>
                </a:extLst>
              </p:cNvPr>
              <p:cNvSpPr txBox="1">
                <a:spLocks noRot="1" noChangeAspect="1" noMove="1" noResize="1" noEditPoints="1" noAdjustHandles="1" noChangeArrowheads="1" noChangeShapeType="1" noTextEdit="1"/>
              </p:cNvSpPr>
              <p:nvPr/>
            </p:nvSpPr>
            <p:spPr>
              <a:xfrm>
                <a:off x="5305370" y="1502518"/>
                <a:ext cx="10210800" cy="2032608"/>
              </a:xfrm>
              <a:prstGeom prst="rect">
                <a:avLst/>
              </a:prstGeom>
              <a:blipFill>
                <a:blip r:embed="rId9"/>
                <a:stretch>
                  <a:fillRect l="-2388" r="-3940" b="-12874"/>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FBC85956-BDDA-314D-C470-C8AAA1BFAA47}"/>
              </a:ext>
            </a:extLst>
          </p:cNvPr>
          <p:cNvSpPr txBox="1"/>
          <p:nvPr/>
        </p:nvSpPr>
        <p:spPr>
          <a:xfrm>
            <a:off x="7732364" y="4069706"/>
            <a:ext cx="2819400" cy="769441"/>
          </a:xfrm>
          <a:prstGeom prst="rect">
            <a:avLst/>
          </a:prstGeom>
          <a:noFill/>
        </p:spPr>
        <p:txBody>
          <a:bodyPr wrap="square" rtlCol="0">
            <a:spAutoFit/>
          </a:bodyPr>
          <a:lstStyle/>
          <a:p>
            <a:pPr algn="ctr"/>
            <a:r>
              <a:rPr lang="en-US" sz="4400" b="1" dirty="0" err="1">
                <a:solidFill>
                  <a:srgbClr val="FF0000"/>
                </a:solidFill>
                <a:latin typeface="Arial" panose="020B0604020202020204" pitchFamily="34" charset="0"/>
                <a:cs typeface="Arial" panose="020B0604020202020204" pitchFamily="34" charset="0"/>
              </a:rPr>
              <a:t>Giải</a:t>
            </a:r>
            <a:endParaRPr lang="en-US" sz="44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1FAB1C9-9753-661B-81E5-61962BD6A6DA}"/>
                  </a:ext>
                </a:extLst>
              </p:cNvPr>
              <p:cNvSpPr txBox="1"/>
              <p:nvPr/>
            </p:nvSpPr>
            <p:spPr>
              <a:xfrm>
                <a:off x="5257800" y="4713215"/>
                <a:ext cx="11617114" cy="3048270"/>
              </a:xfrm>
              <a:prstGeom prst="rect">
                <a:avLst/>
              </a:prstGeom>
              <a:noFill/>
            </p:spPr>
            <p:txBody>
              <a:bodyPr wrap="square" rtlCol="0">
                <a:spAutoFit/>
              </a:bodyPr>
              <a:lstStyle/>
              <a:p>
                <a:pPr algn="just">
                  <a:lnSpc>
                    <a:spcPct val="150000"/>
                  </a:lnSpc>
                </a:pPr>
                <a:r>
                  <a:rPr lang="en-US" sz="4400" dirty="0" smtClean="0">
                    <a:latin typeface="Arial" panose="020B0604020202020204" pitchFamily="34" charset="0"/>
                    <a:cs typeface="Arial" panose="020B0604020202020204" pitchFamily="34" charset="0"/>
                  </a:rPr>
                  <a:t>có: </a:t>
                </a:r>
                <a14:m>
                  <m:oMath xmlns:m="http://schemas.openxmlformats.org/officeDocument/2006/math">
                    <m:acc>
                      <m:accPr>
                        <m:chr m:val="̂"/>
                        <m:ctrlPr>
                          <a:rPr lang="en-US" sz="4400" i="1">
                            <a:latin typeface="Cambria Math" panose="02040503050406030204" pitchFamily="18" charset="0"/>
                          </a:rPr>
                        </m:ctrlPr>
                      </m:accPr>
                      <m:e>
                        <m:r>
                          <a:rPr lang="en-US" sz="4400" i="1">
                            <a:latin typeface="Cambria Math" panose="02040503050406030204" pitchFamily="18" charset="0"/>
                          </a:rPr>
                          <m:t>𝐵</m:t>
                        </m:r>
                      </m:e>
                    </m:acc>
                    <m:r>
                      <a:rPr lang="en-US" sz="4400" i="1">
                        <a:latin typeface="Cambria Math" panose="02040503050406030204" pitchFamily="18" charset="0"/>
                      </a:rPr>
                      <m:t>&gt;</m:t>
                    </m:r>
                    <m:acc>
                      <m:accPr>
                        <m:chr m:val="̂"/>
                        <m:ctrlPr>
                          <a:rPr lang="en-US" sz="4400" i="1">
                            <a:latin typeface="Cambria Math" panose="02040503050406030204" pitchFamily="18" charset="0"/>
                          </a:rPr>
                        </m:ctrlPr>
                      </m:accPr>
                      <m:e>
                        <m:r>
                          <a:rPr lang="en-US" sz="4400" i="1">
                            <a:latin typeface="Cambria Math" panose="02040503050406030204" pitchFamily="18" charset="0"/>
                          </a:rPr>
                          <m:t>𝐶</m:t>
                        </m:r>
                      </m:e>
                    </m:acc>
                  </m:oMath>
                </a14:m>
                <a:r>
                  <a:rPr lang="en-US" sz="4400" dirty="0">
                    <a:latin typeface="Arial" panose="020B0604020202020204" pitchFamily="34" charset="0"/>
                    <a:cs typeface="Arial" panose="020B0604020202020204" pitchFamily="34" charset="0"/>
                  </a:rPr>
                  <a:t> </a:t>
                </a:r>
                <a:r>
                  <a:rPr lang="en-US" sz="4400" dirty="0" smtClean="0">
                    <a:latin typeface="Arial" panose="020B0604020202020204" pitchFamily="34" charset="0"/>
                    <a:cs typeface="Arial" panose="020B0604020202020204" pitchFamily="34" charset="0"/>
                  </a:rPr>
                  <a:t>(vì </a:t>
                </a:r>
                <a14:m>
                  <m:oMath xmlns:m="http://schemas.openxmlformats.org/officeDocument/2006/math">
                    <m:r>
                      <a:rPr lang="en-US" sz="4400" b="0" i="1" smtClean="0">
                        <a:latin typeface="Cambria Math" panose="02040503050406030204" pitchFamily="18" charset="0"/>
                      </a:rPr>
                      <m:t>75</m:t>
                    </m:r>
                    <m:r>
                      <a:rPr lang="en-US" sz="4400" b="0" i="1" smtClean="0">
                        <a:latin typeface="Cambria Math" panose="02040503050406030204" pitchFamily="18" charset="0"/>
                        <a:ea typeface="Cambria Math" panose="02040503050406030204" pitchFamily="18" charset="0"/>
                      </a:rPr>
                      <m:t>°</m:t>
                    </m:r>
                    <m:r>
                      <a:rPr lang="en-US" sz="4400" b="0" i="0" smtClean="0">
                        <a:latin typeface="Cambria Math" panose="02040503050406030204" pitchFamily="18" charset="0"/>
                        <a:ea typeface="Cambria Math" panose="02040503050406030204" pitchFamily="18" charset="0"/>
                      </a:rPr>
                      <m:t>&gt;</m:t>
                    </m:r>
                    <m:r>
                      <a:rPr lang="en-US" sz="4400" b="0" i="1" dirty="0" smtClean="0">
                        <a:latin typeface="Cambria Math" panose="02040503050406030204" pitchFamily="18" charset="0"/>
                      </a:rPr>
                      <m:t>42</m:t>
                    </m:r>
                    <m:r>
                      <a:rPr lang="en-US" sz="4400" b="0" i="1" dirty="0" smtClean="0">
                        <a:latin typeface="Cambria Math" panose="02040503050406030204" pitchFamily="18" charset="0"/>
                        <a:ea typeface="Cambria Math" panose="02040503050406030204" pitchFamily="18" charset="0"/>
                      </a:rPr>
                      <m:t>°)</m:t>
                    </m:r>
                  </m:oMath>
                </a14:m>
                <a:endParaRPr lang="en-US" sz="4400" dirty="0" smtClean="0">
                  <a:latin typeface="Arial" panose="020B0604020202020204" pitchFamily="34" charset="0"/>
                  <a:cs typeface="Arial" panose="020B0604020202020204" pitchFamily="34" charset="0"/>
                </a:endParaRPr>
              </a:p>
              <a:p>
                <a:pPr algn="just">
                  <a:lnSpc>
                    <a:spcPct val="150000"/>
                  </a:lnSpc>
                </a:pPr>
                <a:r>
                  <a:rPr lang="en-US" sz="4400" dirty="0" smtClean="0">
                    <a:latin typeface="Arial" panose="020B0604020202020204" pitchFamily="34" charset="0"/>
                    <a:cs typeface="Arial" panose="020B0604020202020204" pitchFamily="34" charset="0"/>
                  </a:rPr>
                  <a:t>=&gt;</a:t>
                </a:r>
                <a14:m>
                  <m:oMath xmlns:m="http://schemas.openxmlformats.org/officeDocument/2006/math">
                    <m:r>
                      <a:rPr lang="en-US" sz="4400" i="1" dirty="0">
                        <a:latin typeface="Cambria Math" panose="02040503050406030204" pitchFamily="18" charset="0"/>
                        <a:cs typeface="Arial" panose="020B0604020202020204" pitchFamily="34" charset="0"/>
                      </a:rPr>
                      <m:t>𝐴𝐶</m:t>
                    </m:r>
                    <m:r>
                      <a:rPr lang="en-US" sz="4400" i="1" dirty="0">
                        <a:latin typeface="Cambria Math" panose="02040503050406030204" pitchFamily="18" charset="0"/>
                        <a:cs typeface="Arial" panose="020B0604020202020204" pitchFamily="34" charset="0"/>
                      </a:rPr>
                      <m:t>&gt;</m:t>
                    </m:r>
                    <m:r>
                      <a:rPr lang="en-US" sz="4400" i="1" dirty="0">
                        <a:latin typeface="Cambria Math" panose="02040503050406030204" pitchFamily="18" charset="0"/>
                        <a:cs typeface="Arial" panose="020B0604020202020204" pitchFamily="34" charset="0"/>
                      </a:rPr>
                      <m:t>𝐴𝐵</m:t>
                    </m:r>
                  </m:oMath>
                </a14:m>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qua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hệ</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giữa</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góc</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và</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cạnh</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đối</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diệ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rong</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một</a:t>
                </a:r>
                <a:r>
                  <a:rPr lang="en-US" sz="4400" dirty="0" smtClean="0">
                    <a:latin typeface="Arial" panose="020B0604020202020204" pitchFamily="34" charset="0"/>
                    <a:cs typeface="Arial" panose="020B0604020202020204" pitchFamily="34" charset="0"/>
                  </a:rPr>
                  <a:t> tam </a:t>
                </a:r>
                <a:r>
                  <a:rPr lang="en-US" sz="4400" dirty="0" err="1" smtClean="0">
                    <a:latin typeface="Arial" panose="020B0604020202020204" pitchFamily="34" charset="0"/>
                    <a:cs typeface="Arial" panose="020B0604020202020204" pitchFamily="34" charset="0"/>
                  </a:rPr>
                  <a:t>giác</a:t>
                </a:r>
                <a:r>
                  <a:rPr lang="en-US" sz="4400" dirty="0" smtClean="0">
                    <a:latin typeface="Arial" panose="020B0604020202020204" pitchFamily="34"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11FAB1C9-9753-661B-81E5-61962BD6A6DA}"/>
                  </a:ext>
                </a:extLst>
              </p:cNvPr>
              <p:cNvSpPr txBox="1">
                <a:spLocks noRot="1" noChangeAspect="1" noMove="1" noResize="1" noEditPoints="1" noAdjustHandles="1" noChangeArrowheads="1" noChangeShapeType="1" noTextEdit="1"/>
              </p:cNvSpPr>
              <p:nvPr/>
            </p:nvSpPr>
            <p:spPr>
              <a:xfrm>
                <a:off x="5257800" y="4713215"/>
                <a:ext cx="11617114" cy="3048270"/>
              </a:xfrm>
              <a:prstGeom prst="rect">
                <a:avLst/>
              </a:prstGeom>
              <a:blipFill>
                <a:blip r:embed="rId10"/>
                <a:stretch>
                  <a:fillRect l="-2152" r="-2152" b="-8400"/>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2802055404"/>
              </p:ext>
            </p:extLst>
          </p:nvPr>
        </p:nvGraphicFramePr>
        <p:xfrm>
          <a:off x="3619445" y="4986351"/>
          <a:ext cx="1685925" cy="685800"/>
        </p:xfrm>
        <a:graphic>
          <a:graphicData uri="http://schemas.openxmlformats.org/presentationml/2006/ole">
            <mc:AlternateContent xmlns:mc="http://schemas.openxmlformats.org/markup-compatibility/2006">
              <mc:Choice xmlns:v="urn:schemas-microsoft-com:vml" Requires="v">
                <p:oleObj spid="_x0000_s5126" name="Equation" r:id="rId11" imgW="1685976" imgH="685853" progId="Equation.DSMT4">
                  <p:embed/>
                </p:oleObj>
              </mc:Choice>
              <mc:Fallback>
                <p:oleObj name="Equation" r:id="rId11" imgW="1685976" imgH="685853" progId="Equation.DSMT4">
                  <p:embed/>
                  <p:pic>
                    <p:nvPicPr>
                      <p:cNvPr id="0" name=""/>
                      <p:cNvPicPr/>
                      <p:nvPr/>
                    </p:nvPicPr>
                    <p:blipFill>
                      <a:blip r:embed="rId12"/>
                      <a:stretch>
                        <a:fillRect/>
                      </a:stretch>
                    </p:blipFill>
                    <p:spPr>
                      <a:xfrm>
                        <a:off x="3619445" y="4986351"/>
                        <a:ext cx="1685925" cy="685800"/>
                      </a:xfrm>
                      <a:prstGeom prst="rect">
                        <a:avLst/>
                      </a:prstGeom>
                    </p:spPr>
                  </p:pic>
                </p:oleObj>
              </mc:Fallback>
            </mc:AlternateContent>
          </a:graphicData>
        </a:graphic>
      </p:graphicFrame>
    </p:spTree>
    <p:extLst>
      <p:ext uri="{BB962C8B-B14F-4D97-AF65-F5344CB8AC3E}">
        <p14:creationId xmlns:p14="http://schemas.microsoft.com/office/powerpoint/2010/main" val="41756815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Effect transition="in" filter="barn(inVertical)">
                                      <p:cBhvr>
                                        <p:cTn id="15" dur="500"/>
                                        <p:tgtEl>
                                          <p:spTgt spid="1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strips(downLeft)">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nodeType="clickEffect">
                                  <p:stCondLst>
                                    <p:cond delay="0"/>
                                  </p:stCondLst>
                                  <p:childTnLst>
                                    <p:set>
                                      <p:cBhvr>
                                        <p:cTn id="29" dur="1" fill="hold">
                                          <p:stCondLst>
                                            <p:cond delay="0"/>
                                          </p:stCondLst>
                                        </p:cTn>
                                        <p:tgtEl>
                                          <p:spTgt spid="16">
                                            <p:txEl>
                                              <p:pRg st="1" end="1"/>
                                            </p:txEl>
                                          </p:spTgt>
                                        </p:tgtEl>
                                        <p:attrNameLst>
                                          <p:attrName>style.visibility</p:attrName>
                                        </p:attrNameLst>
                                      </p:cBhvr>
                                      <p:to>
                                        <p:strVal val="visible"/>
                                      </p:to>
                                    </p:set>
                                    <p:animEffect transition="in" filter="strips(downLeft)">
                                      <p:cBhvr>
                                        <p:cTn id="30"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21" name="Nhóm 20">
            <a:extLst>
              <a:ext uri="{FF2B5EF4-FFF2-40B4-BE49-F238E27FC236}">
                <a16:creationId xmlns:a16="http://schemas.microsoft.com/office/drawing/2014/main" id="{4E5082A1-ADD5-7A7B-79C6-68AFC92AF3F6}"/>
              </a:ext>
            </a:extLst>
          </p:cNvPr>
          <p:cNvGrpSpPr/>
          <p:nvPr/>
        </p:nvGrpSpPr>
        <p:grpSpPr>
          <a:xfrm>
            <a:off x="1295400" y="1071562"/>
            <a:ext cx="15697200" cy="8143875"/>
            <a:chOff x="5723892" y="1038225"/>
            <a:chExt cx="4937714" cy="3990519"/>
          </a:xfrm>
        </p:grpSpPr>
        <p:grpSp>
          <p:nvGrpSpPr>
            <p:cNvPr id="11" name="Group 11"/>
            <p:cNvGrpSpPr/>
            <p:nvPr/>
          </p:nvGrpSpPr>
          <p:grpSpPr>
            <a:xfrm>
              <a:off x="5723892" y="1038225"/>
              <a:ext cx="4937714" cy="3990519"/>
              <a:chOff x="0" y="0"/>
              <a:chExt cx="8769286" cy="7087086"/>
            </a:xfrm>
          </p:grpSpPr>
          <p:sp>
            <p:nvSpPr>
              <p:cNvPr id="12" name="Freeform 12"/>
              <p:cNvSpPr/>
              <p:nvPr/>
            </p:nvSpPr>
            <p:spPr>
              <a:xfrm>
                <a:off x="-4213" y="0"/>
                <a:ext cx="8773499" cy="7087086"/>
              </a:xfrm>
              <a:custGeom>
                <a:avLst/>
                <a:gdLst/>
                <a:ahLst/>
                <a:cxnLst/>
                <a:rect l="l" t="t" r="r" b="b"/>
                <a:pathLst>
                  <a:path w="8773499" h="7087086">
                    <a:moveTo>
                      <a:pt x="278431" y="16918"/>
                    </a:moveTo>
                    <a:cubicBezTo>
                      <a:pt x="278431" y="16918"/>
                      <a:pt x="604014" y="12258"/>
                      <a:pt x="1026302" y="12454"/>
                    </a:cubicBezTo>
                    <a:cubicBezTo>
                      <a:pt x="7025412" y="12671"/>
                      <a:pt x="8499431" y="0"/>
                      <a:pt x="8499431" y="0"/>
                    </a:cubicBezTo>
                    <a:cubicBezTo>
                      <a:pt x="8566894" y="0"/>
                      <a:pt x="8642831" y="0"/>
                      <a:pt x="8721605" y="85073"/>
                    </a:cubicBezTo>
                    <a:cubicBezTo>
                      <a:pt x="8764583" y="131488"/>
                      <a:pt x="8765651" y="240224"/>
                      <a:pt x="8766056" y="320281"/>
                    </a:cubicBezTo>
                    <a:cubicBezTo>
                      <a:pt x="8766056" y="320281"/>
                      <a:pt x="8764352" y="5241263"/>
                      <a:pt x="8764352" y="6324502"/>
                    </a:cubicBezTo>
                    <a:cubicBezTo>
                      <a:pt x="8764352" y="6538661"/>
                      <a:pt x="8773499" y="6837839"/>
                      <a:pt x="8773499" y="6837839"/>
                    </a:cubicBezTo>
                    <a:cubicBezTo>
                      <a:pt x="8773499" y="6966508"/>
                      <a:pt x="8769330" y="7087086"/>
                      <a:pt x="8516492" y="7078952"/>
                    </a:cubicBezTo>
                    <a:cubicBezTo>
                      <a:pt x="8516492" y="7078952"/>
                      <a:pt x="8140020" y="7058653"/>
                      <a:pt x="7240257" y="7066252"/>
                    </a:cubicBezTo>
                    <a:cubicBezTo>
                      <a:pt x="2175073"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F0CCB3"/>
              </a:solidFill>
            </p:spPr>
          </p:sp>
        </p:grpSp>
        <p:grpSp>
          <p:nvGrpSpPr>
            <p:cNvPr id="13" name="Group 13"/>
            <p:cNvGrpSpPr/>
            <p:nvPr/>
          </p:nvGrpSpPr>
          <p:grpSpPr>
            <a:xfrm>
              <a:off x="5809562" y="1119253"/>
              <a:ext cx="4768239" cy="3822298"/>
              <a:chOff x="0" y="0"/>
              <a:chExt cx="8612631" cy="6904026"/>
            </a:xfrm>
          </p:grpSpPr>
          <p:sp>
            <p:nvSpPr>
              <p:cNvPr id="14" name="Freeform 14"/>
              <p:cNvSpPr/>
              <p:nvPr/>
            </p:nvSpPr>
            <p:spPr>
              <a:xfrm>
                <a:off x="-4213" y="0"/>
                <a:ext cx="8616843" cy="6904026"/>
              </a:xfrm>
              <a:custGeom>
                <a:avLst/>
                <a:gdLst/>
                <a:ahLst/>
                <a:cxnLst/>
                <a:rect l="l" t="t" r="r" b="b"/>
                <a:pathLst>
                  <a:path w="8616843" h="6904026">
                    <a:moveTo>
                      <a:pt x="278431" y="16918"/>
                    </a:moveTo>
                    <a:cubicBezTo>
                      <a:pt x="278431" y="16918"/>
                      <a:pt x="604014" y="12258"/>
                      <a:pt x="1023513" y="12454"/>
                    </a:cubicBezTo>
                    <a:cubicBezTo>
                      <a:pt x="6888570" y="12671"/>
                      <a:pt x="8342775" y="0"/>
                      <a:pt x="8342775" y="0"/>
                    </a:cubicBezTo>
                    <a:cubicBezTo>
                      <a:pt x="8410239" y="0"/>
                      <a:pt x="8486176" y="0"/>
                      <a:pt x="8564949" y="85073"/>
                    </a:cubicBezTo>
                    <a:cubicBezTo>
                      <a:pt x="8607927" y="131488"/>
                      <a:pt x="8608996" y="240224"/>
                      <a:pt x="8609400" y="320281"/>
                    </a:cubicBezTo>
                    <a:cubicBezTo>
                      <a:pt x="8609400" y="320281"/>
                      <a:pt x="8607696" y="5089802"/>
                      <a:pt x="8607696" y="6141441"/>
                    </a:cubicBezTo>
                    <a:cubicBezTo>
                      <a:pt x="8607696" y="6355600"/>
                      <a:pt x="8616844" y="6654779"/>
                      <a:pt x="8616844" y="6654779"/>
                    </a:cubicBezTo>
                    <a:cubicBezTo>
                      <a:pt x="8616844" y="6783448"/>
                      <a:pt x="8612674" y="6904026"/>
                      <a:pt x="8359836" y="6895891"/>
                    </a:cubicBezTo>
                    <a:cubicBezTo>
                      <a:pt x="8359836" y="6895891"/>
                      <a:pt x="7983364" y="6875593"/>
                      <a:pt x="7098615" y="6883191"/>
                    </a:cubicBezTo>
                    <a:cubicBezTo>
                      <a:pt x="2146614"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20" name="Picture 2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20631">
            <a:off x="13458129" y="7873642"/>
            <a:ext cx="5386943" cy="1635672"/>
          </a:xfrm>
          <a:prstGeom prst="rect">
            <a:avLst/>
          </a:prstGeom>
        </p:spPr>
      </p:pic>
      <p:sp>
        <p:nvSpPr>
          <p:cNvPr id="5" name="TextBox 4">
            <a:extLst>
              <a:ext uri="{FF2B5EF4-FFF2-40B4-BE49-F238E27FC236}">
                <a16:creationId xmlns:a16="http://schemas.microsoft.com/office/drawing/2014/main" id="{DA6BF1B9-3C4D-310E-6B5D-9821247A72FD}"/>
              </a:ext>
            </a:extLst>
          </p:cNvPr>
          <p:cNvSpPr txBox="1"/>
          <p:nvPr/>
        </p:nvSpPr>
        <p:spPr>
          <a:xfrm>
            <a:off x="4228901" y="2324100"/>
            <a:ext cx="9822656" cy="5307543"/>
          </a:xfrm>
          <a:prstGeom prst="rect">
            <a:avLst/>
          </a:prstGeom>
          <a:noFill/>
        </p:spPr>
        <p:txBody>
          <a:bodyPr wrap="square">
            <a:spAutoFit/>
          </a:bodyPr>
          <a:lstStyle/>
          <a:p>
            <a:pPr marL="0" marR="0" algn="ctr">
              <a:lnSpc>
                <a:spcPct val="150000"/>
              </a:lnSpc>
              <a:spcBef>
                <a:spcPts val="0"/>
              </a:spcBef>
              <a:spcAft>
                <a:spcPts val="600"/>
              </a:spcAft>
              <a:tabLst>
                <a:tab pos="704850" algn="l"/>
              </a:tabLst>
            </a:pPr>
            <a:r>
              <a:rPr lang="vi-VN" sz="4800" b="1" i="1" u="sng" dirty="0">
                <a:solidFill>
                  <a:schemeClr val="accent6">
                    <a:lumMod val="75000"/>
                  </a:schemeClr>
                </a:solidFill>
                <a:effectLst/>
                <a:ea typeface="Calibri" panose="020F0502020204030204" pitchFamily="34" charset="0"/>
                <a:cs typeface="Times New Roman" panose="02020603050405020304" pitchFamily="18" charset="0"/>
              </a:rPr>
              <a:t>Nhận xét:</a:t>
            </a:r>
            <a:r>
              <a:rPr lang="vi-VN" sz="4800" dirty="0">
                <a:solidFill>
                  <a:schemeClr val="accent6">
                    <a:lumMod val="75000"/>
                  </a:schemeClr>
                </a:solidFill>
                <a:effectLst/>
                <a:ea typeface="Calibri" panose="020F0502020204030204" pitchFamily="34" charset="0"/>
                <a:cs typeface="Times New Roman" panose="02020603050405020304" pitchFamily="18" charset="0"/>
              </a:rPr>
              <a:t> </a:t>
            </a:r>
            <a:endParaRPr lang="en-US" sz="4800" dirty="0">
              <a:solidFill>
                <a:schemeClr val="accent6">
                  <a:lumMod val="75000"/>
                </a:schemeClr>
              </a:solidFill>
              <a:effectLst/>
              <a:ea typeface="Calibri" panose="020F0502020204030204" pitchFamily="34" charset="0"/>
              <a:cs typeface="Times New Roman" panose="02020603050405020304" pitchFamily="18" charset="0"/>
            </a:endParaRPr>
          </a:p>
          <a:p>
            <a:pPr marL="571500" marR="0" indent="-571500" algn="just">
              <a:lnSpc>
                <a:spcPct val="150000"/>
              </a:lnSpc>
              <a:spcBef>
                <a:spcPts val="0"/>
              </a:spcBef>
              <a:spcAft>
                <a:spcPts val="600"/>
              </a:spcAft>
              <a:buFont typeface="Calibri" panose="020F0502020204030204" pitchFamily="34" charset="0"/>
              <a:buChar char="+"/>
              <a:tabLst>
                <a:tab pos="704850" algn="l"/>
              </a:tabLst>
            </a:pPr>
            <a:r>
              <a:rPr lang="vi-VN" sz="4400" dirty="0">
                <a:solidFill>
                  <a:srgbClr val="000000"/>
                </a:solidFill>
                <a:effectLst/>
                <a:ea typeface="Calibri" panose="020F0502020204030204" pitchFamily="34" charset="0"/>
                <a:cs typeface="Times New Roman" panose="02020603050405020304" pitchFamily="18" charset="0"/>
              </a:rPr>
              <a:t>Trong tam giác vuông, cạnh huyền là cạnh lớn nhất </a:t>
            </a:r>
            <a:endParaRPr lang="en-US" sz="4400" dirty="0">
              <a:effectLst/>
              <a:ea typeface="Calibri" panose="020F0502020204030204" pitchFamily="34" charset="0"/>
              <a:cs typeface="Times New Roman" panose="02020603050405020304" pitchFamily="18" charset="0"/>
            </a:endParaRPr>
          </a:p>
          <a:p>
            <a:pPr marL="571500" indent="-571500" algn="just">
              <a:lnSpc>
                <a:spcPct val="150000"/>
              </a:lnSpc>
              <a:buFont typeface="Calibri" panose="020F0502020204030204" pitchFamily="34" charset="0"/>
              <a:buChar char="+"/>
            </a:pPr>
            <a:r>
              <a:rPr lang="vi-VN" sz="4400" dirty="0">
                <a:solidFill>
                  <a:srgbClr val="000000"/>
                </a:solidFill>
                <a:effectLst/>
                <a:ea typeface="Calibri" panose="020F0502020204030204" pitchFamily="34" charset="0"/>
              </a:rPr>
              <a:t>Trong tam giác tù, cạnh đối diện với góc tù là cạnh lớn nhất. </a:t>
            </a:r>
            <a:endParaRPr lang="en-US" sz="4400" dirty="0"/>
          </a:p>
        </p:txBody>
      </p:sp>
    </p:spTree>
    <p:extLst>
      <p:ext uri="{BB962C8B-B14F-4D97-AF65-F5344CB8AC3E}">
        <p14:creationId xmlns:p14="http://schemas.microsoft.com/office/powerpoint/2010/main" val="282646376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92475">
            <a:off x="-568021" y="416980"/>
            <a:ext cx="6382354" cy="1659412"/>
          </a:xfrm>
          <a:prstGeom prst="rect">
            <a:avLst/>
          </a:prstGeom>
        </p:spPr>
      </p:pic>
      <p:grpSp>
        <p:nvGrpSpPr>
          <p:cNvPr id="13" name="Group 13"/>
          <p:cNvGrpSpPr/>
          <p:nvPr/>
        </p:nvGrpSpPr>
        <p:grpSpPr>
          <a:xfrm>
            <a:off x="1384870" y="1257300"/>
            <a:ext cx="16064930" cy="8653275"/>
            <a:chOff x="0" y="0"/>
            <a:chExt cx="11841246" cy="4631014"/>
          </a:xfrm>
        </p:grpSpPr>
        <p:sp>
          <p:nvSpPr>
            <p:cNvPr id="14" name="Freeform 14"/>
            <p:cNvSpPr/>
            <p:nvPr/>
          </p:nvSpPr>
          <p:spPr>
            <a:xfrm>
              <a:off x="-4213" y="0"/>
              <a:ext cx="11845459" cy="4631014"/>
            </a:xfrm>
            <a:custGeom>
              <a:avLst/>
              <a:gdLst/>
              <a:ahLst/>
              <a:cxnLst/>
              <a:rect l="l" t="t" r="r" b="b"/>
              <a:pathLst>
                <a:path w="11845459" h="4631014">
                  <a:moveTo>
                    <a:pt x="278431" y="16918"/>
                  </a:moveTo>
                  <a:cubicBezTo>
                    <a:pt x="278431" y="16918"/>
                    <a:pt x="604014" y="12258"/>
                    <a:pt x="1080996" y="12454"/>
                  </a:cubicBezTo>
                  <a:cubicBezTo>
                    <a:pt x="9708824" y="12671"/>
                    <a:pt x="11571391" y="0"/>
                    <a:pt x="11571391" y="0"/>
                  </a:cubicBezTo>
                  <a:cubicBezTo>
                    <a:pt x="11638855" y="0"/>
                    <a:pt x="11714791" y="0"/>
                    <a:pt x="11793565" y="85073"/>
                  </a:cubicBezTo>
                  <a:cubicBezTo>
                    <a:pt x="11836543" y="131488"/>
                    <a:pt x="11837611" y="240224"/>
                    <a:pt x="11838015" y="320281"/>
                  </a:cubicBezTo>
                  <a:cubicBezTo>
                    <a:pt x="11838015" y="320281"/>
                    <a:pt x="11836312" y="3209157"/>
                    <a:pt x="11836312" y="3868430"/>
                  </a:cubicBezTo>
                  <a:cubicBezTo>
                    <a:pt x="11836312" y="4082589"/>
                    <a:pt x="11845459" y="4381768"/>
                    <a:pt x="11845459" y="4381768"/>
                  </a:cubicBezTo>
                  <a:cubicBezTo>
                    <a:pt x="11845459" y="4510436"/>
                    <a:pt x="11841290" y="4631014"/>
                    <a:pt x="11588452" y="4622880"/>
                  </a:cubicBezTo>
                  <a:cubicBezTo>
                    <a:pt x="11588452" y="4622880"/>
                    <a:pt x="11211979" y="4602581"/>
                    <a:pt x="10017811" y="4610180"/>
                  </a:cubicBezTo>
                  <a:cubicBezTo>
                    <a:pt x="2733141" y="4618314"/>
                    <a:pt x="304023" y="4631014"/>
                    <a:pt x="304023" y="4631014"/>
                  </a:cubicBezTo>
                  <a:cubicBezTo>
                    <a:pt x="132548" y="4631014"/>
                    <a:pt x="4213" y="4529945"/>
                    <a:pt x="8532" y="4327398"/>
                  </a:cubicBezTo>
                  <a:cubicBezTo>
                    <a:pt x="8532" y="4327398"/>
                    <a:pt x="9630" y="3828857"/>
                    <a:pt x="4815" y="1320270"/>
                  </a:cubicBezTo>
                  <a:cubicBezTo>
                    <a:pt x="0" y="663668"/>
                    <a:pt x="25592" y="330596"/>
                    <a:pt x="25592" y="330596"/>
                  </a:cubicBezTo>
                  <a:cubicBezTo>
                    <a:pt x="27224" y="150571"/>
                    <a:pt x="143504" y="16918"/>
                    <a:pt x="278431" y="16918"/>
                  </a:cubicBezTo>
                  <a:close/>
                </a:path>
              </a:pathLst>
            </a:custGeom>
            <a:solidFill>
              <a:srgbClr val="FEAB8F"/>
            </a:solidFill>
          </p:spPr>
        </p:sp>
      </p:grpSp>
      <p:grpSp>
        <p:nvGrpSpPr>
          <p:cNvPr id="15" name="Group 15"/>
          <p:cNvGrpSpPr/>
          <p:nvPr/>
        </p:nvGrpSpPr>
        <p:grpSpPr>
          <a:xfrm>
            <a:off x="1468419" y="1638300"/>
            <a:ext cx="15657199" cy="8185083"/>
            <a:chOff x="0" y="0"/>
            <a:chExt cx="11737409" cy="3110306"/>
          </a:xfrm>
        </p:grpSpPr>
        <p:sp>
          <p:nvSpPr>
            <p:cNvPr id="16" name="Freeform 16"/>
            <p:cNvSpPr/>
            <p:nvPr/>
          </p:nvSpPr>
          <p:spPr>
            <a:xfrm>
              <a:off x="-4213" y="0"/>
              <a:ext cx="11741622" cy="3110306"/>
            </a:xfrm>
            <a:custGeom>
              <a:avLst/>
              <a:gdLst/>
              <a:ahLst/>
              <a:cxnLst/>
              <a:rect l="l" t="t" r="r" b="b"/>
              <a:pathLst>
                <a:path w="11741622" h="3110306">
                  <a:moveTo>
                    <a:pt x="278431" y="16918"/>
                  </a:moveTo>
                  <a:cubicBezTo>
                    <a:pt x="278431" y="16918"/>
                    <a:pt x="604014" y="12258"/>
                    <a:pt x="1079147" y="12454"/>
                  </a:cubicBezTo>
                  <a:cubicBezTo>
                    <a:pt x="9618120" y="12671"/>
                    <a:pt x="11467554" y="0"/>
                    <a:pt x="11467554" y="0"/>
                  </a:cubicBezTo>
                  <a:cubicBezTo>
                    <a:pt x="11535017" y="0"/>
                    <a:pt x="11610954" y="0"/>
                    <a:pt x="11689727" y="85073"/>
                  </a:cubicBezTo>
                  <a:cubicBezTo>
                    <a:pt x="11732705" y="131488"/>
                    <a:pt x="11733773" y="240224"/>
                    <a:pt x="11734178" y="320281"/>
                  </a:cubicBezTo>
                  <a:cubicBezTo>
                    <a:pt x="11734178" y="320281"/>
                    <a:pt x="11732474" y="1950952"/>
                    <a:pt x="11732474" y="2347722"/>
                  </a:cubicBezTo>
                  <a:cubicBezTo>
                    <a:pt x="11732474" y="2561880"/>
                    <a:pt x="11741622" y="2861059"/>
                    <a:pt x="11741622" y="2861059"/>
                  </a:cubicBezTo>
                  <a:cubicBezTo>
                    <a:pt x="11741622" y="2989728"/>
                    <a:pt x="11737453" y="3110306"/>
                    <a:pt x="11484615" y="3102171"/>
                  </a:cubicBezTo>
                  <a:cubicBezTo>
                    <a:pt x="11484615" y="3102171"/>
                    <a:pt x="11108142" y="3081873"/>
                    <a:pt x="9923925" y="3089471"/>
                  </a:cubicBezTo>
                  <a:cubicBezTo>
                    <a:pt x="2714277" y="3097606"/>
                    <a:pt x="304023" y="3110306"/>
                    <a:pt x="304023" y="3110306"/>
                  </a:cubicBezTo>
                  <a:cubicBezTo>
                    <a:pt x="132548" y="3110306"/>
                    <a:pt x="4213" y="3009237"/>
                    <a:pt x="8532" y="2806689"/>
                  </a:cubicBezTo>
                  <a:cubicBezTo>
                    <a:pt x="8532" y="2806689"/>
                    <a:pt x="9630" y="2308148"/>
                    <a:pt x="4815" y="1106015"/>
                  </a:cubicBezTo>
                  <a:cubicBezTo>
                    <a:pt x="0" y="663668"/>
                    <a:pt x="25592" y="330596"/>
                    <a:pt x="25592" y="330596"/>
                  </a:cubicBezTo>
                  <a:cubicBezTo>
                    <a:pt x="27224" y="150571"/>
                    <a:pt x="143504" y="16918"/>
                    <a:pt x="278431" y="16918"/>
                  </a:cubicBezTo>
                  <a:close/>
                </a:path>
              </a:pathLst>
            </a:custGeom>
            <a:solidFill>
              <a:srgbClr val="FFFFFF"/>
            </a:solidFill>
          </p:spPr>
        </p:sp>
      </p:grpSp>
      <p:sp>
        <p:nvSpPr>
          <p:cNvPr id="4" name="Hình chữ nhật: Góc Tròn 8">
            <a:extLst>
              <a:ext uri="{FF2B5EF4-FFF2-40B4-BE49-F238E27FC236}">
                <a16:creationId xmlns:a16="http://schemas.microsoft.com/office/drawing/2014/main" id="{581FECCB-9B9A-51DF-68A1-D3890461035A}"/>
              </a:ext>
            </a:extLst>
          </p:cNvPr>
          <p:cNvSpPr/>
          <p:nvPr/>
        </p:nvSpPr>
        <p:spPr>
          <a:xfrm>
            <a:off x="7315200" y="2724573"/>
            <a:ext cx="3657600" cy="1250887"/>
          </a:xfrm>
          <a:prstGeom prst="round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ysClr val="windowText" lastClr="000000"/>
                </a:solidFill>
                <a:latin typeface="Arial" panose="020B0604020202020204" pitchFamily="34" charset="0"/>
                <a:cs typeface="Arial" panose="020B0604020202020204" pitchFamily="34" charset="0"/>
              </a:rPr>
              <a:t>Luyện</a:t>
            </a:r>
            <a:r>
              <a:rPr lang="en-US" sz="4400" b="1" dirty="0">
                <a:solidFill>
                  <a:sysClr val="windowText" lastClr="000000"/>
                </a:solidFill>
                <a:latin typeface="Arial" panose="020B0604020202020204" pitchFamily="34" charset="0"/>
                <a:cs typeface="Arial" panose="020B0604020202020204" pitchFamily="34" charset="0"/>
              </a:rPr>
              <a:t> </a:t>
            </a:r>
            <a:r>
              <a:rPr lang="en-US" sz="4400" b="1" dirty="0" err="1">
                <a:solidFill>
                  <a:sysClr val="windowText" lastClr="000000"/>
                </a:solidFill>
                <a:latin typeface="Arial" panose="020B0604020202020204" pitchFamily="34" charset="0"/>
                <a:cs typeface="Arial" panose="020B0604020202020204" pitchFamily="34" charset="0"/>
              </a:rPr>
              <a:t>tập</a:t>
            </a:r>
            <a:r>
              <a:rPr lang="en-US" sz="4400" b="1" dirty="0">
                <a:solidFill>
                  <a:sysClr val="windowText" lastClr="000000"/>
                </a:solidFill>
                <a:latin typeface="Arial" panose="020B0604020202020204" pitchFamily="34" charset="0"/>
                <a:cs typeface="Arial" panose="020B0604020202020204" pitchFamily="34" charset="0"/>
              </a:rPr>
              <a:t> 2</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24BB65E-7F10-AA1C-0B5C-F2A0F4AC2947}"/>
                  </a:ext>
                </a:extLst>
              </p:cNvPr>
              <p:cNvSpPr txBox="1"/>
              <p:nvPr/>
            </p:nvSpPr>
            <p:spPr>
              <a:xfrm>
                <a:off x="2623156" y="4457700"/>
                <a:ext cx="13531244" cy="4056944"/>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a) Cho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𝐷𝐸𝐺</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𝐸</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ù</a:t>
                </a:r>
                <a:r>
                  <a:rPr lang="en-US" sz="4400" dirty="0">
                    <a:latin typeface="Arial" panose="020B0604020202020204" pitchFamily="34" charset="0"/>
                    <a:cs typeface="Arial" panose="020B0604020202020204" pitchFamily="34" charset="0"/>
                  </a:rPr>
                  <a:t>. So </a:t>
                </a:r>
                <a:r>
                  <a:rPr lang="en-US" sz="4400" dirty="0" err="1">
                    <a:latin typeface="Arial" panose="020B0604020202020204" pitchFamily="34" charset="0"/>
                    <a:cs typeface="Arial" panose="020B0604020202020204" pitchFamily="34" charset="0"/>
                  </a:rPr>
                  <a:t>sánh</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𝐷𝐸</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𝐷𝐺</m:t>
                    </m:r>
                  </m:oMath>
                </a14:m>
                <a:r>
                  <a:rPr lang="en-US" sz="4400" dirty="0">
                    <a:latin typeface="Arial" panose="020B0604020202020204" pitchFamily="34" charset="0"/>
                    <a:cs typeface="Arial" panose="020B0604020202020204" pitchFamily="34" charset="0"/>
                  </a:rPr>
                  <a:t>.</a:t>
                </a:r>
              </a:p>
              <a:p>
                <a:pPr algn="just">
                  <a:lnSpc>
                    <a:spcPct val="150000"/>
                  </a:lnSpc>
                </a:pPr>
                <a:r>
                  <a:rPr lang="en-US" sz="4400" dirty="0">
                    <a:latin typeface="Arial" panose="020B0604020202020204" pitchFamily="34" charset="0"/>
                    <a:cs typeface="Arial" panose="020B0604020202020204" pitchFamily="34" charset="0"/>
                  </a:rPr>
                  <a:t>b) Cho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𝑀𝑁𝑃</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14:m>
                  <m:oMath xmlns:m="http://schemas.openxmlformats.org/officeDocument/2006/math">
                    <m:acc>
                      <m:accPr>
                        <m:chr m:val="̂"/>
                        <m:ctrlPr>
                          <a:rPr lang="en-US" sz="4400" i="1" smtClean="0">
                            <a:latin typeface="Cambria Math" panose="02040503050406030204" pitchFamily="18" charset="0"/>
                          </a:rPr>
                        </m:ctrlPr>
                      </m:accPr>
                      <m:e>
                        <m:r>
                          <a:rPr lang="en-US" sz="4400" b="0" i="1" smtClean="0">
                            <a:latin typeface="Cambria Math" panose="02040503050406030204" pitchFamily="18" charset="0"/>
                          </a:rPr>
                          <m:t>𝑀</m:t>
                        </m:r>
                      </m:e>
                    </m:acc>
                    <m:r>
                      <a:rPr lang="en-US" sz="4400" b="0" i="1" smtClean="0">
                        <a:latin typeface="Cambria Math" panose="02040503050406030204" pitchFamily="18" charset="0"/>
                      </a:rPr>
                      <m:t>=</m:t>
                    </m:r>
                    <m:r>
                      <a:rPr lang="en-US" sz="4400" b="0" i="1" smtClean="0">
                        <a:latin typeface="Cambria Math" panose="02040503050406030204" pitchFamily="18" charset="0"/>
                      </a:rPr>
                      <m:t>56</m:t>
                    </m:r>
                    <m:r>
                      <a:rPr lang="en-US" sz="4400" b="0" i="1" smtClean="0">
                        <a:latin typeface="Cambria Math" panose="02040503050406030204" pitchFamily="18" charset="0"/>
                        <a:ea typeface="Cambria Math" panose="02040503050406030204" pitchFamily="18" charset="0"/>
                      </a:rPr>
                      <m:t>°</m:t>
                    </m:r>
                  </m:oMath>
                </a14:m>
                <a:r>
                  <a:rPr lang="en-US" sz="4400" dirty="0">
                    <a:latin typeface="Arial" panose="020B0604020202020204" pitchFamily="34" charset="0"/>
                    <a:cs typeface="Arial" panose="020B0604020202020204" pitchFamily="34" charset="0"/>
                  </a:rPr>
                  <a:t>, </a:t>
                </a:r>
                <a14:m>
                  <m:oMath xmlns:m="http://schemas.openxmlformats.org/officeDocument/2006/math">
                    <m:acc>
                      <m:accPr>
                        <m:chr m:val="̂"/>
                        <m:ctrlPr>
                          <a:rPr lang="en-US" sz="4400" i="1" dirty="0" smtClean="0">
                            <a:latin typeface="Cambria Math" panose="02040503050406030204" pitchFamily="18" charset="0"/>
                          </a:rPr>
                        </m:ctrlPr>
                      </m:accPr>
                      <m:e>
                        <m:r>
                          <a:rPr lang="en-US" sz="4400" b="0" i="1" dirty="0" smtClean="0">
                            <a:latin typeface="Cambria Math" panose="02040503050406030204" pitchFamily="18" charset="0"/>
                          </a:rPr>
                          <m:t>𝑁</m:t>
                        </m:r>
                      </m:e>
                    </m:acc>
                    <m:r>
                      <a:rPr lang="en-US" sz="4400" b="0" i="1" dirty="0" smtClean="0">
                        <a:latin typeface="Cambria Math" panose="02040503050406030204" pitchFamily="18" charset="0"/>
                      </a:rPr>
                      <m:t>=</m:t>
                    </m:r>
                    <m:r>
                      <a:rPr lang="en-US" sz="4400" b="0" i="1" dirty="0" smtClean="0">
                        <a:latin typeface="Cambria Math" panose="02040503050406030204" pitchFamily="18" charset="0"/>
                      </a:rPr>
                      <m:t>65</m:t>
                    </m:r>
                    <m:r>
                      <a:rPr lang="en-US" sz="4400" b="0" i="1" dirty="0" smtClean="0">
                        <a:latin typeface="Cambria Math" panose="02040503050406030204" pitchFamily="18" charset="0"/>
                        <a:ea typeface="Cambria Math" panose="02040503050406030204" pitchFamily="18" charset="0"/>
                      </a:rPr>
                      <m:t>°</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ìm</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ỏ</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ấ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ớ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ấ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ủa</a:t>
                </a:r>
                <a:r>
                  <a:rPr lang="en-US" sz="4400" dirty="0">
                    <a:latin typeface="Arial" panose="020B0604020202020204" pitchFamily="34" charset="0"/>
                    <a:cs typeface="Arial" panose="020B0604020202020204" pitchFamily="34" charset="0"/>
                  </a:rPr>
                  <a:t>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𝑀𝑁𝑃</m:t>
                    </m:r>
                  </m:oMath>
                </a14:m>
                <a:r>
                  <a:rPr lang="en-US" sz="4400" dirty="0">
                    <a:latin typeface="Arial" panose="020B0604020202020204" pitchFamily="34" charset="0"/>
                    <a:cs typeface="Arial" panose="020B0604020202020204" pitchFamily="34" charset="0"/>
                  </a:rPr>
                  <a:t>.</a:t>
                </a:r>
              </a:p>
            </p:txBody>
          </p:sp>
        </mc:Choice>
        <mc:Fallback xmlns="">
          <p:sp>
            <p:nvSpPr>
              <p:cNvPr id="5" name="TextBox 4">
                <a:extLst>
                  <a:ext uri="{FF2B5EF4-FFF2-40B4-BE49-F238E27FC236}">
                    <a16:creationId xmlns:a16="http://schemas.microsoft.com/office/drawing/2014/main" id="{824BB65E-7F10-AA1C-0B5C-F2A0F4AC2947}"/>
                  </a:ext>
                </a:extLst>
              </p:cNvPr>
              <p:cNvSpPr txBox="1">
                <a:spLocks noRot="1" noChangeAspect="1" noMove="1" noResize="1" noEditPoints="1" noAdjustHandles="1" noChangeArrowheads="1" noChangeShapeType="1" noTextEdit="1"/>
              </p:cNvSpPr>
              <p:nvPr/>
            </p:nvSpPr>
            <p:spPr>
              <a:xfrm>
                <a:off x="2623156" y="4457700"/>
                <a:ext cx="13531244" cy="4056944"/>
              </a:xfrm>
              <a:prstGeom prst="rect">
                <a:avLst/>
              </a:prstGeom>
              <a:blipFill>
                <a:blip r:embed="rId6"/>
                <a:stretch>
                  <a:fillRect l="-1802" r="-1847" b="-6006"/>
                </a:stretch>
              </a:blipFill>
            </p:spPr>
            <p:txBody>
              <a:bodyPr/>
              <a:lstStyle/>
              <a:p>
                <a:r>
                  <a:rPr lang="en-US">
                    <a:noFill/>
                  </a:rPr>
                  <a:t> </a:t>
                </a:r>
              </a:p>
            </p:txBody>
          </p:sp>
        </mc:Fallback>
      </mc:AlternateContent>
    </p:spTree>
    <p:extLst>
      <p:ext uri="{BB962C8B-B14F-4D97-AF65-F5344CB8AC3E}">
        <p14:creationId xmlns:p14="http://schemas.microsoft.com/office/powerpoint/2010/main" val="213551655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4" name="Picture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997003">
            <a:off x="14413857" y="8686925"/>
            <a:ext cx="4402095" cy="1664792"/>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790700" y="2123919"/>
            <a:ext cx="14706600" cy="7623503"/>
          </a:xfrm>
          <a:prstGeom prst="rect">
            <a:avLst/>
          </a:prstGeom>
        </p:spPr>
      </p:pic>
      <p:pic>
        <p:nvPicPr>
          <p:cNvPr id="6" name="Picture 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773400" y="563390"/>
            <a:ext cx="2740180" cy="1779562"/>
          </a:xfrm>
          <a:prstGeom prst="rect">
            <a:avLst/>
          </a:prstGeom>
        </p:spPr>
      </p:pic>
      <p:pic>
        <p:nvPicPr>
          <p:cNvPr id="7"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3856" y="7096486"/>
            <a:ext cx="2030327" cy="3190514"/>
          </a:xfrm>
          <a:prstGeom prst="rect">
            <a:avLst/>
          </a:prstGeom>
        </p:spPr>
      </p:pic>
      <p:sp>
        <p:nvSpPr>
          <p:cNvPr id="8" name="Hộp Văn bản 7">
            <a:extLst>
              <a:ext uri="{FF2B5EF4-FFF2-40B4-BE49-F238E27FC236}">
                <a16:creationId xmlns:a16="http://schemas.microsoft.com/office/drawing/2014/main" id="{65AA7675-5E56-0D29-4F61-59FAF08D0DF8}"/>
              </a:ext>
            </a:extLst>
          </p:cNvPr>
          <p:cNvSpPr txBox="1"/>
          <p:nvPr/>
        </p:nvSpPr>
        <p:spPr>
          <a:xfrm>
            <a:off x="1790700" y="280221"/>
            <a:ext cx="10048810" cy="1063433"/>
          </a:xfrm>
          <a:prstGeom prst="rect">
            <a:avLst/>
          </a:prstGeom>
          <a:noFill/>
        </p:spPr>
        <p:txBody>
          <a:bodyPr wrap="square" rtlCol="0">
            <a:spAutoFit/>
          </a:bodyPr>
          <a:lstStyle/>
          <a:p>
            <a:pPr algn="just">
              <a:lnSpc>
                <a:spcPct val="150000"/>
              </a:lnSpc>
            </a:pPr>
            <a:r>
              <a:rPr lang="en-US" sz="4800" b="1" dirty="0">
                <a:solidFill>
                  <a:srgbClr val="002060"/>
                </a:solidFill>
                <a:latin typeface="Arial" panose="020B0604020202020204" pitchFamily="34" charset="0"/>
                <a:cs typeface="Arial" panose="020B0604020202020204" pitchFamily="34" charset="0"/>
              </a:rPr>
              <a:t>II. BẤT ĐẲNG THỨC TAM GIÁC</a:t>
            </a:r>
          </a:p>
        </p:txBody>
      </p:sp>
      <p:sp>
        <p:nvSpPr>
          <p:cNvPr id="9" name="Hình chữ nhật: Góc Tròn 8">
            <a:extLst>
              <a:ext uri="{FF2B5EF4-FFF2-40B4-BE49-F238E27FC236}">
                <a16:creationId xmlns:a16="http://schemas.microsoft.com/office/drawing/2014/main" id="{B3E6DDDF-8569-8A69-7CDE-1043D52DC229}"/>
              </a:ext>
            </a:extLst>
          </p:cNvPr>
          <p:cNvSpPr/>
          <p:nvPr/>
        </p:nvSpPr>
        <p:spPr>
          <a:xfrm>
            <a:off x="8920162" y="2408883"/>
            <a:ext cx="1524000" cy="9906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latin typeface="Arial" panose="020B0604020202020204" pitchFamily="34" charset="0"/>
                <a:cs typeface="Arial" panose="020B0604020202020204" pitchFamily="34" charset="0"/>
              </a:rPr>
              <a:t>HĐ3</a:t>
            </a:r>
          </a:p>
        </p:txBody>
      </p:sp>
      <p:sp>
        <p:nvSpPr>
          <p:cNvPr id="10" name="Hộp Văn bản 9">
            <a:extLst>
              <a:ext uri="{FF2B5EF4-FFF2-40B4-BE49-F238E27FC236}">
                <a16:creationId xmlns:a16="http://schemas.microsoft.com/office/drawing/2014/main" id="{F2C08EF3-535B-E30F-FC8C-14D4E7B518F9}"/>
              </a:ext>
            </a:extLst>
          </p:cNvPr>
          <p:cNvSpPr txBox="1"/>
          <p:nvPr/>
        </p:nvSpPr>
        <p:spPr>
          <a:xfrm>
            <a:off x="3624262" y="3552585"/>
            <a:ext cx="12115800" cy="5518242"/>
          </a:xfrm>
          <a:prstGeom prst="rect">
            <a:avLst/>
          </a:prstGeom>
          <a:noFill/>
        </p:spPr>
        <p:txBody>
          <a:bodyPr wrap="square" rtlCol="0">
            <a:spAutoFit/>
          </a:bodyPr>
          <a:lstStyle/>
          <a:p>
            <a:pPr algn="just">
              <a:lnSpc>
                <a:spcPct val="150000"/>
              </a:lnSpc>
            </a:pPr>
            <a:r>
              <a:rPr lang="en-US" sz="4000" dirty="0" err="1">
                <a:latin typeface="Arial" panose="020B0604020202020204" pitchFamily="34" charset="0"/>
                <a:cs typeface="Arial" panose="020B0604020202020204" pitchFamily="34" charset="0"/>
              </a:rPr>
              <a:t>Bạn</a:t>
            </a:r>
            <a:r>
              <a:rPr lang="en-US" sz="4000" dirty="0">
                <a:latin typeface="Arial" panose="020B0604020202020204" pitchFamily="34" charset="0"/>
                <a:cs typeface="Arial" panose="020B0604020202020204" pitchFamily="34" charset="0"/>
              </a:rPr>
              <a:t> A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iệ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ồ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iệ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20). Theo </a:t>
            </a:r>
            <a:r>
              <a:rPr lang="en-US" sz="4000" dirty="0" err="1">
                <a:latin typeface="Arial" panose="020B0604020202020204" pitchFamily="34" charset="0"/>
                <a:cs typeface="Arial" panose="020B0604020202020204" pitchFamily="34" charset="0"/>
              </a:rPr>
              <a:t>e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ạn</a:t>
            </a:r>
            <a:r>
              <a:rPr lang="en-US" sz="4000" dirty="0">
                <a:latin typeface="Arial" panose="020B0604020202020204" pitchFamily="34" charset="0"/>
                <a:cs typeface="Arial" panose="020B0604020202020204" pitchFamily="34" charset="0"/>
              </a:rPr>
              <a:t> An </a:t>
            </a:r>
            <a:r>
              <a:rPr lang="en-US" sz="4000" dirty="0" err="1">
                <a:latin typeface="Arial" panose="020B0604020202020204" pitchFamily="34" charset="0"/>
                <a:cs typeface="Arial" panose="020B0604020202020204" pitchFamily="34" charset="0"/>
              </a:rPr>
              <a:t>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e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à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ơn</a:t>
            </a:r>
            <a:r>
              <a:rPr lang="en-US" sz="4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717025032"/>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wipe(up)">
                                      <p:cBhvr>
                                        <p:cTn id="16"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3" name="Group 3"/>
          <p:cNvGrpSpPr/>
          <p:nvPr/>
        </p:nvGrpSpPr>
        <p:grpSpPr>
          <a:xfrm>
            <a:off x="1238250" y="476250"/>
            <a:ext cx="6953844" cy="8229600"/>
            <a:chOff x="0" y="0"/>
            <a:chExt cx="8753394" cy="10359296"/>
          </a:xfrm>
        </p:grpSpPr>
        <p:sp>
          <p:nvSpPr>
            <p:cNvPr id="4" name="Freeform 4"/>
            <p:cNvSpPr/>
            <p:nvPr/>
          </p:nvSpPr>
          <p:spPr>
            <a:xfrm>
              <a:off x="-4213" y="0"/>
              <a:ext cx="8757607" cy="10359296"/>
            </a:xfrm>
            <a:custGeom>
              <a:avLst/>
              <a:gdLst/>
              <a:ahLst/>
              <a:cxnLst/>
              <a:rect l="l" t="t" r="r" b="b"/>
              <a:pathLst>
                <a:path w="8757607" h="10359296">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7948626"/>
                    <a:pt x="8748459" y="9596712"/>
                  </a:cubicBezTo>
                  <a:cubicBezTo>
                    <a:pt x="8748459" y="9810871"/>
                    <a:pt x="8757607" y="10110050"/>
                    <a:pt x="8757607" y="10110050"/>
                  </a:cubicBezTo>
                  <a:cubicBezTo>
                    <a:pt x="8757607" y="10238718"/>
                    <a:pt x="8753438" y="10359296"/>
                    <a:pt x="8500600" y="10351162"/>
                  </a:cubicBezTo>
                  <a:cubicBezTo>
                    <a:pt x="8500600" y="10351162"/>
                    <a:pt x="8124127" y="10330863"/>
                    <a:pt x="7225888" y="10338462"/>
                  </a:cubicBezTo>
                  <a:cubicBezTo>
                    <a:pt x="2172186" y="10346596"/>
                    <a:pt x="304023" y="10359296"/>
                    <a:pt x="304023" y="10359296"/>
                  </a:cubicBezTo>
                  <a:cubicBezTo>
                    <a:pt x="132548" y="10359296"/>
                    <a:pt x="4213" y="10258227"/>
                    <a:pt x="8532" y="10055680"/>
                  </a:cubicBezTo>
                  <a:cubicBezTo>
                    <a:pt x="8532" y="10055680"/>
                    <a:pt x="9630" y="9557139"/>
                    <a:pt x="4815" y="2127337"/>
                  </a:cubicBezTo>
                  <a:cubicBezTo>
                    <a:pt x="0" y="663668"/>
                    <a:pt x="25592" y="330596"/>
                    <a:pt x="25592" y="330596"/>
                  </a:cubicBezTo>
                  <a:cubicBezTo>
                    <a:pt x="27224" y="150571"/>
                    <a:pt x="143504" y="16918"/>
                    <a:pt x="278431" y="16918"/>
                  </a:cubicBezTo>
                  <a:close/>
                </a:path>
              </a:pathLst>
            </a:custGeom>
            <a:solidFill>
              <a:srgbClr val="AED4A1"/>
            </a:solidFill>
          </p:spPr>
        </p:sp>
      </p:grpSp>
      <p:grpSp>
        <p:nvGrpSpPr>
          <p:cNvPr id="5" name="Group 5"/>
          <p:cNvGrpSpPr/>
          <p:nvPr/>
        </p:nvGrpSpPr>
        <p:grpSpPr>
          <a:xfrm>
            <a:off x="1355560" y="2867392"/>
            <a:ext cx="6715713" cy="5715440"/>
            <a:chOff x="0" y="0"/>
            <a:chExt cx="8597719" cy="7317130"/>
          </a:xfrm>
        </p:grpSpPr>
        <p:sp>
          <p:nvSpPr>
            <p:cNvPr id="6" name="Freeform 6"/>
            <p:cNvSpPr/>
            <p:nvPr/>
          </p:nvSpPr>
          <p:spPr>
            <a:xfrm>
              <a:off x="-4213" y="0"/>
              <a:ext cx="8601931" cy="7317129"/>
            </a:xfrm>
            <a:custGeom>
              <a:avLst/>
              <a:gdLst/>
              <a:ahLst/>
              <a:cxnLst/>
              <a:rect l="l" t="t" r="r" b="b"/>
              <a:pathLst>
                <a:path w="8601931" h="7317129">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5431596"/>
                    <a:pt x="8592784" y="6554546"/>
                  </a:cubicBezTo>
                  <a:cubicBezTo>
                    <a:pt x="8592784" y="6768704"/>
                    <a:pt x="8601932" y="7067883"/>
                    <a:pt x="8601932" y="7067883"/>
                  </a:cubicBezTo>
                  <a:cubicBezTo>
                    <a:pt x="8601932" y="7196552"/>
                    <a:pt x="8597762" y="7317129"/>
                    <a:pt x="8344924" y="7308995"/>
                  </a:cubicBezTo>
                  <a:cubicBezTo>
                    <a:pt x="8344924" y="7308995"/>
                    <a:pt x="7968452" y="7288697"/>
                    <a:pt x="7085132" y="7296295"/>
                  </a:cubicBezTo>
                  <a:cubicBezTo>
                    <a:pt x="2143905" y="7304429"/>
                    <a:pt x="304023" y="7317129"/>
                    <a:pt x="304023" y="7317129"/>
                  </a:cubicBezTo>
                  <a:cubicBezTo>
                    <a:pt x="132548" y="7317129"/>
                    <a:pt x="4213" y="7216060"/>
                    <a:pt x="8532" y="7013513"/>
                  </a:cubicBezTo>
                  <a:cubicBezTo>
                    <a:pt x="8532" y="7013513"/>
                    <a:pt x="9630" y="6514972"/>
                    <a:pt x="4815" y="1698722"/>
                  </a:cubicBezTo>
                  <a:cubicBezTo>
                    <a:pt x="0" y="663668"/>
                    <a:pt x="25592" y="330596"/>
                    <a:pt x="25592" y="330596"/>
                  </a:cubicBezTo>
                  <a:cubicBezTo>
                    <a:pt x="27224" y="150571"/>
                    <a:pt x="143504" y="16918"/>
                    <a:pt x="278431" y="16918"/>
                  </a:cubicBezTo>
                  <a:close/>
                </a:path>
              </a:pathLst>
            </a:custGeom>
            <a:solidFill>
              <a:srgbClr val="FFFFFF"/>
            </a:solidFill>
          </p:spPr>
        </p:sp>
      </p:grpSp>
      <p:grpSp>
        <p:nvGrpSpPr>
          <p:cNvPr id="7" name="Group 7"/>
          <p:cNvGrpSpPr/>
          <p:nvPr/>
        </p:nvGrpSpPr>
        <p:grpSpPr>
          <a:xfrm>
            <a:off x="8693958" y="1581516"/>
            <a:ext cx="9244815" cy="6862048"/>
            <a:chOff x="0" y="0"/>
            <a:chExt cx="8753394" cy="10359296"/>
          </a:xfrm>
        </p:grpSpPr>
        <p:sp>
          <p:nvSpPr>
            <p:cNvPr id="8" name="Freeform 8"/>
            <p:cNvSpPr/>
            <p:nvPr/>
          </p:nvSpPr>
          <p:spPr>
            <a:xfrm>
              <a:off x="-4213" y="0"/>
              <a:ext cx="8757607" cy="10359296"/>
            </a:xfrm>
            <a:custGeom>
              <a:avLst/>
              <a:gdLst/>
              <a:ahLst/>
              <a:cxnLst/>
              <a:rect l="l" t="t" r="r" b="b"/>
              <a:pathLst>
                <a:path w="8757607" h="10359296">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7948626"/>
                    <a:pt x="8748459" y="9596712"/>
                  </a:cubicBezTo>
                  <a:cubicBezTo>
                    <a:pt x="8748459" y="9810871"/>
                    <a:pt x="8757607" y="10110050"/>
                    <a:pt x="8757607" y="10110050"/>
                  </a:cubicBezTo>
                  <a:cubicBezTo>
                    <a:pt x="8757607" y="10238718"/>
                    <a:pt x="8753438" y="10359296"/>
                    <a:pt x="8500600" y="10351162"/>
                  </a:cubicBezTo>
                  <a:cubicBezTo>
                    <a:pt x="8500600" y="10351162"/>
                    <a:pt x="8124127" y="10330863"/>
                    <a:pt x="7225888" y="10338462"/>
                  </a:cubicBezTo>
                  <a:cubicBezTo>
                    <a:pt x="2172186" y="10346596"/>
                    <a:pt x="304023" y="10359296"/>
                    <a:pt x="304023" y="10359296"/>
                  </a:cubicBezTo>
                  <a:cubicBezTo>
                    <a:pt x="132548" y="10359296"/>
                    <a:pt x="4213" y="10258227"/>
                    <a:pt x="8532" y="10055680"/>
                  </a:cubicBezTo>
                  <a:cubicBezTo>
                    <a:pt x="8532" y="10055680"/>
                    <a:pt x="9630" y="9557139"/>
                    <a:pt x="4815" y="2127337"/>
                  </a:cubicBezTo>
                  <a:cubicBezTo>
                    <a:pt x="0" y="663668"/>
                    <a:pt x="25592" y="330596"/>
                    <a:pt x="25592" y="330596"/>
                  </a:cubicBezTo>
                  <a:cubicBezTo>
                    <a:pt x="27224" y="150571"/>
                    <a:pt x="143504" y="16918"/>
                    <a:pt x="278431" y="16918"/>
                  </a:cubicBezTo>
                  <a:close/>
                </a:path>
              </a:pathLst>
            </a:custGeom>
            <a:solidFill>
              <a:srgbClr val="F6BBB7"/>
            </a:solidFill>
          </p:spPr>
        </p:sp>
      </p:grpSp>
      <p:grpSp>
        <p:nvGrpSpPr>
          <p:cNvPr id="9" name="Group 9"/>
          <p:cNvGrpSpPr/>
          <p:nvPr/>
        </p:nvGrpSpPr>
        <p:grpSpPr>
          <a:xfrm>
            <a:off x="8829237" y="2710505"/>
            <a:ext cx="8928230" cy="4857802"/>
            <a:chOff x="0" y="0"/>
            <a:chExt cx="8597719" cy="7317130"/>
          </a:xfrm>
        </p:grpSpPr>
        <p:sp>
          <p:nvSpPr>
            <p:cNvPr id="10" name="Freeform 10"/>
            <p:cNvSpPr/>
            <p:nvPr/>
          </p:nvSpPr>
          <p:spPr>
            <a:xfrm>
              <a:off x="-4213" y="0"/>
              <a:ext cx="8601931" cy="7317129"/>
            </a:xfrm>
            <a:custGeom>
              <a:avLst/>
              <a:gdLst/>
              <a:ahLst/>
              <a:cxnLst/>
              <a:rect l="l" t="t" r="r" b="b"/>
              <a:pathLst>
                <a:path w="8601931" h="7317129">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5431596"/>
                    <a:pt x="8592784" y="6554546"/>
                  </a:cubicBezTo>
                  <a:cubicBezTo>
                    <a:pt x="8592784" y="6768704"/>
                    <a:pt x="8601932" y="7067883"/>
                    <a:pt x="8601932" y="7067883"/>
                  </a:cubicBezTo>
                  <a:cubicBezTo>
                    <a:pt x="8601932" y="7196552"/>
                    <a:pt x="8597762" y="7317129"/>
                    <a:pt x="8344924" y="7308995"/>
                  </a:cubicBezTo>
                  <a:cubicBezTo>
                    <a:pt x="8344924" y="7308995"/>
                    <a:pt x="7968452" y="7288697"/>
                    <a:pt x="7085132" y="7296295"/>
                  </a:cubicBezTo>
                  <a:cubicBezTo>
                    <a:pt x="2143905" y="7304429"/>
                    <a:pt x="304023" y="7317129"/>
                    <a:pt x="304023" y="7317129"/>
                  </a:cubicBezTo>
                  <a:cubicBezTo>
                    <a:pt x="132548" y="7317129"/>
                    <a:pt x="4213" y="7216060"/>
                    <a:pt x="8532" y="7013513"/>
                  </a:cubicBezTo>
                  <a:cubicBezTo>
                    <a:pt x="8532" y="7013513"/>
                    <a:pt x="9630" y="6514972"/>
                    <a:pt x="4815" y="1698722"/>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11"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6566157" y="7758873"/>
            <a:ext cx="2113514" cy="1948275"/>
          </a:xfrm>
          <a:prstGeom prst="rect">
            <a:avLst/>
          </a:prstGeom>
        </p:spPr>
      </p:pic>
      <p:pic>
        <p:nvPicPr>
          <p:cNvPr id="12" name="Picture 1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5797884" y="452529"/>
            <a:ext cx="2126602" cy="2257975"/>
          </a:xfrm>
          <a:prstGeom prst="rect">
            <a:avLst/>
          </a:prstGeom>
        </p:spPr>
      </p:pic>
      <p:sp>
        <p:nvSpPr>
          <p:cNvPr id="17" name="Hộp Văn bản 16">
            <a:extLst>
              <a:ext uri="{FF2B5EF4-FFF2-40B4-BE49-F238E27FC236}">
                <a16:creationId xmlns:a16="http://schemas.microsoft.com/office/drawing/2014/main" id="{15D3E3E1-D6BE-5D19-19BF-CB988C7A1D5A}"/>
              </a:ext>
            </a:extLst>
          </p:cNvPr>
          <p:cNvSpPr txBox="1"/>
          <p:nvPr/>
        </p:nvSpPr>
        <p:spPr>
          <a:xfrm>
            <a:off x="9656720" y="4132238"/>
            <a:ext cx="7396377" cy="2014334"/>
          </a:xfrm>
          <a:prstGeom prst="rect">
            <a:avLst/>
          </a:prstGeom>
          <a:noFill/>
        </p:spPr>
        <p:txBody>
          <a:bodyPr wrap="square">
            <a:spAutoFit/>
          </a:bodyPr>
          <a:lstStyle/>
          <a:p>
            <a:pPr algn="just">
              <a:lnSpc>
                <a:spcPct val="150000"/>
              </a:lnSpc>
            </a:pPr>
            <a:r>
              <a:rPr lang="vi-VN" sz="4400" i="1" dirty="0"/>
              <a:t>Dự đoán:</a:t>
            </a:r>
            <a:r>
              <a:rPr lang="vi-VN" sz="4400" dirty="0"/>
              <a:t> bạn An đi thẳng từ nhà đến trường sẽ gần hơn.</a:t>
            </a:r>
            <a:endParaRPr lang="en-US" sz="4400" dirty="0"/>
          </a:p>
        </p:txBody>
      </p:sp>
      <p:sp>
        <p:nvSpPr>
          <p:cNvPr id="19" name="Bong bóng Lời nói: Hình bầu dục 18">
            <a:extLst>
              <a:ext uri="{FF2B5EF4-FFF2-40B4-BE49-F238E27FC236}">
                <a16:creationId xmlns:a16="http://schemas.microsoft.com/office/drawing/2014/main" id="{C40ED79C-85CC-10B0-0782-717D4EF26627}"/>
              </a:ext>
            </a:extLst>
          </p:cNvPr>
          <p:cNvSpPr/>
          <p:nvPr/>
        </p:nvSpPr>
        <p:spPr>
          <a:xfrm>
            <a:off x="3723416" y="1135291"/>
            <a:ext cx="2402492" cy="1219200"/>
          </a:xfrm>
          <a:prstGeom prst="wedgeEllipseCallou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rgbClr val="FF0000"/>
                </a:solidFill>
                <a:latin typeface="Arial" panose="020B0604020202020204" pitchFamily="34" charset="0"/>
                <a:cs typeface="Arial" panose="020B0604020202020204" pitchFamily="34" charset="0"/>
              </a:rPr>
              <a:t>Giải</a:t>
            </a:r>
            <a:endParaRPr lang="en-US" sz="4400" b="1" dirty="0">
              <a:solidFill>
                <a:srgbClr val="FF0000"/>
              </a:solidFill>
              <a:latin typeface="Arial" panose="020B0604020202020204" pitchFamily="34" charset="0"/>
              <a:cs typeface="Arial" panose="020B0604020202020204" pitchFamily="34" charset="0"/>
            </a:endParaRPr>
          </a:p>
        </p:txBody>
      </p:sp>
      <p:pic>
        <p:nvPicPr>
          <p:cNvPr id="1025" name="image66.png">
            <a:extLst>
              <a:ext uri="{FF2B5EF4-FFF2-40B4-BE49-F238E27FC236}">
                <a16:creationId xmlns:a16="http://schemas.microsoft.com/office/drawing/2014/main" id="{581486BD-AEE1-C3D4-E918-35C97FE680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997075" cy="142557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671328E8-FCE9-162B-5CF8-86FADE240629}"/>
              </a:ext>
            </a:extLst>
          </p:cNvPr>
          <p:cNvPicPr>
            <a:picLocks noChangeAspect="1"/>
          </p:cNvPicPr>
          <p:nvPr/>
        </p:nvPicPr>
        <p:blipFill rotWithShape="1">
          <a:blip r:embed="rId9">
            <a:extLst>
              <a:ext uri="{28A0092B-C50C-407E-A947-70E740481C1C}">
                <a14:useLocalDpi xmlns:a14="http://schemas.microsoft.com/office/drawing/2010/main" val="0"/>
              </a:ext>
            </a:extLst>
          </a:blip>
          <a:srcRect l="65253" t="12769" r="4665" b="9223"/>
          <a:stretch/>
        </p:blipFill>
        <p:spPr>
          <a:xfrm>
            <a:off x="1552434" y="3652509"/>
            <a:ext cx="6318672" cy="3915797"/>
          </a:xfrm>
          <a:prstGeom prst="rect">
            <a:avLst/>
          </a:prstGeom>
        </p:spPr>
      </p:pic>
    </p:spTree>
    <p:extLst>
      <p:ext uri="{BB962C8B-B14F-4D97-AF65-F5344CB8AC3E}">
        <p14:creationId xmlns:p14="http://schemas.microsoft.com/office/powerpoint/2010/main" val="361200997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500"/>
                                        <p:tgtEl>
                                          <p:spTgt spid="14"/>
                                        </p:tgtEl>
                                        <p:attrNameLst>
                                          <p:attrName>ppt_y</p:attrName>
                                        </p:attrNameLst>
                                      </p:cBhvr>
                                      <p:tavLst>
                                        <p:tav tm="0">
                                          <p:val>
                                            <p:strVal val="#ppt_y+#ppt_h*1.125000"/>
                                          </p:val>
                                        </p:tav>
                                        <p:tav tm="100000">
                                          <p:val>
                                            <p:strVal val="#ppt_y"/>
                                          </p:val>
                                        </p:tav>
                                      </p:tavLst>
                                    </p:anim>
                                    <p:animEffect transition="in" filter="wipe(up)">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7">
                                            <p:txEl>
                                              <p:pRg st="0" end="0"/>
                                            </p:txEl>
                                          </p:spTgt>
                                        </p:tgtEl>
                                        <p:attrNameLst>
                                          <p:attrName>style.visibility</p:attrName>
                                        </p:attrNameLst>
                                      </p:cBhvr>
                                      <p:to>
                                        <p:strVal val="visible"/>
                                      </p:to>
                                    </p:set>
                                    <p:animEffect transition="in" filter="randombar(horizontal)">
                                      <p:cBhvr>
                                        <p:cTn id="20"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997003">
            <a:off x="-527952" y="-9814"/>
            <a:ext cx="4402095" cy="1664792"/>
          </a:xfrm>
          <a:prstGeom prst="rect">
            <a:avLst/>
          </a:prstGeom>
        </p:spPr>
      </p:pic>
      <p:grpSp>
        <p:nvGrpSpPr>
          <p:cNvPr id="4" name="Nhóm 3">
            <a:extLst>
              <a:ext uri="{FF2B5EF4-FFF2-40B4-BE49-F238E27FC236}">
                <a16:creationId xmlns:a16="http://schemas.microsoft.com/office/drawing/2014/main" id="{3B462ADC-198B-3377-2B38-ECDD9550FDCF}"/>
              </a:ext>
            </a:extLst>
          </p:cNvPr>
          <p:cNvGrpSpPr/>
          <p:nvPr/>
        </p:nvGrpSpPr>
        <p:grpSpPr>
          <a:xfrm>
            <a:off x="1905000" y="1181100"/>
            <a:ext cx="15069104" cy="8226551"/>
            <a:chOff x="9939851" y="1107949"/>
            <a:chExt cx="6958053" cy="3565835"/>
          </a:xfrm>
        </p:grpSpPr>
        <p:grpSp>
          <p:nvGrpSpPr>
            <p:cNvPr id="8" name="Group 8"/>
            <p:cNvGrpSpPr/>
            <p:nvPr/>
          </p:nvGrpSpPr>
          <p:grpSpPr>
            <a:xfrm>
              <a:off x="9939851" y="1107949"/>
              <a:ext cx="6958053" cy="3565835"/>
              <a:chOff x="0" y="0"/>
              <a:chExt cx="11093271" cy="5685034"/>
            </a:xfrm>
          </p:grpSpPr>
          <p:sp>
            <p:nvSpPr>
              <p:cNvPr id="9" name="Freeform 9"/>
              <p:cNvSpPr/>
              <p:nvPr/>
            </p:nvSpPr>
            <p:spPr>
              <a:xfrm>
                <a:off x="-4213" y="0"/>
                <a:ext cx="11097484" cy="5685034"/>
              </a:xfrm>
              <a:custGeom>
                <a:avLst/>
                <a:gdLst/>
                <a:ahLst/>
                <a:cxnLst/>
                <a:rect l="l" t="t" r="r" b="b"/>
                <a:pathLst>
                  <a:path w="11097484" h="5685034">
                    <a:moveTo>
                      <a:pt x="278431" y="16918"/>
                    </a:moveTo>
                    <a:cubicBezTo>
                      <a:pt x="278431" y="16918"/>
                      <a:pt x="604014" y="12258"/>
                      <a:pt x="1067679" y="12454"/>
                    </a:cubicBezTo>
                    <a:cubicBezTo>
                      <a:pt x="9055454" y="12671"/>
                      <a:pt x="10823415" y="0"/>
                      <a:pt x="10823415" y="0"/>
                    </a:cubicBezTo>
                    <a:cubicBezTo>
                      <a:pt x="10890879" y="0"/>
                      <a:pt x="10966816" y="0"/>
                      <a:pt x="11045589" y="85073"/>
                    </a:cubicBezTo>
                    <a:cubicBezTo>
                      <a:pt x="11088567" y="131488"/>
                      <a:pt x="11089635" y="240224"/>
                      <a:pt x="11090040" y="320281"/>
                    </a:cubicBezTo>
                    <a:cubicBezTo>
                      <a:pt x="11090040" y="320281"/>
                      <a:pt x="11088336" y="4081232"/>
                      <a:pt x="11088336" y="4922450"/>
                    </a:cubicBezTo>
                    <a:cubicBezTo>
                      <a:pt x="11088336" y="5136609"/>
                      <a:pt x="11097484" y="5435788"/>
                      <a:pt x="11097484" y="5435788"/>
                    </a:cubicBezTo>
                    <a:cubicBezTo>
                      <a:pt x="11097484" y="5564456"/>
                      <a:pt x="11093314" y="5685034"/>
                      <a:pt x="10840476" y="5676900"/>
                    </a:cubicBezTo>
                    <a:cubicBezTo>
                      <a:pt x="10840476" y="5676900"/>
                      <a:pt x="10464004" y="5656601"/>
                      <a:pt x="9341519" y="5664200"/>
                    </a:cubicBezTo>
                    <a:cubicBezTo>
                      <a:pt x="2597260" y="5672334"/>
                      <a:pt x="304023" y="5685034"/>
                      <a:pt x="304023" y="5685034"/>
                    </a:cubicBezTo>
                    <a:cubicBezTo>
                      <a:pt x="132548" y="5685034"/>
                      <a:pt x="4213" y="5583965"/>
                      <a:pt x="8532" y="5381418"/>
                    </a:cubicBezTo>
                    <a:cubicBezTo>
                      <a:pt x="8532" y="5381418"/>
                      <a:pt x="9630" y="4882876"/>
                      <a:pt x="4815" y="1468773"/>
                    </a:cubicBezTo>
                    <a:cubicBezTo>
                      <a:pt x="0" y="663668"/>
                      <a:pt x="25592" y="330596"/>
                      <a:pt x="25592" y="330596"/>
                    </a:cubicBezTo>
                    <a:cubicBezTo>
                      <a:pt x="27224" y="150571"/>
                      <a:pt x="143504" y="16918"/>
                      <a:pt x="278431" y="16918"/>
                    </a:cubicBezTo>
                    <a:close/>
                  </a:path>
                </a:pathLst>
              </a:custGeom>
              <a:solidFill>
                <a:srgbClr val="CCE192"/>
              </a:solidFill>
            </p:spPr>
          </p:sp>
        </p:grpSp>
        <p:grpSp>
          <p:nvGrpSpPr>
            <p:cNvPr id="10" name="Group 10"/>
            <p:cNvGrpSpPr/>
            <p:nvPr/>
          </p:nvGrpSpPr>
          <p:grpSpPr>
            <a:xfrm>
              <a:off x="9998224" y="1164954"/>
              <a:ext cx="6839591" cy="3449937"/>
              <a:chOff x="0" y="0"/>
              <a:chExt cx="10904406" cy="5500257"/>
            </a:xfrm>
          </p:grpSpPr>
          <p:sp>
            <p:nvSpPr>
              <p:cNvPr id="11" name="Freeform 11"/>
              <p:cNvSpPr/>
              <p:nvPr/>
            </p:nvSpPr>
            <p:spPr>
              <a:xfrm>
                <a:off x="-4213" y="0"/>
                <a:ext cx="10908618" cy="5500257"/>
              </a:xfrm>
              <a:custGeom>
                <a:avLst/>
                <a:gdLst/>
                <a:ahLst/>
                <a:cxnLst/>
                <a:rect l="l" t="t" r="r" b="b"/>
                <a:pathLst>
                  <a:path w="10908618" h="5500257">
                    <a:moveTo>
                      <a:pt x="278431" y="16918"/>
                    </a:moveTo>
                    <a:cubicBezTo>
                      <a:pt x="278431" y="16918"/>
                      <a:pt x="604014" y="12258"/>
                      <a:pt x="1064316" y="12454"/>
                    </a:cubicBezTo>
                    <a:cubicBezTo>
                      <a:pt x="8890477" y="12671"/>
                      <a:pt x="10634550" y="0"/>
                      <a:pt x="10634550" y="0"/>
                    </a:cubicBezTo>
                    <a:cubicBezTo>
                      <a:pt x="10702014" y="0"/>
                      <a:pt x="10777952" y="0"/>
                      <a:pt x="10856724" y="85073"/>
                    </a:cubicBezTo>
                    <a:cubicBezTo>
                      <a:pt x="10899702" y="131488"/>
                      <a:pt x="10900770" y="240224"/>
                      <a:pt x="10901176" y="320281"/>
                    </a:cubicBezTo>
                    <a:cubicBezTo>
                      <a:pt x="10901176" y="320281"/>
                      <a:pt x="10899471" y="3928351"/>
                      <a:pt x="10899471" y="4737672"/>
                    </a:cubicBezTo>
                    <a:cubicBezTo>
                      <a:pt x="10899471" y="4951831"/>
                      <a:pt x="10908619" y="5251010"/>
                      <a:pt x="10908619" y="5251010"/>
                    </a:cubicBezTo>
                    <a:cubicBezTo>
                      <a:pt x="10908619" y="5379679"/>
                      <a:pt x="10904450" y="5500257"/>
                      <a:pt x="10651612" y="5492123"/>
                    </a:cubicBezTo>
                    <a:cubicBezTo>
                      <a:pt x="10651612" y="5492123"/>
                      <a:pt x="10275140" y="5471824"/>
                      <a:pt x="9170754" y="5479423"/>
                    </a:cubicBezTo>
                    <a:cubicBezTo>
                      <a:pt x="2562950" y="5487557"/>
                      <a:pt x="304023" y="5500257"/>
                      <a:pt x="304023" y="5500257"/>
                    </a:cubicBezTo>
                    <a:cubicBezTo>
                      <a:pt x="132548" y="5500257"/>
                      <a:pt x="4213" y="5399188"/>
                      <a:pt x="8532" y="5196641"/>
                    </a:cubicBezTo>
                    <a:cubicBezTo>
                      <a:pt x="8532" y="5196641"/>
                      <a:pt x="9630" y="4698099"/>
                      <a:pt x="4815" y="1442739"/>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16" name="Picture 1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447562" y="6705600"/>
            <a:ext cx="1623476" cy="4114800"/>
          </a:xfrm>
          <a:prstGeom prst="rect">
            <a:avLst/>
          </a:prstGeom>
        </p:spPr>
      </p:pic>
      <p:sp>
        <p:nvSpPr>
          <p:cNvPr id="5" name="Hình chữ nhật: Góc Tròn 4">
            <a:extLst>
              <a:ext uri="{FF2B5EF4-FFF2-40B4-BE49-F238E27FC236}">
                <a16:creationId xmlns:a16="http://schemas.microsoft.com/office/drawing/2014/main" id="{8B1EED09-FFD8-77F4-2280-E9039631C827}"/>
              </a:ext>
            </a:extLst>
          </p:cNvPr>
          <p:cNvSpPr/>
          <p:nvPr/>
        </p:nvSpPr>
        <p:spPr>
          <a:xfrm>
            <a:off x="8382000" y="1754346"/>
            <a:ext cx="1524000" cy="9906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latin typeface="Arial" panose="020B0604020202020204" pitchFamily="34" charset="0"/>
                <a:cs typeface="Arial" panose="020B0604020202020204" pitchFamily="34" charset="0"/>
              </a:rPr>
              <a:t>HĐ4</a:t>
            </a:r>
          </a:p>
        </p:txBody>
      </p:sp>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2D2199D5-CE78-D5B5-0AC5-382E2CA1C172}"/>
                  </a:ext>
                </a:extLst>
              </p:cNvPr>
              <p:cNvSpPr txBox="1"/>
              <p:nvPr/>
            </p:nvSpPr>
            <p:spPr>
              <a:xfrm>
                <a:off x="2700063" y="3158104"/>
                <a:ext cx="12887873" cy="4594912"/>
              </a:xfrm>
              <a:prstGeom prst="rect">
                <a:avLst/>
              </a:prstGeom>
              <a:noFill/>
            </p:spPr>
            <p:txBody>
              <a:bodyPr wrap="square" rtlCol="0">
                <a:spAutoFit/>
              </a:bodyPr>
              <a:lstStyle/>
              <a:p>
                <a:pPr algn="just">
                  <a:lnSpc>
                    <a:spcPct val="150000"/>
                  </a:lnSpc>
                </a:pPr>
                <a:r>
                  <a:rPr lang="en-US" sz="4000" dirty="0" err="1">
                    <a:latin typeface="Arial" panose="020B0604020202020204" pitchFamily="34" charset="0"/>
                    <a:cs typeface="Arial" panose="020B0604020202020204" pitchFamily="34" charset="0"/>
                  </a:rPr>
                  <a:t>Bạn</a:t>
                </a:r>
                <a:r>
                  <a:rPr lang="en-US" sz="4000" dirty="0">
                    <a:latin typeface="Arial" panose="020B0604020202020204" pitchFamily="34" charset="0"/>
                    <a:cs typeface="Arial" panose="020B0604020202020204" pitchFamily="34" charset="0"/>
                  </a:rPr>
                  <a:t> Thảo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ằng</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i="1" dirty="0" err="1">
                    <a:latin typeface="Arial" panose="020B0604020202020204" pitchFamily="34" charset="0"/>
                    <a:cs typeface="Arial" panose="020B0604020202020204" pitchFamily="34" charset="0"/>
                  </a:rPr>
                  <a:t>Hình</a:t>
                </a:r>
                <a:r>
                  <a:rPr lang="en-US" sz="4000" i="1" dirty="0">
                    <a:latin typeface="Arial" panose="020B0604020202020204" pitchFamily="34" charset="0"/>
                    <a:cs typeface="Arial" panose="020B0604020202020204" pitchFamily="34" charset="0"/>
                  </a:rPr>
                  <a:t> 21</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r>
                      <a:rPr lang="en-US" sz="4000" i="1" dirty="0" smtClean="0">
                        <a:latin typeface="Cambria Math" panose="02040503050406030204" pitchFamily="18" charset="0"/>
                        <a:cs typeface="Arial" panose="020B0604020202020204" pitchFamily="34" charset="0"/>
                      </a:rPr>
                      <m:t>=3</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𝐶</m:t>
                    </m:r>
                    <m:r>
                      <a:rPr lang="en-US" sz="4000" i="1" dirty="0" smtClean="0">
                        <a:latin typeface="Cambria Math" panose="02040503050406030204" pitchFamily="18" charset="0"/>
                        <a:cs typeface="Arial" panose="020B0604020202020204" pitchFamily="34" charset="0"/>
                      </a:rPr>
                      <m:t>=2</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r>
                      <a:rPr lang="en-US" sz="4000" i="1" dirty="0" smtClean="0">
                        <a:latin typeface="Cambria Math" panose="02040503050406030204" pitchFamily="18" charset="0"/>
                        <a:cs typeface="Arial" panose="020B0604020202020204" pitchFamily="34" charset="0"/>
                      </a:rPr>
                      <m:t>=4</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H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ướ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ể</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iể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ộ</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à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ạn</a:t>
                </a:r>
                <a:r>
                  <a:rPr lang="en-US" sz="4000" dirty="0">
                    <a:latin typeface="Arial" panose="020B0604020202020204" pitchFamily="34" charset="0"/>
                    <a:cs typeface="Arial" panose="020B0604020202020204" pitchFamily="34" charset="0"/>
                  </a:rPr>
                  <a:t> Thảo </a:t>
                </a:r>
                <a:r>
                  <a:rPr lang="en-US" sz="4000" dirty="0" err="1">
                    <a:latin typeface="Arial" panose="020B0604020202020204" pitchFamily="34" charset="0"/>
                    <a:cs typeface="Arial" panose="020B0604020202020204" pitchFamily="34" charset="0"/>
                  </a:rPr>
                  <a:t>đ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ói</a:t>
                </a:r>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b) So </a:t>
                </a:r>
                <a:r>
                  <a:rPr lang="en-US" sz="4000" dirty="0" err="1">
                    <a:latin typeface="Arial" panose="020B0604020202020204" pitchFamily="34" charset="0"/>
                    <a:cs typeface="Arial" panose="020B0604020202020204" pitchFamily="34" charset="0"/>
                  </a:rPr>
                  <a:t>sá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oMath>
                </a14:m>
                <a:r>
                  <a:rPr lang="en-US" sz="4000" dirty="0">
                    <a:latin typeface="Arial" panose="020B0604020202020204" pitchFamily="34" charset="0"/>
                    <a:cs typeface="Arial" panose="020B0604020202020204" pitchFamily="34" charset="0"/>
                  </a:rPr>
                  <a:t>.</a:t>
                </a:r>
              </a:p>
            </p:txBody>
          </p:sp>
        </mc:Choice>
        <mc:Fallback xmlns="">
          <p:sp>
            <p:nvSpPr>
              <p:cNvPr id="6" name="Hộp Văn bản 5">
                <a:extLst>
                  <a:ext uri="{FF2B5EF4-FFF2-40B4-BE49-F238E27FC236}">
                    <a16:creationId xmlns:a16="http://schemas.microsoft.com/office/drawing/2014/main" id="{2D2199D5-CE78-D5B5-0AC5-382E2CA1C172}"/>
                  </a:ext>
                </a:extLst>
              </p:cNvPr>
              <p:cNvSpPr txBox="1">
                <a:spLocks noRot="1" noChangeAspect="1" noMove="1" noResize="1" noEditPoints="1" noAdjustHandles="1" noChangeArrowheads="1" noChangeShapeType="1" noTextEdit="1"/>
              </p:cNvSpPr>
              <p:nvPr/>
            </p:nvSpPr>
            <p:spPr>
              <a:xfrm>
                <a:off x="2700063" y="3158104"/>
                <a:ext cx="12887873" cy="4594912"/>
              </a:xfrm>
              <a:prstGeom prst="rect">
                <a:avLst/>
              </a:prstGeom>
              <a:blipFill>
                <a:blip r:embed="rId8"/>
                <a:stretch>
                  <a:fillRect l="-1703" r="-1656" b="-4775"/>
                </a:stretch>
              </a:blipFill>
            </p:spPr>
            <p:txBody>
              <a:bodyPr/>
              <a:lstStyle/>
              <a:p>
                <a:r>
                  <a:rPr lang="en-US">
                    <a:noFill/>
                  </a:rPr>
                  <a:t> </a:t>
                </a:r>
              </a:p>
            </p:txBody>
          </p:sp>
        </mc:Fallback>
      </mc:AlternateContent>
    </p:spTree>
    <p:extLst>
      <p:ext uri="{BB962C8B-B14F-4D97-AF65-F5344CB8AC3E}">
        <p14:creationId xmlns:p14="http://schemas.microsoft.com/office/powerpoint/2010/main" val="28276268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3" name="Group 3"/>
          <p:cNvGrpSpPr/>
          <p:nvPr/>
        </p:nvGrpSpPr>
        <p:grpSpPr>
          <a:xfrm>
            <a:off x="3438289" y="3317472"/>
            <a:ext cx="11453738" cy="6273913"/>
            <a:chOff x="0" y="0"/>
            <a:chExt cx="12938277" cy="7087086"/>
          </a:xfrm>
        </p:grpSpPr>
        <p:sp>
          <p:nvSpPr>
            <p:cNvPr id="4" name="Freeform 4"/>
            <p:cNvSpPr/>
            <p:nvPr/>
          </p:nvSpPr>
          <p:spPr>
            <a:xfrm>
              <a:off x="-4213" y="0"/>
              <a:ext cx="12942490" cy="7087086"/>
            </a:xfrm>
            <a:custGeom>
              <a:avLst/>
              <a:gdLst/>
              <a:ahLst/>
              <a:cxnLst/>
              <a:rect l="l" t="t" r="r" b="b"/>
              <a:pathLst>
                <a:path w="12942490" h="7087086">
                  <a:moveTo>
                    <a:pt x="278431" y="16918"/>
                  </a:moveTo>
                  <a:cubicBezTo>
                    <a:pt x="278431" y="16918"/>
                    <a:pt x="604014" y="12258"/>
                    <a:pt x="1100528" y="12454"/>
                  </a:cubicBezTo>
                  <a:cubicBezTo>
                    <a:pt x="10667100" y="12671"/>
                    <a:pt x="12668421" y="0"/>
                    <a:pt x="12668421" y="0"/>
                  </a:cubicBezTo>
                  <a:cubicBezTo>
                    <a:pt x="12735885" y="0"/>
                    <a:pt x="12811822" y="0"/>
                    <a:pt x="12890595" y="85073"/>
                  </a:cubicBezTo>
                  <a:cubicBezTo>
                    <a:pt x="12933573" y="131488"/>
                    <a:pt x="12934642" y="240224"/>
                    <a:pt x="12935046" y="320281"/>
                  </a:cubicBezTo>
                  <a:cubicBezTo>
                    <a:pt x="12935046" y="320281"/>
                    <a:pt x="12933342" y="5241263"/>
                    <a:pt x="12933342" y="6324502"/>
                  </a:cubicBezTo>
                  <a:cubicBezTo>
                    <a:pt x="12933342" y="6538661"/>
                    <a:pt x="12942490" y="6837839"/>
                    <a:pt x="12942490" y="6837839"/>
                  </a:cubicBezTo>
                  <a:cubicBezTo>
                    <a:pt x="12942490" y="6966508"/>
                    <a:pt x="12938320" y="7087086"/>
                    <a:pt x="12685482" y="7078952"/>
                  </a:cubicBezTo>
                  <a:cubicBezTo>
                    <a:pt x="12685482" y="7078952"/>
                    <a:pt x="12309010" y="7058653"/>
                    <a:pt x="11009706" y="7066252"/>
                  </a:cubicBezTo>
                  <a:cubicBezTo>
                    <a:pt x="2932433"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9CCEE9"/>
            </a:solidFill>
          </p:spPr>
        </p:sp>
      </p:grpSp>
      <p:grpSp>
        <p:nvGrpSpPr>
          <p:cNvPr id="5" name="Group 5"/>
          <p:cNvGrpSpPr/>
          <p:nvPr/>
        </p:nvGrpSpPr>
        <p:grpSpPr>
          <a:xfrm>
            <a:off x="3523959" y="3398500"/>
            <a:ext cx="11283261" cy="6111857"/>
            <a:chOff x="0" y="0"/>
            <a:chExt cx="12745704" cy="6904026"/>
          </a:xfrm>
        </p:grpSpPr>
        <p:sp>
          <p:nvSpPr>
            <p:cNvPr id="6" name="Freeform 6"/>
            <p:cNvSpPr/>
            <p:nvPr/>
          </p:nvSpPr>
          <p:spPr>
            <a:xfrm>
              <a:off x="-4213" y="0"/>
              <a:ext cx="12749917" cy="6904026"/>
            </a:xfrm>
            <a:custGeom>
              <a:avLst/>
              <a:gdLst/>
              <a:ahLst/>
              <a:cxnLst/>
              <a:rect l="l" t="t" r="r" b="b"/>
              <a:pathLst>
                <a:path w="12749917" h="6904026">
                  <a:moveTo>
                    <a:pt x="278431" y="16918"/>
                  </a:moveTo>
                  <a:cubicBezTo>
                    <a:pt x="278431" y="16918"/>
                    <a:pt x="604014" y="12258"/>
                    <a:pt x="1097099" y="12454"/>
                  </a:cubicBezTo>
                  <a:cubicBezTo>
                    <a:pt x="10498884" y="12671"/>
                    <a:pt x="12475849" y="0"/>
                    <a:pt x="12475849" y="0"/>
                  </a:cubicBezTo>
                  <a:cubicBezTo>
                    <a:pt x="12543312" y="0"/>
                    <a:pt x="12619249" y="0"/>
                    <a:pt x="12698022" y="85073"/>
                  </a:cubicBezTo>
                  <a:cubicBezTo>
                    <a:pt x="12741001" y="131488"/>
                    <a:pt x="12742068" y="240224"/>
                    <a:pt x="12742473" y="320281"/>
                  </a:cubicBezTo>
                  <a:cubicBezTo>
                    <a:pt x="12742473" y="320281"/>
                    <a:pt x="12740769" y="5089802"/>
                    <a:pt x="12740769" y="6141441"/>
                  </a:cubicBezTo>
                  <a:cubicBezTo>
                    <a:pt x="12740769" y="6355600"/>
                    <a:pt x="12749917" y="6654779"/>
                    <a:pt x="12749917" y="6654779"/>
                  </a:cubicBezTo>
                  <a:cubicBezTo>
                    <a:pt x="12749917" y="6783448"/>
                    <a:pt x="12745748" y="6904026"/>
                    <a:pt x="12492910" y="6895891"/>
                  </a:cubicBezTo>
                  <a:cubicBezTo>
                    <a:pt x="12492910" y="6895891"/>
                    <a:pt x="12116437" y="6875593"/>
                    <a:pt x="10835589" y="6883191"/>
                  </a:cubicBezTo>
                  <a:cubicBezTo>
                    <a:pt x="2897450"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960042" y="657515"/>
            <a:ext cx="7205116" cy="2251599"/>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154888">
            <a:off x="12119897" y="164605"/>
            <a:ext cx="6996538" cy="1819100"/>
          </a:xfrm>
          <a:prstGeom prst="rect">
            <a:avLst/>
          </a:prstGeom>
        </p:spPr>
      </p:pic>
      <p:sp>
        <p:nvSpPr>
          <p:cNvPr id="9" name="Hộp Văn bản 8">
            <a:extLst>
              <a:ext uri="{FF2B5EF4-FFF2-40B4-BE49-F238E27FC236}">
                <a16:creationId xmlns:a16="http://schemas.microsoft.com/office/drawing/2014/main" id="{DD1C51E5-3AA5-6EEC-5890-F53B21D76150}"/>
              </a:ext>
            </a:extLst>
          </p:cNvPr>
          <p:cNvSpPr txBox="1"/>
          <p:nvPr/>
        </p:nvSpPr>
        <p:spPr>
          <a:xfrm>
            <a:off x="2438400" y="1409700"/>
            <a:ext cx="6248400" cy="830997"/>
          </a:xfrm>
          <a:prstGeom prst="rect">
            <a:avLst/>
          </a:prstGeom>
          <a:noFill/>
        </p:spPr>
        <p:txBody>
          <a:bodyPr wrap="square" rtlCol="0">
            <a:spAutoFit/>
          </a:bodyPr>
          <a:lstStyle/>
          <a:p>
            <a:pPr algn="ctr"/>
            <a:r>
              <a:rPr lang="en-US" sz="4800" b="1" dirty="0">
                <a:solidFill>
                  <a:srgbClr val="FF0000"/>
                </a:solidFill>
                <a:latin typeface="Arial" panose="020B0604020202020204" pitchFamily="34" charset="0"/>
                <a:cs typeface="Arial" panose="020B0604020202020204" pitchFamily="34" charset="0"/>
              </a:rPr>
              <a:t>KẾT QUẢ</a:t>
            </a:r>
          </a:p>
        </p:txBody>
      </p:sp>
      <p:pic>
        <p:nvPicPr>
          <p:cNvPr id="12" name="Picture 11">
            <a:extLst>
              <a:ext uri="{FF2B5EF4-FFF2-40B4-BE49-F238E27FC236}">
                <a16:creationId xmlns:a16="http://schemas.microsoft.com/office/drawing/2014/main" id="{1D31426B-2560-3CCC-E69C-0F962542D283}"/>
              </a:ext>
            </a:extLst>
          </p:cNvPr>
          <p:cNvPicPr>
            <a:picLocks noChangeAspect="1"/>
          </p:cNvPicPr>
          <p:nvPr/>
        </p:nvPicPr>
        <p:blipFill rotWithShape="1">
          <a:blip r:embed="rId8">
            <a:extLst>
              <a:ext uri="{28A0092B-C50C-407E-A947-70E740481C1C}">
                <a14:useLocalDpi xmlns:a14="http://schemas.microsoft.com/office/drawing/2010/main" val="0"/>
              </a:ext>
            </a:extLst>
          </a:blip>
          <a:srcRect l="69229" t="18689" r="2598" b="15332"/>
          <a:stretch/>
        </p:blipFill>
        <p:spPr>
          <a:xfrm>
            <a:off x="3520229" y="4669616"/>
            <a:ext cx="5805881" cy="3332402"/>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F580571-C2E0-0471-59D8-10F042A4B46A}"/>
                  </a:ext>
                </a:extLst>
              </p:cNvPr>
              <p:cNvSpPr txBox="1"/>
              <p:nvPr/>
            </p:nvSpPr>
            <p:spPr>
              <a:xfrm>
                <a:off x="10110608" y="4156972"/>
                <a:ext cx="3810000" cy="4594912"/>
              </a:xfrm>
              <a:prstGeom prst="rect">
                <a:avLst/>
              </a:prstGeom>
              <a:noFill/>
            </p:spPr>
            <p:txBody>
              <a:bodyPr wrap="square" rtlCol="0">
                <a:spAutoFit/>
              </a:bodyPr>
              <a:lstStyle/>
              <a:p>
                <a:pPr algn="just">
                  <a:lnSpc>
                    <a:spcPct val="150000"/>
                  </a:lnSpc>
                </a:pPr>
                <a:r>
                  <a:rPr lang="en-US" sz="4000" dirty="0">
                    <a:latin typeface="Arial (Body)"/>
                  </a:rPr>
                  <a:t>Ta </a:t>
                </a:r>
                <a:r>
                  <a:rPr lang="en-US" sz="4000" dirty="0" err="1">
                    <a:latin typeface="Arial (Body)"/>
                  </a:rPr>
                  <a:t>có</a:t>
                </a:r>
                <a:r>
                  <a:rPr lang="en-US" sz="4000" dirty="0">
                    <a:latin typeface="Arial (Body)"/>
                  </a:rPr>
                  <a:t>:</a:t>
                </a:r>
              </a:p>
              <a:p>
                <a:pPr algn="just">
                  <a:lnSpc>
                    <a:spcPct val="150000"/>
                  </a:lnSpc>
                </a:pPr>
                <a14:m>
                  <m:oMathPara xmlns:m="http://schemas.openxmlformats.org/officeDocument/2006/math">
                    <m:oMathParaPr>
                      <m:jc m:val="centerGroup"/>
                    </m:oMathParaPr>
                    <m:oMath xmlns:m="http://schemas.openxmlformats.org/officeDocument/2006/math">
                      <m:r>
                        <a:rPr lang="en-US" sz="4000" i="1" dirty="0" smtClean="0">
                          <a:latin typeface="Cambria Math" panose="02040503050406030204" pitchFamily="18" charset="0"/>
                        </a:rPr>
                        <m:t>𝐴𝐵</m:t>
                      </m:r>
                      <m:r>
                        <a:rPr lang="en-US" sz="4000" i="1" dirty="0" smtClean="0">
                          <a:latin typeface="Cambria Math" panose="02040503050406030204" pitchFamily="18" charset="0"/>
                        </a:rPr>
                        <m:t>+</m:t>
                      </m:r>
                      <m:r>
                        <a:rPr lang="en-US" sz="4000" i="1" dirty="0" smtClean="0">
                          <a:latin typeface="Cambria Math" panose="02040503050406030204" pitchFamily="18" charset="0"/>
                        </a:rPr>
                        <m:t>𝐵𝐶</m:t>
                      </m:r>
                      <m:r>
                        <a:rPr lang="en-US" sz="4000" i="1" dirty="0" smtClean="0">
                          <a:latin typeface="Cambria Math" panose="02040503050406030204" pitchFamily="18" charset="0"/>
                        </a:rPr>
                        <m:t>=5</m:t>
                      </m:r>
                      <m:r>
                        <a:rPr lang="en-US" sz="4000" i="1" dirty="0" smtClean="0">
                          <a:latin typeface="Cambria Math" panose="02040503050406030204" pitchFamily="18" charset="0"/>
                        </a:rPr>
                        <m:t>𝑐𝑚</m:t>
                      </m:r>
                    </m:oMath>
                  </m:oMathPara>
                </a14:m>
                <a:endParaRPr lang="en-US" sz="4000" dirty="0">
                  <a:latin typeface="Arial (Body)"/>
                </a:endParaRPr>
              </a:p>
              <a:p>
                <a:pPr algn="just">
                  <a:lnSpc>
                    <a:spcPct val="150000"/>
                  </a:lnSpc>
                </a:pPr>
                <a14:m>
                  <m:oMath xmlns:m="http://schemas.openxmlformats.org/officeDocument/2006/math">
                    <m:r>
                      <a:rPr lang="en-US" sz="4000" i="1" dirty="0" smtClean="0">
                        <a:latin typeface="Cambria Math" panose="02040503050406030204" pitchFamily="18" charset="0"/>
                      </a:rPr>
                      <m:t>𝐴𝐶</m:t>
                    </m:r>
                    <m:r>
                      <a:rPr lang="en-US" sz="4000" i="1" dirty="0" smtClean="0">
                        <a:latin typeface="Cambria Math" panose="02040503050406030204" pitchFamily="18" charset="0"/>
                      </a:rPr>
                      <m:t>=4</m:t>
                    </m:r>
                    <m:r>
                      <a:rPr lang="en-US" sz="4000" i="1" dirty="0" smtClean="0">
                        <a:latin typeface="Cambria Math" panose="02040503050406030204" pitchFamily="18" charset="0"/>
                      </a:rPr>
                      <m:t>𝑐𝑚</m:t>
                    </m:r>
                  </m:oMath>
                </a14:m>
                <a:r>
                  <a:rPr lang="en-US" sz="4000" dirty="0">
                    <a:latin typeface="Arial (Body)"/>
                  </a:rPr>
                  <a:t> </a:t>
                </a:r>
              </a:p>
              <a:p>
                <a:pPr algn="just">
                  <a:lnSpc>
                    <a:spcPct val="150000"/>
                  </a:lnSpc>
                </a:pPr>
                <a:r>
                  <a:rPr lang="en-US" sz="4000" dirty="0">
                    <a:latin typeface="Arial (Body)"/>
                  </a:rPr>
                  <a:t>Do </a:t>
                </a:r>
                <a:r>
                  <a:rPr lang="en-US" sz="4000" dirty="0" err="1">
                    <a:latin typeface="Arial (Body)"/>
                  </a:rPr>
                  <a:t>đó</a:t>
                </a:r>
                <a:r>
                  <a:rPr lang="en-US" sz="4000" dirty="0">
                    <a:latin typeface="Arial (Body)"/>
                  </a:rPr>
                  <a:t>:</a:t>
                </a:r>
              </a:p>
              <a:p>
                <a:pPr algn="just">
                  <a:lnSpc>
                    <a:spcPct val="150000"/>
                  </a:lnSpc>
                </a:pPr>
                <a14:m>
                  <m:oMath xmlns:m="http://schemas.openxmlformats.org/officeDocument/2006/math">
                    <m:r>
                      <a:rPr lang="en-US" sz="4000" i="1" dirty="0" smtClean="0">
                        <a:latin typeface="Cambria Math" panose="02040503050406030204" pitchFamily="18" charset="0"/>
                      </a:rPr>
                      <m:t>𝐴𝐵</m:t>
                    </m:r>
                    <m:r>
                      <a:rPr lang="en-US" sz="4000" i="1" dirty="0" smtClean="0">
                        <a:latin typeface="Cambria Math" panose="02040503050406030204" pitchFamily="18" charset="0"/>
                      </a:rPr>
                      <m:t>+</m:t>
                    </m:r>
                    <m:r>
                      <a:rPr lang="en-US" sz="4000" i="1" dirty="0" smtClean="0">
                        <a:latin typeface="Cambria Math" panose="02040503050406030204" pitchFamily="18" charset="0"/>
                      </a:rPr>
                      <m:t>𝐵𝐶</m:t>
                    </m:r>
                    <m:r>
                      <a:rPr lang="en-US" sz="4000" i="1" dirty="0" smtClean="0">
                        <a:latin typeface="Cambria Math" panose="02040503050406030204" pitchFamily="18" charset="0"/>
                      </a:rPr>
                      <m:t>&gt;</m:t>
                    </m:r>
                    <m:r>
                      <a:rPr lang="en-US" sz="4000" i="1" dirty="0" smtClean="0">
                        <a:latin typeface="Cambria Math" panose="02040503050406030204" pitchFamily="18" charset="0"/>
                      </a:rPr>
                      <m:t>𝐴𝐶</m:t>
                    </m:r>
                  </m:oMath>
                </a14:m>
                <a:r>
                  <a:rPr lang="en-US" sz="4000" dirty="0">
                    <a:latin typeface="Arial (Body)"/>
                  </a:rPr>
                  <a:t>.</a:t>
                </a:r>
              </a:p>
            </p:txBody>
          </p:sp>
        </mc:Choice>
        <mc:Fallback xmlns="">
          <p:sp>
            <p:nvSpPr>
              <p:cNvPr id="13" name="TextBox 12">
                <a:extLst>
                  <a:ext uri="{FF2B5EF4-FFF2-40B4-BE49-F238E27FC236}">
                    <a16:creationId xmlns:a16="http://schemas.microsoft.com/office/drawing/2014/main" id="{8F580571-C2E0-0471-59D8-10F042A4B46A}"/>
                  </a:ext>
                </a:extLst>
              </p:cNvPr>
              <p:cNvSpPr txBox="1">
                <a:spLocks noRot="1" noChangeAspect="1" noMove="1" noResize="1" noEditPoints="1" noAdjustHandles="1" noChangeArrowheads="1" noChangeShapeType="1" noTextEdit="1"/>
              </p:cNvSpPr>
              <p:nvPr/>
            </p:nvSpPr>
            <p:spPr>
              <a:xfrm>
                <a:off x="10110608" y="4156972"/>
                <a:ext cx="3810000" cy="4594912"/>
              </a:xfrm>
              <a:prstGeom prst="rect">
                <a:avLst/>
              </a:prstGeom>
              <a:blipFill>
                <a:blip r:embed="rId9"/>
                <a:stretch>
                  <a:fillRect l="-5760" b="-4775"/>
                </a:stretch>
              </a:blipFill>
            </p:spPr>
            <p:txBody>
              <a:bodyPr/>
              <a:lstStyle/>
              <a:p>
                <a:r>
                  <a:rPr lang="en-US">
                    <a:noFill/>
                  </a:rPr>
                  <a:t> </a:t>
                </a:r>
              </a:p>
            </p:txBody>
          </p:sp>
        </mc:Fallback>
      </mc:AlternateContent>
    </p:spTree>
    <p:extLst>
      <p:ext uri="{BB962C8B-B14F-4D97-AF65-F5344CB8AC3E}">
        <p14:creationId xmlns:p14="http://schemas.microsoft.com/office/powerpoint/2010/main" val="243898977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randombar(horizontal)">
                                      <p:cBhvr>
                                        <p:cTn id="17" dur="500"/>
                                        <p:tgtEl>
                                          <p:spTgt spid="1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3">
                                            <p:txEl>
                                              <p:pRg st="1" end="1"/>
                                            </p:txEl>
                                          </p:spTgt>
                                        </p:tgtEl>
                                        <p:attrNameLst>
                                          <p:attrName>style.visibility</p:attrName>
                                        </p:attrNameLst>
                                      </p:cBhvr>
                                      <p:to>
                                        <p:strVal val="visible"/>
                                      </p:to>
                                    </p:set>
                                    <p:animEffect transition="in" filter="randombar(horizontal)">
                                      <p:cBhvr>
                                        <p:cTn id="22" dur="500"/>
                                        <p:tgtEl>
                                          <p:spTgt spid="1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animEffect transition="in" filter="randombar(horizontal)">
                                      <p:cBhvr>
                                        <p:cTn id="27" dur="500"/>
                                        <p:tgtEl>
                                          <p:spTgt spid="1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3">
                                            <p:txEl>
                                              <p:pRg st="3" end="3"/>
                                            </p:txEl>
                                          </p:spTgt>
                                        </p:tgtEl>
                                        <p:attrNameLst>
                                          <p:attrName>style.visibility</p:attrName>
                                        </p:attrNameLst>
                                      </p:cBhvr>
                                      <p:to>
                                        <p:strVal val="visible"/>
                                      </p:to>
                                    </p:set>
                                    <p:animEffect transition="in" filter="randombar(horizontal)">
                                      <p:cBhvr>
                                        <p:cTn id="32" dur="500"/>
                                        <p:tgtEl>
                                          <p:spTgt spid="1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3">
                                            <p:txEl>
                                              <p:pRg st="4" end="4"/>
                                            </p:txEl>
                                          </p:spTgt>
                                        </p:tgtEl>
                                        <p:attrNameLst>
                                          <p:attrName>style.visibility</p:attrName>
                                        </p:attrNameLst>
                                      </p:cBhvr>
                                      <p:to>
                                        <p:strVal val="visible"/>
                                      </p:to>
                                    </p:set>
                                    <p:animEffect transition="in" filter="randombar(horizontal)">
                                      <p:cBhvr>
                                        <p:cTn id="37"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189087" y="1028700"/>
            <a:ext cx="15909825" cy="8229600"/>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997003">
            <a:off x="-302268" y="249574"/>
            <a:ext cx="4402095" cy="1664792"/>
          </a:xfrm>
          <a:prstGeom prst="rect">
            <a:avLst/>
          </a:prstGeom>
        </p:spPr>
      </p:pic>
      <p:pic>
        <p:nvPicPr>
          <p:cNvPr id="7"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139909" y="662870"/>
            <a:ext cx="1933568" cy="2312189"/>
          </a:xfrm>
          <a:prstGeom prst="rect">
            <a:avLst/>
          </a:prstGeom>
        </p:spPr>
      </p:pic>
      <p:pic>
        <p:nvPicPr>
          <p:cNvPr id="8" name="Picture 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533400" y="7719138"/>
            <a:ext cx="1909974" cy="1819684"/>
          </a:xfrm>
          <a:prstGeom prst="rect">
            <a:avLst/>
          </a:prstGeom>
        </p:spPr>
      </p:pic>
      <p:pic>
        <p:nvPicPr>
          <p:cNvPr id="9" name="Picture 9"/>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20631">
            <a:off x="13227229" y="8761885"/>
            <a:ext cx="5758929" cy="1748620"/>
          </a:xfrm>
          <a:prstGeom prst="rect">
            <a:avLst/>
          </a:prstGeom>
        </p:spPr>
      </p:pic>
      <p:sp>
        <p:nvSpPr>
          <p:cNvPr id="10" name="Hộp Văn bản 9">
            <a:extLst>
              <a:ext uri="{FF2B5EF4-FFF2-40B4-BE49-F238E27FC236}">
                <a16:creationId xmlns:a16="http://schemas.microsoft.com/office/drawing/2014/main" id="{04807E0D-4108-7130-E607-CF821961E58A}"/>
              </a:ext>
            </a:extLst>
          </p:cNvPr>
          <p:cNvSpPr txBox="1"/>
          <p:nvPr/>
        </p:nvSpPr>
        <p:spPr>
          <a:xfrm>
            <a:off x="3661766" y="1227711"/>
            <a:ext cx="10964466" cy="3154126"/>
          </a:xfrm>
          <a:prstGeom prst="round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algn="ctr">
              <a:lnSpc>
                <a:spcPct val="150000"/>
              </a:lnSpc>
              <a:spcBef>
                <a:spcPts val="0"/>
              </a:spcBef>
              <a:spcAft>
                <a:spcPts val="800"/>
              </a:spcAft>
            </a:pPr>
            <a:r>
              <a:rPr lang="nl-NL" sz="4000" b="1" dirty="0">
                <a:solidFill>
                  <a:schemeClr val="accent6">
                    <a:lumMod val="50000"/>
                  </a:schemeClr>
                </a:solidFill>
                <a:latin typeface="Arial" panose="020B0604020202020204" pitchFamily="34" charset="0"/>
                <a:ea typeface="Times New Roman" panose="02020603050405020304" pitchFamily="18" charset="0"/>
                <a:cs typeface="Arial" panose="020B0604020202020204" pitchFamily="34" charset="0"/>
              </a:rPr>
              <a:t>Định lí</a:t>
            </a:r>
            <a:r>
              <a:rPr lang="nl-NL" sz="4000" b="1" dirty="0">
                <a:solidFill>
                  <a:schemeClr val="accent6">
                    <a:lumMod val="50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dirty="0">
              <a:solidFill>
                <a:schemeClr val="accent6">
                  <a:lumMod val="50000"/>
                </a:schemeClr>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nl-NL" sz="4000" dirty="0">
                <a:effectLst/>
                <a:latin typeface="Arial" panose="020B0604020202020204" pitchFamily="34" charset="0"/>
                <a:ea typeface="Times New Roman" panose="02020603050405020304" pitchFamily="18" charset="0"/>
                <a:cs typeface="Arial" panose="020B0604020202020204" pitchFamily="34" charset="0"/>
              </a:rPr>
              <a:t>Trong một tam giác, tổng độ dài bất kì lớn hơn độ dài cạnh còn lại.</a:t>
            </a:r>
            <a:endParaRPr lang="en-US" sz="4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05B7AFE-F777-BD5F-63E7-8133FF2A1A25}"/>
                  </a:ext>
                </a:extLst>
              </p:cNvPr>
              <p:cNvSpPr txBox="1"/>
              <p:nvPr/>
            </p:nvSpPr>
            <p:spPr>
              <a:xfrm>
                <a:off x="3661767" y="4789275"/>
                <a:ext cx="10964465" cy="1839606"/>
              </a:xfrm>
              <a:prstGeom prst="rect">
                <a:avLst/>
              </a:prstGeom>
              <a:noFill/>
            </p:spPr>
            <p:txBody>
              <a:bodyPr wrap="square">
                <a:spAutoFit/>
              </a:bodyPr>
              <a:lstStyle/>
              <a:p>
                <a:pPr marL="0" marR="0" algn="just">
                  <a:lnSpc>
                    <a:spcPct val="150000"/>
                  </a:lnSpc>
                  <a:spcBef>
                    <a:spcPts val="600"/>
                  </a:spcBef>
                  <a:spcAft>
                    <a:spcPts val="600"/>
                  </a:spcAft>
                </a:pPr>
                <a:r>
                  <a:rPr lang="vi-VN" sz="4000" dirty="0">
                    <a:solidFill>
                      <a:srgbClr val="000000"/>
                    </a:solidFill>
                    <a:effectLst/>
                    <a:ea typeface="Calibri" panose="020F0502020204030204" pitchFamily="34" charset="0"/>
                    <a:cs typeface="Times New Roman" panose="02020603050405020304" pitchFamily="18" charset="0"/>
                  </a:rPr>
                  <a:t>Trong tam giác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𝐵𝐶</m:t>
                    </m:r>
                  </m:oMath>
                </a14:m>
                <a:r>
                  <a:rPr lang="vi-VN" sz="4000" dirty="0">
                    <a:solidFill>
                      <a:srgbClr val="000000"/>
                    </a:solidFill>
                    <a:effectLst/>
                    <a:ea typeface="Calibri" panose="020F0502020204030204" pitchFamily="34" charset="0"/>
                    <a:cs typeface="Times New Roman" panose="02020603050405020304" pitchFamily="18" charset="0"/>
                  </a:rPr>
                  <a:t>, ta có các bất đẳng thức: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𝐵</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𝐶</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𝐶</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𝐵</m:t>
                    </m:r>
                    <m:r>
                      <a:rPr lang="en-US" sz="4000" b="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𝐶</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𝐶</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𝐶</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𝐶</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𝐵</m:t>
                    </m:r>
                  </m:oMath>
                </a14:m>
                <a:r>
                  <a:rPr lang="vi-VN" sz="4000" dirty="0">
                    <a:solidFill>
                      <a:srgbClr val="000000"/>
                    </a:solidFill>
                    <a:effectLst/>
                    <a:ea typeface="Calibri" panose="020F0502020204030204" pitchFamily="34" charset="0"/>
                    <a:cs typeface="Times New Roman" panose="02020603050405020304" pitchFamily="18" charset="0"/>
                  </a:rPr>
                  <a:t>. </a:t>
                </a:r>
                <a:endParaRPr lang="en-US" sz="4000" dirty="0">
                  <a:effectLst/>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C05B7AFE-F777-BD5F-63E7-8133FF2A1A25}"/>
                  </a:ext>
                </a:extLst>
              </p:cNvPr>
              <p:cNvSpPr txBox="1">
                <a:spLocks noRot="1" noChangeAspect="1" noMove="1" noResize="1" noEditPoints="1" noAdjustHandles="1" noChangeArrowheads="1" noChangeShapeType="1" noTextEdit="1"/>
              </p:cNvSpPr>
              <p:nvPr/>
            </p:nvSpPr>
            <p:spPr>
              <a:xfrm>
                <a:off x="3661767" y="4789275"/>
                <a:ext cx="10964465" cy="1839606"/>
              </a:xfrm>
              <a:prstGeom prst="rect">
                <a:avLst/>
              </a:prstGeom>
              <a:blipFill>
                <a:blip r:embed="rId14"/>
                <a:stretch>
                  <a:fillRect l="-2002" r="-1947" b="-12957"/>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297136A2-38A7-3A59-0F56-0B83D1402B78}"/>
              </a:ext>
            </a:extLst>
          </p:cNvPr>
          <p:cNvSpPr txBox="1"/>
          <p:nvPr/>
        </p:nvSpPr>
        <p:spPr>
          <a:xfrm>
            <a:off x="3666528" y="7036320"/>
            <a:ext cx="10959704" cy="1839606"/>
          </a:xfrm>
          <a:prstGeom prst="rect">
            <a:avLst/>
          </a:prstGeom>
          <a:noFill/>
        </p:spPr>
        <p:txBody>
          <a:bodyPr wrap="square">
            <a:spAutoFit/>
          </a:bodyPr>
          <a:lstStyle/>
          <a:p>
            <a:pPr marL="0" marR="0" algn="just">
              <a:lnSpc>
                <a:spcPct val="150000"/>
              </a:lnSpc>
              <a:spcBef>
                <a:spcPts val="0"/>
              </a:spcBef>
              <a:spcAft>
                <a:spcPts val="600"/>
              </a:spcAft>
            </a:pPr>
            <a:r>
              <a:rPr lang="vi-VN" sz="4000" b="1" i="1" u="sng" dirty="0">
                <a:effectLst/>
                <a:ea typeface="Calibri" panose="020F0502020204030204" pitchFamily="34" charset="0"/>
                <a:cs typeface="Times New Roman" panose="02020603050405020304" pitchFamily="18" charset="0"/>
              </a:rPr>
              <a:t>Nhận xét:</a:t>
            </a:r>
            <a:r>
              <a:rPr lang="en-US" sz="4000" dirty="0">
                <a:effectLst/>
                <a:ea typeface="Calibri" panose="020F0502020204030204" pitchFamily="34" charset="0"/>
                <a:cs typeface="Times New Roman" panose="02020603050405020304" pitchFamily="18" charset="0"/>
              </a:rPr>
              <a:t> </a:t>
            </a:r>
            <a:r>
              <a:rPr lang="vi-VN" sz="4000" dirty="0">
                <a:effectLst/>
                <a:ea typeface="Calibri" panose="020F0502020204030204" pitchFamily="34" charset="0"/>
                <a:cs typeface="Times New Roman" panose="02020603050405020304" pitchFamily="18" charset="0"/>
              </a:rPr>
              <a:t>Trong một tam giác, hiệu độ dài hai cạnh bất kì nhỏ hơn độ dài cạnh còn lại. </a:t>
            </a:r>
            <a:endParaRPr lang="en-US" sz="40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1962368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fade">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circle(in)">
                                      <p:cBhvr>
                                        <p:cTn id="17"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03" y="-4674573"/>
            <a:ext cx="19636147" cy="19636147"/>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571128" y="495764"/>
            <a:ext cx="7466760" cy="1987512"/>
          </a:xfrm>
          <a:prstGeom prst="rect">
            <a:avLst/>
          </a:prstGeom>
        </p:spPr>
      </p:pic>
      <p:grpSp>
        <p:nvGrpSpPr>
          <p:cNvPr id="4" name="Group 4"/>
          <p:cNvGrpSpPr/>
          <p:nvPr/>
        </p:nvGrpSpPr>
        <p:grpSpPr>
          <a:xfrm>
            <a:off x="1327345" y="2744745"/>
            <a:ext cx="15633451" cy="7365067"/>
            <a:chOff x="0" y="0"/>
            <a:chExt cx="17659730" cy="7087086"/>
          </a:xfrm>
        </p:grpSpPr>
        <p:sp>
          <p:nvSpPr>
            <p:cNvPr id="5" name="Freeform 5"/>
            <p:cNvSpPr/>
            <p:nvPr/>
          </p:nvSpPr>
          <p:spPr>
            <a:xfrm>
              <a:off x="-4213" y="0"/>
              <a:ext cx="17663942" cy="7087086"/>
            </a:xfrm>
            <a:custGeom>
              <a:avLst/>
              <a:gdLst/>
              <a:ahLst/>
              <a:cxnLst/>
              <a:rect l="l" t="t" r="r" b="b"/>
              <a:pathLst>
                <a:path w="17663942" h="7087086">
                  <a:moveTo>
                    <a:pt x="278431" y="16918"/>
                  </a:moveTo>
                  <a:cubicBezTo>
                    <a:pt x="278431" y="16918"/>
                    <a:pt x="604014" y="12258"/>
                    <a:pt x="1184590" y="12454"/>
                  </a:cubicBezTo>
                  <a:cubicBezTo>
                    <a:pt x="14791374" y="12671"/>
                    <a:pt x="17389874" y="0"/>
                    <a:pt x="17389874" y="0"/>
                  </a:cubicBezTo>
                  <a:cubicBezTo>
                    <a:pt x="17457338" y="0"/>
                    <a:pt x="17533276" y="0"/>
                    <a:pt x="17612048" y="85073"/>
                  </a:cubicBezTo>
                  <a:cubicBezTo>
                    <a:pt x="17655027" y="131488"/>
                    <a:pt x="17656095" y="240224"/>
                    <a:pt x="17656500" y="320281"/>
                  </a:cubicBezTo>
                  <a:cubicBezTo>
                    <a:pt x="17656500" y="320281"/>
                    <a:pt x="17654796" y="5241263"/>
                    <a:pt x="17654796" y="6324502"/>
                  </a:cubicBezTo>
                  <a:cubicBezTo>
                    <a:pt x="17654796" y="6538661"/>
                    <a:pt x="17663943" y="6837839"/>
                    <a:pt x="17663943" y="6837839"/>
                  </a:cubicBezTo>
                  <a:cubicBezTo>
                    <a:pt x="17663943" y="6966508"/>
                    <a:pt x="17659774" y="7087086"/>
                    <a:pt x="17406935" y="7078952"/>
                  </a:cubicBezTo>
                  <a:cubicBezTo>
                    <a:pt x="17406935" y="7078952"/>
                    <a:pt x="17030464" y="7058653"/>
                    <a:pt x="15278673" y="7066252"/>
                  </a:cubicBezTo>
                  <a:cubicBezTo>
                    <a:pt x="3790157"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9CCEE9"/>
            </a:solidFill>
          </p:spPr>
        </p:sp>
      </p:grpSp>
      <p:grpSp>
        <p:nvGrpSpPr>
          <p:cNvPr id="6" name="Group 6"/>
          <p:cNvGrpSpPr/>
          <p:nvPr/>
        </p:nvGrpSpPr>
        <p:grpSpPr>
          <a:xfrm>
            <a:off x="1411150" y="2806268"/>
            <a:ext cx="15461970" cy="7174826"/>
            <a:chOff x="0" y="0"/>
            <a:chExt cx="17466023" cy="6904026"/>
          </a:xfrm>
        </p:grpSpPr>
        <p:sp>
          <p:nvSpPr>
            <p:cNvPr id="7" name="Freeform 7"/>
            <p:cNvSpPr/>
            <p:nvPr/>
          </p:nvSpPr>
          <p:spPr>
            <a:xfrm>
              <a:off x="-4213" y="0"/>
              <a:ext cx="17470236" cy="6904026"/>
            </a:xfrm>
            <a:custGeom>
              <a:avLst/>
              <a:gdLst/>
              <a:ahLst/>
              <a:cxnLst/>
              <a:rect l="l" t="t" r="r" b="b"/>
              <a:pathLst>
                <a:path w="17470236" h="6904026">
                  <a:moveTo>
                    <a:pt x="278431" y="16918"/>
                  </a:moveTo>
                  <a:cubicBezTo>
                    <a:pt x="278431" y="16918"/>
                    <a:pt x="604014" y="12258"/>
                    <a:pt x="1181141" y="12454"/>
                  </a:cubicBezTo>
                  <a:cubicBezTo>
                    <a:pt x="14622167" y="12671"/>
                    <a:pt x="17196168" y="0"/>
                    <a:pt x="17196168" y="0"/>
                  </a:cubicBezTo>
                  <a:cubicBezTo>
                    <a:pt x="17263632" y="0"/>
                    <a:pt x="17339569" y="0"/>
                    <a:pt x="17418342" y="85073"/>
                  </a:cubicBezTo>
                  <a:cubicBezTo>
                    <a:pt x="17461320" y="131488"/>
                    <a:pt x="17462388" y="240224"/>
                    <a:pt x="17462792" y="320281"/>
                  </a:cubicBezTo>
                  <a:cubicBezTo>
                    <a:pt x="17462792" y="320281"/>
                    <a:pt x="17461089" y="5089802"/>
                    <a:pt x="17461089" y="6141441"/>
                  </a:cubicBezTo>
                  <a:cubicBezTo>
                    <a:pt x="17461089" y="6355600"/>
                    <a:pt x="17470237" y="6654779"/>
                    <a:pt x="17470237" y="6654779"/>
                  </a:cubicBezTo>
                  <a:cubicBezTo>
                    <a:pt x="17470237" y="6783448"/>
                    <a:pt x="17466067" y="6904026"/>
                    <a:pt x="17213229" y="6895891"/>
                  </a:cubicBezTo>
                  <a:cubicBezTo>
                    <a:pt x="17213229" y="6895891"/>
                    <a:pt x="16836756" y="6875593"/>
                    <a:pt x="15103530" y="6883191"/>
                  </a:cubicBezTo>
                  <a:cubicBezTo>
                    <a:pt x="3754967"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551501">
            <a:off x="13587393" y="689130"/>
            <a:ext cx="4925169" cy="1862609"/>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39004" y="1636749"/>
            <a:ext cx="2369221" cy="1748065"/>
          </a:xfrm>
          <a:prstGeom prst="rect">
            <a:avLst/>
          </a:prstGeom>
        </p:spPr>
      </p:pic>
      <p:sp>
        <p:nvSpPr>
          <p:cNvPr id="11" name="Hộp Văn bản 10">
            <a:extLst>
              <a:ext uri="{FF2B5EF4-FFF2-40B4-BE49-F238E27FC236}">
                <a16:creationId xmlns:a16="http://schemas.microsoft.com/office/drawing/2014/main" id="{943473F0-FD95-F7C6-24BC-2167249D655C}"/>
              </a:ext>
            </a:extLst>
          </p:cNvPr>
          <p:cNvSpPr txBox="1"/>
          <p:nvPr/>
        </p:nvSpPr>
        <p:spPr>
          <a:xfrm>
            <a:off x="1799308" y="935522"/>
            <a:ext cx="7086600" cy="1107996"/>
          </a:xfrm>
          <a:prstGeom prst="rect">
            <a:avLst/>
          </a:prstGeom>
          <a:noFill/>
        </p:spPr>
        <p:txBody>
          <a:bodyPr wrap="square" rtlCol="0">
            <a:spAutoFit/>
          </a:bodyPr>
          <a:lstStyle/>
          <a:p>
            <a:pPr algn="ctr"/>
            <a:r>
              <a:rPr lang="en-US" sz="6600" b="1" dirty="0">
                <a:solidFill>
                  <a:schemeClr val="accent2">
                    <a:lumMod val="50000"/>
                  </a:schemeClr>
                </a:solidFill>
                <a:latin typeface="Arial" panose="020B0604020202020204" pitchFamily="34" charset="0"/>
                <a:cs typeface="Arial" panose="020B0604020202020204" pitchFamily="34" charset="0"/>
              </a:rPr>
              <a:t>KHỞI ĐỘNG</a:t>
            </a:r>
          </a:p>
        </p:txBody>
      </p:sp>
      <p:sp>
        <p:nvSpPr>
          <p:cNvPr id="13" name="TextBox 12">
            <a:extLst>
              <a:ext uri="{FF2B5EF4-FFF2-40B4-BE49-F238E27FC236}">
                <a16:creationId xmlns:a16="http://schemas.microsoft.com/office/drawing/2014/main" id="{3C0C927A-330A-9C2F-139D-CBF6A3C57529}"/>
              </a:ext>
            </a:extLst>
          </p:cNvPr>
          <p:cNvSpPr txBox="1"/>
          <p:nvPr/>
        </p:nvSpPr>
        <p:spPr>
          <a:xfrm>
            <a:off x="2821832" y="2939135"/>
            <a:ext cx="12636876" cy="1824923"/>
          </a:xfrm>
          <a:prstGeom prst="rect">
            <a:avLst/>
          </a:prstGeom>
          <a:noFill/>
        </p:spPr>
        <p:txBody>
          <a:bodyPr wrap="square">
            <a:spAutoFit/>
          </a:bodyPr>
          <a:lstStyle/>
          <a:p>
            <a:pPr algn="just">
              <a:lnSpc>
                <a:spcPct val="150000"/>
              </a:lnSpc>
            </a:pPr>
            <a:r>
              <a:rPr lang="nl-NL"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vi-VN"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5 minh họa vị trí của ba khu du lịch Yên Tử, Tuần Châu và Vân Đồn (ở tỉnh Quảng Ninh).</a:t>
            </a:r>
            <a:endParaRPr lang="en-US" sz="4000" dirty="0">
              <a:latin typeface="Arial" panose="020B0604020202020204" pitchFamily="34" charset="0"/>
              <a:cs typeface="Arial" panose="020B0604020202020204" pitchFamily="34" charset="0"/>
            </a:endParaRPr>
          </a:p>
        </p:txBody>
      </p:sp>
      <p:pic>
        <p:nvPicPr>
          <p:cNvPr id="16" name="Picture 15">
            <a:extLst>
              <a:ext uri="{FF2B5EF4-FFF2-40B4-BE49-F238E27FC236}">
                <a16:creationId xmlns:a16="http://schemas.microsoft.com/office/drawing/2014/main" id="{62577749-9557-720D-D574-4348136B8815}"/>
              </a:ext>
            </a:extLst>
          </p:cNvPr>
          <p:cNvPicPr>
            <a:picLocks noChangeAspect="1"/>
          </p:cNvPicPr>
          <p:nvPr/>
        </p:nvPicPr>
        <p:blipFill rotWithShape="1">
          <a:blip r:embed="rId10">
            <a:extLst>
              <a:ext uri="{28A0092B-C50C-407E-A947-70E740481C1C}">
                <a14:useLocalDpi xmlns:a14="http://schemas.microsoft.com/office/drawing/2010/main" val="0"/>
              </a:ext>
            </a:extLst>
          </a:blip>
          <a:srcRect l="48512" t="15092" r="4450" b="22003"/>
          <a:stretch/>
        </p:blipFill>
        <p:spPr>
          <a:xfrm>
            <a:off x="8382000" y="5059589"/>
            <a:ext cx="8158692" cy="4793824"/>
          </a:xfrm>
          <a:prstGeom prst="rect">
            <a:avLst/>
          </a:prstGeom>
          <a:ln>
            <a:noFill/>
          </a:ln>
          <a:effectLst>
            <a:outerShdw blurRad="292100" dist="139700" dir="2700000" algn="tl" rotWithShape="0">
              <a:srgbClr val="333333">
                <a:alpha val="65000"/>
              </a:srgbClr>
            </a:outerShdw>
          </a:effectLst>
        </p:spPr>
      </p:pic>
      <p:sp>
        <p:nvSpPr>
          <p:cNvPr id="19" name="TextBox 18">
            <a:extLst>
              <a:ext uri="{FF2B5EF4-FFF2-40B4-BE49-F238E27FC236}">
                <a16:creationId xmlns:a16="http://schemas.microsoft.com/office/drawing/2014/main" id="{8A898EC1-53EF-00CB-63C6-780F6704B460}"/>
              </a:ext>
            </a:extLst>
          </p:cNvPr>
          <p:cNvSpPr txBox="1"/>
          <p:nvPr/>
        </p:nvSpPr>
        <p:spPr>
          <a:xfrm>
            <a:off x="1847791" y="5905694"/>
            <a:ext cx="6096917" cy="3056865"/>
          </a:xfrm>
          <a:prstGeom prst="wedgeRoundRectCallout">
            <a:avLst>
              <a:gd name="adj1" fmla="val -34893"/>
              <a:gd name="adj2" fmla="val 66239"/>
              <a:gd name="adj3" fmla="val 16667"/>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just">
              <a:lnSpc>
                <a:spcPct val="150000"/>
              </a:lnSpc>
            </a:pPr>
            <a:r>
              <a:rPr lang="vi-VN" sz="4000" dirty="0">
                <a:solidFill>
                  <a:schemeClr val="accent6">
                    <a:lumMod val="50000"/>
                  </a:schemeClr>
                </a:solidFill>
                <a:effectLst/>
                <a:ea typeface="Calibri" panose="020F0502020204030204" pitchFamily="34" charset="0"/>
              </a:rPr>
              <a:t>Trong hai vị trí Yên Tử và Tuần Châu, vị trí nào gần Vân Đồn hơn?</a:t>
            </a:r>
            <a:endParaRPr lang="en-US" sz="4000" dirty="0">
              <a:solidFill>
                <a:schemeClr val="accent6">
                  <a:lumMod val="50000"/>
                </a:schemeClr>
              </a:solidFill>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fade">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strVal val="#ppt_w+.3"/>
                                          </p:val>
                                        </p:tav>
                                        <p:tav tm="100000">
                                          <p:val>
                                            <p:strVal val="#ppt_w"/>
                                          </p:val>
                                        </p:tav>
                                      </p:tavLst>
                                    </p:anim>
                                    <p:anim calcmode="lin" valueType="num">
                                      <p:cBhvr>
                                        <p:cTn id="18" dur="500" fill="hold"/>
                                        <p:tgtEl>
                                          <p:spTgt spid="16"/>
                                        </p:tgtEl>
                                        <p:attrNameLst>
                                          <p:attrName>ppt_h</p:attrName>
                                        </p:attrNameLst>
                                      </p:cBhvr>
                                      <p:tavLst>
                                        <p:tav tm="0">
                                          <p:val>
                                            <p:strVal val="#ppt_h"/>
                                          </p:val>
                                        </p:tav>
                                        <p:tav tm="100000">
                                          <p:val>
                                            <p:strVal val="#ppt_h"/>
                                          </p:val>
                                        </p:tav>
                                      </p:tavLst>
                                    </p:anim>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anim calcmode="lin" valueType="num">
                                      <p:cBhvr>
                                        <p:cTn id="25" dur="500" fill="hold"/>
                                        <p:tgtEl>
                                          <p:spTgt spid="19"/>
                                        </p:tgtEl>
                                        <p:attrNameLst>
                                          <p:attrName>ppt_x</p:attrName>
                                        </p:attrNameLst>
                                      </p:cBhvr>
                                      <p:tavLst>
                                        <p:tav tm="0">
                                          <p:val>
                                            <p:strVal val="#ppt_x"/>
                                          </p:val>
                                        </p:tav>
                                        <p:tav tm="100000">
                                          <p:val>
                                            <p:strVal val="#ppt_x"/>
                                          </p:val>
                                        </p:tav>
                                      </p:tavLst>
                                    </p:anim>
                                    <p:anim calcmode="lin" valueType="num">
                                      <p:cBhvr>
                                        <p:cTn id="26"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25000"/>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674073" y="-4674573"/>
            <a:ext cx="19636147" cy="19636147"/>
          </a:xfrm>
          <a:prstGeom prst="rect">
            <a:avLst/>
          </a:prstGeom>
        </p:spPr>
      </p:pic>
      <p:grpSp>
        <p:nvGrpSpPr>
          <p:cNvPr id="9" name="Group 9"/>
          <p:cNvGrpSpPr/>
          <p:nvPr/>
        </p:nvGrpSpPr>
        <p:grpSpPr>
          <a:xfrm>
            <a:off x="835789" y="1154258"/>
            <a:ext cx="16611599" cy="8548657"/>
            <a:chOff x="0" y="0"/>
            <a:chExt cx="8753394" cy="11166140"/>
          </a:xfrm>
        </p:grpSpPr>
        <p:sp>
          <p:nvSpPr>
            <p:cNvPr id="10" name="Freeform 10"/>
            <p:cNvSpPr/>
            <p:nvPr/>
          </p:nvSpPr>
          <p:spPr>
            <a:xfrm>
              <a:off x="-4213" y="0"/>
              <a:ext cx="8757607" cy="11166139"/>
            </a:xfrm>
            <a:custGeom>
              <a:avLst/>
              <a:gdLst/>
              <a:ahLst/>
              <a:cxnLst/>
              <a:rect l="l" t="t" r="r" b="b"/>
              <a:pathLst>
                <a:path w="8757607" h="11166139">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8616193"/>
                    <a:pt x="8748459" y="10403556"/>
                  </a:cubicBezTo>
                  <a:cubicBezTo>
                    <a:pt x="8748459" y="10617715"/>
                    <a:pt x="8757607" y="10916893"/>
                    <a:pt x="8757607" y="10916893"/>
                  </a:cubicBezTo>
                  <a:cubicBezTo>
                    <a:pt x="8757607" y="11045562"/>
                    <a:pt x="8753438" y="11166139"/>
                    <a:pt x="8500600" y="11158005"/>
                  </a:cubicBezTo>
                  <a:cubicBezTo>
                    <a:pt x="8500600" y="11158005"/>
                    <a:pt x="8124127" y="11137707"/>
                    <a:pt x="7225888" y="11145305"/>
                  </a:cubicBezTo>
                  <a:cubicBezTo>
                    <a:pt x="2172186" y="11153439"/>
                    <a:pt x="304023" y="11166139"/>
                    <a:pt x="304023" y="11166139"/>
                  </a:cubicBezTo>
                  <a:cubicBezTo>
                    <a:pt x="132548" y="11166139"/>
                    <a:pt x="4213" y="11065070"/>
                    <a:pt x="8532" y="10862523"/>
                  </a:cubicBezTo>
                  <a:cubicBezTo>
                    <a:pt x="8532" y="10862523"/>
                    <a:pt x="9630" y="10363982"/>
                    <a:pt x="4815" y="2241015"/>
                  </a:cubicBezTo>
                  <a:cubicBezTo>
                    <a:pt x="0" y="663668"/>
                    <a:pt x="25592" y="330596"/>
                    <a:pt x="25592" y="330596"/>
                  </a:cubicBezTo>
                  <a:cubicBezTo>
                    <a:pt x="27224" y="150571"/>
                    <a:pt x="143504" y="16918"/>
                    <a:pt x="278431" y="16918"/>
                  </a:cubicBezTo>
                  <a:close/>
                </a:path>
              </a:pathLst>
            </a:custGeom>
            <a:solidFill>
              <a:srgbClr val="FEAB8F"/>
            </a:solidFill>
          </p:spPr>
        </p:sp>
      </p:grpSp>
      <p:grpSp>
        <p:nvGrpSpPr>
          <p:cNvPr id="12" name="Group 12"/>
          <p:cNvGrpSpPr/>
          <p:nvPr/>
        </p:nvGrpSpPr>
        <p:grpSpPr>
          <a:xfrm>
            <a:off x="1143000" y="1409700"/>
            <a:ext cx="16002000" cy="8080465"/>
            <a:chOff x="0" y="0"/>
            <a:chExt cx="8597719" cy="7336224"/>
          </a:xfrm>
        </p:grpSpPr>
        <p:sp>
          <p:nvSpPr>
            <p:cNvPr id="13" name="Freeform 13"/>
            <p:cNvSpPr/>
            <p:nvPr/>
          </p:nvSpPr>
          <p:spPr>
            <a:xfrm>
              <a:off x="-4213" y="0"/>
              <a:ext cx="8601931" cy="7336224"/>
            </a:xfrm>
            <a:custGeom>
              <a:avLst/>
              <a:gdLst/>
              <a:ahLst/>
              <a:cxnLst/>
              <a:rect l="l" t="t" r="r" b="b"/>
              <a:pathLst>
                <a:path w="8601931" h="7336224">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5447395"/>
                    <a:pt x="8592784" y="6573640"/>
                  </a:cubicBezTo>
                  <a:cubicBezTo>
                    <a:pt x="8592784" y="6787798"/>
                    <a:pt x="8601932" y="7086977"/>
                    <a:pt x="8601932" y="7086977"/>
                  </a:cubicBezTo>
                  <a:cubicBezTo>
                    <a:pt x="8601932" y="7215646"/>
                    <a:pt x="8597762" y="7336224"/>
                    <a:pt x="8344924" y="7328089"/>
                  </a:cubicBezTo>
                  <a:cubicBezTo>
                    <a:pt x="8344924" y="7328089"/>
                    <a:pt x="7968452" y="7307791"/>
                    <a:pt x="7085132" y="7315389"/>
                  </a:cubicBezTo>
                  <a:cubicBezTo>
                    <a:pt x="2143905" y="7323524"/>
                    <a:pt x="304023" y="7336224"/>
                    <a:pt x="304023" y="7336224"/>
                  </a:cubicBezTo>
                  <a:cubicBezTo>
                    <a:pt x="132548" y="7336224"/>
                    <a:pt x="4213" y="7235154"/>
                    <a:pt x="8532" y="7032607"/>
                  </a:cubicBezTo>
                  <a:cubicBezTo>
                    <a:pt x="8532" y="7032607"/>
                    <a:pt x="9630" y="6534066"/>
                    <a:pt x="4815" y="1701412"/>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19" name="Picture 1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324596" y="707129"/>
            <a:ext cx="4883988" cy="1909195"/>
          </a:xfrm>
          <a:prstGeom prst="rect">
            <a:avLst/>
          </a:prstGeom>
        </p:spPr>
      </p:pic>
      <p:pic>
        <p:nvPicPr>
          <p:cNvPr id="20" name="Picture 20"/>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6029203" y="671126"/>
            <a:ext cx="1540695" cy="1842385"/>
          </a:xfrm>
          <a:prstGeom prst="rect">
            <a:avLst/>
          </a:prstGeom>
        </p:spPr>
      </p:pic>
      <p:sp>
        <p:nvSpPr>
          <p:cNvPr id="16" name="Hộp Văn bản 15">
            <a:extLst>
              <a:ext uri="{FF2B5EF4-FFF2-40B4-BE49-F238E27FC236}">
                <a16:creationId xmlns:a16="http://schemas.microsoft.com/office/drawing/2014/main" id="{86A461F2-A719-54B4-F522-608A9EB40F5C}"/>
              </a:ext>
            </a:extLst>
          </p:cNvPr>
          <p:cNvSpPr txBox="1"/>
          <p:nvPr/>
        </p:nvSpPr>
        <p:spPr>
          <a:xfrm>
            <a:off x="6517379" y="4128889"/>
            <a:ext cx="5240423" cy="769441"/>
          </a:xfrm>
          <a:prstGeom prst="rect">
            <a:avLst/>
          </a:prstGeom>
          <a:noFill/>
        </p:spPr>
        <p:txBody>
          <a:bodyPr wrap="square" rtlCol="0">
            <a:spAutoFit/>
          </a:bodyPr>
          <a:lstStyle/>
          <a:p>
            <a:pPr algn="ctr"/>
            <a:r>
              <a:rPr lang="en-US" sz="4400" b="1" dirty="0" err="1">
                <a:solidFill>
                  <a:srgbClr val="FF0000"/>
                </a:solidFill>
                <a:latin typeface="Arial" panose="020B0604020202020204" pitchFamily="34" charset="0"/>
                <a:cs typeface="Arial" panose="020B0604020202020204" pitchFamily="34" charset="0"/>
              </a:rPr>
              <a:t>Giải</a:t>
            </a:r>
            <a:endParaRPr lang="en-US" sz="4400" b="1" dirty="0">
              <a:solidFill>
                <a:srgbClr val="FF0000"/>
              </a:solidFill>
              <a:latin typeface="Arial" panose="020B0604020202020204" pitchFamily="34" charset="0"/>
              <a:cs typeface="Arial" panose="020B0604020202020204" pitchFamily="34" charset="0"/>
            </a:endParaRPr>
          </a:p>
        </p:txBody>
      </p:sp>
      <p:sp>
        <p:nvSpPr>
          <p:cNvPr id="3" name="Hình Bầu dục 20">
            <a:extLst>
              <a:ext uri="{FF2B5EF4-FFF2-40B4-BE49-F238E27FC236}">
                <a16:creationId xmlns:a16="http://schemas.microsoft.com/office/drawing/2014/main" id="{425C927B-6237-3ACA-D396-8A9FED391DC2}"/>
              </a:ext>
            </a:extLst>
          </p:cNvPr>
          <p:cNvSpPr/>
          <p:nvPr/>
        </p:nvSpPr>
        <p:spPr>
          <a:xfrm>
            <a:off x="1215377" y="2187487"/>
            <a:ext cx="3429000" cy="1336759"/>
          </a:xfrm>
          <a:prstGeom prst="ellipse">
            <a:avLst/>
          </a:prstGeom>
          <a:solidFill>
            <a:srgbClr val="8EAFE6"/>
          </a:solidFill>
          <a:ln>
            <a:solidFill>
              <a:srgbClr val="8EAF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ysClr val="windowText" lastClr="000000"/>
                </a:solidFill>
                <a:latin typeface="Arial" panose="020B0604020202020204" pitchFamily="34" charset="0"/>
                <a:cs typeface="Arial" panose="020B0604020202020204" pitchFamily="34" charset="0"/>
              </a:rPr>
              <a:t>Ví</a:t>
            </a:r>
            <a:r>
              <a:rPr lang="en-US" sz="4400" b="1" dirty="0">
                <a:solidFill>
                  <a:sysClr val="windowText" lastClr="000000"/>
                </a:solidFill>
                <a:latin typeface="Arial" panose="020B0604020202020204" pitchFamily="34" charset="0"/>
                <a:cs typeface="Arial" panose="020B0604020202020204" pitchFamily="34" charset="0"/>
              </a:rPr>
              <a:t> </a:t>
            </a:r>
            <a:r>
              <a:rPr lang="en-US" sz="4400" b="1" dirty="0" err="1">
                <a:solidFill>
                  <a:sysClr val="windowText" lastClr="000000"/>
                </a:solidFill>
                <a:latin typeface="Arial" panose="020B0604020202020204" pitchFamily="34" charset="0"/>
                <a:cs typeface="Arial" panose="020B0604020202020204" pitchFamily="34" charset="0"/>
              </a:rPr>
              <a:t>dụ</a:t>
            </a:r>
            <a:r>
              <a:rPr lang="en-US" sz="4400" b="1" dirty="0">
                <a:solidFill>
                  <a:sysClr val="windowText" lastClr="000000"/>
                </a:solidFill>
                <a:latin typeface="Arial" panose="020B0604020202020204" pitchFamily="34" charset="0"/>
                <a:cs typeface="Arial" panose="020B0604020202020204" pitchFamily="34" charset="0"/>
              </a:rPr>
              <a:t>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8E0ABE9-5C67-4E31-1663-5E3809F36987}"/>
                  </a:ext>
                </a:extLst>
              </p:cNvPr>
              <p:cNvSpPr txBox="1"/>
              <p:nvPr/>
            </p:nvSpPr>
            <p:spPr>
              <a:xfrm>
                <a:off x="4757932" y="1919948"/>
                <a:ext cx="11702741" cy="1824923"/>
              </a:xfrm>
              <a:prstGeom prst="rect">
                <a:avLst/>
              </a:prstGeom>
              <a:noFill/>
            </p:spPr>
            <p:txBody>
              <a:bodyPr wrap="square" rtlCol="0">
                <a:spAutoFit/>
              </a:bodyPr>
              <a:lstStyle/>
              <a:p>
                <a:pPr algn="just">
                  <a:lnSpc>
                    <a:spcPct val="150000"/>
                  </a:lnSpc>
                </a:pPr>
                <a:r>
                  <a:rPr lang="en-US" sz="4000" dirty="0">
                    <a:latin typeface="Arial (Body)"/>
                  </a:rPr>
                  <a:t>Cho tam </a:t>
                </a:r>
                <a:r>
                  <a:rPr lang="en-US" sz="4000" dirty="0" err="1">
                    <a:latin typeface="Arial (Body)"/>
                  </a:rPr>
                  <a:t>giác</a:t>
                </a:r>
                <a:r>
                  <a:rPr lang="en-US" sz="4000" dirty="0">
                    <a:latin typeface="Arial (Body)"/>
                  </a:rPr>
                  <a:t> </a:t>
                </a:r>
                <a14:m>
                  <m:oMath xmlns:m="http://schemas.openxmlformats.org/officeDocument/2006/math">
                    <m:r>
                      <a:rPr lang="en-US" sz="4000" i="1" dirty="0" smtClean="0">
                        <a:latin typeface="Cambria Math" panose="02040503050406030204" pitchFamily="18" charset="0"/>
                      </a:rPr>
                      <m:t>𝐴𝐵𝐶</m:t>
                    </m:r>
                  </m:oMath>
                </a14:m>
                <a:r>
                  <a:rPr lang="en-US" sz="4000" dirty="0">
                    <a:latin typeface="Arial (Body)"/>
                  </a:rPr>
                  <a:t> </a:t>
                </a:r>
                <a:r>
                  <a:rPr lang="en-US" sz="4000" dirty="0" err="1">
                    <a:latin typeface="Arial (Body)"/>
                  </a:rPr>
                  <a:t>có</a:t>
                </a:r>
                <a:r>
                  <a:rPr lang="en-US" sz="4000" dirty="0">
                    <a:latin typeface="Arial (Body)"/>
                  </a:rPr>
                  <a:t> </a:t>
                </a:r>
                <a14:m>
                  <m:oMath xmlns:m="http://schemas.openxmlformats.org/officeDocument/2006/math">
                    <m:r>
                      <a:rPr lang="en-US" sz="4000" i="1" dirty="0" smtClean="0">
                        <a:latin typeface="Cambria Math" panose="02040503050406030204" pitchFamily="18" charset="0"/>
                      </a:rPr>
                      <m:t>𝐴𝐵</m:t>
                    </m:r>
                    <m:r>
                      <a:rPr lang="en-US" sz="4000" i="1" dirty="0" smtClean="0">
                        <a:latin typeface="Cambria Math" panose="02040503050406030204" pitchFamily="18" charset="0"/>
                      </a:rPr>
                      <m:t>=6</m:t>
                    </m:r>
                    <m:r>
                      <a:rPr lang="en-US" sz="4000" i="1" dirty="0" smtClean="0">
                        <a:latin typeface="Cambria Math" panose="02040503050406030204" pitchFamily="18" charset="0"/>
                      </a:rPr>
                      <m:t>𝑐𝑚</m:t>
                    </m:r>
                  </m:oMath>
                </a14:m>
                <a:r>
                  <a:rPr lang="en-US" sz="4000" dirty="0">
                    <a:latin typeface="Arial (Body)"/>
                  </a:rPr>
                  <a:t>, </a:t>
                </a:r>
                <a14:m>
                  <m:oMath xmlns:m="http://schemas.openxmlformats.org/officeDocument/2006/math">
                    <m:r>
                      <a:rPr lang="en-US" sz="4000" i="1" dirty="0" smtClean="0">
                        <a:latin typeface="Cambria Math" panose="02040503050406030204" pitchFamily="18" charset="0"/>
                      </a:rPr>
                      <m:t>𝐵𝐶</m:t>
                    </m:r>
                    <m:r>
                      <a:rPr lang="en-US" sz="4000" i="1" dirty="0" smtClean="0">
                        <a:latin typeface="Cambria Math" panose="02040503050406030204" pitchFamily="18" charset="0"/>
                      </a:rPr>
                      <m:t>=9</m:t>
                    </m:r>
                    <m:r>
                      <a:rPr lang="en-US" sz="4000" i="1" dirty="0" smtClean="0">
                        <a:latin typeface="Cambria Math" panose="02040503050406030204" pitchFamily="18" charset="0"/>
                      </a:rPr>
                      <m:t>𝑐𝑚</m:t>
                    </m:r>
                  </m:oMath>
                </a14:m>
                <a:r>
                  <a:rPr lang="en-US" sz="4000" dirty="0">
                    <a:latin typeface="Arial (Body)"/>
                  </a:rPr>
                  <a:t>. </a:t>
                </a:r>
                <a:r>
                  <a:rPr lang="en-US" sz="4000" dirty="0" err="1">
                    <a:latin typeface="Arial (Body)"/>
                  </a:rPr>
                  <a:t>Độ</a:t>
                </a:r>
                <a:r>
                  <a:rPr lang="en-US" sz="4000" dirty="0">
                    <a:latin typeface="Arial (Body)"/>
                  </a:rPr>
                  <a:t> </a:t>
                </a:r>
                <a:r>
                  <a:rPr lang="en-US" sz="4000" dirty="0" err="1">
                    <a:latin typeface="Arial (Body)"/>
                  </a:rPr>
                  <a:t>dài</a:t>
                </a:r>
                <a:r>
                  <a:rPr lang="en-US" sz="4000" dirty="0">
                    <a:latin typeface="Arial (Body)"/>
                  </a:rPr>
                  <a:t> </a:t>
                </a:r>
                <a:r>
                  <a:rPr lang="en-US" sz="4000" dirty="0" err="1">
                    <a:latin typeface="Arial (Body)"/>
                  </a:rPr>
                  <a:t>cạnh</a:t>
                </a:r>
                <a:r>
                  <a:rPr lang="en-US" sz="4000" dirty="0">
                    <a:latin typeface="Arial (Body)"/>
                  </a:rPr>
                  <a:t> </a:t>
                </a:r>
                <a14:m>
                  <m:oMath xmlns:m="http://schemas.openxmlformats.org/officeDocument/2006/math">
                    <m:r>
                      <a:rPr lang="en-US" sz="4000" i="1" dirty="0" smtClean="0">
                        <a:latin typeface="Cambria Math" panose="02040503050406030204" pitchFamily="18" charset="0"/>
                      </a:rPr>
                      <m:t>𝐴𝐶</m:t>
                    </m:r>
                  </m:oMath>
                </a14:m>
                <a:r>
                  <a:rPr lang="en-US" sz="4000" dirty="0">
                    <a:latin typeface="Arial (Body)"/>
                  </a:rPr>
                  <a:t> </a:t>
                </a:r>
                <a:r>
                  <a:rPr lang="en-US" sz="4000" dirty="0" err="1">
                    <a:latin typeface="Arial (Body)"/>
                  </a:rPr>
                  <a:t>có</a:t>
                </a:r>
                <a:r>
                  <a:rPr lang="en-US" sz="4000" dirty="0">
                    <a:latin typeface="Arial (Body)"/>
                  </a:rPr>
                  <a:t> </a:t>
                </a:r>
                <a:r>
                  <a:rPr lang="en-US" sz="4000" dirty="0" err="1">
                    <a:latin typeface="Arial (Body)"/>
                  </a:rPr>
                  <a:t>thể</a:t>
                </a:r>
                <a:r>
                  <a:rPr lang="en-US" sz="4000" dirty="0">
                    <a:latin typeface="Arial (Body)"/>
                  </a:rPr>
                  <a:t> </a:t>
                </a:r>
                <a:r>
                  <a:rPr lang="en-US" sz="4000" dirty="0" err="1">
                    <a:latin typeface="Arial (Body)"/>
                  </a:rPr>
                  <a:t>là</a:t>
                </a:r>
                <a:r>
                  <a:rPr lang="en-US" sz="4000" dirty="0">
                    <a:latin typeface="Arial (Body)"/>
                  </a:rPr>
                  <a:t> </a:t>
                </a:r>
                <a14:m>
                  <m:oMath xmlns:m="http://schemas.openxmlformats.org/officeDocument/2006/math">
                    <m:r>
                      <a:rPr lang="en-US" sz="4000" i="1" dirty="0" smtClean="0">
                        <a:latin typeface="Cambria Math" panose="02040503050406030204" pitchFamily="18" charset="0"/>
                      </a:rPr>
                      <m:t>16</m:t>
                    </m:r>
                    <m:r>
                      <a:rPr lang="en-US" sz="4000" i="1" dirty="0" smtClean="0">
                        <a:latin typeface="Cambria Math" panose="02040503050406030204" pitchFamily="18" charset="0"/>
                      </a:rPr>
                      <m:t>𝑐𝑚</m:t>
                    </m:r>
                  </m:oMath>
                </a14:m>
                <a:r>
                  <a:rPr lang="en-US" sz="4000" dirty="0">
                    <a:latin typeface="Arial (Body)"/>
                  </a:rPr>
                  <a:t> </a:t>
                </a:r>
                <a:r>
                  <a:rPr lang="en-US" sz="4000" dirty="0" err="1">
                    <a:latin typeface="Arial (Body)"/>
                  </a:rPr>
                  <a:t>được</a:t>
                </a:r>
                <a:r>
                  <a:rPr lang="en-US" sz="4000" dirty="0">
                    <a:latin typeface="Arial (Body)"/>
                  </a:rPr>
                  <a:t> </a:t>
                </a:r>
                <a:r>
                  <a:rPr lang="en-US" sz="4000" dirty="0" err="1">
                    <a:latin typeface="Arial (Body)"/>
                  </a:rPr>
                  <a:t>không</a:t>
                </a:r>
                <a:r>
                  <a:rPr lang="en-US" sz="4000" dirty="0">
                    <a:latin typeface="Arial (Body)"/>
                  </a:rPr>
                  <a:t>? </a:t>
                </a:r>
                <a:r>
                  <a:rPr lang="en-US" sz="4000" dirty="0" err="1">
                    <a:latin typeface="Arial (Body)"/>
                  </a:rPr>
                  <a:t>Vì</a:t>
                </a:r>
                <a:r>
                  <a:rPr lang="en-US" sz="4000" dirty="0">
                    <a:latin typeface="Arial (Body)"/>
                  </a:rPr>
                  <a:t> </a:t>
                </a:r>
                <a:r>
                  <a:rPr lang="en-US" sz="4000" dirty="0" err="1">
                    <a:latin typeface="Arial (Body)"/>
                  </a:rPr>
                  <a:t>sao</a:t>
                </a:r>
                <a:r>
                  <a:rPr lang="en-US" sz="4000" dirty="0">
                    <a:latin typeface="Arial (Body)"/>
                  </a:rPr>
                  <a:t>?</a:t>
                </a:r>
              </a:p>
            </p:txBody>
          </p:sp>
        </mc:Choice>
        <mc:Fallback xmlns="">
          <p:sp>
            <p:nvSpPr>
              <p:cNvPr id="4" name="TextBox 3">
                <a:extLst>
                  <a:ext uri="{FF2B5EF4-FFF2-40B4-BE49-F238E27FC236}">
                    <a16:creationId xmlns:a16="http://schemas.microsoft.com/office/drawing/2014/main" id="{08E0ABE9-5C67-4E31-1663-5E3809F36987}"/>
                  </a:ext>
                </a:extLst>
              </p:cNvPr>
              <p:cNvSpPr txBox="1">
                <a:spLocks noRot="1" noChangeAspect="1" noMove="1" noResize="1" noEditPoints="1" noAdjustHandles="1" noChangeArrowheads="1" noChangeShapeType="1" noTextEdit="1"/>
              </p:cNvSpPr>
              <p:nvPr/>
            </p:nvSpPr>
            <p:spPr>
              <a:xfrm>
                <a:off x="4757932" y="1919948"/>
                <a:ext cx="11702741" cy="1824923"/>
              </a:xfrm>
              <a:prstGeom prst="rect">
                <a:avLst/>
              </a:prstGeom>
              <a:blipFill>
                <a:blip r:embed="rId9"/>
                <a:stretch>
                  <a:fillRect l="-1876" r="-3127" b="-137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963B5B1-3DD0-FD84-FDF5-49703B275392}"/>
                  </a:ext>
                </a:extLst>
              </p:cNvPr>
              <p:cNvSpPr txBox="1"/>
              <p:nvPr/>
            </p:nvSpPr>
            <p:spPr>
              <a:xfrm>
                <a:off x="5029200" y="4513609"/>
                <a:ext cx="10457961" cy="2748253"/>
              </a:xfrm>
              <a:prstGeom prst="rect">
                <a:avLst/>
              </a:prstGeom>
              <a:noFill/>
            </p:spPr>
            <p:txBody>
              <a:bodyPr wrap="square" rtlCol="0">
                <a:spAutoFit/>
              </a:bodyPr>
              <a:lstStyle/>
              <a:p>
                <a:pPr algn="just">
                  <a:lnSpc>
                    <a:spcPct val="150000"/>
                  </a:lnSpc>
                </a:pPr>
                <a:r>
                  <a:rPr lang="en-US" sz="4000" dirty="0" smtClean="0"/>
                  <a:t>     có </a:t>
                </a:r>
                <a14:m>
                  <m:oMath xmlns:m="http://schemas.openxmlformats.org/officeDocument/2006/math">
                    <m:r>
                      <a:rPr lang="en-US" sz="4000" i="1" dirty="0" smtClean="0">
                        <a:latin typeface="Cambria Math" panose="02040503050406030204" pitchFamily="18" charset="0"/>
                      </a:rPr>
                      <m:t>𝐴𝐶</m:t>
                    </m:r>
                    <m:r>
                      <a:rPr lang="en-US" sz="4000" i="1" dirty="0" smtClean="0">
                        <a:latin typeface="Cambria Math" panose="02040503050406030204" pitchFamily="18" charset="0"/>
                      </a:rPr>
                      <m:t>&lt;</m:t>
                    </m:r>
                    <m:r>
                      <a:rPr lang="en-US" sz="4000" i="1" dirty="0" smtClean="0">
                        <a:latin typeface="Cambria Math" panose="02040503050406030204" pitchFamily="18" charset="0"/>
                      </a:rPr>
                      <m:t>𝐴𝐵</m:t>
                    </m:r>
                    <m:r>
                      <a:rPr lang="en-US" sz="4000" i="1" dirty="0" smtClean="0">
                        <a:latin typeface="Cambria Math" panose="02040503050406030204" pitchFamily="18" charset="0"/>
                      </a:rPr>
                      <m:t>+</m:t>
                    </m:r>
                    <m:r>
                      <a:rPr lang="en-US" sz="4000" i="1" dirty="0" smtClean="0">
                        <a:latin typeface="Cambria Math" panose="02040503050406030204" pitchFamily="18" charset="0"/>
                      </a:rPr>
                      <m:t>𝐵𝐶</m:t>
                    </m:r>
                  </m:oMath>
                </a14:m>
                <a:r>
                  <a:rPr lang="en-US" sz="4000" dirty="0">
                    <a:latin typeface="Arial (Body)"/>
                  </a:rPr>
                  <a:t> (</a:t>
                </a:r>
                <a:r>
                  <a:rPr lang="en-US" sz="4000" dirty="0" err="1">
                    <a:latin typeface="Arial (Body)"/>
                  </a:rPr>
                  <a:t>bất</a:t>
                </a:r>
                <a:r>
                  <a:rPr lang="en-US" sz="4000" dirty="0">
                    <a:latin typeface="Arial (Body)"/>
                  </a:rPr>
                  <a:t> </a:t>
                </a:r>
                <a:r>
                  <a:rPr lang="en-US" sz="4000" dirty="0" err="1">
                    <a:latin typeface="Arial (Body)"/>
                  </a:rPr>
                  <a:t>đẳng</a:t>
                </a:r>
                <a:r>
                  <a:rPr lang="en-US" sz="4000" dirty="0">
                    <a:latin typeface="Arial (Body)"/>
                  </a:rPr>
                  <a:t> </a:t>
                </a:r>
                <a:r>
                  <a:rPr lang="en-US" sz="4000" dirty="0" err="1">
                    <a:latin typeface="Arial (Body)"/>
                  </a:rPr>
                  <a:t>thức</a:t>
                </a:r>
                <a:r>
                  <a:rPr lang="en-US" sz="4000" dirty="0">
                    <a:latin typeface="Arial (Body)"/>
                  </a:rPr>
                  <a:t> tam </a:t>
                </a:r>
                <a:r>
                  <a:rPr lang="en-US" sz="4000" dirty="0" err="1">
                    <a:latin typeface="Arial (Body)"/>
                  </a:rPr>
                  <a:t>giác</a:t>
                </a:r>
                <a:r>
                  <a:rPr lang="en-US" sz="4000" dirty="0">
                    <a:latin typeface="Arial (Body)"/>
                  </a:rPr>
                  <a:t>)</a:t>
                </a:r>
              </a:p>
              <a:p>
                <a:pPr algn="just">
                  <a:lnSpc>
                    <a:spcPct val="150000"/>
                  </a:lnSpc>
                </a:pPr>
                <a:r>
                  <a:rPr lang="en-US" sz="4000" dirty="0" smtClean="0">
                    <a:latin typeface="Arial (Body)"/>
                  </a:rPr>
                  <a:t>⇒</a:t>
                </a:r>
                <a14:m>
                  <m:oMath xmlns:m="http://schemas.openxmlformats.org/officeDocument/2006/math">
                    <m:r>
                      <a:rPr lang="en-US" sz="4000" i="1" dirty="0" smtClean="0">
                        <a:latin typeface="Cambria Math" panose="02040503050406030204" pitchFamily="18" charset="0"/>
                      </a:rPr>
                      <m:t>𝐴𝐶</m:t>
                    </m:r>
                    <m:r>
                      <a:rPr lang="en-US" sz="4000" i="1" dirty="0" smtClean="0">
                        <a:latin typeface="Cambria Math" panose="02040503050406030204" pitchFamily="18" charset="0"/>
                      </a:rPr>
                      <m:t>&lt;6+9=15</m:t>
                    </m:r>
                    <m:r>
                      <a:rPr lang="en-US" sz="4000" i="1" dirty="0" smtClean="0">
                        <a:latin typeface="Cambria Math" panose="02040503050406030204" pitchFamily="18" charset="0"/>
                      </a:rPr>
                      <m:t>𝑐𝑚</m:t>
                    </m:r>
                  </m:oMath>
                </a14:m>
                <a:endParaRPr lang="en-US" sz="4000" dirty="0">
                  <a:latin typeface="Arial (Body)"/>
                </a:endParaRPr>
              </a:p>
              <a:p>
                <a:pPr algn="just">
                  <a:lnSpc>
                    <a:spcPct val="150000"/>
                  </a:lnSpc>
                </a:pPr>
                <a:r>
                  <a:rPr lang="en-US" sz="4000" dirty="0" err="1">
                    <a:latin typeface="Arial (Body)"/>
                  </a:rPr>
                  <a:t>Vậy</a:t>
                </a:r>
                <a:r>
                  <a:rPr lang="en-US" sz="4000" dirty="0">
                    <a:latin typeface="Arial (Body)"/>
                  </a:rPr>
                  <a:t> </a:t>
                </a:r>
                <a:r>
                  <a:rPr lang="en-US" sz="4000" dirty="0" err="1">
                    <a:latin typeface="Arial (Body)"/>
                  </a:rPr>
                  <a:t>độ</a:t>
                </a:r>
                <a:r>
                  <a:rPr lang="en-US" sz="4000" dirty="0">
                    <a:latin typeface="Arial (Body)"/>
                  </a:rPr>
                  <a:t> </a:t>
                </a:r>
                <a:r>
                  <a:rPr lang="en-US" sz="4000" dirty="0" err="1">
                    <a:latin typeface="Arial (Body)"/>
                  </a:rPr>
                  <a:t>dài</a:t>
                </a:r>
                <a:r>
                  <a:rPr lang="en-US" sz="4000" dirty="0">
                    <a:latin typeface="Arial (Body)"/>
                  </a:rPr>
                  <a:t> </a:t>
                </a:r>
                <a:r>
                  <a:rPr lang="en-US" sz="4000" dirty="0" err="1">
                    <a:latin typeface="Arial (Body)"/>
                  </a:rPr>
                  <a:t>cạnh</a:t>
                </a:r>
                <a:r>
                  <a:rPr lang="en-US" sz="4000" dirty="0">
                    <a:latin typeface="Arial (Body)"/>
                  </a:rPr>
                  <a:t> </a:t>
                </a:r>
                <a14:m>
                  <m:oMath xmlns:m="http://schemas.openxmlformats.org/officeDocument/2006/math">
                    <m:r>
                      <a:rPr lang="en-US" sz="4000" i="1" dirty="0" smtClean="0">
                        <a:latin typeface="Cambria Math" panose="02040503050406030204" pitchFamily="18" charset="0"/>
                      </a:rPr>
                      <m:t>𝐴𝐶</m:t>
                    </m:r>
                  </m:oMath>
                </a14:m>
                <a:r>
                  <a:rPr lang="en-US" sz="4000" dirty="0">
                    <a:latin typeface="Arial (Body)"/>
                  </a:rPr>
                  <a:t> </a:t>
                </a:r>
                <a:r>
                  <a:rPr lang="en-US" sz="4000" dirty="0" err="1">
                    <a:latin typeface="Arial (Body)"/>
                  </a:rPr>
                  <a:t>không</a:t>
                </a:r>
                <a:r>
                  <a:rPr lang="en-US" sz="4000" dirty="0">
                    <a:latin typeface="Arial (Body)"/>
                  </a:rPr>
                  <a:t> </a:t>
                </a:r>
                <a:r>
                  <a:rPr lang="en-US" sz="4000" dirty="0" err="1">
                    <a:latin typeface="Arial (Body)"/>
                  </a:rPr>
                  <a:t>thể</a:t>
                </a:r>
                <a:r>
                  <a:rPr lang="en-US" sz="4000" dirty="0">
                    <a:latin typeface="Arial (Body)"/>
                  </a:rPr>
                  <a:t> </a:t>
                </a:r>
                <a:r>
                  <a:rPr lang="en-US" sz="4000" dirty="0" err="1">
                    <a:latin typeface="Arial (Body)"/>
                  </a:rPr>
                  <a:t>là</a:t>
                </a:r>
                <a:r>
                  <a:rPr lang="en-US" sz="4000" dirty="0">
                    <a:latin typeface="Arial (Body)"/>
                  </a:rPr>
                  <a:t> </a:t>
                </a:r>
                <a14:m>
                  <m:oMath xmlns:m="http://schemas.openxmlformats.org/officeDocument/2006/math">
                    <m:r>
                      <a:rPr lang="en-US" sz="4000" i="1" dirty="0" smtClean="0">
                        <a:latin typeface="Cambria Math" panose="02040503050406030204" pitchFamily="18" charset="0"/>
                      </a:rPr>
                      <m:t>16</m:t>
                    </m:r>
                    <m:r>
                      <a:rPr lang="en-US" sz="4000" i="1" dirty="0" smtClean="0">
                        <a:latin typeface="Cambria Math" panose="02040503050406030204" pitchFamily="18" charset="0"/>
                      </a:rPr>
                      <m:t>𝑐𝑚</m:t>
                    </m:r>
                  </m:oMath>
                </a14:m>
                <a:r>
                  <a:rPr lang="en-US" sz="4000" dirty="0">
                    <a:latin typeface="Arial (Body)"/>
                  </a:rPr>
                  <a:t>.</a:t>
                </a:r>
              </a:p>
            </p:txBody>
          </p:sp>
        </mc:Choice>
        <mc:Fallback xmlns="">
          <p:sp>
            <p:nvSpPr>
              <p:cNvPr id="5" name="TextBox 4">
                <a:extLst>
                  <a:ext uri="{FF2B5EF4-FFF2-40B4-BE49-F238E27FC236}">
                    <a16:creationId xmlns:a16="http://schemas.microsoft.com/office/drawing/2014/main" id="{4963B5B1-3DD0-FD84-FDF5-49703B275392}"/>
                  </a:ext>
                </a:extLst>
              </p:cNvPr>
              <p:cNvSpPr txBox="1">
                <a:spLocks noRot="1" noChangeAspect="1" noMove="1" noResize="1" noEditPoints="1" noAdjustHandles="1" noChangeArrowheads="1" noChangeShapeType="1" noTextEdit="1"/>
              </p:cNvSpPr>
              <p:nvPr/>
            </p:nvSpPr>
            <p:spPr>
              <a:xfrm>
                <a:off x="5029200" y="4513609"/>
                <a:ext cx="10457961" cy="2748253"/>
              </a:xfrm>
              <a:prstGeom prst="rect">
                <a:avLst/>
              </a:prstGeom>
              <a:blipFill>
                <a:blip r:embed="rId10"/>
                <a:stretch>
                  <a:fillRect l="-2040" r="-175" b="-8647"/>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48741205"/>
              </p:ext>
            </p:extLst>
          </p:nvPr>
        </p:nvGraphicFramePr>
        <p:xfrm>
          <a:off x="3920335" y="4752311"/>
          <a:ext cx="1676400" cy="676275"/>
        </p:xfrm>
        <a:graphic>
          <a:graphicData uri="http://schemas.openxmlformats.org/presentationml/2006/ole">
            <mc:AlternateContent xmlns:mc="http://schemas.openxmlformats.org/markup-compatibility/2006">
              <mc:Choice xmlns:v="urn:schemas-microsoft-com:vml" Requires="v">
                <p:oleObj spid="_x0000_s6148" name="Equation" r:id="rId11" imgW="1676291" imgH="676127" progId="Equation.DSMT4">
                  <p:embed/>
                </p:oleObj>
              </mc:Choice>
              <mc:Fallback>
                <p:oleObj name="Equation" r:id="rId11" imgW="1676291" imgH="676127" progId="Equation.DSMT4">
                  <p:embed/>
                  <p:pic>
                    <p:nvPicPr>
                      <p:cNvPr id="0" name=""/>
                      <p:cNvPicPr/>
                      <p:nvPr/>
                    </p:nvPicPr>
                    <p:blipFill>
                      <a:blip r:embed="rId12"/>
                      <a:stretch>
                        <a:fillRect/>
                      </a:stretch>
                    </p:blipFill>
                    <p:spPr>
                      <a:xfrm>
                        <a:off x="3920335" y="4752311"/>
                        <a:ext cx="1676400" cy="676275"/>
                      </a:xfrm>
                      <a:prstGeom prst="rect">
                        <a:avLst/>
                      </a:prstGeom>
                    </p:spPr>
                  </p:pic>
                </p:oleObj>
              </mc:Fallback>
            </mc:AlternateContent>
          </a:graphicData>
        </a:graphic>
      </p:graphicFrame>
    </p:spTree>
    <p:extLst>
      <p:ext uri="{BB962C8B-B14F-4D97-AF65-F5344CB8AC3E}">
        <p14:creationId xmlns:p14="http://schemas.microsoft.com/office/powerpoint/2010/main" val="474831176"/>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5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barn(inVertical)">
                                      <p:cBhvr>
                                        <p:cTn id="15" dur="500"/>
                                        <p:tgtEl>
                                          <p:spTgt spid="1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wipe(up)">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wipe(up)">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wipe(up)">
                                      <p:cBhvr>
                                        <p:cTn id="30"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03" y="-4674573"/>
            <a:ext cx="19636147" cy="19636147"/>
          </a:xfrm>
          <a:prstGeom prst="rect">
            <a:avLst/>
          </a:prstGeom>
        </p:spPr>
      </p:pic>
      <p:grpSp>
        <p:nvGrpSpPr>
          <p:cNvPr id="4" name="Group 4"/>
          <p:cNvGrpSpPr/>
          <p:nvPr/>
        </p:nvGrpSpPr>
        <p:grpSpPr>
          <a:xfrm>
            <a:off x="1327274" y="876300"/>
            <a:ext cx="15633451" cy="8547712"/>
            <a:chOff x="0" y="0"/>
            <a:chExt cx="17659730" cy="7087086"/>
          </a:xfrm>
        </p:grpSpPr>
        <p:sp>
          <p:nvSpPr>
            <p:cNvPr id="5" name="Freeform 5"/>
            <p:cNvSpPr/>
            <p:nvPr/>
          </p:nvSpPr>
          <p:spPr>
            <a:xfrm>
              <a:off x="-4213" y="0"/>
              <a:ext cx="17663942" cy="7087086"/>
            </a:xfrm>
            <a:custGeom>
              <a:avLst/>
              <a:gdLst/>
              <a:ahLst/>
              <a:cxnLst/>
              <a:rect l="l" t="t" r="r" b="b"/>
              <a:pathLst>
                <a:path w="17663942" h="7087086">
                  <a:moveTo>
                    <a:pt x="278431" y="16918"/>
                  </a:moveTo>
                  <a:cubicBezTo>
                    <a:pt x="278431" y="16918"/>
                    <a:pt x="604014" y="12258"/>
                    <a:pt x="1184590" y="12454"/>
                  </a:cubicBezTo>
                  <a:cubicBezTo>
                    <a:pt x="14791374" y="12671"/>
                    <a:pt x="17389874" y="0"/>
                    <a:pt x="17389874" y="0"/>
                  </a:cubicBezTo>
                  <a:cubicBezTo>
                    <a:pt x="17457338" y="0"/>
                    <a:pt x="17533276" y="0"/>
                    <a:pt x="17612048" y="85073"/>
                  </a:cubicBezTo>
                  <a:cubicBezTo>
                    <a:pt x="17655027" y="131488"/>
                    <a:pt x="17656095" y="240224"/>
                    <a:pt x="17656500" y="320281"/>
                  </a:cubicBezTo>
                  <a:cubicBezTo>
                    <a:pt x="17656500" y="320281"/>
                    <a:pt x="17654796" y="5241263"/>
                    <a:pt x="17654796" y="6324502"/>
                  </a:cubicBezTo>
                  <a:cubicBezTo>
                    <a:pt x="17654796" y="6538661"/>
                    <a:pt x="17663943" y="6837839"/>
                    <a:pt x="17663943" y="6837839"/>
                  </a:cubicBezTo>
                  <a:cubicBezTo>
                    <a:pt x="17663943" y="6966508"/>
                    <a:pt x="17659774" y="7087086"/>
                    <a:pt x="17406935" y="7078952"/>
                  </a:cubicBezTo>
                  <a:cubicBezTo>
                    <a:pt x="17406935" y="7078952"/>
                    <a:pt x="17030464" y="7058653"/>
                    <a:pt x="15278673" y="7066252"/>
                  </a:cubicBezTo>
                  <a:cubicBezTo>
                    <a:pt x="3790157"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9CCEE9"/>
            </a:solidFill>
          </p:spPr>
        </p:sp>
      </p:grpSp>
      <p:grpSp>
        <p:nvGrpSpPr>
          <p:cNvPr id="6" name="Group 6"/>
          <p:cNvGrpSpPr/>
          <p:nvPr/>
        </p:nvGrpSpPr>
        <p:grpSpPr>
          <a:xfrm>
            <a:off x="1411149" y="986694"/>
            <a:ext cx="15461970" cy="8326923"/>
            <a:chOff x="0" y="0"/>
            <a:chExt cx="17466023" cy="6904026"/>
          </a:xfrm>
        </p:grpSpPr>
        <p:sp>
          <p:nvSpPr>
            <p:cNvPr id="7" name="Freeform 7"/>
            <p:cNvSpPr/>
            <p:nvPr/>
          </p:nvSpPr>
          <p:spPr>
            <a:xfrm>
              <a:off x="-4213" y="0"/>
              <a:ext cx="17470236" cy="6904026"/>
            </a:xfrm>
            <a:custGeom>
              <a:avLst/>
              <a:gdLst/>
              <a:ahLst/>
              <a:cxnLst/>
              <a:rect l="l" t="t" r="r" b="b"/>
              <a:pathLst>
                <a:path w="17470236" h="6904026">
                  <a:moveTo>
                    <a:pt x="278431" y="16918"/>
                  </a:moveTo>
                  <a:cubicBezTo>
                    <a:pt x="278431" y="16918"/>
                    <a:pt x="604014" y="12258"/>
                    <a:pt x="1181141" y="12454"/>
                  </a:cubicBezTo>
                  <a:cubicBezTo>
                    <a:pt x="14622167" y="12671"/>
                    <a:pt x="17196168" y="0"/>
                    <a:pt x="17196168" y="0"/>
                  </a:cubicBezTo>
                  <a:cubicBezTo>
                    <a:pt x="17263632" y="0"/>
                    <a:pt x="17339569" y="0"/>
                    <a:pt x="17418342" y="85073"/>
                  </a:cubicBezTo>
                  <a:cubicBezTo>
                    <a:pt x="17461320" y="131488"/>
                    <a:pt x="17462388" y="240224"/>
                    <a:pt x="17462792" y="320281"/>
                  </a:cubicBezTo>
                  <a:cubicBezTo>
                    <a:pt x="17462792" y="320281"/>
                    <a:pt x="17461089" y="5089802"/>
                    <a:pt x="17461089" y="6141441"/>
                  </a:cubicBezTo>
                  <a:cubicBezTo>
                    <a:pt x="17461089" y="6355600"/>
                    <a:pt x="17470237" y="6654779"/>
                    <a:pt x="17470237" y="6654779"/>
                  </a:cubicBezTo>
                  <a:cubicBezTo>
                    <a:pt x="17470237" y="6783448"/>
                    <a:pt x="17466067" y="6904026"/>
                    <a:pt x="17213229" y="6895891"/>
                  </a:cubicBezTo>
                  <a:cubicBezTo>
                    <a:pt x="17213229" y="6895891"/>
                    <a:pt x="16836756" y="6875593"/>
                    <a:pt x="15103530" y="6883191"/>
                  </a:cubicBezTo>
                  <a:cubicBezTo>
                    <a:pt x="3754967"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8" name="Picture 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551501">
            <a:off x="14028284" y="-9333"/>
            <a:ext cx="4925169" cy="1862609"/>
          </a:xfrm>
          <a:prstGeom prst="rect">
            <a:avLst/>
          </a:prstGeom>
        </p:spPr>
      </p:pic>
      <p:pic>
        <p:nvPicPr>
          <p:cNvPr id="9" name="Picture 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0" y="876300"/>
            <a:ext cx="2369221" cy="1748065"/>
          </a:xfrm>
          <a:prstGeom prst="rect">
            <a:avLst/>
          </a:prstGeom>
        </p:spPr>
      </p:pic>
      <p:sp>
        <p:nvSpPr>
          <p:cNvPr id="3" name="Hình chữ nhật: Góc Tròn 8">
            <a:extLst>
              <a:ext uri="{FF2B5EF4-FFF2-40B4-BE49-F238E27FC236}">
                <a16:creationId xmlns:a16="http://schemas.microsoft.com/office/drawing/2014/main" id="{A4FFFA60-166C-3C91-9B79-BA15B19D67DE}"/>
              </a:ext>
            </a:extLst>
          </p:cNvPr>
          <p:cNvSpPr/>
          <p:nvPr/>
        </p:nvSpPr>
        <p:spPr>
          <a:xfrm>
            <a:off x="1932093" y="1849878"/>
            <a:ext cx="3657600" cy="1250887"/>
          </a:xfrm>
          <a:prstGeom prst="round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ysClr val="windowText" lastClr="000000"/>
                </a:solidFill>
                <a:latin typeface="Arial" panose="020B0604020202020204" pitchFamily="34" charset="0"/>
                <a:cs typeface="Arial" panose="020B0604020202020204" pitchFamily="34" charset="0"/>
              </a:rPr>
              <a:t>Luyện</a:t>
            </a:r>
            <a:r>
              <a:rPr lang="en-US" sz="4400" b="1" dirty="0">
                <a:solidFill>
                  <a:sysClr val="windowText" lastClr="000000"/>
                </a:solidFill>
                <a:latin typeface="Arial" panose="020B0604020202020204" pitchFamily="34" charset="0"/>
                <a:cs typeface="Arial" panose="020B0604020202020204" pitchFamily="34" charset="0"/>
              </a:rPr>
              <a:t> </a:t>
            </a:r>
            <a:r>
              <a:rPr lang="en-US" sz="4400" b="1" dirty="0" err="1">
                <a:solidFill>
                  <a:sysClr val="windowText" lastClr="000000"/>
                </a:solidFill>
                <a:latin typeface="Arial" panose="020B0604020202020204" pitchFamily="34" charset="0"/>
                <a:cs typeface="Arial" panose="020B0604020202020204" pitchFamily="34" charset="0"/>
              </a:rPr>
              <a:t>tập</a:t>
            </a:r>
            <a:r>
              <a:rPr lang="en-US" sz="4400" b="1" dirty="0">
                <a:solidFill>
                  <a:sysClr val="windowText" lastClr="000000"/>
                </a:solidFill>
                <a:latin typeface="Arial" panose="020B0604020202020204" pitchFamily="34" charset="0"/>
                <a:cs typeface="Arial" panose="020B0604020202020204" pitchFamily="34" charset="0"/>
              </a:rPr>
              <a:t> 3</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075BA39-2E3D-6C3C-38F8-823C8D3ADA8D}"/>
                  </a:ext>
                </a:extLst>
              </p:cNvPr>
              <p:cNvSpPr txBox="1"/>
              <p:nvPr/>
            </p:nvSpPr>
            <p:spPr>
              <a:xfrm>
                <a:off x="5802996" y="1562859"/>
                <a:ext cx="10668000" cy="1824923"/>
              </a:xfrm>
              <a:prstGeom prst="rect">
                <a:avLst/>
              </a:prstGeom>
              <a:noFill/>
            </p:spPr>
            <p:txBody>
              <a:bodyPr wrap="square" rtlCol="0">
                <a:spAutoFit/>
              </a:bodyPr>
              <a:lstStyle/>
              <a:p>
                <a:pPr algn="just">
                  <a:lnSpc>
                    <a:spcPct val="150000"/>
                  </a:lnSpc>
                </a:pPr>
                <a:r>
                  <a:rPr lang="en-US" sz="4000" dirty="0">
                    <a:latin typeface="Arial (Body)"/>
                  </a:rPr>
                  <a:t>Cho tam </a:t>
                </a:r>
                <a:r>
                  <a:rPr lang="en-US" sz="4000" dirty="0" err="1">
                    <a:latin typeface="Arial (Body)"/>
                  </a:rPr>
                  <a:t>giác</a:t>
                </a:r>
                <a:r>
                  <a:rPr lang="en-US" sz="4000" dirty="0">
                    <a:latin typeface="Arial (Body)"/>
                  </a:rPr>
                  <a:t> </a:t>
                </a:r>
                <a14:m>
                  <m:oMath xmlns:m="http://schemas.openxmlformats.org/officeDocument/2006/math">
                    <m:r>
                      <a:rPr lang="en-US" sz="4000" i="1" dirty="0" smtClean="0">
                        <a:latin typeface="Cambria Math" panose="02040503050406030204" pitchFamily="18" charset="0"/>
                      </a:rPr>
                      <m:t>𝐴𝐵𝐶</m:t>
                    </m:r>
                  </m:oMath>
                </a14:m>
                <a:r>
                  <a:rPr lang="en-US" sz="4000" dirty="0">
                    <a:latin typeface="Arial (Body)"/>
                  </a:rPr>
                  <a:t> </a:t>
                </a:r>
                <a:r>
                  <a:rPr lang="en-US" sz="4000" dirty="0" err="1">
                    <a:latin typeface="Arial (Body)"/>
                  </a:rPr>
                  <a:t>có</a:t>
                </a:r>
                <a:r>
                  <a:rPr lang="en-US" sz="4000" dirty="0">
                    <a:latin typeface="Arial (Body)"/>
                  </a:rPr>
                  <a:t> </a:t>
                </a:r>
                <a14:m>
                  <m:oMath xmlns:m="http://schemas.openxmlformats.org/officeDocument/2006/math">
                    <m:r>
                      <a:rPr lang="en-US" sz="4000" i="1" dirty="0" smtClean="0">
                        <a:latin typeface="Cambria Math" panose="02040503050406030204" pitchFamily="18" charset="0"/>
                      </a:rPr>
                      <m:t>𝐴𝐵</m:t>
                    </m:r>
                    <m:r>
                      <a:rPr lang="en-US" sz="4000" i="1" dirty="0" smtClean="0">
                        <a:latin typeface="Cambria Math" panose="02040503050406030204" pitchFamily="18" charset="0"/>
                      </a:rPr>
                      <m:t>=2</m:t>
                    </m:r>
                    <m:r>
                      <a:rPr lang="en-US" sz="4000" i="1" dirty="0" smtClean="0">
                        <a:latin typeface="Cambria Math" panose="02040503050406030204" pitchFamily="18" charset="0"/>
                      </a:rPr>
                      <m:t>𝑐𝑚</m:t>
                    </m:r>
                  </m:oMath>
                </a14:m>
                <a:r>
                  <a:rPr lang="en-US" sz="4000" dirty="0">
                    <a:latin typeface="Arial (Body)"/>
                  </a:rPr>
                  <a:t>, </a:t>
                </a:r>
                <a14:m>
                  <m:oMath xmlns:m="http://schemas.openxmlformats.org/officeDocument/2006/math">
                    <m:r>
                      <a:rPr lang="en-US" sz="4000" i="1" dirty="0" smtClean="0">
                        <a:latin typeface="Cambria Math" panose="02040503050406030204" pitchFamily="18" charset="0"/>
                      </a:rPr>
                      <m:t>𝐵𝐶</m:t>
                    </m:r>
                    <m:r>
                      <a:rPr lang="en-US" sz="4000" i="1" dirty="0" smtClean="0">
                        <a:latin typeface="Cambria Math" panose="02040503050406030204" pitchFamily="18" charset="0"/>
                      </a:rPr>
                      <m:t>=4</m:t>
                    </m:r>
                    <m:r>
                      <a:rPr lang="en-US" sz="4000" i="1" dirty="0" smtClean="0">
                        <a:latin typeface="Cambria Math" panose="02040503050406030204" pitchFamily="18" charset="0"/>
                      </a:rPr>
                      <m:t>𝑐𝑚</m:t>
                    </m:r>
                  </m:oMath>
                </a14:m>
                <a:r>
                  <a:rPr lang="en-US" sz="4000" dirty="0">
                    <a:latin typeface="Arial (Body)"/>
                  </a:rPr>
                  <a:t>. So </a:t>
                </a:r>
                <a:r>
                  <a:rPr lang="en-US" sz="4000" dirty="0" err="1">
                    <a:latin typeface="Arial (Body)"/>
                  </a:rPr>
                  <a:t>sánh</a:t>
                </a:r>
                <a:r>
                  <a:rPr lang="en-US" sz="4000" dirty="0">
                    <a:latin typeface="Arial (Body)"/>
                  </a:rPr>
                  <a:t> </a:t>
                </a:r>
                <a:r>
                  <a:rPr lang="en-US" sz="4000" dirty="0" err="1">
                    <a:latin typeface="Arial (Body)"/>
                  </a:rPr>
                  <a:t>hai</a:t>
                </a:r>
                <a:r>
                  <a:rPr lang="en-US" sz="4000" dirty="0">
                    <a:latin typeface="Arial (Body)"/>
                  </a:rPr>
                  <a:t> </a:t>
                </a:r>
                <a:r>
                  <a:rPr lang="en-US" sz="4000" dirty="0" err="1">
                    <a:latin typeface="Arial (Body)"/>
                  </a:rPr>
                  <a:t>cạnh</a:t>
                </a:r>
                <a:r>
                  <a:rPr lang="en-US" sz="4000" dirty="0">
                    <a:latin typeface="Arial (Body)"/>
                  </a:rPr>
                  <a:t> </a:t>
                </a:r>
                <a14:m>
                  <m:oMath xmlns:m="http://schemas.openxmlformats.org/officeDocument/2006/math">
                    <m:r>
                      <a:rPr lang="en-US" sz="4000" i="1" dirty="0" smtClean="0">
                        <a:latin typeface="Cambria Math" panose="02040503050406030204" pitchFamily="18" charset="0"/>
                      </a:rPr>
                      <m:t>𝐴𝐶</m:t>
                    </m:r>
                  </m:oMath>
                </a14:m>
                <a:r>
                  <a:rPr lang="en-US" sz="4000" dirty="0">
                    <a:latin typeface="Arial (Body)"/>
                  </a:rPr>
                  <a:t> </a:t>
                </a:r>
                <a:r>
                  <a:rPr lang="en-US" sz="4000" dirty="0" err="1">
                    <a:latin typeface="Arial (Body)"/>
                  </a:rPr>
                  <a:t>và</a:t>
                </a:r>
                <a:r>
                  <a:rPr lang="en-US" sz="4000" dirty="0">
                    <a:latin typeface="Arial (Body)"/>
                  </a:rPr>
                  <a:t> </a:t>
                </a:r>
                <a14:m>
                  <m:oMath xmlns:m="http://schemas.openxmlformats.org/officeDocument/2006/math">
                    <m:r>
                      <a:rPr lang="en-US" sz="4000" i="1" dirty="0" smtClean="0">
                        <a:latin typeface="Cambria Math" panose="02040503050406030204" pitchFamily="18" charset="0"/>
                      </a:rPr>
                      <m:t>𝐴𝐵</m:t>
                    </m:r>
                  </m:oMath>
                </a14:m>
                <a:r>
                  <a:rPr lang="en-US" sz="4000" dirty="0">
                    <a:latin typeface="Arial (Body)"/>
                  </a:rPr>
                  <a:t>.</a:t>
                </a:r>
              </a:p>
            </p:txBody>
          </p:sp>
        </mc:Choice>
        <mc:Fallback xmlns="">
          <p:sp>
            <p:nvSpPr>
              <p:cNvPr id="17" name="TextBox 16">
                <a:extLst>
                  <a:ext uri="{FF2B5EF4-FFF2-40B4-BE49-F238E27FC236}">
                    <a16:creationId xmlns:a16="http://schemas.microsoft.com/office/drawing/2014/main" id="{7075BA39-2E3D-6C3C-38F8-823C8D3ADA8D}"/>
                  </a:ext>
                </a:extLst>
              </p:cNvPr>
              <p:cNvSpPr txBox="1">
                <a:spLocks noRot="1" noChangeAspect="1" noMove="1" noResize="1" noEditPoints="1" noAdjustHandles="1" noChangeArrowheads="1" noChangeShapeType="1" noTextEdit="1"/>
              </p:cNvSpPr>
              <p:nvPr/>
            </p:nvSpPr>
            <p:spPr>
              <a:xfrm>
                <a:off x="5802996" y="1562859"/>
                <a:ext cx="10668000" cy="1824923"/>
              </a:xfrm>
              <a:prstGeom prst="rect">
                <a:avLst/>
              </a:prstGeom>
              <a:blipFill>
                <a:blip r:embed="rId8"/>
                <a:stretch>
                  <a:fillRect l="-2057" r="-2000"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655637E-B3BB-8D1C-0F8A-9B075E9EF197}"/>
                  </a:ext>
                </a:extLst>
              </p:cNvPr>
              <p:cNvSpPr txBox="1"/>
              <p:nvPr/>
            </p:nvSpPr>
            <p:spPr>
              <a:xfrm>
                <a:off x="5254069" y="4279541"/>
                <a:ext cx="7772400" cy="4917372"/>
              </a:xfrm>
              <a:prstGeom prst="rect">
                <a:avLst/>
              </a:prstGeom>
              <a:noFill/>
            </p:spPr>
            <p:txBody>
              <a:bodyPr wrap="square">
                <a:spAutoFit/>
              </a:bodyPr>
              <a:lstStyle/>
              <a:p>
                <a:pPr marL="0" marR="0" algn="just">
                  <a:lnSpc>
                    <a:spcPct val="150000"/>
                  </a:lnSpc>
                  <a:spcBef>
                    <a:spcPts val="0"/>
                  </a:spcBef>
                  <a:spcAft>
                    <a:spcPts val="600"/>
                  </a:spcAft>
                </a:pPr>
                <a:r>
                  <a:rPr lang="en-US" sz="4000" dirty="0">
                    <a:effectLst/>
                    <a:latin typeface="Arial (Body)"/>
                    <a:ea typeface="Calibri" panose="020F0502020204030204" pitchFamily="34" charset="0"/>
                    <a:cs typeface="Times New Roman" panose="02020603050405020304" pitchFamily="18" charset="0"/>
                  </a:rPr>
                  <a:t>Theo BĐT tam </a:t>
                </a:r>
                <a:r>
                  <a:rPr lang="en-US" sz="4000" dirty="0" err="1">
                    <a:effectLst/>
                    <a:latin typeface="Arial (Body)"/>
                    <a:ea typeface="Calibri" panose="020F0502020204030204" pitchFamily="34" charset="0"/>
                    <a:cs typeface="Times New Roman" panose="02020603050405020304" pitchFamily="18" charset="0"/>
                  </a:rPr>
                  <a:t>giác</a:t>
                </a:r>
                <a:r>
                  <a:rPr lang="en-US" sz="4000" dirty="0">
                    <a:effectLst/>
                    <a:latin typeface="Arial (Body)"/>
                    <a:ea typeface="Calibri" panose="020F0502020204030204" pitchFamily="34" charset="0"/>
                    <a:cs typeface="Times New Roman" panose="02020603050405020304" pitchFamily="18" charset="0"/>
                  </a:rPr>
                  <a:t> ta </a:t>
                </a:r>
                <a:r>
                  <a:rPr lang="en-US" sz="4000" dirty="0" err="1">
                    <a:effectLst/>
                    <a:latin typeface="Arial (Body)"/>
                    <a:ea typeface="Calibri" panose="020F0502020204030204" pitchFamily="34" charset="0"/>
                    <a:cs typeface="Times New Roman" panose="02020603050405020304" pitchFamily="18" charset="0"/>
                  </a:rPr>
                  <a:t>có</a:t>
                </a:r>
                <a:r>
                  <a:rPr lang="en-US" sz="4000" dirty="0">
                    <a:effectLst/>
                    <a:latin typeface="Arial (Body)"/>
                    <a:ea typeface="Calibri" panose="020F0502020204030204" pitchFamily="34" charset="0"/>
                    <a:cs typeface="Times New Roman" panose="02020603050405020304" pitchFamily="18" charset="0"/>
                  </a:rPr>
                  <a:t>:</a:t>
                </a:r>
              </a:p>
              <a:p>
                <a:pPr marL="571500" marR="0" indent="-571500" algn="just">
                  <a:lnSpc>
                    <a:spcPct val="150000"/>
                  </a:lnSpc>
                  <a:spcBef>
                    <a:spcPts val="0"/>
                  </a:spcBef>
                  <a:spcAft>
                    <a:spcPts val="600"/>
                  </a:spcAft>
                  <a:buFontTx/>
                  <a:buChar char="+"/>
                </a:pPr>
                <a14:m>
                  <m:oMath xmlns:m="http://schemas.openxmlformats.org/officeDocument/2006/math">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𝐴𝐵</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𝐵𝐶</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gt; </m:t>
                    </m:r>
                    <m:r>
                      <a:rPr lang="vi-VN" sz="4000" i="1" dirty="0">
                        <a:effectLst/>
                        <a:latin typeface="Cambria Math" panose="02040503050406030204" pitchFamily="18" charset="0"/>
                        <a:ea typeface="Calibri" panose="020F0502020204030204" pitchFamily="34" charset="0"/>
                        <a:cs typeface="Times New Roman" panose="02020603050405020304" pitchFamily="18" charset="0"/>
                      </a:rPr>
                      <m:t>𝐴𝐶</m:t>
                    </m:r>
                  </m:oMath>
                </a14:m>
                <a:r>
                  <a:rPr lang="vi-VN" sz="4000" b="1" dirty="0">
                    <a:effectLst/>
                    <a:latin typeface="Arial (Body)"/>
                    <a:ea typeface="Calibri" panose="020F0502020204030204" pitchFamily="34" charset="0"/>
                    <a:cs typeface="Times New Roman" panose="02020603050405020304" pitchFamily="18" charset="0"/>
                  </a:rPr>
                  <a:t> </a:t>
                </a:r>
                <a14:m>
                  <m:oMath xmlns:m="http://schemas.openxmlformats.org/officeDocument/2006/math">
                    <m:r>
                      <a:rPr lang="vi-VN" sz="4000" i="1" dirty="0" smtClean="0">
                        <a:effectLst/>
                        <a:latin typeface="Cambria Math" panose="02040503050406030204" pitchFamily="18" charset="0"/>
                        <a:ea typeface="Cambria Math" panose="02040503050406030204" pitchFamily="18" charset="0"/>
                        <a:cs typeface="Times New Roman" panose="02020603050405020304" pitchFamily="18" charset="0"/>
                      </a:rPr>
                      <m:t>⇒</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6</m:t>
                    </m:r>
                    <m:r>
                      <a:rPr lang="vi-VN" sz="4000" i="1" dirty="0">
                        <a:effectLst/>
                        <a:latin typeface="Cambria Math" panose="02040503050406030204" pitchFamily="18" charset="0"/>
                        <a:ea typeface="Calibri" panose="020F0502020204030204" pitchFamily="34" charset="0"/>
                        <a:cs typeface="Times New Roman" panose="02020603050405020304" pitchFamily="18" charset="0"/>
                      </a:rPr>
                      <m:t>&gt;</m:t>
                    </m:r>
                    <m:r>
                      <a:rPr lang="vi-VN" sz="4000" i="1" dirty="0">
                        <a:effectLst/>
                        <a:latin typeface="Cambria Math" panose="02040503050406030204" pitchFamily="18" charset="0"/>
                        <a:ea typeface="Calibri" panose="020F0502020204030204" pitchFamily="34" charset="0"/>
                        <a:cs typeface="Times New Roman" panose="02020603050405020304" pitchFamily="18" charset="0"/>
                      </a:rPr>
                      <m:t>𝐴𝐶</m:t>
                    </m:r>
                  </m:oMath>
                </a14:m>
                <a:r>
                  <a:rPr lang="vi-VN" sz="4000" dirty="0">
                    <a:effectLst/>
                    <a:latin typeface="Arial (Body)"/>
                    <a:ea typeface="Calibri" panose="020F0502020204030204" pitchFamily="34" charset="0"/>
                    <a:cs typeface="Times New Roman" panose="02020603050405020304" pitchFamily="18" charset="0"/>
                  </a:rPr>
                  <a:t>   (1)</a:t>
                </a:r>
                <a:endParaRPr lang="en-US" sz="4000" dirty="0">
                  <a:effectLst/>
                  <a:latin typeface="Arial (Body)"/>
                  <a:ea typeface="Calibri" panose="020F0502020204030204" pitchFamily="34" charset="0"/>
                  <a:cs typeface="Times New Roman" panose="02020603050405020304" pitchFamily="18" charset="0"/>
                </a:endParaRPr>
              </a:p>
              <a:p>
                <a:pPr marL="571500" marR="0" indent="-571500" algn="just">
                  <a:lnSpc>
                    <a:spcPct val="150000"/>
                  </a:lnSpc>
                  <a:spcBef>
                    <a:spcPts val="0"/>
                  </a:spcBef>
                  <a:spcAft>
                    <a:spcPts val="600"/>
                  </a:spcAft>
                  <a:buFontTx/>
                  <a:buChar char="+"/>
                </a:pPr>
                <a14:m>
                  <m:oMath xmlns:m="http://schemas.openxmlformats.org/officeDocument/2006/math">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𝐵𝐶</m:t>
                    </m:r>
                    <m:r>
                      <a:rPr lang="en-US" sz="4000" b="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𝐴𝐵</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lt;</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𝐴𝐶</m:t>
                    </m:r>
                    <m:r>
                      <a:rPr lang="vi-VN" sz="4000" dirty="0">
                        <a:latin typeface="Cambria Math" panose="02040503050406030204" pitchFamily="18" charset="0"/>
                        <a:ea typeface="Calibri" panose="020F0502020204030204" pitchFamily="34" charset="0"/>
                        <a:cs typeface="Times New Roman" panose="02020603050405020304" pitchFamily="18" charset="0"/>
                      </a:rPr>
                      <m:t>⇒</m:t>
                    </m:r>
                    <m:r>
                      <a:rPr lang="en-US" sz="4000" b="0" i="0" dirty="0" smtClean="0">
                        <a:latin typeface="Cambria Math" panose="02040503050406030204" pitchFamily="18" charset="0"/>
                        <a:ea typeface="Calibri" panose="020F0502020204030204" pitchFamily="34" charset="0"/>
                        <a:cs typeface="Times New Roman" panose="02020603050405020304" pitchFamily="18" charset="0"/>
                      </a:rPr>
                      <m:t>2&lt;</m:t>
                    </m:r>
                    <m:r>
                      <a:rPr lang="en-US" sz="4000" b="0" i="1" dirty="0" smtClean="0">
                        <a:latin typeface="Cambria Math" panose="02040503050406030204" pitchFamily="18" charset="0"/>
                        <a:ea typeface="Calibri" panose="020F0502020204030204" pitchFamily="34" charset="0"/>
                        <a:cs typeface="Times New Roman" panose="02020603050405020304" pitchFamily="18" charset="0"/>
                      </a:rPr>
                      <m:t>𝐴𝐶</m:t>
                    </m:r>
                  </m:oMath>
                </a14:m>
                <a:r>
                  <a:rPr lang="vi-VN" sz="4000" dirty="0">
                    <a:effectLst/>
                    <a:latin typeface="Arial (Body)"/>
                    <a:ea typeface="Calibri" panose="020F0502020204030204" pitchFamily="34" charset="0"/>
                    <a:cs typeface="Times New Roman" panose="02020603050405020304" pitchFamily="18" charset="0"/>
                  </a:rPr>
                  <a:t> (2)</a:t>
                </a:r>
                <a:endParaRPr lang="en-US" sz="4000" dirty="0">
                  <a:effectLst/>
                  <a:latin typeface="Arial (Body)"/>
                  <a:ea typeface="Calibri" panose="020F0502020204030204" pitchFamily="34" charset="0"/>
                  <a:cs typeface="Times New Roman" panose="02020603050405020304" pitchFamily="18" charset="0"/>
                </a:endParaRPr>
              </a:p>
              <a:p>
                <a:pPr marL="0" marR="0" algn="just">
                  <a:lnSpc>
                    <a:spcPct val="150000"/>
                  </a:lnSpc>
                  <a:spcBef>
                    <a:spcPts val="0"/>
                  </a:spcBef>
                  <a:spcAft>
                    <a:spcPts val="600"/>
                  </a:spcAft>
                </a:pPr>
                <a:r>
                  <a:rPr lang="vi-VN" sz="4000" dirty="0">
                    <a:effectLst/>
                    <a:latin typeface="Arial (Body)"/>
                    <a:ea typeface="Calibri" panose="020F0502020204030204" pitchFamily="34" charset="0"/>
                    <a:cs typeface="Times New Roman" panose="02020603050405020304" pitchFamily="18" charset="0"/>
                  </a:rPr>
                  <a:t>Từ (1) và (2) </a:t>
                </a:r>
                <a14:m>
                  <m:oMath xmlns:m="http://schemas.openxmlformats.org/officeDocument/2006/math">
                    <m:r>
                      <a:rPr lang="vi-VN" sz="4000" i="1" dirty="0" smtClean="0">
                        <a:effectLst/>
                        <a:latin typeface="Cambria Math" panose="02040503050406030204" pitchFamily="18" charset="0"/>
                        <a:ea typeface="Cambria Math" panose="02040503050406030204" pitchFamily="18" charset="0"/>
                        <a:cs typeface="Times New Roman" panose="02020603050405020304" pitchFamily="18" charset="0"/>
                      </a:rPr>
                      <m:t>⇒</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2&lt;</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𝐴𝐶</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lt;6 </m:t>
                    </m:r>
                  </m:oMath>
                </a14:m>
                <a:endParaRPr lang="en-US" sz="4000" dirty="0">
                  <a:effectLst/>
                  <a:latin typeface="Arial (Body)"/>
                  <a:ea typeface="Calibri" panose="020F0502020204030204" pitchFamily="34" charset="0"/>
                  <a:cs typeface="Times New Roman" panose="02020603050405020304" pitchFamily="18" charset="0"/>
                </a:endParaRPr>
              </a:p>
              <a:p>
                <a:pPr marL="0" marR="0" algn="just">
                  <a:lnSpc>
                    <a:spcPct val="150000"/>
                  </a:lnSpc>
                  <a:spcBef>
                    <a:spcPts val="0"/>
                  </a:spcBef>
                  <a:spcAft>
                    <a:spcPts val="600"/>
                  </a:spcAft>
                </a:pPr>
                <a:r>
                  <a:rPr lang="vi-VN" sz="4000" dirty="0">
                    <a:effectLst/>
                    <a:latin typeface="Arial (Body)"/>
                    <a:ea typeface="Calibri" panose="020F0502020204030204" pitchFamily="34" charset="0"/>
                    <a:cs typeface="Times New Roman" panose="02020603050405020304" pitchFamily="18" charset="0"/>
                  </a:rPr>
                  <a:t>Vậy </a:t>
                </a:r>
                <a14:m>
                  <m:oMath xmlns:m="http://schemas.openxmlformats.org/officeDocument/2006/math">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𝐴𝐶</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gt;</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𝐴𝐵</m:t>
                    </m:r>
                    <m:r>
                      <a:rPr lang="vi-VN" sz="4000" i="1" dirty="0" smtClean="0">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4000" dirty="0">
                  <a:effectLst/>
                  <a:latin typeface="Arial (Body)"/>
                  <a:ea typeface="Calibri" panose="020F0502020204030204" pitchFamily="34"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6655637E-B3BB-8D1C-0F8A-9B075E9EF197}"/>
                  </a:ext>
                </a:extLst>
              </p:cNvPr>
              <p:cNvSpPr txBox="1">
                <a:spLocks noRot="1" noChangeAspect="1" noMove="1" noResize="1" noEditPoints="1" noAdjustHandles="1" noChangeArrowheads="1" noChangeShapeType="1" noTextEdit="1"/>
              </p:cNvSpPr>
              <p:nvPr/>
            </p:nvSpPr>
            <p:spPr>
              <a:xfrm>
                <a:off x="5254069" y="4279541"/>
                <a:ext cx="7772400" cy="4917372"/>
              </a:xfrm>
              <a:prstGeom prst="rect">
                <a:avLst/>
              </a:prstGeom>
              <a:blipFill>
                <a:blip r:embed="rId9"/>
                <a:stretch>
                  <a:fillRect l="-2824" b="-4089"/>
                </a:stretch>
              </a:blipFill>
            </p:spPr>
            <p:txBody>
              <a:bodyPr/>
              <a:lstStyle/>
              <a:p>
                <a:r>
                  <a:rPr lang="en-US">
                    <a:noFill/>
                  </a:rPr>
                  <a:t> </a:t>
                </a:r>
              </a:p>
            </p:txBody>
          </p:sp>
        </mc:Fallback>
      </mc:AlternateContent>
      <p:sp>
        <p:nvSpPr>
          <p:cNvPr id="22" name="Hộp Văn bản 15">
            <a:extLst>
              <a:ext uri="{FF2B5EF4-FFF2-40B4-BE49-F238E27FC236}">
                <a16:creationId xmlns:a16="http://schemas.microsoft.com/office/drawing/2014/main" id="{3278E76E-46FB-9FFA-CB41-AEEFA24300FA}"/>
              </a:ext>
            </a:extLst>
          </p:cNvPr>
          <p:cNvSpPr txBox="1"/>
          <p:nvPr/>
        </p:nvSpPr>
        <p:spPr>
          <a:xfrm>
            <a:off x="6520057" y="3579226"/>
            <a:ext cx="5240423"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0431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2">
                                            <p:txEl>
                                              <p:pRg st="0" end="0"/>
                                            </p:txEl>
                                          </p:spTgt>
                                        </p:tgtEl>
                                        <p:attrNameLst>
                                          <p:attrName>style.visibility</p:attrName>
                                        </p:attrNameLst>
                                      </p:cBhvr>
                                      <p:to>
                                        <p:strVal val="visible"/>
                                      </p:to>
                                    </p:set>
                                    <p:animEffect transition="in" filter="barn(inVertical)">
                                      <p:cBhvr>
                                        <p:cTn id="15" dur="500"/>
                                        <p:tgtEl>
                                          <p:spTgt spid="2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1">
                                            <p:txEl>
                                              <p:pRg st="0" end="0"/>
                                            </p:txEl>
                                          </p:spTgt>
                                        </p:tgtEl>
                                        <p:attrNameLst>
                                          <p:attrName>style.visibility</p:attrName>
                                        </p:attrNameLst>
                                      </p:cBhvr>
                                      <p:to>
                                        <p:strVal val="visible"/>
                                      </p:to>
                                    </p:set>
                                    <p:animEffect transition="in" filter="randombar(horizontal)">
                                      <p:cBhvr>
                                        <p:cTn id="20" dur="500"/>
                                        <p:tgtEl>
                                          <p:spTgt spid="2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1">
                                            <p:txEl>
                                              <p:pRg st="1" end="1"/>
                                            </p:txEl>
                                          </p:spTgt>
                                        </p:tgtEl>
                                        <p:attrNameLst>
                                          <p:attrName>style.visibility</p:attrName>
                                        </p:attrNameLst>
                                      </p:cBhvr>
                                      <p:to>
                                        <p:strVal val="visible"/>
                                      </p:to>
                                    </p:set>
                                    <p:animEffect transition="in" filter="randombar(horizontal)">
                                      <p:cBhvr>
                                        <p:cTn id="25" dur="500"/>
                                        <p:tgtEl>
                                          <p:spTgt spid="2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21">
                                            <p:txEl>
                                              <p:pRg st="2" end="2"/>
                                            </p:txEl>
                                          </p:spTgt>
                                        </p:tgtEl>
                                        <p:attrNameLst>
                                          <p:attrName>style.visibility</p:attrName>
                                        </p:attrNameLst>
                                      </p:cBhvr>
                                      <p:to>
                                        <p:strVal val="visible"/>
                                      </p:to>
                                    </p:set>
                                    <p:animEffect transition="in" filter="randombar(horizontal)">
                                      <p:cBhvr>
                                        <p:cTn id="30" dur="500"/>
                                        <p:tgtEl>
                                          <p:spTgt spid="2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21">
                                            <p:txEl>
                                              <p:pRg st="3" end="3"/>
                                            </p:txEl>
                                          </p:spTgt>
                                        </p:tgtEl>
                                        <p:attrNameLst>
                                          <p:attrName>style.visibility</p:attrName>
                                        </p:attrNameLst>
                                      </p:cBhvr>
                                      <p:to>
                                        <p:strVal val="visible"/>
                                      </p:to>
                                    </p:set>
                                    <p:animEffect transition="in" filter="randombar(horizontal)">
                                      <p:cBhvr>
                                        <p:cTn id="35" dur="500"/>
                                        <p:tgtEl>
                                          <p:spTgt spid="2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1">
                                            <p:txEl>
                                              <p:pRg st="4" end="4"/>
                                            </p:txEl>
                                          </p:spTgt>
                                        </p:tgtEl>
                                        <p:attrNameLst>
                                          <p:attrName>style.visibility</p:attrName>
                                        </p:attrNameLst>
                                      </p:cBhvr>
                                      <p:to>
                                        <p:strVal val="visible"/>
                                      </p:to>
                                    </p:set>
                                    <p:animEffect transition="in" filter="randombar(horizontal)">
                                      <p:cBhvr>
                                        <p:cTn id="40"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9" name="Nhóm 8">
            <a:extLst>
              <a:ext uri="{FF2B5EF4-FFF2-40B4-BE49-F238E27FC236}">
                <a16:creationId xmlns:a16="http://schemas.microsoft.com/office/drawing/2014/main" id="{4328229F-F4E8-450B-F702-F85868B464C6}"/>
              </a:ext>
            </a:extLst>
          </p:cNvPr>
          <p:cNvGrpSpPr/>
          <p:nvPr/>
        </p:nvGrpSpPr>
        <p:grpSpPr>
          <a:xfrm>
            <a:off x="1449956" y="3456220"/>
            <a:ext cx="15997238" cy="5956912"/>
            <a:chOff x="1028700" y="3835899"/>
            <a:chExt cx="11453738" cy="6273913"/>
          </a:xfrm>
        </p:grpSpPr>
        <p:grpSp>
          <p:nvGrpSpPr>
            <p:cNvPr id="3" name="Group 3"/>
            <p:cNvGrpSpPr/>
            <p:nvPr/>
          </p:nvGrpSpPr>
          <p:grpSpPr>
            <a:xfrm>
              <a:off x="1028700" y="3835899"/>
              <a:ext cx="11453738" cy="6273913"/>
              <a:chOff x="0" y="0"/>
              <a:chExt cx="12938277" cy="7087086"/>
            </a:xfrm>
          </p:grpSpPr>
          <p:sp>
            <p:nvSpPr>
              <p:cNvPr id="4" name="Freeform 4"/>
              <p:cNvSpPr/>
              <p:nvPr/>
            </p:nvSpPr>
            <p:spPr>
              <a:xfrm>
                <a:off x="-4213" y="0"/>
                <a:ext cx="12942490" cy="7087086"/>
              </a:xfrm>
              <a:custGeom>
                <a:avLst/>
                <a:gdLst/>
                <a:ahLst/>
                <a:cxnLst/>
                <a:rect l="l" t="t" r="r" b="b"/>
                <a:pathLst>
                  <a:path w="12942490" h="7087086">
                    <a:moveTo>
                      <a:pt x="278431" y="16918"/>
                    </a:moveTo>
                    <a:cubicBezTo>
                      <a:pt x="278431" y="16918"/>
                      <a:pt x="604014" y="12258"/>
                      <a:pt x="1100528" y="12454"/>
                    </a:cubicBezTo>
                    <a:cubicBezTo>
                      <a:pt x="10667100" y="12671"/>
                      <a:pt x="12668421" y="0"/>
                      <a:pt x="12668421" y="0"/>
                    </a:cubicBezTo>
                    <a:cubicBezTo>
                      <a:pt x="12735885" y="0"/>
                      <a:pt x="12811822" y="0"/>
                      <a:pt x="12890595" y="85073"/>
                    </a:cubicBezTo>
                    <a:cubicBezTo>
                      <a:pt x="12933573" y="131488"/>
                      <a:pt x="12934642" y="240224"/>
                      <a:pt x="12935046" y="320281"/>
                    </a:cubicBezTo>
                    <a:cubicBezTo>
                      <a:pt x="12935046" y="320281"/>
                      <a:pt x="12933342" y="5241263"/>
                      <a:pt x="12933342" y="6324502"/>
                    </a:cubicBezTo>
                    <a:cubicBezTo>
                      <a:pt x="12933342" y="6538661"/>
                      <a:pt x="12942490" y="6837839"/>
                      <a:pt x="12942490" y="6837839"/>
                    </a:cubicBezTo>
                    <a:cubicBezTo>
                      <a:pt x="12942490" y="6966508"/>
                      <a:pt x="12938320" y="7087086"/>
                      <a:pt x="12685482" y="7078952"/>
                    </a:cubicBezTo>
                    <a:cubicBezTo>
                      <a:pt x="12685482" y="7078952"/>
                      <a:pt x="12309010" y="7058653"/>
                      <a:pt x="11009706" y="7066252"/>
                    </a:cubicBezTo>
                    <a:cubicBezTo>
                      <a:pt x="2932433"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9CCEE9"/>
              </a:solidFill>
            </p:spPr>
          </p:sp>
        </p:grpSp>
        <p:grpSp>
          <p:nvGrpSpPr>
            <p:cNvPr id="5" name="Group 5"/>
            <p:cNvGrpSpPr/>
            <p:nvPr/>
          </p:nvGrpSpPr>
          <p:grpSpPr>
            <a:xfrm>
              <a:off x="1110641" y="3916927"/>
              <a:ext cx="11286991" cy="6111857"/>
              <a:chOff x="-4213" y="0"/>
              <a:chExt cx="12749917" cy="6904026"/>
            </a:xfrm>
          </p:grpSpPr>
          <p:sp>
            <p:nvSpPr>
              <p:cNvPr id="6" name="Freeform 6"/>
              <p:cNvSpPr/>
              <p:nvPr/>
            </p:nvSpPr>
            <p:spPr>
              <a:xfrm>
                <a:off x="-4213" y="0"/>
                <a:ext cx="12749917" cy="6904026"/>
              </a:xfrm>
              <a:custGeom>
                <a:avLst/>
                <a:gdLst/>
                <a:ahLst/>
                <a:cxnLst/>
                <a:rect l="l" t="t" r="r" b="b"/>
                <a:pathLst>
                  <a:path w="12749917" h="6904026">
                    <a:moveTo>
                      <a:pt x="278431" y="16918"/>
                    </a:moveTo>
                    <a:cubicBezTo>
                      <a:pt x="278431" y="16918"/>
                      <a:pt x="604014" y="12258"/>
                      <a:pt x="1097099" y="12454"/>
                    </a:cubicBezTo>
                    <a:cubicBezTo>
                      <a:pt x="10498884" y="12671"/>
                      <a:pt x="12475849" y="0"/>
                      <a:pt x="12475849" y="0"/>
                    </a:cubicBezTo>
                    <a:cubicBezTo>
                      <a:pt x="12543312" y="0"/>
                      <a:pt x="12619249" y="0"/>
                      <a:pt x="12698022" y="85073"/>
                    </a:cubicBezTo>
                    <a:cubicBezTo>
                      <a:pt x="12741001" y="131488"/>
                      <a:pt x="12742068" y="240224"/>
                      <a:pt x="12742473" y="320281"/>
                    </a:cubicBezTo>
                    <a:cubicBezTo>
                      <a:pt x="12742473" y="320281"/>
                      <a:pt x="12740769" y="5089802"/>
                      <a:pt x="12740769" y="6141441"/>
                    </a:cubicBezTo>
                    <a:cubicBezTo>
                      <a:pt x="12740769" y="6355600"/>
                      <a:pt x="12749917" y="6654779"/>
                      <a:pt x="12749917" y="6654779"/>
                    </a:cubicBezTo>
                    <a:cubicBezTo>
                      <a:pt x="12749917" y="6783448"/>
                      <a:pt x="12745748" y="6904026"/>
                      <a:pt x="12492910" y="6895891"/>
                    </a:cubicBezTo>
                    <a:cubicBezTo>
                      <a:pt x="12492910" y="6895891"/>
                      <a:pt x="12116437" y="6875593"/>
                      <a:pt x="10835589" y="6883191"/>
                    </a:cubicBezTo>
                    <a:cubicBezTo>
                      <a:pt x="2897450"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479763" y="475435"/>
            <a:ext cx="9502437" cy="2382065"/>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154888">
            <a:off x="12119897" y="164605"/>
            <a:ext cx="6996538" cy="1819100"/>
          </a:xfrm>
          <a:prstGeom prst="rect">
            <a:avLst/>
          </a:prstGeom>
        </p:spPr>
      </p:pic>
      <p:sp>
        <p:nvSpPr>
          <p:cNvPr id="8" name="Hộp Văn bản 7">
            <a:extLst>
              <a:ext uri="{FF2B5EF4-FFF2-40B4-BE49-F238E27FC236}">
                <a16:creationId xmlns:a16="http://schemas.microsoft.com/office/drawing/2014/main" id="{AC855285-3327-6EAB-35EF-E1F762FFDE03}"/>
              </a:ext>
            </a:extLst>
          </p:cNvPr>
          <p:cNvSpPr txBox="1"/>
          <p:nvPr/>
        </p:nvSpPr>
        <p:spPr>
          <a:xfrm>
            <a:off x="1295400" y="1074155"/>
            <a:ext cx="7391400"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LUYỆN TẬP</a:t>
            </a:r>
          </a:p>
        </p:txBody>
      </p:sp>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85D87592-D420-B5EE-E8DC-2BD4A23B025B}"/>
                  </a:ext>
                </a:extLst>
              </p:cNvPr>
              <p:cNvSpPr txBox="1"/>
              <p:nvPr/>
            </p:nvSpPr>
            <p:spPr>
              <a:xfrm>
                <a:off x="1813993" y="3806797"/>
                <a:ext cx="15263953" cy="1824923"/>
              </a:xfrm>
              <a:prstGeom prst="rect">
                <a:avLst/>
              </a:prstGeom>
              <a:noFill/>
            </p:spPr>
            <p:txBody>
              <a:bodyPr wrap="square" rtlCol="0">
                <a:spAutoFit/>
              </a:bodyPr>
              <a:lstStyle/>
              <a:p>
                <a:pPr algn="just">
                  <a:lnSpc>
                    <a:spcPct val="150000"/>
                  </a:lnSpc>
                </a:pPr>
                <a:r>
                  <a:rPr lang="en-US" sz="4000" b="1" dirty="0" err="1">
                    <a:latin typeface="Arial" panose="020B0604020202020204" pitchFamily="34" charset="0"/>
                    <a:cs typeface="Arial" panose="020B0604020202020204" pitchFamily="34" charset="0"/>
                  </a:rPr>
                  <a:t>Bài</a:t>
                </a:r>
                <a:r>
                  <a:rPr lang="en-US" sz="4000" b="1" dirty="0">
                    <a:latin typeface="Arial" panose="020B0604020202020204" pitchFamily="34" charset="0"/>
                    <a:cs typeface="Arial" panose="020B0604020202020204" pitchFamily="34" charset="0"/>
                  </a:rPr>
                  <a:t> 1 (SGK – tr.76)</a:t>
                </a:r>
                <a:r>
                  <a:rPr lang="en-US" sz="4000" dirty="0">
                    <a:latin typeface="Arial" panose="020B0604020202020204" pitchFamily="34" charset="0"/>
                    <a:cs typeface="Arial" panose="020B0604020202020204" pitchFamily="34" charset="0"/>
                  </a:rPr>
                  <a:t> Cho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𝑀𝑁𝑃</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𝑀𝑁</m:t>
                    </m:r>
                    <m:r>
                      <a:rPr lang="en-US" sz="4000" i="1" dirty="0" smtClean="0">
                        <a:latin typeface="Cambria Math" panose="02040503050406030204" pitchFamily="18" charset="0"/>
                        <a:cs typeface="Arial" panose="020B0604020202020204" pitchFamily="34" charset="0"/>
                      </a:rPr>
                      <m:t>=6</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𝑁𝑃</m:t>
                    </m:r>
                    <m:r>
                      <a:rPr lang="en-US" sz="4000" i="1" dirty="0" smtClean="0">
                        <a:latin typeface="Cambria Math" panose="02040503050406030204" pitchFamily="18" charset="0"/>
                        <a:cs typeface="Arial" panose="020B0604020202020204" pitchFamily="34" charset="0"/>
                      </a:rPr>
                      <m:t>=8</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𝑃𝑀</m:t>
                    </m:r>
                    <m:r>
                      <a:rPr lang="en-US" sz="4000" i="1" dirty="0" smtClean="0">
                        <a:latin typeface="Cambria Math" panose="02040503050406030204" pitchFamily="18" charset="0"/>
                        <a:cs typeface="Arial" panose="020B0604020202020204" pitchFamily="34" charset="0"/>
                      </a:rPr>
                      <m:t>=7</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ì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ỏ</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ớ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𝑀𝑁𝑃</m:t>
                    </m:r>
                  </m:oMath>
                </a14:m>
                <a:r>
                  <a:rPr lang="en-US" sz="4000" dirty="0">
                    <a:latin typeface="Arial" panose="020B0604020202020204" pitchFamily="34" charset="0"/>
                    <a:cs typeface="Arial" panose="020B0604020202020204" pitchFamily="34" charset="0"/>
                  </a:rPr>
                  <a:t>.</a:t>
                </a:r>
              </a:p>
            </p:txBody>
          </p:sp>
        </mc:Choice>
        <mc:Fallback xmlns="">
          <p:sp>
            <p:nvSpPr>
              <p:cNvPr id="11" name="Hộp Văn bản 10">
                <a:extLst>
                  <a:ext uri="{FF2B5EF4-FFF2-40B4-BE49-F238E27FC236}">
                    <a16:creationId xmlns:a16="http://schemas.microsoft.com/office/drawing/2014/main" id="{85D87592-D420-B5EE-E8DC-2BD4A23B025B}"/>
                  </a:ext>
                </a:extLst>
              </p:cNvPr>
              <p:cNvSpPr txBox="1">
                <a:spLocks noRot="1" noChangeAspect="1" noMove="1" noResize="1" noEditPoints="1" noAdjustHandles="1" noChangeArrowheads="1" noChangeShapeType="1" noTextEdit="1"/>
              </p:cNvSpPr>
              <p:nvPr/>
            </p:nvSpPr>
            <p:spPr>
              <a:xfrm>
                <a:off x="1813993" y="3806797"/>
                <a:ext cx="15263953" cy="1824923"/>
              </a:xfrm>
              <a:prstGeom prst="rect">
                <a:avLst/>
              </a:prstGeom>
              <a:blipFill>
                <a:blip r:embed="rId8"/>
                <a:stretch>
                  <a:fillRect l="-1438" r="-1398"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669089D-9DAA-8559-332D-445D05C21A0A}"/>
                  </a:ext>
                </a:extLst>
              </p:cNvPr>
              <p:cNvSpPr txBox="1"/>
              <p:nvPr/>
            </p:nvSpPr>
            <p:spPr>
              <a:xfrm>
                <a:off x="2021700" y="6887573"/>
                <a:ext cx="14848538" cy="2021964"/>
              </a:xfrm>
              <a:prstGeom prst="rect">
                <a:avLst/>
              </a:prstGeom>
              <a:noFill/>
            </p:spPr>
            <p:txBody>
              <a:bodyPr wrap="square">
                <a:spAutoFit/>
              </a:bodyPr>
              <a:lstStyle/>
              <a:p>
                <a:pPr marL="0" marR="0" algn="just">
                  <a:lnSpc>
                    <a:spcPct val="150000"/>
                  </a:lnSpc>
                  <a:spcBef>
                    <a:spcPts val="600"/>
                  </a:spcBef>
                  <a:spcAft>
                    <a:spcPts val="600"/>
                  </a:spcAft>
                  <a:tabLst>
                    <a:tab pos="360045" algn="l"/>
                    <a:tab pos="720090" algn="l"/>
                  </a:tabLst>
                </a:pPr>
                <a:r>
                  <a:rPr lang="nl-NL" sz="4000" dirty="0">
                    <a:solidFill>
                      <a:srgbClr val="000000"/>
                    </a:solidFill>
                    <a:effectLst/>
                    <a:latin typeface="Arial (Body)"/>
                    <a:ea typeface="Calibri" panose="020F0502020204030204" pitchFamily="34" charset="0"/>
                    <a:cs typeface="Times New Roman" panose="02020603050405020304" pitchFamily="18" charset="0"/>
                  </a:rPr>
                  <a:t>Góc nhỏ nhất: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đối diện với cạnh nhỏ nhấ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𝑀𝑁</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6</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𝑐𝑚</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a:t>
                </a:r>
                <a:endParaRPr lang="en-US" sz="4000" dirty="0">
                  <a:effectLst/>
                  <a:latin typeface="Arial (Body)"/>
                  <a:ea typeface="Calibri" panose="020F0502020204030204" pitchFamily="34" charset="0"/>
                  <a:cs typeface="Times New Roman" panose="02020603050405020304" pitchFamily="18" charset="0"/>
                </a:endParaRPr>
              </a:p>
              <a:p>
                <a:pPr marL="0" marR="0" algn="just">
                  <a:lnSpc>
                    <a:spcPct val="150000"/>
                  </a:lnSpc>
                  <a:spcBef>
                    <a:spcPts val="600"/>
                  </a:spcBef>
                  <a:spcAft>
                    <a:spcPts val="600"/>
                  </a:spcAft>
                  <a:tabLst>
                    <a:tab pos="360045" algn="l"/>
                    <a:tab pos="720090" algn="l"/>
                  </a:tabLst>
                </a:pPr>
                <a:r>
                  <a:rPr lang="vi-VN" sz="4000" dirty="0">
                    <a:solidFill>
                      <a:srgbClr val="000000"/>
                    </a:solidFill>
                    <a:effectLst/>
                    <a:latin typeface="Arial (Body)"/>
                    <a:ea typeface="Calibri" panose="020F0502020204030204" pitchFamily="34" charset="0"/>
                    <a:cs typeface="Times New Roman" panose="02020603050405020304" pitchFamily="18" charset="0"/>
                  </a:rPr>
                  <a:t>Góc lớn nhất: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𝑀</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𝑀</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đối diện với cạnh lớn nhấ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𝑃</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8</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𝑐𝑚</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a:t>
                </a:r>
                <a:endParaRPr lang="en-US" sz="4000" dirty="0">
                  <a:effectLst/>
                  <a:latin typeface="Arial (Body)"/>
                  <a:ea typeface="Calibri" panose="020F050202020403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1669089D-9DAA-8559-332D-445D05C21A0A}"/>
                  </a:ext>
                </a:extLst>
              </p:cNvPr>
              <p:cNvSpPr txBox="1">
                <a:spLocks noRot="1" noChangeAspect="1" noMove="1" noResize="1" noEditPoints="1" noAdjustHandles="1" noChangeArrowheads="1" noChangeShapeType="1" noTextEdit="1"/>
              </p:cNvSpPr>
              <p:nvPr/>
            </p:nvSpPr>
            <p:spPr>
              <a:xfrm>
                <a:off x="2021700" y="6887573"/>
                <a:ext cx="14848538" cy="2021964"/>
              </a:xfrm>
              <a:prstGeom prst="rect">
                <a:avLst/>
              </a:prstGeom>
              <a:blipFill>
                <a:blip r:embed="rId9"/>
                <a:stretch>
                  <a:fillRect l="-1478" r="-1437" b="-12048"/>
                </a:stretch>
              </a:blipFill>
            </p:spPr>
            <p:txBody>
              <a:bodyPr/>
              <a:lstStyle/>
              <a:p>
                <a:r>
                  <a:rPr lang="en-US">
                    <a:noFill/>
                  </a:rPr>
                  <a:t> </a:t>
                </a:r>
              </a:p>
            </p:txBody>
          </p:sp>
        </mc:Fallback>
      </mc:AlternateContent>
      <p:sp>
        <p:nvSpPr>
          <p:cNvPr id="17" name="Hộp Văn bản 15">
            <a:extLst>
              <a:ext uri="{FF2B5EF4-FFF2-40B4-BE49-F238E27FC236}">
                <a16:creationId xmlns:a16="http://schemas.microsoft.com/office/drawing/2014/main" id="{93977CEC-5300-E212-64AE-0E7AF1EB3CF7}"/>
              </a:ext>
            </a:extLst>
          </p:cNvPr>
          <p:cNvSpPr txBox="1"/>
          <p:nvPr/>
        </p:nvSpPr>
        <p:spPr>
          <a:xfrm>
            <a:off x="6523788" y="5994627"/>
            <a:ext cx="5240423"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5854118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fade">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barn(inVertical)">
                                      <p:cBhvr>
                                        <p:cTn id="17" dur="5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randombar(horizontal)">
                                      <p:cBhvr>
                                        <p:cTn id="22" dur="500"/>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animEffect transition="in" filter="randombar(horizontal)">
                                      <p:cBhvr>
                                        <p:cTn id="27"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9" name="Group 9"/>
          <p:cNvGrpSpPr/>
          <p:nvPr/>
        </p:nvGrpSpPr>
        <p:grpSpPr>
          <a:xfrm>
            <a:off x="1447800" y="952500"/>
            <a:ext cx="16122098" cy="8624857"/>
            <a:chOff x="0" y="0"/>
            <a:chExt cx="8753394" cy="11166140"/>
          </a:xfrm>
        </p:grpSpPr>
        <p:sp>
          <p:nvSpPr>
            <p:cNvPr id="10" name="Freeform 10"/>
            <p:cNvSpPr/>
            <p:nvPr/>
          </p:nvSpPr>
          <p:spPr>
            <a:xfrm>
              <a:off x="-4213" y="0"/>
              <a:ext cx="8757607" cy="11166139"/>
            </a:xfrm>
            <a:custGeom>
              <a:avLst/>
              <a:gdLst/>
              <a:ahLst/>
              <a:cxnLst/>
              <a:rect l="l" t="t" r="r" b="b"/>
              <a:pathLst>
                <a:path w="8757607" h="11166139">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8616193"/>
                    <a:pt x="8748459" y="10403556"/>
                  </a:cubicBezTo>
                  <a:cubicBezTo>
                    <a:pt x="8748459" y="10617715"/>
                    <a:pt x="8757607" y="10916893"/>
                    <a:pt x="8757607" y="10916893"/>
                  </a:cubicBezTo>
                  <a:cubicBezTo>
                    <a:pt x="8757607" y="11045562"/>
                    <a:pt x="8753438" y="11166139"/>
                    <a:pt x="8500600" y="11158005"/>
                  </a:cubicBezTo>
                  <a:cubicBezTo>
                    <a:pt x="8500600" y="11158005"/>
                    <a:pt x="8124127" y="11137707"/>
                    <a:pt x="7225888" y="11145305"/>
                  </a:cubicBezTo>
                  <a:cubicBezTo>
                    <a:pt x="2172186" y="11153439"/>
                    <a:pt x="304023" y="11166139"/>
                    <a:pt x="304023" y="11166139"/>
                  </a:cubicBezTo>
                  <a:cubicBezTo>
                    <a:pt x="132548" y="11166139"/>
                    <a:pt x="4213" y="11065070"/>
                    <a:pt x="8532" y="10862523"/>
                  </a:cubicBezTo>
                  <a:cubicBezTo>
                    <a:pt x="8532" y="10862523"/>
                    <a:pt x="9630" y="10363982"/>
                    <a:pt x="4815" y="2241015"/>
                  </a:cubicBezTo>
                  <a:cubicBezTo>
                    <a:pt x="0" y="663668"/>
                    <a:pt x="25592" y="330596"/>
                    <a:pt x="25592" y="330596"/>
                  </a:cubicBezTo>
                  <a:cubicBezTo>
                    <a:pt x="27224" y="150571"/>
                    <a:pt x="143504" y="16918"/>
                    <a:pt x="278431" y="16918"/>
                  </a:cubicBezTo>
                  <a:close/>
                </a:path>
              </a:pathLst>
            </a:custGeom>
            <a:solidFill>
              <a:srgbClr val="FEAB8F"/>
            </a:solidFill>
          </p:spPr>
        </p:sp>
      </p:grpSp>
      <p:grpSp>
        <p:nvGrpSpPr>
          <p:cNvPr id="12" name="Group 12"/>
          <p:cNvGrpSpPr/>
          <p:nvPr/>
        </p:nvGrpSpPr>
        <p:grpSpPr>
          <a:xfrm>
            <a:off x="1923069" y="1268201"/>
            <a:ext cx="15163800" cy="8080465"/>
            <a:chOff x="0" y="0"/>
            <a:chExt cx="8597719" cy="7336224"/>
          </a:xfrm>
        </p:grpSpPr>
        <p:sp>
          <p:nvSpPr>
            <p:cNvPr id="13" name="Freeform 13"/>
            <p:cNvSpPr/>
            <p:nvPr/>
          </p:nvSpPr>
          <p:spPr>
            <a:xfrm>
              <a:off x="-4213" y="0"/>
              <a:ext cx="8601931" cy="7336224"/>
            </a:xfrm>
            <a:custGeom>
              <a:avLst/>
              <a:gdLst/>
              <a:ahLst/>
              <a:cxnLst/>
              <a:rect l="l" t="t" r="r" b="b"/>
              <a:pathLst>
                <a:path w="8601931" h="7336224">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5447395"/>
                    <a:pt x="8592784" y="6573640"/>
                  </a:cubicBezTo>
                  <a:cubicBezTo>
                    <a:pt x="8592784" y="6787798"/>
                    <a:pt x="8601932" y="7086977"/>
                    <a:pt x="8601932" y="7086977"/>
                  </a:cubicBezTo>
                  <a:cubicBezTo>
                    <a:pt x="8601932" y="7215646"/>
                    <a:pt x="8597762" y="7336224"/>
                    <a:pt x="8344924" y="7328089"/>
                  </a:cubicBezTo>
                  <a:cubicBezTo>
                    <a:pt x="8344924" y="7328089"/>
                    <a:pt x="7968452" y="7307791"/>
                    <a:pt x="7085132" y="7315389"/>
                  </a:cubicBezTo>
                  <a:cubicBezTo>
                    <a:pt x="2143905" y="7323524"/>
                    <a:pt x="304023" y="7336224"/>
                    <a:pt x="304023" y="7336224"/>
                  </a:cubicBezTo>
                  <a:cubicBezTo>
                    <a:pt x="132548" y="7336224"/>
                    <a:pt x="4213" y="7235154"/>
                    <a:pt x="8532" y="7032607"/>
                  </a:cubicBezTo>
                  <a:cubicBezTo>
                    <a:pt x="8532" y="7032607"/>
                    <a:pt x="9630" y="6534066"/>
                    <a:pt x="4815" y="1701412"/>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19" name="Picture 1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324596" y="707129"/>
            <a:ext cx="4883988" cy="1909195"/>
          </a:xfrm>
          <a:prstGeom prst="rect">
            <a:avLst/>
          </a:prstGeom>
        </p:spPr>
      </p:pic>
      <p:pic>
        <p:nvPicPr>
          <p:cNvPr id="20" name="Picture 2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029203" y="671126"/>
            <a:ext cx="1540695" cy="1842385"/>
          </a:xfrm>
          <a:prstGeom prst="rect">
            <a:avLst/>
          </a:prstGeom>
        </p:spPr>
      </p:pic>
      <p:sp>
        <p:nvSpPr>
          <p:cNvPr id="3" name="Hộp Văn bản 2">
            <a:extLst>
              <a:ext uri="{FF2B5EF4-FFF2-40B4-BE49-F238E27FC236}">
                <a16:creationId xmlns:a16="http://schemas.microsoft.com/office/drawing/2014/main" id="{AA1974F3-E3A5-2857-325E-B2CB57A02E78}"/>
              </a:ext>
            </a:extLst>
          </p:cNvPr>
          <p:cNvSpPr txBox="1"/>
          <p:nvPr/>
        </p:nvSpPr>
        <p:spPr>
          <a:xfrm>
            <a:off x="3165649" y="2384379"/>
            <a:ext cx="12671208" cy="5518242"/>
          </a:xfrm>
          <a:prstGeom prst="rect">
            <a:avLst/>
          </a:prstGeom>
          <a:noFill/>
        </p:spPr>
        <p:txBody>
          <a:bodyPr wrap="square" rtlCol="0">
            <a:spAutoFit/>
          </a:bodyPr>
          <a:lstStyle/>
          <a:p>
            <a:pPr algn="just">
              <a:lnSpc>
                <a:spcPct val="150000"/>
              </a:lnSpc>
            </a:pPr>
            <a:r>
              <a:rPr lang="en-US" sz="4000" b="1" dirty="0" err="1">
                <a:latin typeface="Arial" panose="020B0604020202020204" pitchFamily="34" charset="0"/>
                <a:cs typeface="Arial" panose="020B0604020202020204" pitchFamily="34" charset="0"/>
              </a:rPr>
              <a:t>Bài</a:t>
            </a:r>
            <a:r>
              <a:rPr lang="en-US" sz="4000" b="1" dirty="0">
                <a:latin typeface="Arial" panose="020B0604020202020204" pitchFamily="34" charset="0"/>
                <a:cs typeface="Arial" panose="020B0604020202020204" pitchFamily="34" charset="0"/>
              </a:rPr>
              <a:t> 4 (SGK – tr.76)</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hay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ộ</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à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ộ</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à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ỗ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ợ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u</a:t>
            </a:r>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a) 8 cm, 5 cm, 3 cm.</a:t>
            </a:r>
          </a:p>
          <a:p>
            <a:pPr algn="just">
              <a:lnSpc>
                <a:spcPct val="150000"/>
              </a:lnSpc>
            </a:pPr>
            <a:r>
              <a:rPr lang="en-US" sz="4000" dirty="0">
                <a:latin typeface="Arial" panose="020B0604020202020204" pitchFamily="34" charset="0"/>
                <a:cs typeface="Arial" panose="020B0604020202020204" pitchFamily="34" charset="0"/>
              </a:rPr>
              <a:t>b) 12 cm, 6 cm, 6 cm.</a:t>
            </a:r>
          </a:p>
          <a:p>
            <a:pPr algn="just">
              <a:lnSpc>
                <a:spcPct val="150000"/>
              </a:lnSpc>
            </a:pPr>
            <a:r>
              <a:rPr lang="en-US" sz="4000" dirty="0">
                <a:latin typeface="Arial" panose="020B0604020202020204" pitchFamily="34" charset="0"/>
                <a:cs typeface="Arial" panose="020B0604020202020204" pitchFamily="34" charset="0"/>
              </a:rPr>
              <a:t>c) 15 cm, 9 cm, 4 cm.</a:t>
            </a:r>
          </a:p>
        </p:txBody>
      </p:sp>
    </p:spTree>
    <p:extLst>
      <p:ext uri="{BB962C8B-B14F-4D97-AF65-F5344CB8AC3E}">
        <p14:creationId xmlns:p14="http://schemas.microsoft.com/office/powerpoint/2010/main" val="213225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03" y="-4674573"/>
            <a:ext cx="19636147" cy="19636147"/>
          </a:xfrm>
          <a:prstGeom prst="rect">
            <a:avLst/>
          </a:prstGeom>
        </p:spPr>
      </p:pic>
      <p:grpSp>
        <p:nvGrpSpPr>
          <p:cNvPr id="4" name="Group 4"/>
          <p:cNvGrpSpPr/>
          <p:nvPr/>
        </p:nvGrpSpPr>
        <p:grpSpPr>
          <a:xfrm>
            <a:off x="1261224" y="1536048"/>
            <a:ext cx="15633451" cy="8547712"/>
            <a:chOff x="0" y="0"/>
            <a:chExt cx="17659730" cy="7087086"/>
          </a:xfrm>
        </p:grpSpPr>
        <p:sp>
          <p:nvSpPr>
            <p:cNvPr id="5" name="Freeform 5"/>
            <p:cNvSpPr/>
            <p:nvPr/>
          </p:nvSpPr>
          <p:spPr>
            <a:xfrm>
              <a:off x="-4213" y="0"/>
              <a:ext cx="17663942" cy="7087086"/>
            </a:xfrm>
            <a:custGeom>
              <a:avLst/>
              <a:gdLst/>
              <a:ahLst/>
              <a:cxnLst/>
              <a:rect l="l" t="t" r="r" b="b"/>
              <a:pathLst>
                <a:path w="17663942" h="7087086">
                  <a:moveTo>
                    <a:pt x="278431" y="16918"/>
                  </a:moveTo>
                  <a:cubicBezTo>
                    <a:pt x="278431" y="16918"/>
                    <a:pt x="604014" y="12258"/>
                    <a:pt x="1184590" y="12454"/>
                  </a:cubicBezTo>
                  <a:cubicBezTo>
                    <a:pt x="14791374" y="12671"/>
                    <a:pt x="17389874" y="0"/>
                    <a:pt x="17389874" y="0"/>
                  </a:cubicBezTo>
                  <a:cubicBezTo>
                    <a:pt x="17457338" y="0"/>
                    <a:pt x="17533276" y="0"/>
                    <a:pt x="17612048" y="85073"/>
                  </a:cubicBezTo>
                  <a:cubicBezTo>
                    <a:pt x="17655027" y="131488"/>
                    <a:pt x="17656095" y="240224"/>
                    <a:pt x="17656500" y="320281"/>
                  </a:cubicBezTo>
                  <a:cubicBezTo>
                    <a:pt x="17656500" y="320281"/>
                    <a:pt x="17654796" y="5241263"/>
                    <a:pt x="17654796" y="6324502"/>
                  </a:cubicBezTo>
                  <a:cubicBezTo>
                    <a:pt x="17654796" y="6538661"/>
                    <a:pt x="17663943" y="6837839"/>
                    <a:pt x="17663943" y="6837839"/>
                  </a:cubicBezTo>
                  <a:cubicBezTo>
                    <a:pt x="17663943" y="6966508"/>
                    <a:pt x="17659774" y="7087086"/>
                    <a:pt x="17406935" y="7078952"/>
                  </a:cubicBezTo>
                  <a:cubicBezTo>
                    <a:pt x="17406935" y="7078952"/>
                    <a:pt x="17030464" y="7058653"/>
                    <a:pt x="15278673" y="7066252"/>
                  </a:cubicBezTo>
                  <a:cubicBezTo>
                    <a:pt x="3790157"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9CCEE9"/>
            </a:solidFill>
          </p:spPr>
        </p:sp>
      </p:grpSp>
      <p:grpSp>
        <p:nvGrpSpPr>
          <p:cNvPr id="6" name="Group 6"/>
          <p:cNvGrpSpPr/>
          <p:nvPr/>
        </p:nvGrpSpPr>
        <p:grpSpPr>
          <a:xfrm>
            <a:off x="1346894" y="1675808"/>
            <a:ext cx="15461970" cy="8326923"/>
            <a:chOff x="0" y="0"/>
            <a:chExt cx="17466023" cy="6904026"/>
          </a:xfrm>
        </p:grpSpPr>
        <p:sp>
          <p:nvSpPr>
            <p:cNvPr id="7" name="Freeform 7"/>
            <p:cNvSpPr/>
            <p:nvPr/>
          </p:nvSpPr>
          <p:spPr>
            <a:xfrm>
              <a:off x="-4213" y="0"/>
              <a:ext cx="17470236" cy="6904026"/>
            </a:xfrm>
            <a:custGeom>
              <a:avLst/>
              <a:gdLst/>
              <a:ahLst/>
              <a:cxnLst/>
              <a:rect l="l" t="t" r="r" b="b"/>
              <a:pathLst>
                <a:path w="17470236" h="6904026">
                  <a:moveTo>
                    <a:pt x="278431" y="16918"/>
                  </a:moveTo>
                  <a:cubicBezTo>
                    <a:pt x="278431" y="16918"/>
                    <a:pt x="604014" y="12258"/>
                    <a:pt x="1181141" y="12454"/>
                  </a:cubicBezTo>
                  <a:cubicBezTo>
                    <a:pt x="14622167" y="12671"/>
                    <a:pt x="17196168" y="0"/>
                    <a:pt x="17196168" y="0"/>
                  </a:cubicBezTo>
                  <a:cubicBezTo>
                    <a:pt x="17263632" y="0"/>
                    <a:pt x="17339569" y="0"/>
                    <a:pt x="17418342" y="85073"/>
                  </a:cubicBezTo>
                  <a:cubicBezTo>
                    <a:pt x="17461320" y="131488"/>
                    <a:pt x="17462388" y="240224"/>
                    <a:pt x="17462792" y="320281"/>
                  </a:cubicBezTo>
                  <a:cubicBezTo>
                    <a:pt x="17462792" y="320281"/>
                    <a:pt x="17461089" y="5089802"/>
                    <a:pt x="17461089" y="6141441"/>
                  </a:cubicBezTo>
                  <a:cubicBezTo>
                    <a:pt x="17461089" y="6355600"/>
                    <a:pt x="17470237" y="6654779"/>
                    <a:pt x="17470237" y="6654779"/>
                  </a:cubicBezTo>
                  <a:cubicBezTo>
                    <a:pt x="17470237" y="6783448"/>
                    <a:pt x="17466067" y="6904026"/>
                    <a:pt x="17213229" y="6895891"/>
                  </a:cubicBezTo>
                  <a:cubicBezTo>
                    <a:pt x="17213229" y="6895891"/>
                    <a:pt x="16836756" y="6875593"/>
                    <a:pt x="15103530" y="6883191"/>
                  </a:cubicBezTo>
                  <a:cubicBezTo>
                    <a:pt x="3754967"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8" name="Picture 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551501">
            <a:off x="13587393" y="689130"/>
            <a:ext cx="4925169" cy="1862609"/>
          </a:xfrm>
          <a:prstGeom prst="rect">
            <a:avLst/>
          </a:prstGeom>
        </p:spPr>
      </p:pic>
      <p:pic>
        <p:nvPicPr>
          <p:cNvPr id="9" name="Picture 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0" y="876300"/>
            <a:ext cx="2369221" cy="1748065"/>
          </a:xfrm>
          <a:prstGeom prst="rect">
            <a:avLst/>
          </a:prstGeom>
        </p:spPr>
      </p:pic>
      <p:sp>
        <p:nvSpPr>
          <p:cNvPr id="21" name="Bong bóng Lời nói: Hình bầu dục 20">
            <a:extLst>
              <a:ext uri="{FF2B5EF4-FFF2-40B4-BE49-F238E27FC236}">
                <a16:creationId xmlns:a16="http://schemas.microsoft.com/office/drawing/2014/main" id="{E268F9E0-CF40-91CA-D1FA-9995739F6E51}"/>
              </a:ext>
            </a:extLst>
          </p:cNvPr>
          <p:cNvSpPr/>
          <p:nvPr/>
        </p:nvSpPr>
        <p:spPr>
          <a:xfrm>
            <a:off x="7942754" y="203240"/>
            <a:ext cx="2402492" cy="1219200"/>
          </a:xfrm>
          <a:prstGeom prst="wedgeEllipseCallou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rgbClr val="FF0000"/>
                </a:solidFill>
                <a:latin typeface="Arial" panose="020B0604020202020204" pitchFamily="34" charset="0"/>
                <a:cs typeface="Arial" panose="020B0604020202020204" pitchFamily="34" charset="0"/>
              </a:rPr>
              <a:t>Giải</a:t>
            </a:r>
            <a:endParaRPr lang="en-US" sz="44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Hộp Văn bản 19">
                <a:extLst>
                  <a:ext uri="{FF2B5EF4-FFF2-40B4-BE49-F238E27FC236}">
                    <a16:creationId xmlns:a16="http://schemas.microsoft.com/office/drawing/2014/main" id="{4D8A3C84-FD99-25BB-59A0-22EF0D185B84}"/>
                  </a:ext>
                </a:extLst>
              </p:cNvPr>
              <p:cNvSpPr txBox="1"/>
              <p:nvPr/>
            </p:nvSpPr>
            <p:spPr>
              <a:xfrm>
                <a:off x="1883054" y="1714500"/>
                <a:ext cx="14521892" cy="8288231"/>
              </a:xfrm>
              <a:prstGeom prst="rect">
                <a:avLst/>
              </a:prstGeom>
              <a:noFill/>
            </p:spPr>
            <p:txBody>
              <a:bodyPr wrap="square">
                <a:spAutoFit/>
              </a:bodyPr>
              <a:lstStyle/>
              <a:p>
                <a:pPr algn="just">
                  <a:lnSpc>
                    <a:spcPct val="150000"/>
                  </a:lnSpc>
                </a:pPr>
                <a:r>
                  <a:rPr lang="en-US" sz="4000" dirty="0">
                    <a:latin typeface="Arial (Body)"/>
                  </a:rPr>
                  <a:t>a) Ta </a:t>
                </a:r>
                <a:r>
                  <a:rPr lang="en-US" sz="4000" dirty="0" err="1">
                    <a:latin typeface="Arial (Body)"/>
                  </a:rPr>
                  <a:t>có</a:t>
                </a:r>
                <a:r>
                  <a:rPr lang="vi-VN" sz="4000" dirty="0">
                    <a:latin typeface="Arial (Body)"/>
                  </a:rPr>
                  <a:t>: </a:t>
                </a:r>
                <a14:m>
                  <m:oMath xmlns:m="http://schemas.openxmlformats.org/officeDocument/2006/math">
                    <m:r>
                      <a:rPr lang="en-US" sz="4000" b="0" i="1" dirty="0" smtClean="0">
                        <a:latin typeface="Cambria Math" panose="02040503050406030204" pitchFamily="18" charset="0"/>
                      </a:rPr>
                      <m:t>3</m:t>
                    </m:r>
                    <m:r>
                      <a:rPr lang="vi-VN" sz="4000" i="1" dirty="0" smtClean="0">
                        <a:latin typeface="Cambria Math" panose="02040503050406030204" pitchFamily="18" charset="0"/>
                      </a:rPr>
                      <m:t>+</m:t>
                    </m:r>
                    <m:r>
                      <a:rPr lang="en-US" sz="4000" b="0" i="1" dirty="0" smtClean="0">
                        <a:latin typeface="Cambria Math" panose="02040503050406030204" pitchFamily="18" charset="0"/>
                      </a:rPr>
                      <m:t>5=8</m:t>
                    </m:r>
                  </m:oMath>
                </a14:m>
                <a:r>
                  <a:rPr lang="en-US" sz="4000" dirty="0">
                    <a:latin typeface="Arial (Body)"/>
                  </a:rPr>
                  <a:t> </a:t>
                </a:r>
                <a:r>
                  <a:rPr lang="vi-VN" sz="4000" dirty="0">
                    <a:latin typeface="Arial (Body)"/>
                  </a:rPr>
                  <a:t>(</a:t>
                </a:r>
                <a:r>
                  <a:rPr lang="en-US" sz="4000" dirty="0" err="1">
                    <a:latin typeface="Arial (Body)"/>
                  </a:rPr>
                  <a:t>không</a:t>
                </a:r>
                <a:r>
                  <a:rPr lang="en-US" sz="4000" dirty="0">
                    <a:latin typeface="Arial (Body)"/>
                  </a:rPr>
                  <a:t> </a:t>
                </a:r>
                <a:r>
                  <a:rPr lang="vi-VN" sz="4000" dirty="0">
                    <a:latin typeface="Arial (Body)"/>
                  </a:rPr>
                  <a:t>thỏa mãn BĐT tam giác)</a:t>
                </a:r>
                <a:endParaRPr lang="en-US" sz="4000" dirty="0">
                  <a:latin typeface="Arial (Body)"/>
                </a:endParaRPr>
              </a:p>
              <a:p>
                <a:pPr algn="just">
                  <a:lnSpc>
                    <a:spcPct val="150000"/>
                  </a:lnSpc>
                </a:pPr>
                <a14:m>
                  <m:oMath xmlns:m="http://schemas.openxmlformats.org/officeDocument/2006/math">
                    <m:r>
                      <a:rPr lang="vi-VN" sz="4000" i="1" smtClean="0">
                        <a:latin typeface="Cambria Math" panose="02040503050406030204" pitchFamily="18" charset="0"/>
                        <a:ea typeface="Cambria Math" panose="02040503050406030204" pitchFamily="18" charset="0"/>
                      </a:rPr>
                      <m:t>⇒</m:t>
                    </m:r>
                  </m:oMath>
                </a14:m>
                <a:r>
                  <a:rPr lang="en-US" sz="4000" dirty="0">
                    <a:latin typeface="Arial (Body)"/>
                  </a:rPr>
                  <a:t> </a:t>
                </a:r>
                <a:r>
                  <a:rPr lang="vi-VN" sz="4000" dirty="0">
                    <a:latin typeface="Arial (Body)"/>
                  </a:rPr>
                  <a:t>Không có tam giác nào mà độ dài 3 cạnh của tam giác là 8cm, 5cm, 3cm</a:t>
                </a:r>
                <a:r>
                  <a:rPr lang="en-US" sz="4000" dirty="0">
                    <a:latin typeface="Arial (Body)"/>
                  </a:rPr>
                  <a:t>.</a:t>
                </a:r>
              </a:p>
              <a:p>
                <a:pPr algn="just">
                  <a:lnSpc>
                    <a:spcPct val="150000"/>
                  </a:lnSpc>
                </a:pPr>
                <a:r>
                  <a:rPr lang="en-US" sz="4000" dirty="0">
                    <a:latin typeface="Arial (Body)"/>
                  </a:rPr>
                  <a:t>b) Ta </a:t>
                </a:r>
                <a:r>
                  <a:rPr lang="en-US" sz="4000" dirty="0" err="1">
                    <a:latin typeface="Arial (Body)"/>
                  </a:rPr>
                  <a:t>có</a:t>
                </a:r>
                <a:r>
                  <a:rPr lang="vi-VN" sz="4000" dirty="0">
                    <a:latin typeface="Arial (Body)"/>
                  </a:rPr>
                  <a:t>: </a:t>
                </a:r>
                <a14:m>
                  <m:oMath xmlns:m="http://schemas.openxmlformats.org/officeDocument/2006/math">
                    <m:r>
                      <a:rPr lang="en-US" sz="4000" b="0" i="1" dirty="0" smtClean="0">
                        <a:latin typeface="Cambria Math" panose="02040503050406030204" pitchFamily="18" charset="0"/>
                      </a:rPr>
                      <m:t>6</m:t>
                    </m:r>
                    <m:r>
                      <a:rPr lang="vi-VN" sz="4000" i="1" dirty="0">
                        <a:latin typeface="Cambria Math" panose="02040503050406030204" pitchFamily="18" charset="0"/>
                      </a:rPr>
                      <m:t>+</m:t>
                    </m:r>
                    <m:r>
                      <a:rPr lang="en-US" sz="4000" b="0" i="1" dirty="0" smtClean="0">
                        <a:latin typeface="Cambria Math" panose="02040503050406030204" pitchFamily="18" charset="0"/>
                      </a:rPr>
                      <m:t>6</m:t>
                    </m:r>
                    <m:r>
                      <a:rPr lang="en-US" sz="4000" i="1" dirty="0">
                        <a:latin typeface="Cambria Math" panose="02040503050406030204" pitchFamily="18" charset="0"/>
                      </a:rPr>
                      <m:t>=</m:t>
                    </m:r>
                    <m:r>
                      <a:rPr lang="en-US" sz="4000" b="0" i="1" dirty="0" smtClean="0">
                        <a:latin typeface="Cambria Math" panose="02040503050406030204" pitchFamily="18" charset="0"/>
                      </a:rPr>
                      <m:t>12</m:t>
                    </m:r>
                  </m:oMath>
                </a14:m>
                <a:r>
                  <a:rPr lang="en-US" sz="4000" dirty="0">
                    <a:latin typeface="Arial (Body)"/>
                  </a:rPr>
                  <a:t> </a:t>
                </a:r>
                <a:r>
                  <a:rPr lang="vi-VN" sz="4000" dirty="0">
                    <a:latin typeface="Arial (Body)"/>
                  </a:rPr>
                  <a:t>(</a:t>
                </a:r>
                <a:r>
                  <a:rPr lang="en-US" sz="4000" dirty="0" err="1">
                    <a:latin typeface="Arial (Body)"/>
                  </a:rPr>
                  <a:t>không</a:t>
                </a:r>
                <a:r>
                  <a:rPr lang="en-US" sz="4000" dirty="0">
                    <a:latin typeface="Arial (Body)"/>
                  </a:rPr>
                  <a:t> </a:t>
                </a:r>
                <a:r>
                  <a:rPr lang="vi-VN" sz="4000" dirty="0">
                    <a:latin typeface="Arial (Body)"/>
                  </a:rPr>
                  <a:t>thỏa mãn BĐT tam giác)</a:t>
                </a:r>
                <a:endParaRPr lang="en-US" sz="4000" dirty="0">
                  <a:latin typeface="Arial (Body)"/>
                </a:endParaRPr>
              </a:p>
              <a:p>
                <a:pPr algn="just">
                  <a:lnSpc>
                    <a:spcPct val="150000"/>
                  </a:lnSpc>
                </a:pPr>
                <a14:m>
                  <m:oMath xmlns:m="http://schemas.openxmlformats.org/officeDocument/2006/math">
                    <m:r>
                      <a:rPr lang="vi-VN" sz="4000" i="1">
                        <a:latin typeface="Cambria Math" panose="02040503050406030204" pitchFamily="18" charset="0"/>
                        <a:ea typeface="Cambria Math" panose="02040503050406030204" pitchFamily="18" charset="0"/>
                      </a:rPr>
                      <m:t>⇒</m:t>
                    </m:r>
                  </m:oMath>
                </a14:m>
                <a:r>
                  <a:rPr lang="en-US" sz="4000" dirty="0">
                    <a:latin typeface="Arial (Body)"/>
                  </a:rPr>
                  <a:t> </a:t>
                </a:r>
                <a:r>
                  <a:rPr lang="vi-VN" sz="4000" dirty="0">
                    <a:latin typeface="Arial (Body)"/>
                  </a:rPr>
                  <a:t>Không có tam giác nào mà độ dài 3 cạnh của tam giác là </a:t>
                </a:r>
                <a:r>
                  <a:rPr lang="en-US" sz="4000" dirty="0">
                    <a:latin typeface="Arial (Body)"/>
                  </a:rPr>
                  <a:t>12</a:t>
                </a:r>
                <a:r>
                  <a:rPr lang="vi-VN" sz="4000" dirty="0">
                    <a:latin typeface="Arial (Body)"/>
                  </a:rPr>
                  <a:t>cm, </a:t>
                </a:r>
                <a:r>
                  <a:rPr lang="en-US" sz="4000" dirty="0">
                    <a:latin typeface="Arial (Body)"/>
                  </a:rPr>
                  <a:t>6</a:t>
                </a:r>
                <a:r>
                  <a:rPr lang="vi-VN" sz="4000" dirty="0">
                    <a:latin typeface="Arial (Body)"/>
                  </a:rPr>
                  <a:t>cm, </a:t>
                </a:r>
                <a:r>
                  <a:rPr lang="en-US" sz="4000" dirty="0">
                    <a:latin typeface="Arial (Body)"/>
                  </a:rPr>
                  <a:t>6</a:t>
                </a:r>
                <a:r>
                  <a:rPr lang="vi-VN" sz="4000" dirty="0">
                    <a:latin typeface="Arial (Body)"/>
                  </a:rPr>
                  <a:t>cm</a:t>
                </a:r>
                <a:r>
                  <a:rPr lang="en-US" sz="4000" dirty="0">
                    <a:latin typeface="Arial (Body)"/>
                  </a:rPr>
                  <a:t>.</a:t>
                </a:r>
              </a:p>
              <a:p>
                <a:pPr algn="just">
                  <a:lnSpc>
                    <a:spcPct val="150000"/>
                  </a:lnSpc>
                </a:pPr>
                <a:r>
                  <a:rPr lang="en-US" sz="4000" dirty="0">
                    <a:latin typeface="Arial (Body)"/>
                  </a:rPr>
                  <a:t>c) Ta </a:t>
                </a:r>
                <a:r>
                  <a:rPr lang="en-US" sz="4000" dirty="0" err="1">
                    <a:latin typeface="Arial (Body)"/>
                  </a:rPr>
                  <a:t>có</a:t>
                </a:r>
                <a:r>
                  <a:rPr lang="vi-VN" sz="4000" dirty="0">
                    <a:latin typeface="Arial (Body)"/>
                  </a:rPr>
                  <a:t>: </a:t>
                </a:r>
                <a14:m>
                  <m:oMath xmlns:m="http://schemas.openxmlformats.org/officeDocument/2006/math">
                    <m:r>
                      <a:rPr lang="en-US" sz="4000" b="0" i="1" dirty="0" smtClean="0">
                        <a:latin typeface="Cambria Math" panose="02040503050406030204" pitchFamily="18" charset="0"/>
                      </a:rPr>
                      <m:t>4</m:t>
                    </m:r>
                    <m:r>
                      <a:rPr lang="vi-VN" sz="4000" i="1" dirty="0">
                        <a:latin typeface="Cambria Math" panose="02040503050406030204" pitchFamily="18" charset="0"/>
                      </a:rPr>
                      <m:t>+</m:t>
                    </m:r>
                    <m:r>
                      <a:rPr lang="en-US" sz="4000" b="0" i="1" dirty="0" smtClean="0">
                        <a:latin typeface="Cambria Math" panose="02040503050406030204" pitchFamily="18" charset="0"/>
                      </a:rPr>
                      <m:t>9</m:t>
                    </m:r>
                    <m:r>
                      <a:rPr lang="en-US" sz="4000" i="1" dirty="0">
                        <a:latin typeface="Cambria Math" panose="02040503050406030204" pitchFamily="18" charset="0"/>
                      </a:rPr>
                      <m:t>=</m:t>
                    </m:r>
                    <m:r>
                      <a:rPr lang="en-US" sz="4000" b="0" i="1" dirty="0" smtClean="0">
                        <a:latin typeface="Cambria Math" panose="02040503050406030204" pitchFamily="18" charset="0"/>
                      </a:rPr>
                      <m:t>13&lt;15</m:t>
                    </m:r>
                  </m:oMath>
                </a14:m>
                <a:r>
                  <a:rPr lang="en-US" sz="4000" dirty="0">
                    <a:latin typeface="Arial (Body)"/>
                  </a:rPr>
                  <a:t> </a:t>
                </a:r>
                <a:r>
                  <a:rPr lang="vi-VN" sz="4000" dirty="0">
                    <a:latin typeface="Arial (Body)"/>
                  </a:rPr>
                  <a:t>(</a:t>
                </a:r>
                <a:r>
                  <a:rPr lang="en-US" sz="4000" dirty="0" err="1">
                    <a:latin typeface="Arial (Body)"/>
                  </a:rPr>
                  <a:t>không</a:t>
                </a:r>
                <a:r>
                  <a:rPr lang="en-US" sz="4000" dirty="0">
                    <a:latin typeface="Arial (Body)"/>
                  </a:rPr>
                  <a:t> </a:t>
                </a:r>
                <a:r>
                  <a:rPr lang="vi-VN" sz="4000" dirty="0">
                    <a:latin typeface="Arial (Body)"/>
                  </a:rPr>
                  <a:t>thỏa mãn BĐT tam giác)</a:t>
                </a:r>
                <a:endParaRPr lang="en-US" sz="4000" dirty="0">
                  <a:latin typeface="Arial (Body)"/>
                </a:endParaRPr>
              </a:p>
              <a:p>
                <a:pPr algn="just">
                  <a:lnSpc>
                    <a:spcPct val="150000"/>
                  </a:lnSpc>
                </a:pPr>
                <a14:m>
                  <m:oMath xmlns:m="http://schemas.openxmlformats.org/officeDocument/2006/math">
                    <m:r>
                      <a:rPr lang="vi-VN" sz="4000" i="1">
                        <a:latin typeface="Cambria Math" panose="02040503050406030204" pitchFamily="18" charset="0"/>
                        <a:ea typeface="Cambria Math" panose="02040503050406030204" pitchFamily="18" charset="0"/>
                      </a:rPr>
                      <m:t>⇒</m:t>
                    </m:r>
                  </m:oMath>
                </a14:m>
                <a:r>
                  <a:rPr lang="en-US" sz="4000" dirty="0">
                    <a:latin typeface="Arial (Body)"/>
                  </a:rPr>
                  <a:t> </a:t>
                </a:r>
                <a:r>
                  <a:rPr lang="vi-VN" sz="4000" dirty="0">
                    <a:latin typeface="Arial (Body)"/>
                  </a:rPr>
                  <a:t>Không có tam giác nào mà độ dài 3 cạnh của tam giác là </a:t>
                </a:r>
                <a:r>
                  <a:rPr lang="en-US" sz="4000" dirty="0">
                    <a:latin typeface="Arial (Body)"/>
                  </a:rPr>
                  <a:t>15</a:t>
                </a:r>
                <a:r>
                  <a:rPr lang="vi-VN" sz="4000" dirty="0">
                    <a:latin typeface="Arial (Body)"/>
                  </a:rPr>
                  <a:t>cm, </a:t>
                </a:r>
                <a:r>
                  <a:rPr lang="en-US" sz="4000" dirty="0">
                    <a:latin typeface="Arial (Body)"/>
                  </a:rPr>
                  <a:t>9</a:t>
                </a:r>
                <a:r>
                  <a:rPr lang="vi-VN" sz="4000" dirty="0">
                    <a:latin typeface="Arial (Body)"/>
                  </a:rPr>
                  <a:t>cm, </a:t>
                </a:r>
                <a:r>
                  <a:rPr lang="en-US" sz="4000" dirty="0">
                    <a:latin typeface="Arial (Body)"/>
                  </a:rPr>
                  <a:t>4</a:t>
                </a:r>
                <a:r>
                  <a:rPr lang="vi-VN" sz="4000" dirty="0">
                    <a:latin typeface="Arial (Body)"/>
                  </a:rPr>
                  <a:t>cm</a:t>
                </a:r>
                <a:r>
                  <a:rPr lang="en-US" sz="4000" dirty="0">
                    <a:latin typeface="Arial (Body)"/>
                  </a:rPr>
                  <a:t>.</a:t>
                </a:r>
              </a:p>
            </p:txBody>
          </p:sp>
        </mc:Choice>
        <mc:Fallback xmlns="">
          <p:sp>
            <p:nvSpPr>
              <p:cNvPr id="20" name="Hộp Văn bản 19">
                <a:extLst>
                  <a:ext uri="{FF2B5EF4-FFF2-40B4-BE49-F238E27FC236}">
                    <a16:creationId xmlns:a16="http://schemas.microsoft.com/office/drawing/2014/main" id="{4D8A3C84-FD99-25BB-59A0-22EF0D185B84}"/>
                  </a:ext>
                </a:extLst>
              </p:cNvPr>
              <p:cNvSpPr txBox="1">
                <a:spLocks noRot="1" noChangeAspect="1" noMove="1" noResize="1" noEditPoints="1" noAdjustHandles="1" noChangeArrowheads="1" noChangeShapeType="1" noTextEdit="1"/>
              </p:cNvSpPr>
              <p:nvPr/>
            </p:nvSpPr>
            <p:spPr>
              <a:xfrm>
                <a:off x="1883054" y="1714500"/>
                <a:ext cx="14521892" cy="8288231"/>
              </a:xfrm>
              <a:prstGeom prst="rect">
                <a:avLst/>
              </a:prstGeom>
              <a:blipFill>
                <a:blip r:embed="rId8"/>
                <a:stretch>
                  <a:fillRect l="-1511" r="-1469" b="-2206"/>
                </a:stretch>
              </a:blipFill>
            </p:spPr>
            <p:txBody>
              <a:bodyPr/>
              <a:lstStyle/>
              <a:p>
                <a:r>
                  <a:rPr lang="en-US">
                    <a:noFill/>
                  </a:rPr>
                  <a:t> </a:t>
                </a:r>
              </a:p>
            </p:txBody>
          </p:sp>
        </mc:Fallback>
      </mc:AlternateContent>
    </p:spTree>
    <p:extLst>
      <p:ext uri="{BB962C8B-B14F-4D97-AF65-F5344CB8AC3E}">
        <p14:creationId xmlns:p14="http://schemas.microsoft.com/office/powerpoint/2010/main" val="198636194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wipe(up)">
                                      <p:cBhvr>
                                        <p:cTn id="12" dur="500"/>
                                        <p:tgtEl>
                                          <p:spTgt spid="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xEl>
                                              <p:pRg st="1" end="1"/>
                                            </p:txEl>
                                          </p:spTgt>
                                        </p:tgtEl>
                                        <p:attrNameLst>
                                          <p:attrName>style.visibility</p:attrName>
                                        </p:attrNameLst>
                                      </p:cBhvr>
                                      <p:to>
                                        <p:strVal val="visible"/>
                                      </p:to>
                                    </p:set>
                                    <p:animEffect transition="in" filter="wipe(up)">
                                      <p:cBhvr>
                                        <p:cTn id="17" dur="500"/>
                                        <p:tgtEl>
                                          <p:spTgt spid="2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0">
                                            <p:txEl>
                                              <p:pRg st="2" end="2"/>
                                            </p:txEl>
                                          </p:spTgt>
                                        </p:tgtEl>
                                        <p:attrNameLst>
                                          <p:attrName>style.visibility</p:attrName>
                                        </p:attrNameLst>
                                      </p:cBhvr>
                                      <p:to>
                                        <p:strVal val="visible"/>
                                      </p:to>
                                    </p:set>
                                    <p:animEffect transition="in" filter="wipe(up)">
                                      <p:cBhvr>
                                        <p:cTn id="22" dur="500"/>
                                        <p:tgtEl>
                                          <p:spTgt spid="2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
                                            <p:txEl>
                                              <p:pRg st="3" end="3"/>
                                            </p:txEl>
                                          </p:spTgt>
                                        </p:tgtEl>
                                        <p:attrNameLst>
                                          <p:attrName>style.visibility</p:attrName>
                                        </p:attrNameLst>
                                      </p:cBhvr>
                                      <p:to>
                                        <p:strVal val="visible"/>
                                      </p:to>
                                    </p:set>
                                    <p:animEffect transition="in" filter="wipe(up)">
                                      <p:cBhvr>
                                        <p:cTn id="27" dur="500"/>
                                        <p:tgtEl>
                                          <p:spTgt spid="2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0">
                                            <p:txEl>
                                              <p:pRg st="4" end="4"/>
                                            </p:txEl>
                                          </p:spTgt>
                                        </p:tgtEl>
                                        <p:attrNameLst>
                                          <p:attrName>style.visibility</p:attrName>
                                        </p:attrNameLst>
                                      </p:cBhvr>
                                      <p:to>
                                        <p:strVal val="visible"/>
                                      </p:to>
                                    </p:set>
                                    <p:animEffect transition="in" filter="wipe(up)">
                                      <p:cBhvr>
                                        <p:cTn id="32" dur="500"/>
                                        <p:tgtEl>
                                          <p:spTgt spid="2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0">
                                            <p:txEl>
                                              <p:pRg st="5" end="5"/>
                                            </p:txEl>
                                          </p:spTgt>
                                        </p:tgtEl>
                                        <p:attrNameLst>
                                          <p:attrName>style.visibility</p:attrName>
                                        </p:attrNameLst>
                                      </p:cBhvr>
                                      <p:to>
                                        <p:strVal val="visible"/>
                                      </p:to>
                                    </p:set>
                                    <p:animEffect transition="in" filter="wipe(up)">
                                      <p:cBhvr>
                                        <p:cTn id="37" dur="500"/>
                                        <p:tgtEl>
                                          <p:spTgt spid="2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019300" y="1028700"/>
            <a:ext cx="14249400" cy="8229600"/>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997003">
            <a:off x="-302268" y="249574"/>
            <a:ext cx="4402095" cy="1664792"/>
          </a:xfrm>
          <a:prstGeom prst="rect">
            <a:avLst/>
          </a:prstGeom>
        </p:spPr>
      </p:pic>
      <p:pic>
        <p:nvPicPr>
          <p:cNvPr id="7"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139909" y="662870"/>
            <a:ext cx="1933568" cy="2312189"/>
          </a:xfrm>
          <a:prstGeom prst="rect">
            <a:avLst/>
          </a:prstGeom>
        </p:spPr>
      </p:pic>
      <p:pic>
        <p:nvPicPr>
          <p:cNvPr id="8" name="Picture 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311375" y="6819540"/>
            <a:ext cx="1909974" cy="1819684"/>
          </a:xfrm>
          <a:prstGeom prst="rect">
            <a:avLst/>
          </a:prstGeom>
        </p:spPr>
      </p:pic>
      <p:pic>
        <p:nvPicPr>
          <p:cNvPr id="9" name="Picture 9"/>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20631">
            <a:off x="13227229" y="8761885"/>
            <a:ext cx="5758929" cy="1748620"/>
          </a:xfrm>
          <a:prstGeom prst="rect">
            <a:avLst/>
          </a:prstGeom>
        </p:spPr>
      </p:pic>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953544BD-88A6-A3D3-44E7-3A0F986208FD}"/>
                  </a:ext>
                </a:extLst>
              </p:cNvPr>
              <p:cNvSpPr txBox="1"/>
              <p:nvPr/>
            </p:nvSpPr>
            <p:spPr>
              <a:xfrm>
                <a:off x="3752518" y="2055040"/>
                <a:ext cx="11650266" cy="6060826"/>
              </a:xfrm>
              <a:prstGeom prst="rect">
                <a:avLst/>
              </a:prstGeom>
              <a:noFill/>
            </p:spPr>
            <p:txBody>
              <a:bodyPr wrap="square">
                <a:spAutoFit/>
              </a:bodyPr>
              <a:lstStyle/>
              <a:p>
                <a:pPr marL="0" marR="0" algn="just">
                  <a:lnSpc>
                    <a:spcPct val="150000"/>
                  </a:lnSpc>
                  <a:spcBef>
                    <a:spcPts val="600"/>
                  </a:spcBef>
                  <a:spcAft>
                    <a:spcPts val="800"/>
                  </a:spcAft>
                </a:pPr>
                <a:r>
                  <a:rPr lang="nl-NL" sz="44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i 7 (SGK – tr.77):</a:t>
                </a:r>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ho tam giác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𝐴𝐵𝐶</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ó góc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𝐴</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ù. Trên cạnh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𝐴𝐶</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ần lượt lấy các điểm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𝐷</m:t>
                    </m:r>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 </m:t>
                    </m:r>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𝐸</m:t>
                    </m:r>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 </m:t>
                    </m:r>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𝐺</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ao cho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𝐷</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ằm giữa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𝐴</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𝐸</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𝐸</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ằm giữa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𝐷</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𝐺</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𝐺</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ằm giữa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𝐸</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𝐶</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ình 26). Sắp xếp các đoạn thẳng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𝐵𝐴</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𝐵𝐷</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𝐵𝐸</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𝐵𝐺</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4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𝐵𝐶</m:t>
                    </m:r>
                  </m:oMath>
                </a14:m>
                <a:r>
                  <a:rPr lang="nl-NL"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eo thứ tự độ dài tăng dần. </a:t>
                </a:r>
                <a:r>
                  <a:rPr lang="nl-NL"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Giải thích vì sao.</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Hộp Văn bản 9">
                <a:extLst>
                  <a:ext uri="{FF2B5EF4-FFF2-40B4-BE49-F238E27FC236}">
                    <a16:creationId xmlns:a16="http://schemas.microsoft.com/office/drawing/2014/main" id="{953544BD-88A6-A3D3-44E7-3A0F986208FD}"/>
                  </a:ext>
                </a:extLst>
              </p:cNvPr>
              <p:cNvSpPr txBox="1">
                <a:spLocks noRot="1" noChangeAspect="1" noMove="1" noResize="1" noEditPoints="1" noAdjustHandles="1" noChangeArrowheads="1" noChangeShapeType="1" noTextEdit="1"/>
              </p:cNvSpPr>
              <p:nvPr/>
            </p:nvSpPr>
            <p:spPr>
              <a:xfrm>
                <a:off x="3752518" y="2055040"/>
                <a:ext cx="11650266" cy="6060826"/>
              </a:xfrm>
              <a:prstGeom prst="rect">
                <a:avLst/>
              </a:prstGeom>
              <a:blipFill>
                <a:blip r:embed="rId14"/>
                <a:stretch>
                  <a:fillRect l="-2145" r="-2093" b="-3823"/>
                </a:stretch>
              </a:blipFill>
            </p:spPr>
            <p:txBody>
              <a:bodyPr/>
              <a:lstStyle/>
              <a:p>
                <a:r>
                  <a:rPr lang="en-US">
                    <a:noFill/>
                  </a:rPr>
                  <a:t> </a:t>
                </a:r>
              </a:p>
            </p:txBody>
          </p:sp>
        </mc:Fallback>
      </mc:AlternateContent>
    </p:spTree>
    <p:extLst>
      <p:ext uri="{BB962C8B-B14F-4D97-AF65-F5344CB8AC3E}">
        <p14:creationId xmlns:p14="http://schemas.microsoft.com/office/powerpoint/2010/main" val="317127020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997003">
            <a:off x="-527952" y="-9814"/>
            <a:ext cx="4402095" cy="1664792"/>
          </a:xfrm>
          <a:prstGeom prst="rect">
            <a:avLst/>
          </a:prstGeom>
        </p:spPr>
      </p:pic>
      <p:grpSp>
        <p:nvGrpSpPr>
          <p:cNvPr id="4" name="Nhóm 3">
            <a:extLst>
              <a:ext uri="{FF2B5EF4-FFF2-40B4-BE49-F238E27FC236}">
                <a16:creationId xmlns:a16="http://schemas.microsoft.com/office/drawing/2014/main" id="{E0990899-D842-5482-F1AF-986F0892330D}"/>
              </a:ext>
            </a:extLst>
          </p:cNvPr>
          <p:cNvGrpSpPr/>
          <p:nvPr/>
        </p:nvGrpSpPr>
        <p:grpSpPr>
          <a:xfrm>
            <a:off x="1181728" y="1485900"/>
            <a:ext cx="7983912" cy="7848600"/>
            <a:chOff x="1181728" y="2933700"/>
            <a:chExt cx="6958053" cy="3565835"/>
          </a:xfrm>
        </p:grpSpPr>
        <p:grpSp>
          <p:nvGrpSpPr>
            <p:cNvPr id="8" name="Group 8"/>
            <p:cNvGrpSpPr/>
            <p:nvPr/>
          </p:nvGrpSpPr>
          <p:grpSpPr>
            <a:xfrm>
              <a:off x="1181728" y="2933700"/>
              <a:ext cx="6958053" cy="3565835"/>
              <a:chOff x="0" y="0"/>
              <a:chExt cx="11093271" cy="5685034"/>
            </a:xfrm>
          </p:grpSpPr>
          <p:sp>
            <p:nvSpPr>
              <p:cNvPr id="9" name="Freeform 9"/>
              <p:cNvSpPr/>
              <p:nvPr/>
            </p:nvSpPr>
            <p:spPr>
              <a:xfrm>
                <a:off x="-4213" y="0"/>
                <a:ext cx="11097484" cy="5685034"/>
              </a:xfrm>
              <a:custGeom>
                <a:avLst/>
                <a:gdLst/>
                <a:ahLst/>
                <a:cxnLst/>
                <a:rect l="l" t="t" r="r" b="b"/>
                <a:pathLst>
                  <a:path w="11097484" h="5685034">
                    <a:moveTo>
                      <a:pt x="278431" y="16918"/>
                    </a:moveTo>
                    <a:cubicBezTo>
                      <a:pt x="278431" y="16918"/>
                      <a:pt x="604014" y="12258"/>
                      <a:pt x="1067679" y="12454"/>
                    </a:cubicBezTo>
                    <a:cubicBezTo>
                      <a:pt x="9055454" y="12671"/>
                      <a:pt x="10823415" y="0"/>
                      <a:pt x="10823415" y="0"/>
                    </a:cubicBezTo>
                    <a:cubicBezTo>
                      <a:pt x="10890879" y="0"/>
                      <a:pt x="10966816" y="0"/>
                      <a:pt x="11045589" y="85073"/>
                    </a:cubicBezTo>
                    <a:cubicBezTo>
                      <a:pt x="11088567" y="131488"/>
                      <a:pt x="11089635" y="240224"/>
                      <a:pt x="11090040" y="320281"/>
                    </a:cubicBezTo>
                    <a:cubicBezTo>
                      <a:pt x="11090040" y="320281"/>
                      <a:pt x="11088336" y="4081232"/>
                      <a:pt x="11088336" y="4922450"/>
                    </a:cubicBezTo>
                    <a:cubicBezTo>
                      <a:pt x="11088336" y="5136609"/>
                      <a:pt x="11097484" y="5435788"/>
                      <a:pt x="11097484" y="5435788"/>
                    </a:cubicBezTo>
                    <a:cubicBezTo>
                      <a:pt x="11097484" y="5564456"/>
                      <a:pt x="11093314" y="5685034"/>
                      <a:pt x="10840476" y="5676900"/>
                    </a:cubicBezTo>
                    <a:cubicBezTo>
                      <a:pt x="10840476" y="5676900"/>
                      <a:pt x="10464004" y="5656601"/>
                      <a:pt x="9341519" y="5664200"/>
                    </a:cubicBezTo>
                    <a:cubicBezTo>
                      <a:pt x="2597260" y="5672334"/>
                      <a:pt x="304023" y="5685034"/>
                      <a:pt x="304023" y="5685034"/>
                    </a:cubicBezTo>
                    <a:cubicBezTo>
                      <a:pt x="132548" y="5685034"/>
                      <a:pt x="4213" y="5583965"/>
                      <a:pt x="8532" y="5381418"/>
                    </a:cubicBezTo>
                    <a:cubicBezTo>
                      <a:pt x="8532" y="5381418"/>
                      <a:pt x="9630" y="4882876"/>
                      <a:pt x="4815" y="1468773"/>
                    </a:cubicBezTo>
                    <a:cubicBezTo>
                      <a:pt x="0" y="663668"/>
                      <a:pt x="25592" y="330596"/>
                      <a:pt x="25592" y="330596"/>
                    </a:cubicBezTo>
                    <a:cubicBezTo>
                      <a:pt x="27224" y="150571"/>
                      <a:pt x="143504" y="16918"/>
                      <a:pt x="278431" y="16918"/>
                    </a:cubicBezTo>
                    <a:close/>
                  </a:path>
                </a:pathLst>
              </a:custGeom>
              <a:solidFill>
                <a:srgbClr val="CCE192"/>
              </a:solidFill>
            </p:spPr>
          </p:sp>
        </p:grpSp>
        <p:grpSp>
          <p:nvGrpSpPr>
            <p:cNvPr id="10" name="Group 10"/>
            <p:cNvGrpSpPr/>
            <p:nvPr/>
          </p:nvGrpSpPr>
          <p:grpSpPr>
            <a:xfrm>
              <a:off x="1237458" y="2990705"/>
              <a:ext cx="6842233" cy="3449937"/>
              <a:chOff x="-4213" y="0"/>
              <a:chExt cx="10908618" cy="5500257"/>
            </a:xfrm>
          </p:grpSpPr>
          <p:sp>
            <p:nvSpPr>
              <p:cNvPr id="11" name="Freeform 11"/>
              <p:cNvSpPr/>
              <p:nvPr/>
            </p:nvSpPr>
            <p:spPr>
              <a:xfrm>
                <a:off x="-4213" y="0"/>
                <a:ext cx="10908618" cy="5500257"/>
              </a:xfrm>
              <a:custGeom>
                <a:avLst/>
                <a:gdLst/>
                <a:ahLst/>
                <a:cxnLst/>
                <a:rect l="l" t="t" r="r" b="b"/>
                <a:pathLst>
                  <a:path w="10908618" h="5500257">
                    <a:moveTo>
                      <a:pt x="278431" y="16918"/>
                    </a:moveTo>
                    <a:cubicBezTo>
                      <a:pt x="278431" y="16918"/>
                      <a:pt x="604014" y="12258"/>
                      <a:pt x="1064316" y="12454"/>
                    </a:cubicBezTo>
                    <a:cubicBezTo>
                      <a:pt x="8890477" y="12671"/>
                      <a:pt x="10634550" y="0"/>
                      <a:pt x="10634550" y="0"/>
                    </a:cubicBezTo>
                    <a:cubicBezTo>
                      <a:pt x="10702014" y="0"/>
                      <a:pt x="10777952" y="0"/>
                      <a:pt x="10856724" y="85073"/>
                    </a:cubicBezTo>
                    <a:cubicBezTo>
                      <a:pt x="10899702" y="131488"/>
                      <a:pt x="10900770" y="240224"/>
                      <a:pt x="10901176" y="320281"/>
                    </a:cubicBezTo>
                    <a:cubicBezTo>
                      <a:pt x="10901176" y="320281"/>
                      <a:pt x="10899471" y="3928351"/>
                      <a:pt x="10899471" y="4737672"/>
                    </a:cubicBezTo>
                    <a:cubicBezTo>
                      <a:pt x="10899471" y="4951831"/>
                      <a:pt x="10908619" y="5251010"/>
                      <a:pt x="10908619" y="5251010"/>
                    </a:cubicBezTo>
                    <a:cubicBezTo>
                      <a:pt x="10908619" y="5379679"/>
                      <a:pt x="10904450" y="5500257"/>
                      <a:pt x="10651612" y="5492123"/>
                    </a:cubicBezTo>
                    <a:cubicBezTo>
                      <a:pt x="10651612" y="5492123"/>
                      <a:pt x="10275140" y="5471824"/>
                      <a:pt x="9170754" y="5479423"/>
                    </a:cubicBezTo>
                    <a:cubicBezTo>
                      <a:pt x="2562950" y="5487557"/>
                      <a:pt x="304023" y="5500257"/>
                      <a:pt x="304023" y="5500257"/>
                    </a:cubicBezTo>
                    <a:cubicBezTo>
                      <a:pt x="132548" y="5500257"/>
                      <a:pt x="4213" y="5399188"/>
                      <a:pt x="8532" y="5196641"/>
                    </a:cubicBezTo>
                    <a:cubicBezTo>
                      <a:pt x="8532" y="5196641"/>
                      <a:pt x="9630" y="4698099"/>
                      <a:pt x="4815" y="1442739"/>
                    </a:cubicBezTo>
                    <a:cubicBezTo>
                      <a:pt x="0" y="663668"/>
                      <a:pt x="25592" y="330596"/>
                      <a:pt x="25592" y="330596"/>
                    </a:cubicBezTo>
                    <a:cubicBezTo>
                      <a:pt x="27224" y="150571"/>
                      <a:pt x="143504" y="16918"/>
                      <a:pt x="278431" y="16918"/>
                    </a:cubicBezTo>
                    <a:close/>
                  </a:path>
                </a:pathLst>
              </a:custGeom>
              <a:solidFill>
                <a:srgbClr val="FFFFFF"/>
              </a:solidFill>
            </p:spPr>
          </p:sp>
        </p:grpSp>
      </p:grpSp>
      <p:grpSp>
        <p:nvGrpSpPr>
          <p:cNvPr id="18" name="Nhóm 17">
            <a:extLst>
              <a:ext uri="{FF2B5EF4-FFF2-40B4-BE49-F238E27FC236}">
                <a16:creationId xmlns:a16="http://schemas.microsoft.com/office/drawing/2014/main" id="{2FA5440C-3AA7-4B6D-1758-820762AD51E4}"/>
              </a:ext>
            </a:extLst>
          </p:cNvPr>
          <p:cNvGrpSpPr/>
          <p:nvPr/>
        </p:nvGrpSpPr>
        <p:grpSpPr>
          <a:xfrm>
            <a:off x="9753600" y="1526846"/>
            <a:ext cx="7832151" cy="7762551"/>
            <a:chOff x="9998223" y="1416500"/>
            <a:chExt cx="7832151" cy="7762551"/>
          </a:xfrm>
        </p:grpSpPr>
        <p:grpSp>
          <p:nvGrpSpPr>
            <p:cNvPr id="12" name="Group 12"/>
            <p:cNvGrpSpPr/>
            <p:nvPr/>
          </p:nvGrpSpPr>
          <p:grpSpPr>
            <a:xfrm>
              <a:off x="9998223" y="1416500"/>
              <a:ext cx="7832151" cy="7762551"/>
              <a:chOff x="0" y="0"/>
              <a:chExt cx="11055727" cy="5685034"/>
            </a:xfrm>
          </p:grpSpPr>
          <p:sp>
            <p:nvSpPr>
              <p:cNvPr id="13" name="Freeform 13"/>
              <p:cNvSpPr/>
              <p:nvPr/>
            </p:nvSpPr>
            <p:spPr>
              <a:xfrm>
                <a:off x="-4213" y="0"/>
                <a:ext cx="11059939" cy="5685034"/>
              </a:xfrm>
              <a:custGeom>
                <a:avLst/>
                <a:gdLst/>
                <a:ahLst/>
                <a:cxnLst/>
                <a:rect l="l" t="t" r="r" b="b"/>
                <a:pathLst>
                  <a:path w="11059939" h="5685034">
                    <a:moveTo>
                      <a:pt x="278431" y="16918"/>
                    </a:moveTo>
                    <a:cubicBezTo>
                      <a:pt x="278431" y="16918"/>
                      <a:pt x="604014" y="12258"/>
                      <a:pt x="1067010" y="12454"/>
                    </a:cubicBezTo>
                    <a:cubicBezTo>
                      <a:pt x="9022658" y="12671"/>
                      <a:pt x="10785871" y="0"/>
                      <a:pt x="10785871" y="0"/>
                    </a:cubicBezTo>
                    <a:cubicBezTo>
                      <a:pt x="10853335" y="0"/>
                      <a:pt x="10929272" y="0"/>
                      <a:pt x="11008044" y="85073"/>
                    </a:cubicBezTo>
                    <a:cubicBezTo>
                      <a:pt x="11051023" y="131488"/>
                      <a:pt x="11052091" y="240224"/>
                      <a:pt x="11052496" y="320281"/>
                    </a:cubicBezTo>
                    <a:cubicBezTo>
                      <a:pt x="11052496" y="320281"/>
                      <a:pt x="11050791" y="4081232"/>
                      <a:pt x="11050791" y="4922450"/>
                    </a:cubicBezTo>
                    <a:cubicBezTo>
                      <a:pt x="11050791" y="5136609"/>
                      <a:pt x="11059940" y="5435788"/>
                      <a:pt x="11059940" y="5435788"/>
                    </a:cubicBezTo>
                    <a:cubicBezTo>
                      <a:pt x="11059940" y="5564456"/>
                      <a:pt x="11055770" y="5685034"/>
                      <a:pt x="10802932" y="5676900"/>
                    </a:cubicBezTo>
                    <a:cubicBezTo>
                      <a:pt x="10802932" y="5676900"/>
                      <a:pt x="10426460" y="5656601"/>
                      <a:pt x="9307573" y="5664200"/>
                    </a:cubicBezTo>
                    <a:cubicBezTo>
                      <a:pt x="2590440" y="5672334"/>
                      <a:pt x="304023" y="5685034"/>
                      <a:pt x="304023" y="5685034"/>
                    </a:cubicBezTo>
                    <a:cubicBezTo>
                      <a:pt x="132548" y="5685034"/>
                      <a:pt x="4213" y="5583965"/>
                      <a:pt x="8532" y="5381418"/>
                    </a:cubicBezTo>
                    <a:cubicBezTo>
                      <a:pt x="8532" y="5381418"/>
                      <a:pt x="9630" y="4882876"/>
                      <a:pt x="4815" y="1468773"/>
                    </a:cubicBezTo>
                    <a:cubicBezTo>
                      <a:pt x="0" y="663668"/>
                      <a:pt x="25592" y="330596"/>
                      <a:pt x="25592" y="330596"/>
                    </a:cubicBezTo>
                    <a:cubicBezTo>
                      <a:pt x="27224" y="150571"/>
                      <a:pt x="143504" y="16918"/>
                      <a:pt x="278431" y="16918"/>
                    </a:cubicBezTo>
                    <a:close/>
                  </a:path>
                </a:pathLst>
              </a:custGeom>
              <a:solidFill>
                <a:srgbClr val="F6BBB7"/>
              </a:solidFill>
            </p:spPr>
          </p:sp>
        </p:grpSp>
        <p:grpSp>
          <p:nvGrpSpPr>
            <p:cNvPr id="14" name="Group 14"/>
            <p:cNvGrpSpPr/>
            <p:nvPr/>
          </p:nvGrpSpPr>
          <p:grpSpPr>
            <a:xfrm>
              <a:off x="10059319" y="1611371"/>
              <a:ext cx="7695281" cy="7510676"/>
              <a:chOff x="0" y="0"/>
              <a:chExt cx="10862524" cy="5500569"/>
            </a:xfrm>
          </p:grpSpPr>
          <p:sp>
            <p:nvSpPr>
              <p:cNvPr id="15" name="Freeform 15"/>
              <p:cNvSpPr/>
              <p:nvPr/>
            </p:nvSpPr>
            <p:spPr>
              <a:xfrm>
                <a:off x="-4213" y="0"/>
                <a:ext cx="10866736" cy="5500569"/>
              </a:xfrm>
              <a:custGeom>
                <a:avLst/>
                <a:gdLst/>
                <a:ahLst/>
                <a:cxnLst/>
                <a:rect l="l" t="t" r="r" b="b"/>
                <a:pathLst>
                  <a:path w="10866736" h="5500569">
                    <a:moveTo>
                      <a:pt x="278431" y="16918"/>
                    </a:moveTo>
                    <a:cubicBezTo>
                      <a:pt x="278431" y="16918"/>
                      <a:pt x="604014" y="12258"/>
                      <a:pt x="1063571" y="12454"/>
                    </a:cubicBezTo>
                    <a:cubicBezTo>
                      <a:pt x="8853892" y="12671"/>
                      <a:pt x="10592668" y="0"/>
                      <a:pt x="10592668" y="0"/>
                    </a:cubicBezTo>
                    <a:cubicBezTo>
                      <a:pt x="10660132" y="0"/>
                      <a:pt x="10736069" y="0"/>
                      <a:pt x="10814842" y="85073"/>
                    </a:cubicBezTo>
                    <a:cubicBezTo>
                      <a:pt x="10857820" y="131488"/>
                      <a:pt x="10858888" y="240224"/>
                      <a:pt x="10859293" y="320281"/>
                    </a:cubicBezTo>
                    <a:cubicBezTo>
                      <a:pt x="10859293" y="320281"/>
                      <a:pt x="10857589" y="3928610"/>
                      <a:pt x="10857589" y="4737985"/>
                    </a:cubicBezTo>
                    <a:cubicBezTo>
                      <a:pt x="10857589" y="4952144"/>
                      <a:pt x="10866737" y="5251323"/>
                      <a:pt x="10866737" y="5251323"/>
                    </a:cubicBezTo>
                    <a:cubicBezTo>
                      <a:pt x="10866737" y="5379992"/>
                      <a:pt x="10862567" y="5500569"/>
                      <a:pt x="10609729" y="5492435"/>
                    </a:cubicBezTo>
                    <a:cubicBezTo>
                      <a:pt x="10609729" y="5492435"/>
                      <a:pt x="10233257" y="5472137"/>
                      <a:pt x="9132886" y="5479735"/>
                    </a:cubicBezTo>
                    <a:cubicBezTo>
                      <a:pt x="2555341" y="5487869"/>
                      <a:pt x="304023" y="5500569"/>
                      <a:pt x="304023" y="5500569"/>
                    </a:cubicBezTo>
                    <a:cubicBezTo>
                      <a:pt x="132548" y="5500569"/>
                      <a:pt x="4213" y="5399500"/>
                      <a:pt x="8532" y="5196953"/>
                    </a:cubicBezTo>
                    <a:cubicBezTo>
                      <a:pt x="8532" y="5196953"/>
                      <a:pt x="9630" y="4698412"/>
                      <a:pt x="4815" y="1442783"/>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16" name="Picture 1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523658" y="7231997"/>
            <a:ext cx="1623476" cy="4114800"/>
          </a:xfrm>
          <a:prstGeom prst="rect">
            <a:avLst/>
          </a:prstGeom>
        </p:spPr>
      </p:pic>
      <p:sp>
        <p:nvSpPr>
          <p:cNvPr id="23" name="Bong bóng Lời nói: Hình bầu dục 22">
            <a:extLst>
              <a:ext uri="{FF2B5EF4-FFF2-40B4-BE49-F238E27FC236}">
                <a16:creationId xmlns:a16="http://schemas.microsoft.com/office/drawing/2014/main" id="{F927856A-B430-746B-243E-B2CB9AC49C7E}"/>
              </a:ext>
            </a:extLst>
          </p:cNvPr>
          <p:cNvSpPr/>
          <p:nvPr/>
        </p:nvSpPr>
        <p:spPr>
          <a:xfrm>
            <a:off x="8118872" y="455038"/>
            <a:ext cx="2402492" cy="1219200"/>
          </a:xfrm>
          <a:prstGeom prst="wedgeEllipseCallou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rgbClr val="FF0000"/>
                </a:solidFill>
                <a:latin typeface="Arial" panose="020B0604020202020204" pitchFamily="34" charset="0"/>
                <a:cs typeface="Arial" panose="020B0604020202020204" pitchFamily="34" charset="0"/>
              </a:rPr>
              <a:t>Giải</a:t>
            </a:r>
            <a:endParaRPr lang="en-US" sz="4400" b="1" dirty="0">
              <a:solidFill>
                <a:srgbClr val="FF0000"/>
              </a:solidFill>
              <a:latin typeface="Arial" panose="020B0604020202020204" pitchFamily="34" charset="0"/>
              <a:cs typeface="Arial" panose="020B0604020202020204" pitchFamily="34" charset="0"/>
            </a:endParaRPr>
          </a:p>
        </p:txBody>
      </p:sp>
      <p:pic>
        <p:nvPicPr>
          <p:cNvPr id="24" name="Picture 23">
            <a:extLst>
              <a:ext uri="{FF2B5EF4-FFF2-40B4-BE49-F238E27FC236}">
                <a16:creationId xmlns:a16="http://schemas.microsoft.com/office/drawing/2014/main" id="{620E998E-E448-2587-A702-F27067744818}"/>
              </a:ext>
            </a:extLst>
          </p:cNvPr>
          <p:cNvPicPr>
            <a:picLocks noChangeAspect="1"/>
          </p:cNvPicPr>
          <p:nvPr/>
        </p:nvPicPr>
        <p:blipFill rotWithShape="1">
          <a:blip r:embed="rId8">
            <a:extLst>
              <a:ext uri="{28A0092B-C50C-407E-A947-70E740481C1C}">
                <a14:useLocalDpi xmlns:a14="http://schemas.microsoft.com/office/drawing/2010/main" val="0"/>
              </a:ext>
            </a:extLst>
          </a:blip>
          <a:srcRect l="67390" t="13917" r="4232" b="24821"/>
          <a:stretch/>
        </p:blipFill>
        <p:spPr>
          <a:xfrm>
            <a:off x="2011439" y="2310192"/>
            <a:ext cx="6377139" cy="3327996"/>
          </a:xfrm>
          <a:prstGeom prst="rect">
            <a:avLst/>
          </a:prstGeom>
        </p:spPr>
      </p:pic>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8B7427D-BF38-205A-CA66-9EEE53BEDC36}"/>
                  </a:ext>
                </a:extLst>
              </p:cNvPr>
              <p:cNvSpPr txBox="1"/>
              <p:nvPr/>
            </p:nvSpPr>
            <p:spPr>
              <a:xfrm>
                <a:off x="1300193" y="6097767"/>
                <a:ext cx="7741979" cy="1879041"/>
              </a:xfrm>
              <a:prstGeom prst="rect">
                <a:avLst/>
              </a:prstGeom>
              <a:noFill/>
            </p:spPr>
            <p:txBody>
              <a:bodyPr wrap="square">
                <a:spAutoFit/>
              </a:bodyPr>
              <a:lstStyle/>
              <a:p>
                <a:pPr marL="0" marR="0" algn="just">
                  <a:lnSpc>
                    <a:spcPct val="150000"/>
                  </a:lnSpc>
                  <a:spcBef>
                    <a:spcPts val="600"/>
                  </a:spcBef>
                  <a:spcAft>
                    <a:spcPts val="600"/>
                  </a:spcAft>
                  <a:tabLst>
                    <a:tab pos="360045" algn="l"/>
                    <a:tab pos="720090" algn="l"/>
                  </a:tabLst>
                </a:pPr>
                <a:r>
                  <a:rPr lang="fr-FR" sz="4000" dirty="0">
                    <a:solidFill>
                      <a:srgbClr val="000000"/>
                    </a:solidFill>
                    <a:effectLst/>
                    <a:latin typeface="Arial (Body)"/>
                    <a:ea typeface="Calibri" panose="020F0502020204030204" pitchFamily="34" charset="0"/>
                    <a:cs typeface="Times New Roman" panose="02020603050405020304" pitchFamily="18" charset="0"/>
                  </a:rPr>
                  <a:t>Tam</a:t>
                </a:r>
                <a:r>
                  <a:rPr lang="vi-VN" sz="4000" dirty="0">
                    <a:solidFill>
                      <a:srgbClr val="000000"/>
                    </a:solidFill>
                    <a:effectLst/>
                    <a:latin typeface="Arial (Body)"/>
                    <a:ea typeface="Calibri" panose="020F0502020204030204" pitchFamily="34" charset="0"/>
                    <a:cs typeface="Times New Roman" panose="02020603050405020304" pitchFamily="18" charset="0"/>
                  </a:rPr>
                  <a:t> giác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𝐵𝐷</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có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tù nên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𝐴</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và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𝐴</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nhọn</a:t>
                </a:r>
                <a:r>
                  <a:rPr lang="en-US" sz="4000" dirty="0">
                    <a:solidFill>
                      <a:srgbClr val="000000"/>
                    </a:solidFill>
                    <a:effectLst/>
                    <a:latin typeface="Arial (Body)"/>
                    <a:ea typeface="Calibri" panose="020F0502020204030204" pitchFamily="34" charset="0"/>
                    <a:cs typeface="Times New Roman" panose="02020603050405020304" pitchFamily="18" charset="0"/>
                  </a:rPr>
                  <a:t>.</a:t>
                </a:r>
                <a:r>
                  <a:rPr lang="vi-VN" sz="4000" dirty="0">
                    <a:solidFill>
                      <a:srgbClr val="000000"/>
                    </a:solidFill>
                    <a:effectLst/>
                    <a:latin typeface="Arial (Body)"/>
                    <a:ea typeface="Calibri" panose="020F0502020204030204" pitchFamily="34" charset="0"/>
                    <a:cs typeface="Times New Roman" panose="02020603050405020304" pitchFamily="18" charset="0"/>
                  </a:rPr>
                  <a:t> </a:t>
                </a:r>
                <a:endParaRPr lang="en-US" sz="4000" dirty="0">
                  <a:effectLst/>
                  <a:latin typeface="Arial (Body)"/>
                  <a:ea typeface="Calibri" panose="020F050202020403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78B7427D-BF38-205A-CA66-9EEE53BEDC36}"/>
                  </a:ext>
                </a:extLst>
              </p:cNvPr>
              <p:cNvSpPr txBox="1">
                <a:spLocks noRot="1" noChangeAspect="1" noMove="1" noResize="1" noEditPoints="1" noAdjustHandles="1" noChangeArrowheads="1" noChangeShapeType="1" noTextEdit="1"/>
              </p:cNvSpPr>
              <p:nvPr/>
            </p:nvSpPr>
            <p:spPr>
              <a:xfrm>
                <a:off x="1300193" y="6097767"/>
                <a:ext cx="7741979" cy="1879041"/>
              </a:xfrm>
              <a:prstGeom prst="rect">
                <a:avLst/>
              </a:prstGeom>
              <a:blipFill>
                <a:blip r:embed="rId9"/>
                <a:stretch>
                  <a:fillRect l="-2756" r="-4646" b="-126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E3211596-D275-4BAB-6FFA-B55A046230C3}"/>
                  </a:ext>
                </a:extLst>
              </p:cNvPr>
              <p:cNvSpPr txBox="1"/>
              <p:nvPr/>
            </p:nvSpPr>
            <p:spPr>
              <a:xfrm>
                <a:off x="10345378" y="2550976"/>
                <a:ext cx="6696947" cy="5823582"/>
              </a:xfrm>
              <a:prstGeom prst="rect">
                <a:avLst/>
              </a:prstGeom>
              <a:noFill/>
            </p:spPr>
            <p:txBody>
              <a:bodyPr wrap="square">
                <a:spAutoFit/>
              </a:bodyPr>
              <a:lstStyle/>
              <a:p>
                <a:pPr marL="0" marR="0" algn="just">
                  <a:lnSpc>
                    <a:spcPct val="150000"/>
                  </a:lnSpc>
                  <a:spcBef>
                    <a:spcPts val="600"/>
                  </a:spcBef>
                  <a:spcAft>
                    <a:spcPts val="600"/>
                  </a:spcAft>
                  <a:tabLst>
                    <a:tab pos="360045" algn="l"/>
                    <a:tab pos="720090" algn="l"/>
                  </a:tabLst>
                </a:pPr>
                <a:r>
                  <a:rPr lang="vi-VN" sz="4000" dirty="0">
                    <a:solidFill>
                      <a:srgbClr val="000000"/>
                    </a:solidFill>
                    <a:effectLst/>
                    <a:latin typeface="Arial (Body)"/>
                    <a:ea typeface="Calibri" panose="020F0502020204030204" pitchFamily="34" charset="0"/>
                    <a:cs typeface="Times New Roman" panose="02020603050405020304" pitchFamily="18" charset="0"/>
                  </a:rPr>
                  <a:t>Do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𝐴</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nhọn và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𝐸</m:t>
                        </m:r>
                      </m:e>
                    </m:acc>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𝐴</m:t>
                        </m:r>
                      </m:e>
                    </m:acc>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80°</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hai góc kề bù) nên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𝐸</m:t>
                        </m:r>
                      </m:e>
                    </m:acc>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90°</m:t>
                    </m:r>
                  </m:oMath>
                </a14:m>
                <a:endParaRPr lang="en-US" sz="4000" dirty="0">
                  <a:effectLst/>
                  <a:latin typeface="Arial (Body)"/>
                  <a:ea typeface="Calibri" panose="020F0502020204030204" pitchFamily="34" charset="0"/>
                  <a:cs typeface="Times New Roman" panose="02020603050405020304" pitchFamily="18" charset="0"/>
                </a:endParaRPr>
              </a:p>
              <a:p>
                <a:pPr marL="0" marR="0" algn="just">
                  <a:lnSpc>
                    <a:spcPct val="150000"/>
                  </a:lnSpc>
                  <a:spcBef>
                    <a:spcPts val="600"/>
                  </a:spcBef>
                  <a:spcAft>
                    <a:spcPts val="600"/>
                  </a:spcAft>
                  <a:tabLst>
                    <a:tab pos="360045" algn="l"/>
                    <a:tab pos="720090" algn="l"/>
                  </a:tabLst>
                </a:pPr>
                <a:r>
                  <a:rPr lang="vi-VN" sz="4000" dirty="0">
                    <a:solidFill>
                      <a:srgbClr val="000000"/>
                    </a:solidFill>
                    <a:effectLst/>
                    <a:latin typeface="Arial (Body)"/>
                    <a:ea typeface="Calibri" panose="020F0502020204030204" pitchFamily="34" charset="0"/>
                    <a:cs typeface="Times New Roman" panose="02020603050405020304" pitchFamily="18" charset="0"/>
                  </a:rPr>
                  <a:t>Tam giác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𝐸</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có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𝐷</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tù nên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𝐸</m:t>
                    </m:r>
                  </m:oMath>
                </a14:m>
                <a:r>
                  <a:rPr lang="en-US" sz="4000" dirty="0">
                    <a:solidFill>
                      <a:srgbClr val="000000"/>
                    </a:solidFill>
                    <a:effectLst/>
                    <a:latin typeface="Arial (Body)"/>
                    <a:ea typeface="Calibri" panose="020F0502020204030204" pitchFamily="34" charset="0"/>
                    <a:cs typeface="Times New Roman" panose="02020603050405020304" pitchFamily="18" charset="0"/>
                  </a:rPr>
                  <a:t> </a:t>
                </a:r>
                <a:r>
                  <a:rPr lang="vi-VN" sz="4000" dirty="0">
                    <a:solidFill>
                      <a:srgbClr val="000000"/>
                    </a:solidFill>
                    <a:effectLst/>
                    <a:latin typeface="Arial (Body)"/>
                    <a:ea typeface="Calibri" panose="020F0502020204030204" pitchFamily="34" charset="0"/>
                    <a:cs typeface="Times New Roman" panose="02020603050405020304" pitchFamily="18" charset="0"/>
                  </a:rPr>
                  <a:t>và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𝐸𝐷</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nhọn</a:t>
                </a:r>
                <a:endParaRPr lang="en-US" sz="4000" dirty="0">
                  <a:effectLst/>
                  <a:latin typeface="Arial (Body)"/>
                  <a:ea typeface="Calibri" panose="020F0502020204030204" pitchFamily="34"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E3211596-D275-4BAB-6FFA-B55A046230C3}"/>
                  </a:ext>
                </a:extLst>
              </p:cNvPr>
              <p:cNvSpPr txBox="1">
                <a:spLocks noRot="1" noChangeAspect="1" noMove="1" noResize="1" noEditPoints="1" noAdjustHandles="1" noChangeArrowheads="1" noChangeShapeType="1" noTextEdit="1"/>
              </p:cNvSpPr>
              <p:nvPr/>
            </p:nvSpPr>
            <p:spPr>
              <a:xfrm>
                <a:off x="10345378" y="2550976"/>
                <a:ext cx="6696947" cy="5823582"/>
              </a:xfrm>
              <a:prstGeom prst="rect">
                <a:avLst/>
              </a:prstGeom>
              <a:blipFill>
                <a:blip r:embed="rId10"/>
                <a:stretch>
                  <a:fillRect l="-3185" r="-3185" b="-3243"/>
                </a:stretch>
              </a:blipFill>
            </p:spPr>
            <p:txBody>
              <a:bodyPr/>
              <a:lstStyle/>
              <a:p>
                <a:r>
                  <a:rPr lang="en-US">
                    <a:noFill/>
                  </a:rPr>
                  <a:t> </a:t>
                </a:r>
              </a:p>
            </p:txBody>
          </p:sp>
        </mc:Fallback>
      </mc:AlternateContent>
    </p:spTree>
    <p:extLst>
      <p:ext uri="{BB962C8B-B14F-4D97-AF65-F5344CB8AC3E}">
        <p14:creationId xmlns:p14="http://schemas.microsoft.com/office/powerpoint/2010/main" val="1466511126"/>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checkerboard(across)">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fade">
                                      <p:cBhvr>
                                        <p:cTn id="17" dur="5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Effect transition="in" filter="randombar(horizontal)">
                                      <p:cBhvr>
                                        <p:cTn id="22" dur="500"/>
                                        <p:tgtEl>
                                          <p:spTgt spid="3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0">
                                            <p:txEl>
                                              <p:pRg st="1" end="1"/>
                                            </p:txEl>
                                          </p:spTgt>
                                        </p:tgtEl>
                                        <p:attrNameLst>
                                          <p:attrName>style.visibility</p:attrName>
                                        </p:attrNameLst>
                                      </p:cBhvr>
                                      <p:to>
                                        <p:strVal val="visible"/>
                                      </p:to>
                                    </p:set>
                                    <p:animEffect transition="in" filter="randombar(horizontal)">
                                      <p:cBhvr>
                                        <p:cTn id="27" dur="500"/>
                                        <p:tgtEl>
                                          <p:spTgt spid="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sp>
        <p:nvSpPr>
          <p:cNvPr id="9" name="Hình tự do: Hình 8">
            <a:extLst>
              <a:ext uri="{FF2B5EF4-FFF2-40B4-BE49-F238E27FC236}">
                <a16:creationId xmlns:a16="http://schemas.microsoft.com/office/drawing/2014/main" id="{927C3EE1-4486-92B2-C72F-21F1E3287257}"/>
              </a:ext>
            </a:extLst>
          </p:cNvPr>
          <p:cNvSpPr/>
          <p:nvPr/>
        </p:nvSpPr>
        <p:spPr>
          <a:xfrm>
            <a:off x="1752600" y="1256221"/>
            <a:ext cx="14782799" cy="8197027"/>
          </a:xfrm>
          <a:custGeom>
            <a:avLst/>
            <a:gdLst>
              <a:gd name="connsiteX0" fmla="*/ 0 w 9961410"/>
              <a:gd name="connsiteY0" fmla="*/ 0 h 8197027"/>
              <a:gd name="connsiteX1" fmla="*/ 0 w 9961410"/>
              <a:gd name="connsiteY1" fmla="*/ 8197027 h 8197027"/>
              <a:gd name="connsiteX2" fmla="*/ 9961411 w 9961410"/>
              <a:gd name="connsiteY2" fmla="*/ 8197027 h 8197027"/>
              <a:gd name="connsiteX3" fmla="*/ 9961411 w 9961410"/>
              <a:gd name="connsiteY3" fmla="*/ 0 h 8197027"/>
              <a:gd name="connsiteX4" fmla="*/ 0 w 9961410"/>
              <a:gd name="connsiteY4" fmla="*/ 0 h 8197027"/>
              <a:gd name="connsiteX5" fmla="*/ 765234 w 9961410"/>
              <a:gd name="connsiteY5" fmla="*/ 671668 h 8197027"/>
              <a:gd name="connsiteX6" fmla="*/ 781942 w 9961410"/>
              <a:gd name="connsiteY6" fmla="*/ 676681 h 8197027"/>
              <a:gd name="connsiteX7" fmla="*/ 775259 w 9961410"/>
              <a:gd name="connsiteY7" fmla="*/ 681693 h 8197027"/>
              <a:gd name="connsiteX8" fmla="*/ 768576 w 9961410"/>
              <a:gd name="connsiteY8" fmla="*/ 681693 h 8197027"/>
              <a:gd name="connsiteX9" fmla="*/ 761893 w 9961410"/>
              <a:gd name="connsiteY9" fmla="*/ 681693 h 8197027"/>
              <a:gd name="connsiteX10" fmla="*/ 761893 w 9961410"/>
              <a:gd name="connsiteY10" fmla="*/ 683364 h 8197027"/>
              <a:gd name="connsiteX11" fmla="*/ 768576 w 9961410"/>
              <a:gd name="connsiteY11" fmla="*/ 688377 h 8197027"/>
              <a:gd name="connsiteX12" fmla="*/ 780272 w 9961410"/>
              <a:gd name="connsiteY12" fmla="*/ 698401 h 8197027"/>
              <a:gd name="connsiteX13" fmla="*/ 770247 w 9961410"/>
              <a:gd name="connsiteY13" fmla="*/ 696731 h 8197027"/>
              <a:gd name="connsiteX14" fmla="*/ 748526 w 9961410"/>
              <a:gd name="connsiteY14" fmla="*/ 716780 h 8197027"/>
              <a:gd name="connsiteX15" fmla="*/ 746855 w 9961410"/>
              <a:gd name="connsiteY15" fmla="*/ 726805 h 8197027"/>
              <a:gd name="connsiteX16" fmla="*/ 756880 w 9961410"/>
              <a:gd name="connsiteY16" fmla="*/ 721793 h 8197027"/>
              <a:gd name="connsiteX17" fmla="*/ 766905 w 9961410"/>
              <a:gd name="connsiteY17" fmla="*/ 721793 h 8197027"/>
              <a:gd name="connsiteX18" fmla="*/ 768576 w 9961410"/>
              <a:gd name="connsiteY18" fmla="*/ 723464 h 8197027"/>
              <a:gd name="connsiteX19" fmla="*/ 768576 w 9961410"/>
              <a:gd name="connsiteY19" fmla="*/ 733489 h 8197027"/>
              <a:gd name="connsiteX20" fmla="*/ 753538 w 9961410"/>
              <a:gd name="connsiteY20" fmla="*/ 733489 h 8197027"/>
              <a:gd name="connsiteX21" fmla="*/ 751868 w 9961410"/>
              <a:gd name="connsiteY21" fmla="*/ 735159 h 8197027"/>
              <a:gd name="connsiteX22" fmla="*/ 740172 w 9961410"/>
              <a:gd name="connsiteY22" fmla="*/ 751868 h 8197027"/>
              <a:gd name="connsiteX23" fmla="*/ 733489 w 9961410"/>
              <a:gd name="connsiteY23" fmla="*/ 745184 h 8197027"/>
              <a:gd name="connsiteX24" fmla="*/ 735159 w 9961410"/>
              <a:gd name="connsiteY24" fmla="*/ 735159 h 8197027"/>
              <a:gd name="connsiteX25" fmla="*/ 725135 w 9961410"/>
              <a:gd name="connsiteY25" fmla="*/ 736830 h 8197027"/>
              <a:gd name="connsiteX26" fmla="*/ 725135 w 9961410"/>
              <a:gd name="connsiteY26" fmla="*/ 746855 h 8197027"/>
              <a:gd name="connsiteX27" fmla="*/ 705085 w 9961410"/>
              <a:gd name="connsiteY27" fmla="*/ 741843 h 8197027"/>
              <a:gd name="connsiteX28" fmla="*/ 710097 w 9961410"/>
              <a:gd name="connsiteY28" fmla="*/ 748526 h 8197027"/>
              <a:gd name="connsiteX29" fmla="*/ 721793 w 9961410"/>
              <a:gd name="connsiteY29" fmla="*/ 760222 h 8197027"/>
              <a:gd name="connsiteX30" fmla="*/ 726805 w 9961410"/>
              <a:gd name="connsiteY30" fmla="*/ 760222 h 8197027"/>
              <a:gd name="connsiteX31" fmla="*/ 733489 w 9961410"/>
              <a:gd name="connsiteY31" fmla="*/ 771917 h 8197027"/>
              <a:gd name="connsiteX32" fmla="*/ 721793 w 9961410"/>
              <a:gd name="connsiteY32" fmla="*/ 771917 h 8197027"/>
              <a:gd name="connsiteX33" fmla="*/ 726805 w 9961410"/>
              <a:gd name="connsiteY33" fmla="*/ 781942 h 8197027"/>
              <a:gd name="connsiteX34" fmla="*/ 725135 w 9961410"/>
              <a:gd name="connsiteY34" fmla="*/ 786955 h 8197027"/>
              <a:gd name="connsiteX35" fmla="*/ 720122 w 9961410"/>
              <a:gd name="connsiteY35" fmla="*/ 785284 h 8197027"/>
              <a:gd name="connsiteX36" fmla="*/ 715110 w 9961410"/>
              <a:gd name="connsiteY36" fmla="*/ 790296 h 8197027"/>
              <a:gd name="connsiteX37" fmla="*/ 720122 w 9961410"/>
              <a:gd name="connsiteY37" fmla="*/ 795309 h 8197027"/>
              <a:gd name="connsiteX38" fmla="*/ 721793 w 9961410"/>
              <a:gd name="connsiteY38" fmla="*/ 800321 h 8197027"/>
              <a:gd name="connsiteX39" fmla="*/ 716781 w 9961410"/>
              <a:gd name="connsiteY39" fmla="*/ 801992 h 8197027"/>
              <a:gd name="connsiteX40" fmla="*/ 715110 w 9961410"/>
              <a:gd name="connsiteY40" fmla="*/ 801992 h 8197027"/>
              <a:gd name="connsiteX41" fmla="*/ 705085 w 9961410"/>
              <a:gd name="connsiteY41" fmla="*/ 796980 h 8197027"/>
              <a:gd name="connsiteX42" fmla="*/ 690047 w 9961410"/>
              <a:gd name="connsiteY42" fmla="*/ 812017 h 8197027"/>
              <a:gd name="connsiteX43" fmla="*/ 685035 w 9961410"/>
              <a:gd name="connsiteY43" fmla="*/ 823713 h 8197027"/>
              <a:gd name="connsiteX44" fmla="*/ 695060 w 9961410"/>
              <a:gd name="connsiteY44" fmla="*/ 818700 h 8197027"/>
              <a:gd name="connsiteX45" fmla="*/ 693389 w 9961410"/>
              <a:gd name="connsiteY45" fmla="*/ 825384 h 8197027"/>
              <a:gd name="connsiteX46" fmla="*/ 688377 w 9961410"/>
              <a:gd name="connsiteY46" fmla="*/ 827054 h 8197027"/>
              <a:gd name="connsiteX47" fmla="*/ 686706 w 9961410"/>
              <a:gd name="connsiteY47" fmla="*/ 833738 h 8197027"/>
              <a:gd name="connsiteX48" fmla="*/ 676681 w 9961410"/>
              <a:gd name="connsiteY48" fmla="*/ 835408 h 8197027"/>
              <a:gd name="connsiteX49" fmla="*/ 675010 w 9961410"/>
              <a:gd name="connsiteY49" fmla="*/ 835408 h 8197027"/>
              <a:gd name="connsiteX50" fmla="*/ 658302 w 9961410"/>
              <a:gd name="connsiteY50" fmla="*/ 830396 h 8197027"/>
              <a:gd name="connsiteX51" fmla="*/ 648277 w 9961410"/>
              <a:gd name="connsiteY51" fmla="*/ 842092 h 8197027"/>
              <a:gd name="connsiteX52" fmla="*/ 654960 w 9961410"/>
              <a:gd name="connsiteY52" fmla="*/ 843763 h 8197027"/>
              <a:gd name="connsiteX53" fmla="*/ 656631 w 9961410"/>
              <a:gd name="connsiteY53" fmla="*/ 842092 h 8197027"/>
              <a:gd name="connsiteX54" fmla="*/ 654960 w 9961410"/>
              <a:gd name="connsiteY54" fmla="*/ 853787 h 8197027"/>
              <a:gd name="connsiteX55" fmla="*/ 644935 w 9961410"/>
              <a:gd name="connsiteY55" fmla="*/ 852117 h 8197027"/>
              <a:gd name="connsiteX56" fmla="*/ 643265 w 9961410"/>
              <a:gd name="connsiteY56" fmla="*/ 862142 h 8197027"/>
              <a:gd name="connsiteX57" fmla="*/ 638252 w 9961410"/>
              <a:gd name="connsiteY57" fmla="*/ 862142 h 8197027"/>
              <a:gd name="connsiteX58" fmla="*/ 628227 w 9961410"/>
              <a:gd name="connsiteY58" fmla="*/ 852117 h 8197027"/>
              <a:gd name="connsiteX59" fmla="*/ 611519 w 9961410"/>
              <a:gd name="connsiteY59" fmla="*/ 852117 h 8197027"/>
              <a:gd name="connsiteX60" fmla="*/ 604836 w 9961410"/>
              <a:gd name="connsiteY60" fmla="*/ 853787 h 8197027"/>
              <a:gd name="connsiteX61" fmla="*/ 588128 w 9961410"/>
              <a:gd name="connsiteY61" fmla="*/ 860471 h 8197027"/>
              <a:gd name="connsiteX62" fmla="*/ 583115 w 9961410"/>
              <a:gd name="connsiteY62" fmla="*/ 867154 h 8197027"/>
              <a:gd name="connsiteX63" fmla="*/ 576432 w 9961410"/>
              <a:gd name="connsiteY63" fmla="*/ 855458 h 8197027"/>
              <a:gd name="connsiteX64" fmla="*/ 574761 w 9961410"/>
              <a:gd name="connsiteY64" fmla="*/ 855458 h 8197027"/>
              <a:gd name="connsiteX65" fmla="*/ 563065 w 9961410"/>
              <a:gd name="connsiteY65" fmla="*/ 857129 h 8197027"/>
              <a:gd name="connsiteX66" fmla="*/ 556382 w 9961410"/>
              <a:gd name="connsiteY66" fmla="*/ 862142 h 8197027"/>
              <a:gd name="connsiteX67" fmla="*/ 549699 w 9961410"/>
              <a:gd name="connsiteY67" fmla="*/ 850446 h 8197027"/>
              <a:gd name="connsiteX68" fmla="*/ 544686 w 9961410"/>
              <a:gd name="connsiteY68" fmla="*/ 860471 h 8197027"/>
              <a:gd name="connsiteX69" fmla="*/ 544686 w 9961410"/>
              <a:gd name="connsiteY69" fmla="*/ 865483 h 8197027"/>
              <a:gd name="connsiteX70" fmla="*/ 539674 w 9961410"/>
              <a:gd name="connsiteY70" fmla="*/ 867154 h 8197027"/>
              <a:gd name="connsiteX71" fmla="*/ 519624 w 9961410"/>
              <a:gd name="connsiteY71" fmla="*/ 872166 h 8197027"/>
              <a:gd name="connsiteX72" fmla="*/ 524637 w 9961410"/>
              <a:gd name="connsiteY72" fmla="*/ 865483 h 8197027"/>
              <a:gd name="connsiteX73" fmla="*/ 512941 w 9961410"/>
              <a:gd name="connsiteY73" fmla="*/ 875508 h 8197027"/>
              <a:gd name="connsiteX74" fmla="*/ 507928 w 9961410"/>
              <a:gd name="connsiteY74" fmla="*/ 848775 h 8197027"/>
              <a:gd name="connsiteX75" fmla="*/ 487879 w 9961410"/>
              <a:gd name="connsiteY75" fmla="*/ 860471 h 8197027"/>
              <a:gd name="connsiteX76" fmla="*/ 482866 w 9961410"/>
              <a:gd name="connsiteY76" fmla="*/ 855458 h 8197027"/>
              <a:gd name="connsiteX77" fmla="*/ 472841 w 9961410"/>
              <a:gd name="connsiteY77" fmla="*/ 870496 h 8197027"/>
              <a:gd name="connsiteX78" fmla="*/ 466158 w 9961410"/>
              <a:gd name="connsiteY78" fmla="*/ 848775 h 8197027"/>
              <a:gd name="connsiteX79" fmla="*/ 456133 w 9961410"/>
              <a:gd name="connsiteY79" fmla="*/ 855458 h 8197027"/>
              <a:gd name="connsiteX80" fmla="*/ 436083 w 9961410"/>
              <a:gd name="connsiteY80" fmla="*/ 853787 h 8197027"/>
              <a:gd name="connsiteX81" fmla="*/ 431071 w 9961410"/>
              <a:gd name="connsiteY81" fmla="*/ 848775 h 8197027"/>
              <a:gd name="connsiteX82" fmla="*/ 429400 w 9961410"/>
              <a:gd name="connsiteY82" fmla="*/ 842092 h 8197027"/>
              <a:gd name="connsiteX83" fmla="*/ 417704 w 9961410"/>
              <a:gd name="connsiteY83" fmla="*/ 832067 h 8197027"/>
              <a:gd name="connsiteX84" fmla="*/ 412692 w 9961410"/>
              <a:gd name="connsiteY84" fmla="*/ 827054 h 8197027"/>
              <a:gd name="connsiteX85" fmla="*/ 407679 w 9961410"/>
              <a:gd name="connsiteY85" fmla="*/ 815359 h 8197027"/>
              <a:gd name="connsiteX86" fmla="*/ 417704 w 9961410"/>
              <a:gd name="connsiteY86" fmla="*/ 810346 h 8197027"/>
              <a:gd name="connsiteX87" fmla="*/ 411021 w 9961410"/>
              <a:gd name="connsiteY87" fmla="*/ 793638 h 8197027"/>
              <a:gd name="connsiteX88" fmla="*/ 404338 w 9961410"/>
              <a:gd name="connsiteY88" fmla="*/ 803663 h 8197027"/>
              <a:gd name="connsiteX89" fmla="*/ 399325 w 9961410"/>
              <a:gd name="connsiteY89" fmla="*/ 796980 h 8197027"/>
              <a:gd name="connsiteX90" fmla="*/ 389300 w 9961410"/>
              <a:gd name="connsiteY90" fmla="*/ 801992 h 8197027"/>
              <a:gd name="connsiteX91" fmla="*/ 379275 w 9961410"/>
              <a:gd name="connsiteY91" fmla="*/ 800321 h 8197027"/>
              <a:gd name="connsiteX92" fmla="*/ 389300 w 9961410"/>
              <a:gd name="connsiteY92" fmla="*/ 771917 h 8197027"/>
              <a:gd name="connsiteX93" fmla="*/ 372592 w 9961410"/>
              <a:gd name="connsiteY93" fmla="*/ 770247 h 8197027"/>
              <a:gd name="connsiteX94" fmla="*/ 379275 w 9961410"/>
              <a:gd name="connsiteY94" fmla="*/ 760222 h 8197027"/>
              <a:gd name="connsiteX95" fmla="*/ 369251 w 9961410"/>
              <a:gd name="connsiteY95" fmla="*/ 760222 h 8197027"/>
              <a:gd name="connsiteX96" fmla="*/ 367580 w 9961410"/>
              <a:gd name="connsiteY96" fmla="*/ 761892 h 8197027"/>
              <a:gd name="connsiteX97" fmla="*/ 367580 w 9961410"/>
              <a:gd name="connsiteY97" fmla="*/ 771917 h 8197027"/>
              <a:gd name="connsiteX98" fmla="*/ 360896 w 9961410"/>
              <a:gd name="connsiteY98" fmla="*/ 776930 h 8197027"/>
              <a:gd name="connsiteX99" fmla="*/ 362567 w 9961410"/>
              <a:gd name="connsiteY99" fmla="*/ 761892 h 8197027"/>
              <a:gd name="connsiteX100" fmla="*/ 347530 w 9961410"/>
              <a:gd name="connsiteY100" fmla="*/ 758551 h 8197027"/>
              <a:gd name="connsiteX101" fmla="*/ 337505 w 9961410"/>
              <a:gd name="connsiteY101" fmla="*/ 751868 h 8197027"/>
              <a:gd name="connsiteX102" fmla="*/ 342517 w 9961410"/>
              <a:gd name="connsiteY102" fmla="*/ 745184 h 8197027"/>
              <a:gd name="connsiteX103" fmla="*/ 349201 w 9961410"/>
              <a:gd name="connsiteY103" fmla="*/ 740172 h 8197027"/>
              <a:gd name="connsiteX104" fmla="*/ 347530 w 9961410"/>
              <a:gd name="connsiteY104" fmla="*/ 730147 h 8197027"/>
              <a:gd name="connsiteX105" fmla="*/ 349201 w 9961410"/>
              <a:gd name="connsiteY105" fmla="*/ 725135 h 8197027"/>
              <a:gd name="connsiteX106" fmla="*/ 334163 w 9961410"/>
              <a:gd name="connsiteY106" fmla="*/ 730147 h 8197027"/>
              <a:gd name="connsiteX107" fmla="*/ 334163 w 9961410"/>
              <a:gd name="connsiteY107" fmla="*/ 710097 h 8197027"/>
              <a:gd name="connsiteX108" fmla="*/ 354213 w 9961410"/>
              <a:gd name="connsiteY108" fmla="*/ 721793 h 8197027"/>
              <a:gd name="connsiteX109" fmla="*/ 349201 w 9961410"/>
              <a:gd name="connsiteY109" fmla="*/ 698401 h 8197027"/>
              <a:gd name="connsiteX110" fmla="*/ 334163 w 9961410"/>
              <a:gd name="connsiteY110" fmla="*/ 698401 h 8197027"/>
              <a:gd name="connsiteX111" fmla="*/ 329151 w 9961410"/>
              <a:gd name="connsiteY111" fmla="*/ 700072 h 8197027"/>
              <a:gd name="connsiteX112" fmla="*/ 327480 w 9961410"/>
              <a:gd name="connsiteY112" fmla="*/ 693389 h 8197027"/>
              <a:gd name="connsiteX113" fmla="*/ 329151 w 9961410"/>
              <a:gd name="connsiteY113" fmla="*/ 681693 h 8197027"/>
              <a:gd name="connsiteX114" fmla="*/ 335834 w 9961410"/>
              <a:gd name="connsiteY114" fmla="*/ 664985 h 8197027"/>
              <a:gd name="connsiteX115" fmla="*/ 342517 w 9961410"/>
              <a:gd name="connsiteY115" fmla="*/ 654960 h 8197027"/>
              <a:gd name="connsiteX116" fmla="*/ 335834 w 9961410"/>
              <a:gd name="connsiteY116" fmla="*/ 654960 h 8197027"/>
              <a:gd name="connsiteX117" fmla="*/ 335834 w 9961410"/>
              <a:gd name="connsiteY117" fmla="*/ 649948 h 8197027"/>
              <a:gd name="connsiteX118" fmla="*/ 345859 w 9961410"/>
              <a:gd name="connsiteY118" fmla="*/ 649948 h 8197027"/>
              <a:gd name="connsiteX119" fmla="*/ 357555 w 9961410"/>
              <a:gd name="connsiteY119" fmla="*/ 628227 h 8197027"/>
              <a:gd name="connsiteX120" fmla="*/ 345859 w 9961410"/>
              <a:gd name="connsiteY120" fmla="*/ 629898 h 8197027"/>
              <a:gd name="connsiteX121" fmla="*/ 344188 w 9961410"/>
              <a:gd name="connsiteY121" fmla="*/ 618202 h 8197027"/>
              <a:gd name="connsiteX122" fmla="*/ 354213 w 9961410"/>
              <a:gd name="connsiteY122" fmla="*/ 616531 h 8197027"/>
              <a:gd name="connsiteX123" fmla="*/ 359226 w 9961410"/>
              <a:gd name="connsiteY123" fmla="*/ 601494 h 8197027"/>
              <a:gd name="connsiteX124" fmla="*/ 369251 w 9961410"/>
              <a:gd name="connsiteY124" fmla="*/ 599823 h 8197027"/>
              <a:gd name="connsiteX125" fmla="*/ 375934 w 9961410"/>
              <a:gd name="connsiteY125" fmla="*/ 589798 h 8197027"/>
              <a:gd name="connsiteX126" fmla="*/ 380946 w 9961410"/>
              <a:gd name="connsiteY126" fmla="*/ 574761 h 8197027"/>
              <a:gd name="connsiteX127" fmla="*/ 385959 w 9961410"/>
              <a:gd name="connsiteY127" fmla="*/ 581444 h 8197027"/>
              <a:gd name="connsiteX128" fmla="*/ 395984 w 9961410"/>
              <a:gd name="connsiteY128" fmla="*/ 581444 h 8197027"/>
              <a:gd name="connsiteX129" fmla="*/ 395984 w 9961410"/>
              <a:gd name="connsiteY129" fmla="*/ 571419 h 8197027"/>
              <a:gd name="connsiteX130" fmla="*/ 385959 w 9961410"/>
              <a:gd name="connsiteY130" fmla="*/ 571419 h 8197027"/>
              <a:gd name="connsiteX131" fmla="*/ 379275 w 9961410"/>
              <a:gd name="connsiteY131" fmla="*/ 566407 h 8197027"/>
              <a:gd name="connsiteX132" fmla="*/ 374263 w 9961410"/>
              <a:gd name="connsiteY132" fmla="*/ 556382 h 8197027"/>
              <a:gd name="connsiteX133" fmla="*/ 384288 w 9961410"/>
              <a:gd name="connsiteY133" fmla="*/ 561394 h 8197027"/>
              <a:gd name="connsiteX134" fmla="*/ 389300 w 9961410"/>
              <a:gd name="connsiteY134" fmla="*/ 559724 h 8197027"/>
              <a:gd name="connsiteX135" fmla="*/ 394313 w 9961410"/>
              <a:gd name="connsiteY135" fmla="*/ 559724 h 8197027"/>
              <a:gd name="connsiteX136" fmla="*/ 392642 w 9961410"/>
              <a:gd name="connsiteY136" fmla="*/ 554711 h 8197027"/>
              <a:gd name="connsiteX137" fmla="*/ 372592 w 9961410"/>
              <a:gd name="connsiteY137" fmla="*/ 548028 h 8197027"/>
              <a:gd name="connsiteX138" fmla="*/ 374263 w 9961410"/>
              <a:gd name="connsiteY138" fmla="*/ 532991 h 8197027"/>
              <a:gd name="connsiteX139" fmla="*/ 384288 w 9961410"/>
              <a:gd name="connsiteY139" fmla="*/ 538003 h 8197027"/>
              <a:gd name="connsiteX140" fmla="*/ 382617 w 9961410"/>
              <a:gd name="connsiteY140" fmla="*/ 539674 h 8197027"/>
              <a:gd name="connsiteX141" fmla="*/ 387630 w 9961410"/>
              <a:gd name="connsiteY141" fmla="*/ 534661 h 8197027"/>
              <a:gd name="connsiteX142" fmla="*/ 402667 w 9961410"/>
              <a:gd name="connsiteY142" fmla="*/ 534661 h 8197027"/>
              <a:gd name="connsiteX143" fmla="*/ 402667 w 9961410"/>
              <a:gd name="connsiteY143" fmla="*/ 532991 h 8197027"/>
              <a:gd name="connsiteX144" fmla="*/ 390971 w 9961410"/>
              <a:gd name="connsiteY144" fmla="*/ 527978 h 8197027"/>
              <a:gd name="connsiteX145" fmla="*/ 417704 w 9961410"/>
              <a:gd name="connsiteY145" fmla="*/ 521295 h 8197027"/>
              <a:gd name="connsiteX146" fmla="*/ 416033 w 9961410"/>
              <a:gd name="connsiteY146" fmla="*/ 514612 h 8197027"/>
              <a:gd name="connsiteX147" fmla="*/ 414363 w 9961410"/>
              <a:gd name="connsiteY147" fmla="*/ 504587 h 8197027"/>
              <a:gd name="connsiteX148" fmla="*/ 431071 w 9961410"/>
              <a:gd name="connsiteY148" fmla="*/ 499574 h 8197027"/>
              <a:gd name="connsiteX149" fmla="*/ 431071 w 9961410"/>
              <a:gd name="connsiteY149" fmla="*/ 487879 h 8197027"/>
              <a:gd name="connsiteX150" fmla="*/ 424388 w 9961410"/>
              <a:gd name="connsiteY150" fmla="*/ 487879 h 8197027"/>
              <a:gd name="connsiteX151" fmla="*/ 426058 w 9961410"/>
              <a:gd name="connsiteY151" fmla="*/ 494562 h 8197027"/>
              <a:gd name="connsiteX152" fmla="*/ 424388 w 9961410"/>
              <a:gd name="connsiteY152" fmla="*/ 496233 h 8197027"/>
              <a:gd name="connsiteX153" fmla="*/ 411021 w 9961410"/>
              <a:gd name="connsiteY153" fmla="*/ 492891 h 8197027"/>
              <a:gd name="connsiteX154" fmla="*/ 411021 w 9961410"/>
              <a:gd name="connsiteY154" fmla="*/ 486208 h 8197027"/>
              <a:gd name="connsiteX155" fmla="*/ 421046 w 9961410"/>
              <a:gd name="connsiteY155" fmla="*/ 484537 h 8197027"/>
              <a:gd name="connsiteX156" fmla="*/ 427729 w 9961410"/>
              <a:gd name="connsiteY156" fmla="*/ 479524 h 8197027"/>
              <a:gd name="connsiteX157" fmla="*/ 437754 w 9961410"/>
              <a:gd name="connsiteY157" fmla="*/ 474512 h 8197027"/>
              <a:gd name="connsiteX158" fmla="*/ 437754 w 9961410"/>
              <a:gd name="connsiteY158" fmla="*/ 464487 h 8197027"/>
              <a:gd name="connsiteX159" fmla="*/ 444437 w 9961410"/>
              <a:gd name="connsiteY159" fmla="*/ 466158 h 8197027"/>
              <a:gd name="connsiteX160" fmla="*/ 466158 w 9961410"/>
              <a:gd name="connsiteY160" fmla="*/ 461145 h 8197027"/>
              <a:gd name="connsiteX161" fmla="*/ 487879 w 9961410"/>
              <a:gd name="connsiteY161" fmla="*/ 454462 h 8197027"/>
              <a:gd name="connsiteX162" fmla="*/ 487879 w 9961410"/>
              <a:gd name="connsiteY162" fmla="*/ 452791 h 8197027"/>
              <a:gd name="connsiteX163" fmla="*/ 481195 w 9961410"/>
              <a:gd name="connsiteY163" fmla="*/ 442766 h 8197027"/>
              <a:gd name="connsiteX164" fmla="*/ 497903 w 9961410"/>
              <a:gd name="connsiteY164" fmla="*/ 437754 h 8197027"/>
              <a:gd name="connsiteX165" fmla="*/ 502916 w 9961410"/>
              <a:gd name="connsiteY165" fmla="*/ 436083 h 8197027"/>
              <a:gd name="connsiteX166" fmla="*/ 517953 w 9961410"/>
              <a:gd name="connsiteY166" fmla="*/ 434412 h 8197027"/>
              <a:gd name="connsiteX167" fmla="*/ 529649 w 9961410"/>
              <a:gd name="connsiteY167" fmla="*/ 427729 h 8197027"/>
              <a:gd name="connsiteX168" fmla="*/ 541345 w 9961410"/>
              <a:gd name="connsiteY168" fmla="*/ 426058 h 8197027"/>
              <a:gd name="connsiteX169" fmla="*/ 553040 w 9961410"/>
              <a:gd name="connsiteY169" fmla="*/ 424387 h 8197027"/>
              <a:gd name="connsiteX170" fmla="*/ 584786 w 9961410"/>
              <a:gd name="connsiteY170" fmla="*/ 414363 h 8197027"/>
              <a:gd name="connsiteX171" fmla="*/ 594811 w 9961410"/>
              <a:gd name="connsiteY171" fmla="*/ 412692 h 8197027"/>
              <a:gd name="connsiteX172" fmla="*/ 601494 w 9961410"/>
              <a:gd name="connsiteY172" fmla="*/ 422717 h 8197027"/>
              <a:gd name="connsiteX173" fmla="*/ 608177 w 9961410"/>
              <a:gd name="connsiteY173" fmla="*/ 424387 h 8197027"/>
              <a:gd name="connsiteX174" fmla="*/ 588128 w 9961410"/>
              <a:gd name="connsiteY174" fmla="*/ 426058 h 8197027"/>
              <a:gd name="connsiteX175" fmla="*/ 588128 w 9961410"/>
              <a:gd name="connsiteY175" fmla="*/ 431071 h 8197027"/>
              <a:gd name="connsiteX176" fmla="*/ 598152 w 9961410"/>
              <a:gd name="connsiteY176" fmla="*/ 431071 h 8197027"/>
              <a:gd name="connsiteX177" fmla="*/ 604836 w 9961410"/>
              <a:gd name="connsiteY177" fmla="*/ 436083 h 8197027"/>
              <a:gd name="connsiteX178" fmla="*/ 604836 w 9961410"/>
              <a:gd name="connsiteY178" fmla="*/ 441096 h 8197027"/>
              <a:gd name="connsiteX179" fmla="*/ 609848 w 9961410"/>
              <a:gd name="connsiteY179" fmla="*/ 436083 h 8197027"/>
              <a:gd name="connsiteX180" fmla="*/ 616532 w 9961410"/>
              <a:gd name="connsiteY180" fmla="*/ 429400 h 8197027"/>
              <a:gd name="connsiteX181" fmla="*/ 616532 w 9961410"/>
              <a:gd name="connsiteY181" fmla="*/ 422717 h 8197027"/>
              <a:gd name="connsiteX182" fmla="*/ 633240 w 9961410"/>
              <a:gd name="connsiteY182" fmla="*/ 417704 h 8197027"/>
              <a:gd name="connsiteX183" fmla="*/ 643265 w 9961410"/>
              <a:gd name="connsiteY183" fmla="*/ 422717 h 8197027"/>
              <a:gd name="connsiteX184" fmla="*/ 641594 w 9961410"/>
              <a:gd name="connsiteY184" fmla="*/ 432742 h 8197027"/>
              <a:gd name="connsiteX185" fmla="*/ 661644 w 9961410"/>
              <a:gd name="connsiteY185" fmla="*/ 434412 h 8197027"/>
              <a:gd name="connsiteX186" fmla="*/ 659973 w 9961410"/>
              <a:gd name="connsiteY186" fmla="*/ 451121 h 8197027"/>
              <a:gd name="connsiteX187" fmla="*/ 686706 w 9961410"/>
              <a:gd name="connsiteY187" fmla="*/ 462816 h 8197027"/>
              <a:gd name="connsiteX188" fmla="*/ 676681 w 9961410"/>
              <a:gd name="connsiteY188" fmla="*/ 472841 h 8197027"/>
              <a:gd name="connsiteX189" fmla="*/ 698401 w 9961410"/>
              <a:gd name="connsiteY189" fmla="*/ 479524 h 8197027"/>
              <a:gd name="connsiteX190" fmla="*/ 678352 w 9961410"/>
              <a:gd name="connsiteY190" fmla="*/ 484537 h 8197027"/>
              <a:gd name="connsiteX191" fmla="*/ 685035 w 9961410"/>
              <a:gd name="connsiteY191" fmla="*/ 486208 h 8197027"/>
              <a:gd name="connsiteX192" fmla="*/ 691718 w 9961410"/>
              <a:gd name="connsiteY192" fmla="*/ 491220 h 8197027"/>
              <a:gd name="connsiteX193" fmla="*/ 690047 w 9961410"/>
              <a:gd name="connsiteY193" fmla="*/ 497903 h 8197027"/>
              <a:gd name="connsiteX194" fmla="*/ 710097 w 9961410"/>
              <a:gd name="connsiteY194" fmla="*/ 496233 h 8197027"/>
              <a:gd name="connsiteX195" fmla="*/ 705085 w 9961410"/>
              <a:gd name="connsiteY195" fmla="*/ 507928 h 8197027"/>
              <a:gd name="connsiteX196" fmla="*/ 710097 w 9961410"/>
              <a:gd name="connsiteY196" fmla="*/ 509599 h 8197027"/>
              <a:gd name="connsiteX197" fmla="*/ 725135 w 9961410"/>
              <a:gd name="connsiteY197" fmla="*/ 507928 h 8197027"/>
              <a:gd name="connsiteX198" fmla="*/ 735159 w 9961410"/>
              <a:gd name="connsiteY198" fmla="*/ 519624 h 8197027"/>
              <a:gd name="connsiteX199" fmla="*/ 728476 w 9961410"/>
              <a:gd name="connsiteY199" fmla="*/ 526307 h 8197027"/>
              <a:gd name="connsiteX200" fmla="*/ 716781 w 9961410"/>
              <a:gd name="connsiteY200" fmla="*/ 546357 h 8197027"/>
              <a:gd name="connsiteX201" fmla="*/ 716781 w 9961410"/>
              <a:gd name="connsiteY201" fmla="*/ 551370 h 8197027"/>
              <a:gd name="connsiteX202" fmla="*/ 731818 w 9961410"/>
              <a:gd name="connsiteY202" fmla="*/ 556382 h 8197027"/>
              <a:gd name="connsiteX203" fmla="*/ 743514 w 9961410"/>
              <a:gd name="connsiteY203" fmla="*/ 554711 h 8197027"/>
              <a:gd name="connsiteX204" fmla="*/ 753538 w 9961410"/>
              <a:gd name="connsiteY204" fmla="*/ 554711 h 8197027"/>
              <a:gd name="connsiteX205" fmla="*/ 765234 w 9961410"/>
              <a:gd name="connsiteY205" fmla="*/ 553040 h 8197027"/>
              <a:gd name="connsiteX206" fmla="*/ 758551 w 9961410"/>
              <a:gd name="connsiteY206" fmla="*/ 568078 h 8197027"/>
              <a:gd name="connsiteX207" fmla="*/ 760222 w 9961410"/>
              <a:gd name="connsiteY207" fmla="*/ 578103 h 8197027"/>
              <a:gd name="connsiteX208" fmla="*/ 761893 w 9961410"/>
              <a:gd name="connsiteY208" fmla="*/ 583115 h 8197027"/>
              <a:gd name="connsiteX209" fmla="*/ 761893 w 9961410"/>
              <a:gd name="connsiteY209" fmla="*/ 594811 h 8197027"/>
              <a:gd name="connsiteX210" fmla="*/ 741843 w 9961410"/>
              <a:gd name="connsiteY210" fmla="*/ 609848 h 8197027"/>
              <a:gd name="connsiteX211" fmla="*/ 751868 w 9961410"/>
              <a:gd name="connsiteY211" fmla="*/ 609848 h 8197027"/>
              <a:gd name="connsiteX212" fmla="*/ 753538 w 9961410"/>
              <a:gd name="connsiteY212" fmla="*/ 614861 h 8197027"/>
              <a:gd name="connsiteX213" fmla="*/ 763563 w 9961410"/>
              <a:gd name="connsiteY213" fmla="*/ 613190 h 8197027"/>
              <a:gd name="connsiteX214" fmla="*/ 768576 w 9961410"/>
              <a:gd name="connsiteY214" fmla="*/ 613190 h 8197027"/>
              <a:gd name="connsiteX215" fmla="*/ 768576 w 9961410"/>
              <a:gd name="connsiteY215" fmla="*/ 619873 h 8197027"/>
              <a:gd name="connsiteX216" fmla="*/ 753538 w 9961410"/>
              <a:gd name="connsiteY216" fmla="*/ 629898 h 8197027"/>
              <a:gd name="connsiteX217" fmla="*/ 755209 w 9961410"/>
              <a:gd name="connsiteY217" fmla="*/ 631569 h 8197027"/>
              <a:gd name="connsiteX218" fmla="*/ 756880 w 9961410"/>
              <a:gd name="connsiteY218" fmla="*/ 641594 h 8197027"/>
              <a:gd name="connsiteX219" fmla="*/ 746855 w 9961410"/>
              <a:gd name="connsiteY219" fmla="*/ 648277 h 8197027"/>
              <a:gd name="connsiteX220" fmla="*/ 748526 w 9961410"/>
              <a:gd name="connsiteY220" fmla="*/ 653289 h 8197027"/>
              <a:gd name="connsiteX221" fmla="*/ 768576 w 9961410"/>
              <a:gd name="connsiteY221" fmla="*/ 658302 h 8197027"/>
              <a:gd name="connsiteX222" fmla="*/ 778601 w 9961410"/>
              <a:gd name="connsiteY222" fmla="*/ 669998 h 8197027"/>
              <a:gd name="connsiteX223" fmla="*/ 746855 w 9961410"/>
              <a:gd name="connsiteY223" fmla="*/ 680022 h 8197027"/>
              <a:gd name="connsiteX224" fmla="*/ 765234 w 9961410"/>
              <a:gd name="connsiteY224" fmla="*/ 671668 h 8197027"/>
              <a:gd name="connsiteX225" fmla="*/ 1654109 w 9961410"/>
              <a:gd name="connsiteY225" fmla="*/ 671668 h 8197027"/>
              <a:gd name="connsiteX226" fmla="*/ 1670817 w 9961410"/>
              <a:gd name="connsiteY226" fmla="*/ 676681 h 8197027"/>
              <a:gd name="connsiteX227" fmla="*/ 1664134 w 9961410"/>
              <a:gd name="connsiteY227" fmla="*/ 681693 h 8197027"/>
              <a:gd name="connsiteX228" fmla="*/ 1657450 w 9961410"/>
              <a:gd name="connsiteY228" fmla="*/ 681693 h 8197027"/>
              <a:gd name="connsiteX229" fmla="*/ 1650767 w 9961410"/>
              <a:gd name="connsiteY229" fmla="*/ 681693 h 8197027"/>
              <a:gd name="connsiteX230" fmla="*/ 1650767 w 9961410"/>
              <a:gd name="connsiteY230" fmla="*/ 683364 h 8197027"/>
              <a:gd name="connsiteX231" fmla="*/ 1657450 w 9961410"/>
              <a:gd name="connsiteY231" fmla="*/ 688377 h 8197027"/>
              <a:gd name="connsiteX232" fmla="*/ 1669146 w 9961410"/>
              <a:gd name="connsiteY232" fmla="*/ 698401 h 8197027"/>
              <a:gd name="connsiteX233" fmla="*/ 1659121 w 9961410"/>
              <a:gd name="connsiteY233" fmla="*/ 696731 h 8197027"/>
              <a:gd name="connsiteX234" fmla="*/ 1637401 w 9961410"/>
              <a:gd name="connsiteY234" fmla="*/ 716780 h 8197027"/>
              <a:gd name="connsiteX235" fmla="*/ 1635730 w 9961410"/>
              <a:gd name="connsiteY235" fmla="*/ 726805 h 8197027"/>
              <a:gd name="connsiteX236" fmla="*/ 1645755 w 9961410"/>
              <a:gd name="connsiteY236" fmla="*/ 721793 h 8197027"/>
              <a:gd name="connsiteX237" fmla="*/ 1655780 w 9961410"/>
              <a:gd name="connsiteY237" fmla="*/ 721793 h 8197027"/>
              <a:gd name="connsiteX238" fmla="*/ 1657450 w 9961410"/>
              <a:gd name="connsiteY238" fmla="*/ 723464 h 8197027"/>
              <a:gd name="connsiteX239" fmla="*/ 1657450 w 9961410"/>
              <a:gd name="connsiteY239" fmla="*/ 733489 h 8197027"/>
              <a:gd name="connsiteX240" fmla="*/ 1642413 w 9961410"/>
              <a:gd name="connsiteY240" fmla="*/ 733489 h 8197027"/>
              <a:gd name="connsiteX241" fmla="*/ 1640742 w 9961410"/>
              <a:gd name="connsiteY241" fmla="*/ 735159 h 8197027"/>
              <a:gd name="connsiteX242" fmla="*/ 1629047 w 9961410"/>
              <a:gd name="connsiteY242" fmla="*/ 751868 h 8197027"/>
              <a:gd name="connsiteX243" fmla="*/ 1622363 w 9961410"/>
              <a:gd name="connsiteY243" fmla="*/ 745184 h 8197027"/>
              <a:gd name="connsiteX244" fmla="*/ 1624034 w 9961410"/>
              <a:gd name="connsiteY244" fmla="*/ 735159 h 8197027"/>
              <a:gd name="connsiteX245" fmla="*/ 1614009 w 9961410"/>
              <a:gd name="connsiteY245" fmla="*/ 736830 h 8197027"/>
              <a:gd name="connsiteX246" fmla="*/ 1614009 w 9961410"/>
              <a:gd name="connsiteY246" fmla="*/ 746855 h 8197027"/>
              <a:gd name="connsiteX247" fmla="*/ 1593959 w 9961410"/>
              <a:gd name="connsiteY247" fmla="*/ 741843 h 8197027"/>
              <a:gd name="connsiteX248" fmla="*/ 1598972 w 9961410"/>
              <a:gd name="connsiteY248" fmla="*/ 748526 h 8197027"/>
              <a:gd name="connsiteX249" fmla="*/ 1610668 w 9961410"/>
              <a:gd name="connsiteY249" fmla="*/ 760222 h 8197027"/>
              <a:gd name="connsiteX250" fmla="*/ 1615680 w 9961410"/>
              <a:gd name="connsiteY250" fmla="*/ 760222 h 8197027"/>
              <a:gd name="connsiteX251" fmla="*/ 1622363 w 9961410"/>
              <a:gd name="connsiteY251" fmla="*/ 771917 h 8197027"/>
              <a:gd name="connsiteX252" fmla="*/ 1610668 w 9961410"/>
              <a:gd name="connsiteY252" fmla="*/ 771917 h 8197027"/>
              <a:gd name="connsiteX253" fmla="*/ 1615680 w 9961410"/>
              <a:gd name="connsiteY253" fmla="*/ 781942 h 8197027"/>
              <a:gd name="connsiteX254" fmla="*/ 1614009 w 9961410"/>
              <a:gd name="connsiteY254" fmla="*/ 786955 h 8197027"/>
              <a:gd name="connsiteX255" fmla="*/ 1608997 w 9961410"/>
              <a:gd name="connsiteY255" fmla="*/ 785284 h 8197027"/>
              <a:gd name="connsiteX256" fmla="*/ 1603984 w 9961410"/>
              <a:gd name="connsiteY256" fmla="*/ 790296 h 8197027"/>
              <a:gd name="connsiteX257" fmla="*/ 1608997 w 9961410"/>
              <a:gd name="connsiteY257" fmla="*/ 795309 h 8197027"/>
              <a:gd name="connsiteX258" fmla="*/ 1610668 w 9961410"/>
              <a:gd name="connsiteY258" fmla="*/ 800321 h 8197027"/>
              <a:gd name="connsiteX259" fmla="*/ 1605655 w 9961410"/>
              <a:gd name="connsiteY259" fmla="*/ 801992 h 8197027"/>
              <a:gd name="connsiteX260" fmla="*/ 1603984 w 9961410"/>
              <a:gd name="connsiteY260" fmla="*/ 801992 h 8197027"/>
              <a:gd name="connsiteX261" fmla="*/ 1593959 w 9961410"/>
              <a:gd name="connsiteY261" fmla="*/ 796980 h 8197027"/>
              <a:gd name="connsiteX262" fmla="*/ 1578922 w 9961410"/>
              <a:gd name="connsiteY262" fmla="*/ 812017 h 8197027"/>
              <a:gd name="connsiteX263" fmla="*/ 1573910 w 9961410"/>
              <a:gd name="connsiteY263" fmla="*/ 823713 h 8197027"/>
              <a:gd name="connsiteX264" fmla="*/ 1583935 w 9961410"/>
              <a:gd name="connsiteY264" fmla="*/ 818700 h 8197027"/>
              <a:gd name="connsiteX265" fmla="*/ 1582264 w 9961410"/>
              <a:gd name="connsiteY265" fmla="*/ 825384 h 8197027"/>
              <a:gd name="connsiteX266" fmla="*/ 1577251 w 9961410"/>
              <a:gd name="connsiteY266" fmla="*/ 827054 h 8197027"/>
              <a:gd name="connsiteX267" fmla="*/ 1575580 w 9961410"/>
              <a:gd name="connsiteY267" fmla="*/ 833738 h 8197027"/>
              <a:gd name="connsiteX268" fmla="*/ 1565555 w 9961410"/>
              <a:gd name="connsiteY268" fmla="*/ 835408 h 8197027"/>
              <a:gd name="connsiteX269" fmla="*/ 1563885 w 9961410"/>
              <a:gd name="connsiteY269" fmla="*/ 835408 h 8197027"/>
              <a:gd name="connsiteX270" fmla="*/ 1547177 w 9961410"/>
              <a:gd name="connsiteY270" fmla="*/ 830396 h 8197027"/>
              <a:gd name="connsiteX271" fmla="*/ 1537152 w 9961410"/>
              <a:gd name="connsiteY271" fmla="*/ 842092 h 8197027"/>
              <a:gd name="connsiteX272" fmla="*/ 1543835 w 9961410"/>
              <a:gd name="connsiteY272" fmla="*/ 843763 h 8197027"/>
              <a:gd name="connsiteX273" fmla="*/ 1545506 w 9961410"/>
              <a:gd name="connsiteY273" fmla="*/ 842092 h 8197027"/>
              <a:gd name="connsiteX274" fmla="*/ 1543835 w 9961410"/>
              <a:gd name="connsiteY274" fmla="*/ 853787 h 8197027"/>
              <a:gd name="connsiteX275" fmla="*/ 1533810 w 9961410"/>
              <a:gd name="connsiteY275" fmla="*/ 852117 h 8197027"/>
              <a:gd name="connsiteX276" fmla="*/ 1532139 w 9961410"/>
              <a:gd name="connsiteY276" fmla="*/ 862142 h 8197027"/>
              <a:gd name="connsiteX277" fmla="*/ 1527127 w 9961410"/>
              <a:gd name="connsiteY277" fmla="*/ 862142 h 8197027"/>
              <a:gd name="connsiteX278" fmla="*/ 1517102 w 9961410"/>
              <a:gd name="connsiteY278" fmla="*/ 852117 h 8197027"/>
              <a:gd name="connsiteX279" fmla="*/ 1500394 w 9961410"/>
              <a:gd name="connsiteY279" fmla="*/ 852117 h 8197027"/>
              <a:gd name="connsiteX280" fmla="*/ 1493710 w 9961410"/>
              <a:gd name="connsiteY280" fmla="*/ 853787 h 8197027"/>
              <a:gd name="connsiteX281" fmla="*/ 1477002 w 9961410"/>
              <a:gd name="connsiteY281" fmla="*/ 860471 h 8197027"/>
              <a:gd name="connsiteX282" fmla="*/ 1471990 w 9961410"/>
              <a:gd name="connsiteY282" fmla="*/ 867154 h 8197027"/>
              <a:gd name="connsiteX283" fmla="*/ 1465306 w 9961410"/>
              <a:gd name="connsiteY283" fmla="*/ 855458 h 8197027"/>
              <a:gd name="connsiteX284" fmla="*/ 1463636 w 9961410"/>
              <a:gd name="connsiteY284" fmla="*/ 855458 h 8197027"/>
              <a:gd name="connsiteX285" fmla="*/ 1451940 w 9961410"/>
              <a:gd name="connsiteY285" fmla="*/ 857129 h 8197027"/>
              <a:gd name="connsiteX286" fmla="*/ 1445257 w 9961410"/>
              <a:gd name="connsiteY286" fmla="*/ 862142 h 8197027"/>
              <a:gd name="connsiteX287" fmla="*/ 1438573 w 9961410"/>
              <a:gd name="connsiteY287" fmla="*/ 850446 h 8197027"/>
              <a:gd name="connsiteX288" fmla="*/ 1433561 w 9961410"/>
              <a:gd name="connsiteY288" fmla="*/ 860471 h 8197027"/>
              <a:gd name="connsiteX289" fmla="*/ 1433561 w 9961410"/>
              <a:gd name="connsiteY289" fmla="*/ 865483 h 8197027"/>
              <a:gd name="connsiteX290" fmla="*/ 1428549 w 9961410"/>
              <a:gd name="connsiteY290" fmla="*/ 867154 h 8197027"/>
              <a:gd name="connsiteX291" fmla="*/ 1408499 w 9961410"/>
              <a:gd name="connsiteY291" fmla="*/ 872166 h 8197027"/>
              <a:gd name="connsiteX292" fmla="*/ 1413511 w 9961410"/>
              <a:gd name="connsiteY292" fmla="*/ 865483 h 8197027"/>
              <a:gd name="connsiteX293" fmla="*/ 1401816 w 9961410"/>
              <a:gd name="connsiteY293" fmla="*/ 875508 h 8197027"/>
              <a:gd name="connsiteX294" fmla="*/ 1396803 w 9961410"/>
              <a:gd name="connsiteY294" fmla="*/ 848775 h 8197027"/>
              <a:gd name="connsiteX295" fmla="*/ 1376753 w 9961410"/>
              <a:gd name="connsiteY295" fmla="*/ 860471 h 8197027"/>
              <a:gd name="connsiteX296" fmla="*/ 1371741 w 9961410"/>
              <a:gd name="connsiteY296" fmla="*/ 855458 h 8197027"/>
              <a:gd name="connsiteX297" fmla="*/ 1361716 w 9961410"/>
              <a:gd name="connsiteY297" fmla="*/ 870496 h 8197027"/>
              <a:gd name="connsiteX298" fmla="*/ 1355033 w 9961410"/>
              <a:gd name="connsiteY298" fmla="*/ 848775 h 8197027"/>
              <a:gd name="connsiteX299" fmla="*/ 1345008 w 9961410"/>
              <a:gd name="connsiteY299" fmla="*/ 855458 h 8197027"/>
              <a:gd name="connsiteX300" fmla="*/ 1324958 w 9961410"/>
              <a:gd name="connsiteY300" fmla="*/ 853787 h 8197027"/>
              <a:gd name="connsiteX301" fmla="*/ 1319945 w 9961410"/>
              <a:gd name="connsiteY301" fmla="*/ 848775 h 8197027"/>
              <a:gd name="connsiteX302" fmla="*/ 1318275 w 9961410"/>
              <a:gd name="connsiteY302" fmla="*/ 842092 h 8197027"/>
              <a:gd name="connsiteX303" fmla="*/ 1306579 w 9961410"/>
              <a:gd name="connsiteY303" fmla="*/ 832067 h 8197027"/>
              <a:gd name="connsiteX304" fmla="*/ 1301566 w 9961410"/>
              <a:gd name="connsiteY304" fmla="*/ 827054 h 8197027"/>
              <a:gd name="connsiteX305" fmla="*/ 1296554 w 9961410"/>
              <a:gd name="connsiteY305" fmla="*/ 815359 h 8197027"/>
              <a:gd name="connsiteX306" fmla="*/ 1306579 w 9961410"/>
              <a:gd name="connsiteY306" fmla="*/ 810346 h 8197027"/>
              <a:gd name="connsiteX307" fmla="*/ 1299896 w 9961410"/>
              <a:gd name="connsiteY307" fmla="*/ 793638 h 8197027"/>
              <a:gd name="connsiteX308" fmla="*/ 1293212 w 9961410"/>
              <a:gd name="connsiteY308" fmla="*/ 803663 h 8197027"/>
              <a:gd name="connsiteX309" fmla="*/ 1288200 w 9961410"/>
              <a:gd name="connsiteY309" fmla="*/ 796980 h 8197027"/>
              <a:gd name="connsiteX310" fmla="*/ 1278175 w 9961410"/>
              <a:gd name="connsiteY310" fmla="*/ 801992 h 8197027"/>
              <a:gd name="connsiteX311" fmla="*/ 1268150 w 9961410"/>
              <a:gd name="connsiteY311" fmla="*/ 800321 h 8197027"/>
              <a:gd name="connsiteX312" fmla="*/ 1278175 w 9961410"/>
              <a:gd name="connsiteY312" fmla="*/ 771917 h 8197027"/>
              <a:gd name="connsiteX313" fmla="*/ 1261467 w 9961410"/>
              <a:gd name="connsiteY313" fmla="*/ 770247 h 8197027"/>
              <a:gd name="connsiteX314" fmla="*/ 1268150 w 9961410"/>
              <a:gd name="connsiteY314" fmla="*/ 760222 h 8197027"/>
              <a:gd name="connsiteX315" fmla="*/ 1258125 w 9961410"/>
              <a:gd name="connsiteY315" fmla="*/ 760222 h 8197027"/>
              <a:gd name="connsiteX316" fmla="*/ 1253113 w 9961410"/>
              <a:gd name="connsiteY316" fmla="*/ 763563 h 8197027"/>
              <a:gd name="connsiteX317" fmla="*/ 1253113 w 9961410"/>
              <a:gd name="connsiteY317" fmla="*/ 773588 h 8197027"/>
              <a:gd name="connsiteX318" fmla="*/ 1246429 w 9961410"/>
              <a:gd name="connsiteY318" fmla="*/ 778601 h 8197027"/>
              <a:gd name="connsiteX319" fmla="*/ 1248100 w 9961410"/>
              <a:gd name="connsiteY319" fmla="*/ 763563 h 8197027"/>
              <a:gd name="connsiteX320" fmla="*/ 1238075 w 9961410"/>
              <a:gd name="connsiteY320" fmla="*/ 758551 h 8197027"/>
              <a:gd name="connsiteX321" fmla="*/ 1228051 w 9961410"/>
              <a:gd name="connsiteY321" fmla="*/ 751868 h 8197027"/>
              <a:gd name="connsiteX322" fmla="*/ 1233063 w 9961410"/>
              <a:gd name="connsiteY322" fmla="*/ 745184 h 8197027"/>
              <a:gd name="connsiteX323" fmla="*/ 1239746 w 9961410"/>
              <a:gd name="connsiteY323" fmla="*/ 740172 h 8197027"/>
              <a:gd name="connsiteX324" fmla="*/ 1238075 w 9961410"/>
              <a:gd name="connsiteY324" fmla="*/ 730147 h 8197027"/>
              <a:gd name="connsiteX325" fmla="*/ 1239746 w 9961410"/>
              <a:gd name="connsiteY325" fmla="*/ 725135 h 8197027"/>
              <a:gd name="connsiteX326" fmla="*/ 1224709 w 9961410"/>
              <a:gd name="connsiteY326" fmla="*/ 730147 h 8197027"/>
              <a:gd name="connsiteX327" fmla="*/ 1224709 w 9961410"/>
              <a:gd name="connsiteY327" fmla="*/ 710097 h 8197027"/>
              <a:gd name="connsiteX328" fmla="*/ 1244759 w 9961410"/>
              <a:gd name="connsiteY328" fmla="*/ 721793 h 8197027"/>
              <a:gd name="connsiteX329" fmla="*/ 1239746 w 9961410"/>
              <a:gd name="connsiteY329" fmla="*/ 698401 h 8197027"/>
              <a:gd name="connsiteX330" fmla="*/ 1224709 w 9961410"/>
              <a:gd name="connsiteY330" fmla="*/ 698401 h 8197027"/>
              <a:gd name="connsiteX331" fmla="*/ 1219696 w 9961410"/>
              <a:gd name="connsiteY331" fmla="*/ 700072 h 8197027"/>
              <a:gd name="connsiteX332" fmla="*/ 1218026 w 9961410"/>
              <a:gd name="connsiteY332" fmla="*/ 693389 h 8197027"/>
              <a:gd name="connsiteX333" fmla="*/ 1219696 w 9961410"/>
              <a:gd name="connsiteY333" fmla="*/ 681693 h 8197027"/>
              <a:gd name="connsiteX334" fmla="*/ 1226380 w 9961410"/>
              <a:gd name="connsiteY334" fmla="*/ 664985 h 8197027"/>
              <a:gd name="connsiteX335" fmla="*/ 1233063 w 9961410"/>
              <a:gd name="connsiteY335" fmla="*/ 654960 h 8197027"/>
              <a:gd name="connsiteX336" fmla="*/ 1226380 w 9961410"/>
              <a:gd name="connsiteY336" fmla="*/ 654960 h 8197027"/>
              <a:gd name="connsiteX337" fmla="*/ 1226380 w 9961410"/>
              <a:gd name="connsiteY337" fmla="*/ 649948 h 8197027"/>
              <a:gd name="connsiteX338" fmla="*/ 1236405 w 9961410"/>
              <a:gd name="connsiteY338" fmla="*/ 649948 h 8197027"/>
              <a:gd name="connsiteX339" fmla="*/ 1248100 w 9961410"/>
              <a:gd name="connsiteY339" fmla="*/ 628227 h 8197027"/>
              <a:gd name="connsiteX340" fmla="*/ 1236405 w 9961410"/>
              <a:gd name="connsiteY340" fmla="*/ 629898 h 8197027"/>
              <a:gd name="connsiteX341" fmla="*/ 1234734 w 9961410"/>
              <a:gd name="connsiteY341" fmla="*/ 618202 h 8197027"/>
              <a:gd name="connsiteX342" fmla="*/ 1244759 w 9961410"/>
              <a:gd name="connsiteY342" fmla="*/ 616531 h 8197027"/>
              <a:gd name="connsiteX343" fmla="*/ 1249771 w 9961410"/>
              <a:gd name="connsiteY343" fmla="*/ 601494 h 8197027"/>
              <a:gd name="connsiteX344" fmla="*/ 1259796 w 9961410"/>
              <a:gd name="connsiteY344" fmla="*/ 599823 h 8197027"/>
              <a:gd name="connsiteX345" fmla="*/ 1266479 w 9961410"/>
              <a:gd name="connsiteY345" fmla="*/ 589798 h 8197027"/>
              <a:gd name="connsiteX346" fmla="*/ 1271492 w 9961410"/>
              <a:gd name="connsiteY346" fmla="*/ 574761 h 8197027"/>
              <a:gd name="connsiteX347" fmla="*/ 1276504 w 9961410"/>
              <a:gd name="connsiteY347" fmla="*/ 581444 h 8197027"/>
              <a:gd name="connsiteX348" fmla="*/ 1286529 w 9961410"/>
              <a:gd name="connsiteY348" fmla="*/ 581444 h 8197027"/>
              <a:gd name="connsiteX349" fmla="*/ 1286529 w 9961410"/>
              <a:gd name="connsiteY349" fmla="*/ 571419 h 8197027"/>
              <a:gd name="connsiteX350" fmla="*/ 1276504 w 9961410"/>
              <a:gd name="connsiteY350" fmla="*/ 571419 h 8197027"/>
              <a:gd name="connsiteX351" fmla="*/ 1269821 w 9961410"/>
              <a:gd name="connsiteY351" fmla="*/ 566407 h 8197027"/>
              <a:gd name="connsiteX352" fmla="*/ 1264808 w 9961410"/>
              <a:gd name="connsiteY352" fmla="*/ 556382 h 8197027"/>
              <a:gd name="connsiteX353" fmla="*/ 1274833 w 9961410"/>
              <a:gd name="connsiteY353" fmla="*/ 561394 h 8197027"/>
              <a:gd name="connsiteX354" fmla="*/ 1279846 w 9961410"/>
              <a:gd name="connsiteY354" fmla="*/ 559724 h 8197027"/>
              <a:gd name="connsiteX355" fmla="*/ 1284858 w 9961410"/>
              <a:gd name="connsiteY355" fmla="*/ 559724 h 8197027"/>
              <a:gd name="connsiteX356" fmla="*/ 1283188 w 9961410"/>
              <a:gd name="connsiteY356" fmla="*/ 554711 h 8197027"/>
              <a:gd name="connsiteX357" fmla="*/ 1263138 w 9961410"/>
              <a:gd name="connsiteY357" fmla="*/ 548028 h 8197027"/>
              <a:gd name="connsiteX358" fmla="*/ 1264808 w 9961410"/>
              <a:gd name="connsiteY358" fmla="*/ 532991 h 8197027"/>
              <a:gd name="connsiteX359" fmla="*/ 1274833 w 9961410"/>
              <a:gd name="connsiteY359" fmla="*/ 538003 h 8197027"/>
              <a:gd name="connsiteX360" fmla="*/ 1273163 w 9961410"/>
              <a:gd name="connsiteY360" fmla="*/ 539674 h 8197027"/>
              <a:gd name="connsiteX361" fmla="*/ 1278175 w 9961410"/>
              <a:gd name="connsiteY361" fmla="*/ 534661 h 8197027"/>
              <a:gd name="connsiteX362" fmla="*/ 1293212 w 9961410"/>
              <a:gd name="connsiteY362" fmla="*/ 534661 h 8197027"/>
              <a:gd name="connsiteX363" fmla="*/ 1293212 w 9961410"/>
              <a:gd name="connsiteY363" fmla="*/ 532991 h 8197027"/>
              <a:gd name="connsiteX364" fmla="*/ 1281517 w 9961410"/>
              <a:gd name="connsiteY364" fmla="*/ 527978 h 8197027"/>
              <a:gd name="connsiteX365" fmla="*/ 1308250 w 9961410"/>
              <a:gd name="connsiteY365" fmla="*/ 521295 h 8197027"/>
              <a:gd name="connsiteX366" fmla="*/ 1306579 w 9961410"/>
              <a:gd name="connsiteY366" fmla="*/ 514612 h 8197027"/>
              <a:gd name="connsiteX367" fmla="*/ 1304908 w 9961410"/>
              <a:gd name="connsiteY367" fmla="*/ 504587 h 8197027"/>
              <a:gd name="connsiteX368" fmla="*/ 1321616 w 9961410"/>
              <a:gd name="connsiteY368" fmla="*/ 499574 h 8197027"/>
              <a:gd name="connsiteX369" fmla="*/ 1321616 w 9961410"/>
              <a:gd name="connsiteY369" fmla="*/ 487879 h 8197027"/>
              <a:gd name="connsiteX370" fmla="*/ 1314933 w 9961410"/>
              <a:gd name="connsiteY370" fmla="*/ 487879 h 8197027"/>
              <a:gd name="connsiteX371" fmla="*/ 1316604 w 9961410"/>
              <a:gd name="connsiteY371" fmla="*/ 494562 h 8197027"/>
              <a:gd name="connsiteX372" fmla="*/ 1314933 w 9961410"/>
              <a:gd name="connsiteY372" fmla="*/ 496233 h 8197027"/>
              <a:gd name="connsiteX373" fmla="*/ 1301566 w 9961410"/>
              <a:gd name="connsiteY373" fmla="*/ 492891 h 8197027"/>
              <a:gd name="connsiteX374" fmla="*/ 1301566 w 9961410"/>
              <a:gd name="connsiteY374" fmla="*/ 486208 h 8197027"/>
              <a:gd name="connsiteX375" fmla="*/ 1311591 w 9961410"/>
              <a:gd name="connsiteY375" fmla="*/ 484537 h 8197027"/>
              <a:gd name="connsiteX376" fmla="*/ 1318275 w 9961410"/>
              <a:gd name="connsiteY376" fmla="*/ 479524 h 8197027"/>
              <a:gd name="connsiteX377" fmla="*/ 1328300 w 9961410"/>
              <a:gd name="connsiteY377" fmla="*/ 474512 h 8197027"/>
              <a:gd name="connsiteX378" fmla="*/ 1328300 w 9961410"/>
              <a:gd name="connsiteY378" fmla="*/ 464487 h 8197027"/>
              <a:gd name="connsiteX379" fmla="*/ 1334983 w 9961410"/>
              <a:gd name="connsiteY379" fmla="*/ 466158 h 8197027"/>
              <a:gd name="connsiteX380" fmla="*/ 1356703 w 9961410"/>
              <a:gd name="connsiteY380" fmla="*/ 461145 h 8197027"/>
              <a:gd name="connsiteX381" fmla="*/ 1378424 w 9961410"/>
              <a:gd name="connsiteY381" fmla="*/ 454462 h 8197027"/>
              <a:gd name="connsiteX382" fmla="*/ 1378424 w 9961410"/>
              <a:gd name="connsiteY382" fmla="*/ 452791 h 8197027"/>
              <a:gd name="connsiteX383" fmla="*/ 1371741 w 9961410"/>
              <a:gd name="connsiteY383" fmla="*/ 442766 h 8197027"/>
              <a:gd name="connsiteX384" fmla="*/ 1388449 w 9961410"/>
              <a:gd name="connsiteY384" fmla="*/ 437754 h 8197027"/>
              <a:gd name="connsiteX385" fmla="*/ 1393461 w 9961410"/>
              <a:gd name="connsiteY385" fmla="*/ 436083 h 8197027"/>
              <a:gd name="connsiteX386" fmla="*/ 1408499 w 9961410"/>
              <a:gd name="connsiteY386" fmla="*/ 434412 h 8197027"/>
              <a:gd name="connsiteX387" fmla="*/ 1420194 w 9961410"/>
              <a:gd name="connsiteY387" fmla="*/ 427729 h 8197027"/>
              <a:gd name="connsiteX388" fmla="*/ 1431890 w 9961410"/>
              <a:gd name="connsiteY388" fmla="*/ 426058 h 8197027"/>
              <a:gd name="connsiteX389" fmla="*/ 1443586 w 9961410"/>
              <a:gd name="connsiteY389" fmla="*/ 424387 h 8197027"/>
              <a:gd name="connsiteX390" fmla="*/ 1475331 w 9961410"/>
              <a:gd name="connsiteY390" fmla="*/ 414363 h 8197027"/>
              <a:gd name="connsiteX391" fmla="*/ 1485356 w 9961410"/>
              <a:gd name="connsiteY391" fmla="*/ 412692 h 8197027"/>
              <a:gd name="connsiteX392" fmla="*/ 1492040 w 9961410"/>
              <a:gd name="connsiteY392" fmla="*/ 422717 h 8197027"/>
              <a:gd name="connsiteX393" fmla="*/ 1498723 w 9961410"/>
              <a:gd name="connsiteY393" fmla="*/ 424387 h 8197027"/>
              <a:gd name="connsiteX394" fmla="*/ 1478673 w 9961410"/>
              <a:gd name="connsiteY394" fmla="*/ 426058 h 8197027"/>
              <a:gd name="connsiteX395" fmla="*/ 1478673 w 9961410"/>
              <a:gd name="connsiteY395" fmla="*/ 431071 h 8197027"/>
              <a:gd name="connsiteX396" fmla="*/ 1488698 w 9961410"/>
              <a:gd name="connsiteY396" fmla="*/ 431071 h 8197027"/>
              <a:gd name="connsiteX397" fmla="*/ 1495381 w 9961410"/>
              <a:gd name="connsiteY397" fmla="*/ 436083 h 8197027"/>
              <a:gd name="connsiteX398" fmla="*/ 1495381 w 9961410"/>
              <a:gd name="connsiteY398" fmla="*/ 441096 h 8197027"/>
              <a:gd name="connsiteX399" fmla="*/ 1500394 w 9961410"/>
              <a:gd name="connsiteY399" fmla="*/ 436083 h 8197027"/>
              <a:gd name="connsiteX400" fmla="*/ 1507077 w 9961410"/>
              <a:gd name="connsiteY400" fmla="*/ 429400 h 8197027"/>
              <a:gd name="connsiteX401" fmla="*/ 1507077 w 9961410"/>
              <a:gd name="connsiteY401" fmla="*/ 422717 h 8197027"/>
              <a:gd name="connsiteX402" fmla="*/ 1523785 w 9961410"/>
              <a:gd name="connsiteY402" fmla="*/ 417704 h 8197027"/>
              <a:gd name="connsiteX403" fmla="*/ 1533810 w 9961410"/>
              <a:gd name="connsiteY403" fmla="*/ 422717 h 8197027"/>
              <a:gd name="connsiteX404" fmla="*/ 1532139 w 9961410"/>
              <a:gd name="connsiteY404" fmla="*/ 432742 h 8197027"/>
              <a:gd name="connsiteX405" fmla="*/ 1552189 w 9961410"/>
              <a:gd name="connsiteY405" fmla="*/ 434412 h 8197027"/>
              <a:gd name="connsiteX406" fmla="*/ 1550518 w 9961410"/>
              <a:gd name="connsiteY406" fmla="*/ 451121 h 8197027"/>
              <a:gd name="connsiteX407" fmla="*/ 1577251 w 9961410"/>
              <a:gd name="connsiteY407" fmla="*/ 462816 h 8197027"/>
              <a:gd name="connsiteX408" fmla="*/ 1567226 w 9961410"/>
              <a:gd name="connsiteY408" fmla="*/ 472841 h 8197027"/>
              <a:gd name="connsiteX409" fmla="*/ 1588947 w 9961410"/>
              <a:gd name="connsiteY409" fmla="*/ 479524 h 8197027"/>
              <a:gd name="connsiteX410" fmla="*/ 1568897 w 9961410"/>
              <a:gd name="connsiteY410" fmla="*/ 484537 h 8197027"/>
              <a:gd name="connsiteX411" fmla="*/ 1575580 w 9961410"/>
              <a:gd name="connsiteY411" fmla="*/ 486208 h 8197027"/>
              <a:gd name="connsiteX412" fmla="*/ 1582264 w 9961410"/>
              <a:gd name="connsiteY412" fmla="*/ 491220 h 8197027"/>
              <a:gd name="connsiteX413" fmla="*/ 1580593 w 9961410"/>
              <a:gd name="connsiteY413" fmla="*/ 497903 h 8197027"/>
              <a:gd name="connsiteX414" fmla="*/ 1600643 w 9961410"/>
              <a:gd name="connsiteY414" fmla="*/ 496233 h 8197027"/>
              <a:gd name="connsiteX415" fmla="*/ 1595630 w 9961410"/>
              <a:gd name="connsiteY415" fmla="*/ 507928 h 8197027"/>
              <a:gd name="connsiteX416" fmla="*/ 1600643 w 9961410"/>
              <a:gd name="connsiteY416" fmla="*/ 509599 h 8197027"/>
              <a:gd name="connsiteX417" fmla="*/ 1615680 w 9961410"/>
              <a:gd name="connsiteY417" fmla="*/ 507928 h 8197027"/>
              <a:gd name="connsiteX418" fmla="*/ 1625705 w 9961410"/>
              <a:gd name="connsiteY418" fmla="*/ 519624 h 8197027"/>
              <a:gd name="connsiteX419" fmla="*/ 1619022 w 9961410"/>
              <a:gd name="connsiteY419" fmla="*/ 526307 h 8197027"/>
              <a:gd name="connsiteX420" fmla="*/ 1607326 w 9961410"/>
              <a:gd name="connsiteY420" fmla="*/ 546357 h 8197027"/>
              <a:gd name="connsiteX421" fmla="*/ 1607326 w 9961410"/>
              <a:gd name="connsiteY421" fmla="*/ 551370 h 8197027"/>
              <a:gd name="connsiteX422" fmla="*/ 1622363 w 9961410"/>
              <a:gd name="connsiteY422" fmla="*/ 556382 h 8197027"/>
              <a:gd name="connsiteX423" fmla="*/ 1634059 w 9961410"/>
              <a:gd name="connsiteY423" fmla="*/ 554711 h 8197027"/>
              <a:gd name="connsiteX424" fmla="*/ 1644084 w 9961410"/>
              <a:gd name="connsiteY424" fmla="*/ 554711 h 8197027"/>
              <a:gd name="connsiteX425" fmla="*/ 1655780 w 9961410"/>
              <a:gd name="connsiteY425" fmla="*/ 553040 h 8197027"/>
              <a:gd name="connsiteX426" fmla="*/ 1649096 w 9961410"/>
              <a:gd name="connsiteY426" fmla="*/ 568078 h 8197027"/>
              <a:gd name="connsiteX427" fmla="*/ 1650767 w 9961410"/>
              <a:gd name="connsiteY427" fmla="*/ 578103 h 8197027"/>
              <a:gd name="connsiteX428" fmla="*/ 1652438 w 9961410"/>
              <a:gd name="connsiteY428" fmla="*/ 583115 h 8197027"/>
              <a:gd name="connsiteX429" fmla="*/ 1652438 w 9961410"/>
              <a:gd name="connsiteY429" fmla="*/ 594811 h 8197027"/>
              <a:gd name="connsiteX430" fmla="*/ 1632388 w 9961410"/>
              <a:gd name="connsiteY430" fmla="*/ 609848 h 8197027"/>
              <a:gd name="connsiteX431" fmla="*/ 1642413 w 9961410"/>
              <a:gd name="connsiteY431" fmla="*/ 609848 h 8197027"/>
              <a:gd name="connsiteX432" fmla="*/ 1644084 w 9961410"/>
              <a:gd name="connsiteY432" fmla="*/ 614861 h 8197027"/>
              <a:gd name="connsiteX433" fmla="*/ 1654109 w 9961410"/>
              <a:gd name="connsiteY433" fmla="*/ 613190 h 8197027"/>
              <a:gd name="connsiteX434" fmla="*/ 1659121 w 9961410"/>
              <a:gd name="connsiteY434" fmla="*/ 613190 h 8197027"/>
              <a:gd name="connsiteX435" fmla="*/ 1659121 w 9961410"/>
              <a:gd name="connsiteY435" fmla="*/ 619873 h 8197027"/>
              <a:gd name="connsiteX436" fmla="*/ 1644084 w 9961410"/>
              <a:gd name="connsiteY436" fmla="*/ 629898 h 8197027"/>
              <a:gd name="connsiteX437" fmla="*/ 1645755 w 9961410"/>
              <a:gd name="connsiteY437" fmla="*/ 631569 h 8197027"/>
              <a:gd name="connsiteX438" fmla="*/ 1647426 w 9961410"/>
              <a:gd name="connsiteY438" fmla="*/ 641594 h 8197027"/>
              <a:gd name="connsiteX439" fmla="*/ 1637401 w 9961410"/>
              <a:gd name="connsiteY439" fmla="*/ 648277 h 8197027"/>
              <a:gd name="connsiteX440" fmla="*/ 1639071 w 9961410"/>
              <a:gd name="connsiteY440" fmla="*/ 653289 h 8197027"/>
              <a:gd name="connsiteX441" fmla="*/ 1659121 w 9961410"/>
              <a:gd name="connsiteY441" fmla="*/ 658302 h 8197027"/>
              <a:gd name="connsiteX442" fmla="*/ 1669146 w 9961410"/>
              <a:gd name="connsiteY442" fmla="*/ 669998 h 8197027"/>
              <a:gd name="connsiteX443" fmla="*/ 1637401 w 9961410"/>
              <a:gd name="connsiteY443" fmla="*/ 680022 h 8197027"/>
              <a:gd name="connsiteX444" fmla="*/ 1654109 w 9961410"/>
              <a:gd name="connsiteY444" fmla="*/ 671668 h 8197027"/>
              <a:gd name="connsiteX445" fmla="*/ 2544654 w 9961410"/>
              <a:gd name="connsiteY445" fmla="*/ 671668 h 8197027"/>
              <a:gd name="connsiteX446" fmla="*/ 2561363 w 9961410"/>
              <a:gd name="connsiteY446" fmla="*/ 676681 h 8197027"/>
              <a:gd name="connsiteX447" fmla="*/ 2554679 w 9961410"/>
              <a:gd name="connsiteY447" fmla="*/ 681693 h 8197027"/>
              <a:gd name="connsiteX448" fmla="*/ 2547996 w 9961410"/>
              <a:gd name="connsiteY448" fmla="*/ 681693 h 8197027"/>
              <a:gd name="connsiteX449" fmla="*/ 2541313 w 9961410"/>
              <a:gd name="connsiteY449" fmla="*/ 681693 h 8197027"/>
              <a:gd name="connsiteX450" fmla="*/ 2541313 w 9961410"/>
              <a:gd name="connsiteY450" fmla="*/ 683364 h 8197027"/>
              <a:gd name="connsiteX451" fmla="*/ 2547996 w 9961410"/>
              <a:gd name="connsiteY451" fmla="*/ 688377 h 8197027"/>
              <a:gd name="connsiteX452" fmla="*/ 2559692 w 9961410"/>
              <a:gd name="connsiteY452" fmla="*/ 698401 h 8197027"/>
              <a:gd name="connsiteX453" fmla="*/ 2549667 w 9961410"/>
              <a:gd name="connsiteY453" fmla="*/ 696731 h 8197027"/>
              <a:gd name="connsiteX454" fmla="*/ 2527946 w 9961410"/>
              <a:gd name="connsiteY454" fmla="*/ 716780 h 8197027"/>
              <a:gd name="connsiteX455" fmla="*/ 2526275 w 9961410"/>
              <a:gd name="connsiteY455" fmla="*/ 726805 h 8197027"/>
              <a:gd name="connsiteX456" fmla="*/ 2536300 w 9961410"/>
              <a:gd name="connsiteY456" fmla="*/ 721793 h 8197027"/>
              <a:gd name="connsiteX457" fmla="*/ 2546325 w 9961410"/>
              <a:gd name="connsiteY457" fmla="*/ 721793 h 8197027"/>
              <a:gd name="connsiteX458" fmla="*/ 2547996 w 9961410"/>
              <a:gd name="connsiteY458" fmla="*/ 723464 h 8197027"/>
              <a:gd name="connsiteX459" fmla="*/ 2547996 w 9961410"/>
              <a:gd name="connsiteY459" fmla="*/ 733489 h 8197027"/>
              <a:gd name="connsiteX460" fmla="*/ 2532959 w 9961410"/>
              <a:gd name="connsiteY460" fmla="*/ 733489 h 8197027"/>
              <a:gd name="connsiteX461" fmla="*/ 2531288 w 9961410"/>
              <a:gd name="connsiteY461" fmla="*/ 735159 h 8197027"/>
              <a:gd name="connsiteX462" fmla="*/ 2519592 w 9961410"/>
              <a:gd name="connsiteY462" fmla="*/ 751868 h 8197027"/>
              <a:gd name="connsiteX463" fmla="*/ 2512909 w 9961410"/>
              <a:gd name="connsiteY463" fmla="*/ 745184 h 8197027"/>
              <a:gd name="connsiteX464" fmla="*/ 2514580 w 9961410"/>
              <a:gd name="connsiteY464" fmla="*/ 735159 h 8197027"/>
              <a:gd name="connsiteX465" fmla="*/ 2504555 w 9961410"/>
              <a:gd name="connsiteY465" fmla="*/ 736830 h 8197027"/>
              <a:gd name="connsiteX466" fmla="*/ 2504555 w 9961410"/>
              <a:gd name="connsiteY466" fmla="*/ 746855 h 8197027"/>
              <a:gd name="connsiteX467" fmla="*/ 2484505 w 9961410"/>
              <a:gd name="connsiteY467" fmla="*/ 741843 h 8197027"/>
              <a:gd name="connsiteX468" fmla="*/ 2489517 w 9961410"/>
              <a:gd name="connsiteY468" fmla="*/ 748526 h 8197027"/>
              <a:gd name="connsiteX469" fmla="*/ 2501213 w 9961410"/>
              <a:gd name="connsiteY469" fmla="*/ 760222 h 8197027"/>
              <a:gd name="connsiteX470" fmla="*/ 2506226 w 9961410"/>
              <a:gd name="connsiteY470" fmla="*/ 760222 h 8197027"/>
              <a:gd name="connsiteX471" fmla="*/ 2512909 w 9961410"/>
              <a:gd name="connsiteY471" fmla="*/ 771917 h 8197027"/>
              <a:gd name="connsiteX472" fmla="*/ 2501213 w 9961410"/>
              <a:gd name="connsiteY472" fmla="*/ 771917 h 8197027"/>
              <a:gd name="connsiteX473" fmla="*/ 2506226 w 9961410"/>
              <a:gd name="connsiteY473" fmla="*/ 781942 h 8197027"/>
              <a:gd name="connsiteX474" fmla="*/ 2504555 w 9961410"/>
              <a:gd name="connsiteY474" fmla="*/ 786955 h 8197027"/>
              <a:gd name="connsiteX475" fmla="*/ 2499542 w 9961410"/>
              <a:gd name="connsiteY475" fmla="*/ 785284 h 8197027"/>
              <a:gd name="connsiteX476" fmla="*/ 2494530 w 9961410"/>
              <a:gd name="connsiteY476" fmla="*/ 790296 h 8197027"/>
              <a:gd name="connsiteX477" fmla="*/ 2499542 w 9961410"/>
              <a:gd name="connsiteY477" fmla="*/ 795309 h 8197027"/>
              <a:gd name="connsiteX478" fmla="*/ 2501213 w 9961410"/>
              <a:gd name="connsiteY478" fmla="*/ 800321 h 8197027"/>
              <a:gd name="connsiteX479" fmla="*/ 2496201 w 9961410"/>
              <a:gd name="connsiteY479" fmla="*/ 801992 h 8197027"/>
              <a:gd name="connsiteX480" fmla="*/ 2494530 w 9961410"/>
              <a:gd name="connsiteY480" fmla="*/ 801992 h 8197027"/>
              <a:gd name="connsiteX481" fmla="*/ 2484505 w 9961410"/>
              <a:gd name="connsiteY481" fmla="*/ 796980 h 8197027"/>
              <a:gd name="connsiteX482" fmla="*/ 2469468 w 9961410"/>
              <a:gd name="connsiteY482" fmla="*/ 812017 h 8197027"/>
              <a:gd name="connsiteX483" fmla="*/ 2464455 w 9961410"/>
              <a:gd name="connsiteY483" fmla="*/ 823713 h 8197027"/>
              <a:gd name="connsiteX484" fmla="*/ 2474480 w 9961410"/>
              <a:gd name="connsiteY484" fmla="*/ 818700 h 8197027"/>
              <a:gd name="connsiteX485" fmla="*/ 2472809 w 9961410"/>
              <a:gd name="connsiteY485" fmla="*/ 825384 h 8197027"/>
              <a:gd name="connsiteX486" fmla="*/ 2467797 w 9961410"/>
              <a:gd name="connsiteY486" fmla="*/ 827054 h 8197027"/>
              <a:gd name="connsiteX487" fmla="*/ 2466126 w 9961410"/>
              <a:gd name="connsiteY487" fmla="*/ 833738 h 8197027"/>
              <a:gd name="connsiteX488" fmla="*/ 2456101 w 9961410"/>
              <a:gd name="connsiteY488" fmla="*/ 835408 h 8197027"/>
              <a:gd name="connsiteX489" fmla="*/ 2454430 w 9961410"/>
              <a:gd name="connsiteY489" fmla="*/ 835408 h 8197027"/>
              <a:gd name="connsiteX490" fmla="*/ 2437722 w 9961410"/>
              <a:gd name="connsiteY490" fmla="*/ 830396 h 8197027"/>
              <a:gd name="connsiteX491" fmla="*/ 2427697 w 9961410"/>
              <a:gd name="connsiteY491" fmla="*/ 842092 h 8197027"/>
              <a:gd name="connsiteX492" fmla="*/ 2434380 w 9961410"/>
              <a:gd name="connsiteY492" fmla="*/ 843763 h 8197027"/>
              <a:gd name="connsiteX493" fmla="*/ 2436051 w 9961410"/>
              <a:gd name="connsiteY493" fmla="*/ 842092 h 8197027"/>
              <a:gd name="connsiteX494" fmla="*/ 2434380 w 9961410"/>
              <a:gd name="connsiteY494" fmla="*/ 853787 h 8197027"/>
              <a:gd name="connsiteX495" fmla="*/ 2424356 w 9961410"/>
              <a:gd name="connsiteY495" fmla="*/ 852117 h 8197027"/>
              <a:gd name="connsiteX496" fmla="*/ 2422685 w 9961410"/>
              <a:gd name="connsiteY496" fmla="*/ 862142 h 8197027"/>
              <a:gd name="connsiteX497" fmla="*/ 2417672 w 9961410"/>
              <a:gd name="connsiteY497" fmla="*/ 862142 h 8197027"/>
              <a:gd name="connsiteX498" fmla="*/ 2407647 w 9961410"/>
              <a:gd name="connsiteY498" fmla="*/ 852117 h 8197027"/>
              <a:gd name="connsiteX499" fmla="*/ 2390939 w 9961410"/>
              <a:gd name="connsiteY499" fmla="*/ 852117 h 8197027"/>
              <a:gd name="connsiteX500" fmla="*/ 2384256 w 9961410"/>
              <a:gd name="connsiteY500" fmla="*/ 853787 h 8197027"/>
              <a:gd name="connsiteX501" fmla="*/ 2367548 w 9961410"/>
              <a:gd name="connsiteY501" fmla="*/ 860471 h 8197027"/>
              <a:gd name="connsiteX502" fmla="*/ 2362535 w 9961410"/>
              <a:gd name="connsiteY502" fmla="*/ 867154 h 8197027"/>
              <a:gd name="connsiteX503" fmla="*/ 2355852 w 9961410"/>
              <a:gd name="connsiteY503" fmla="*/ 855458 h 8197027"/>
              <a:gd name="connsiteX504" fmla="*/ 2354181 w 9961410"/>
              <a:gd name="connsiteY504" fmla="*/ 855458 h 8197027"/>
              <a:gd name="connsiteX505" fmla="*/ 2342485 w 9961410"/>
              <a:gd name="connsiteY505" fmla="*/ 857129 h 8197027"/>
              <a:gd name="connsiteX506" fmla="*/ 2335802 w 9961410"/>
              <a:gd name="connsiteY506" fmla="*/ 862142 h 8197027"/>
              <a:gd name="connsiteX507" fmla="*/ 2329119 w 9961410"/>
              <a:gd name="connsiteY507" fmla="*/ 850446 h 8197027"/>
              <a:gd name="connsiteX508" fmla="*/ 2324107 w 9961410"/>
              <a:gd name="connsiteY508" fmla="*/ 860471 h 8197027"/>
              <a:gd name="connsiteX509" fmla="*/ 2324107 w 9961410"/>
              <a:gd name="connsiteY509" fmla="*/ 865483 h 8197027"/>
              <a:gd name="connsiteX510" fmla="*/ 2319094 w 9961410"/>
              <a:gd name="connsiteY510" fmla="*/ 867154 h 8197027"/>
              <a:gd name="connsiteX511" fmla="*/ 2299044 w 9961410"/>
              <a:gd name="connsiteY511" fmla="*/ 872166 h 8197027"/>
              <a:gd name="connsiteX512" fmla="*/ 2304057 w 9961410"/>
              <a:gd name="connsiteY512" fmla="*/ 865483 h 8197027"/>
              <a:gd name="connsiteX513" fmla="*/ 2292361 w 9961410"/>
              <a:gd name="connsiteY513" fmla="*/ 875508 h 8197027"/>
              <a:gd name="connsiteX514" fmla="*/ 2287348 w 9961410"/>
              <a:gd name="connsiteY514" fmla="*/ 848775 h 8197027"/>
              <a:gd name="connsiteX515" fmla="*/ 2267299 w 9961410"/>
              <a:gd name="connsiteY515" fmla="*/ 860471 h 8197027"/>
              <a:gd name="connsiteX516" fmla="*/ 2262286 w 9961410"/>
              <a:gd name="connsiteY516" fmla="*/ 855458 h 8197027"/>
              <a:gd name="connsiteX517" fmla="*/ 2252261 w 9961410"/>
              <a:gd name="connsiteY517" fmla="*/ 870496 h 8197027"/>
              <a:gd name="connsiteX518" fmla="*/ 2245578 w 9961410"/>
              <a:gd name="connsiteY518" fmla="*/ 848775 h 8197027"/>
              <a:gd name="connsiteX519" fmla="*/ 2235553 w 9961410"/>
              <a:gd name="connsiteY519" fmla="*/ 855458 h 8197027"/>
              <a:gd name="connsiteX520" fmla="*/ 2215503 w 9961410"/>
              <a:gd name="connsiteY520" fmla="*/ 853787 h 8197027"/>
              <a:gd name="connsiteX521" fmla="*/ 2210491 w 9961410"/>
              <a:gd name="connsiteY521" fmla="*/ 848775 h 8197027"/>
              <a:gd name="connsiteX522" fmla="*/ 2208820 w 9961410"/>
              <a:gd name="connsiteY522" fmla="*/ 842092 h 8197027"/>
              <a:gd name="connsiteX523" fmla="*/ 2197124 w 9961410"/>
              <a:gd name="connsiteY523" fmla="*/ 832067 h 8197027"/>
              <a:gd name="connsiteX524" fmla="*/ 2192112 w 9961410"/>
              <a:gd name="connsiteY524" fmla="*/ 827054 h 8197027"/>
              <a:gd name="connsiteX525" fmla="*/ 2187099 w 9961410"/>
              <a:gd name="connsiteY525" fmla="*/ 815359 h 8197027"/>
              <a:gd name="connsiteX526" fmla="*/ 2197124 w 9961410"/>
              <a:gd name="connsiteY526" fmla="*/ 810346 h 8197027"/>
              <a:gd name="connsiteX527" fmla="*/ 2190441 w 9961410"/>
              <a:gd name="connsiteY527" fmla="*/ 793638 h 8197027"/>
              <a:gd name="connsiteX528" fmla="*/ 2183758 w 9961410"/>
              <a:gd name="connsiteY528" fmla="*/ 803663 h 8197027"/>
              <a:gd name="connsiteX529" fmla="*/ 2178745 w 9961410"/>
              <a:gd name="connsiteY529" fmla="*/ 796980 h 8197027"/>
              <a:gd name="connsiteX530" fmla="*/ 2168721 w 9961410"/>
              <a:gd name="connsiteY530" fmla="*/ 801992 h 8197027"/>
              <a:gd name="connsiteX531" fmla="*/ 2158696 w 9961410"/>
              <a:gd name="connsiteY531" fmla="*/ 800321 h 8197027"/>
              <a:gd name="connsiteX532" fmla="*/ 2168721 w 9961410"/>
              <a:gd name="connsiteY532" fmla="*/ 771917 h 8197027"/>
              <a:gd name="connsiteX533" fmla="*/ 2152012 w 9961410"/>
              <a:gd name="connsiteY533" fmla="*/ 770247 h 8197027"/>
              <a:gd name="connsiteX534" fmla="*/ 2158696 w 9961410"/>
              <a:gd name="connsiteY534" fmla="*/ 760222 h 8197027"/>
              <a:gd name="connsiteX535" fmla="*/ 2148671 w 9961410"/>
              <a:gd name="connsiteY535" fmla="*/ 760222 h 8197027"/>
              <a:gd name="connsiteX536" fmla="*/ 2147000 w 9961410"/>
              <a:gd name="connsiteY536" fmla="*/ 761892 h 8197027"/>
              <a:gd name="connsiteX537" fmla="*/ 2147000 w 9961410"/>
              <a:gd name="connsiteY537" fmla="*/ 771917 h 8197027"/>
              <a:gd name="connsiteX538" fmla="*/ 2140317 w 9961410"/>
              <a:gd name="connsiteY538" fmla="*/ 776930 h 8197027"/>
              <a:gd name="connsiteX539" fmla="*/ 2141987 w 9961410"/>
              <a:gd name="connsiteY539" fmla="*/ 761892 h 8197027"/>
              <a:gd name="connsiteX540" fmla="*/ 2131963 w 9961410"/>
              <a:gd name="connsiteY540" fmla="*/ 756880 h 8197027"/>
              <a:gd name="connsiteX541" fmla="*/ 2121938 w 9961410"/>
              <a:gd name="connsiteY541" fmla="*/ 750197 h 8197027"/>
              <a:gd name="connsiteX542" fmla="*/ 2126950 w 9961410"/>
              <a:gd name="connsiteY542" fmla="*/ 743514 h 8197027"/>
              <a:gd name="connsiteX543" fmla="*/ 2133633 w 9961410"/>
              <a:gd name="connsiteY543" fmla="*/ 738501 h 8197027"/>
              <a:gd name="connsiteX544" fmla="*/ 2131963 w 9961410"/>
              <a:gd name="connsiteY544" fmla="*/ 728476 h 8197027"/>
              <a:gd name="connsiteX545" fmla="*/ 2133633 w 9961410"/>
              <a:gd name="connsiteY545" fmla="*/ 723464 h 8197027"/>
              <a:gd name="connsiteX546" fmla="*/ 2118596 w 9961410"/>
              <a:gd name="connsiteY546" fmla="*/ 728476 h 8197027"/>
              <a:gd name="connsiteX547" fmla="*/ 2118596 w 9961410"/>
              <a:gd name="connsiteY547" fmla="*/ 708426 h 8197027"/>
              <a:gd name="connsiteX548" fmla="*/ 2138646 w 9961410"/>
              <a:gd name="connsiteY548" fmla="*/ 720122 h 8197027"/>
              <a:gd name="connsiteX549" fmla="*/ 2133633 w 9961410"/>
              <a:gd name="connsiteY549" fmla="*/ 696731 h 8197027"/>
              <a:gd name="connsiteX550" fmla="*/ 2118596 w 9961410"/>
              <a:gd name="connsiteY550" fmla="*/ 696731 h 8197027"/>
              <a:gd name="connsiteX551" fmla="*/ 2113584 w 9961410"/>
              <a:gd name="connsiteY551" fmla="*/ 698401 h 8197027"/>
              <a:gd name="connsiteX552" fmla="*/ 2111913 w 9961410"/>
              <a:gd name="connsiteY552" fmla="*/ 691718 h 8197027"/>
              <a:gd name="connsiteX553" fmla="*/ 2113584 w 9961410"/>
              <a:gd name="connsiteY553" fmla="*/ 680022 h 8197027"/>
              <a:gd name="connsiteX554" fmla="*/ 2120267 w 9961410"/>
              <a:gd name="connsiteY554" fmla="*/ 663314 h 8197027"/>
              <a:gd name="connsiteX555" fmla="*/ 2126950 w 9961410"/>
              <a:gd name="connsiteY555" fmla="*/ 653289 h 8197027"/>
              <a:gd name="connsiteX556" fmla="*/ 2120267 w 9961410"/>
              <a:gd name="connsiteY556" fmla="*/ 653289 h 8197027"/>
              <a:gd name="connsiteX557" fmla="*/ 2120267 w 9961410"/>
              <a:gd name="connsiteY557" fmla="*/ 648277 h 8197027"/>
              <a:gd name="connsiteX558" fmla="*/ 2130292 w 9961410"/>
              <a:gd name="connsiteY558" fmla="*/ 648277 h 8197027"/>
              <a:gd name="connsiteX559" fmla="*/ 2141987 w 9961410"/>
              <a:gd name="connsiteY559" fmla="*/ 626556 h 8197027"/>
              <a:gd name="connsiteX560" fmla="*/ 2130292 w 9961410"/>
              <a:gd name="connsiteY560" fmla="*/ 628227 h 8197027"/>
              <a:gd name="connsiteX561" fmla="*/ 2128621 w 9961410"/>
              <a:gd name="connsiteY561" fmla="*/ 616531 h 8197027"/>
              <a:gd name="connsiteX562" fmla="*/ 2138646 w 9961410"/>
              <a:gd name="connsiteY562" fmla="*/ 614861 h 8197027"/>
              <a:gd name="connsiteX563" fmla="*/ 2143658 w 9961410"/>
              <a:gd name="connsiteY563" fmla="*/ 599823 h 8197027"/>
              <a:gd name="connsiteX564" fmla="*/ 2153683 w 9961410"/>
              <a:gd name="connsiteY564" fmla="*/ 598152 h 8197027"/>
              <a:gd name="connsiteX565" fmla="*/ 2160366 w 9961410"/>
              <a:gd name="connsiteY565" fmla="*/ 588128 h 8197027"/>
              <a:gd name="connsiteX566" fmla="*/ 2165379 w 9961410"/>
              <a:gd name="connsiteY566" fmla="*/ 573090 h 8197027"/>
              <a:gd name="connsiteX567" fmla="*/ 2170391 w 9961410"/>
              <a:gd name="connsiteY567" fmla="*/ 579773 h 8197027"/>
              <a:gd name="connsiteX568" fmla="*/ 2180416 w 9961410"/>
              <a:gd name="connsiteY568" fmla="*/ 579773 h 8197027"/>
              <a:gd name="connsiteX569" fmla="*/ 2180416 w 9961410"/>
              <a:gd name="connsiteY569" fmla="*/ 569749 h 8197027"/>
              <a:gd name="connsiteX570" fmla="*/ 2170391 w 9961410"/>
              <a:gd name="connsiteY570" fmla="*/ 569749 h 8197027"/>
              <a:gd name="connsiteX571" fmla="*/ 2163708 w 9961410"/>
              <a:gd name="connsiteY571" fmla="*/ 564736 h 8197027"/>
              <a:gd name="connsiteX572" fmla="*/ 2158696 w 9961410"/>
              <a:gd name="connsiteY572" fmla="*/ 554711 h 8197027"/>
              <a:gd name="connsiteX573" fmla="*/ 2168721 w 9961410"/>
              <a:gd name="connsiteY573" fmla="*/ 559724 h 8197027"/>
              <a:gd name="connsiteX574" fmla="*/ 2173733 w 9961410"/>
              <a:gd name="connsiteY574" fmla="*/ 558053 h 8197027"/>
              <a:gd name="connsiteX575" fmla="*/ 2178745 w 9961410"/>
              <a:gd name="connsiteY575" fmla="*/ 558053 h 8197027"/>
              <a:gd name="connsiteX576" fmla="*/ 2177075 w 9961410"/>
              <a:gd name="connsiteY576" fmla="*/ 553040 h 8197027"/>
              <a:gd name="connsiteX577" fmla="*/ 2157025 w 9961410"/>
              <a:gd name="connsiteY577" fmla="*/ 546357 h 8197027"/>
              <a:gd name="connsiteX578" fmla="*/ 2158696 w 9961410"/>
              <a:gd name="connsiteY578" fmla="*/ 531320 h 8197027"/>
              <a:gd name="connsiteX579" fmla="*/ 2168721 w 9961410"/>
              <a:gd name="connsiteY579" fmla="*/ 536332 h 8197027"/>
              <a:gd name="connsiteX580" fmla="*/ 2167050 w 9961410"/>
              <a:gd name="connsiteY580" fmla="*/ 538003 h 8197027"/>
              <a:gd name="connsiteX581" fmla="*/ 2172062 w 9961410"/>
              <a:gd name="connsiteY581" fmla="*/ 532991 h 8197027"/>
              <a:gd name="connsiteX582" fmla="*/ 2187099 w 9961410"/>
              <a:gd name="connsiteY582" fmla="*/ 532991 h 8197027"/>
              <a:gd name="connsiteX583" fmla="*/ 2187099 w 9961410"/>
              <a:gd name="connsiteY583" fmla="*/ 531320 h 8197027"/>
              <a:gd name="connsiteX584" fmla="*/ 2175404 w 9961410"/>
              <a:gd name="connsiteY584" fmla="*/ 526307 h 8197027"/>
              <a:gd name="connsiteX585" fmla="*/ 2202137 w 9961410"/>
              <a:gd name="connsiteY585" fmla="*/ 519624 h 8197027"/>
              <a:gd name="connsiteX586" fmla="*/ 2200466 w 9961410"/>
              <a:gd name="connsiteY586" fmla="*/ 512941 h 8197027"/>
              <a:gd name="connsiteX587" fmla="*/ 2198795 w 9961410"/>
              <a:gd name="connsiteY587" fmla="*/ 502916 h 8197027"/>
              <a:gd name="connsiteX588" fmla="*/ 2215503 w 9961410"/>
              <a:gd name="connsiteY588" fmla="*/ 497903 h 8197027"/>
              <a:gd name="connsiteX589" fmla="*/ 2215503 w 9961410"/>
              <a:gd name="connsiteY589" fmla="*/ 486208 h 8197027"/>
              <a:gd name="connsiteX590" fmla="*/ 2208820 w 9961410"/>
              <a:gd name="connsiteY590" fmla="*/ 486208 h 8197027"/>
              <a:gd name="connsiteX591" fmla="*/ 2210491 w 9961410"/>
              <a:gd name="connsiteY591" fmla="*/ 492891 h 8197027"/>
              <a:gd name="connsiteX592" fmla="*/ 2208820 w 9961410"/>
              <a:gd name="connsiteY592" fmla="*/ 494562 h 8197027"/>
              <a:gd name="connsiteX593" fmla="*/ 2198795 w 9961410"/>
              <a:gd name="connsiteY593" fmla="*/ 489549 h 8197027"/>
              <a:gd name="connsiteX594" fmla="*/ 2198795 w 9961410"/>
              <a:gd name="connsiteY594" fmla="*/ 482866 h 8197027"/>
              <a:gd name="connsiteX595" fmla="*/ 2208820 w 9961410"/>
              <a:gd name="connsiteY595" fmla="*/ 481195 h 8197027"/>
              <a:gd name="connsiteX596" fmla="*/ 2215503 w 9961410"/>
              <a:gd name="connsiteY596" fmla="*/ 476183 h 8197027"/>
              <a:gd name="connsiteX597" fmla="*/ 2225528 w 9961410"/>
              <a:gd name="connsiteY597" fmla="*/ 471170 h 8197027"/>
              <a:gd name="connsiteX598" fmla="*/ 2225528 w 9961410"/>
              <a:gd name="connsiteY598" fmla="*/ 461145 h 8197027"/>
              <a:gd name="connsiteX599" fmla="*/ 2232212 w 9961410"/>
              <a:gd name="connsiteY599" fmla="*/ 462816 h 8197027"/>
              <a:gd name="connsiteX600" fmla="*/ 2253932 w 9961410"/>
              <a:gd name="connsiteY600" fmla="*/ 457804 h 8197027"/>
              <a:gd name="connsiteX601" fmla="*/ 2275653 w 9961410"/>
              <a:gd name="connsiteY601" fmla="*/ 451121 h 8197027"/>
              <a:gd name="connsiteX602" fmla="*/ 2275653 w 9961410"/>
              <a:gd name="connsiteY602" fmla="*/ 449450 h 8197027"/>
              <a:gd name="connsiteX603" fmla="*/ 2268970 w 9961410"/>
              <a:gd name="connsiteY603" fmla="*/ 439425 h 8197027"/>
              <a:gd name="connsiteX604" fmla="*/ 2285678 w 9961410"/>
              <a:gd name="connsiteY604" fmla="*/ 434412 h 8197027"/>
              <a:gd name="connsiteX605" fmla="*/ 2290690 w 9961410"/>
              <a:gd name="connsiteY605" fmla="*/ 432742 h 8197027"/>
              <a:gd name="connsiteX606" fmla="*/ 2305728 w 9961410"/>
              <a:gd name="connsiteY606" fmla="*/ 431071 h 8197027"/>
              <a:gd name="connsiteX607" fmla="*/ 2317423 w 9961410"/>
              <a:gd name="connsiteY607" fmla="*/ 424387 h 8197027"/>
              <a:gd name="connsiteX608" fmla="*/ 2329119 w 9961410"/>
              <a:gd name="connsiteY608" fmla="*/ 422717 h 8197027"/>
              <a:gd name="connsiteX609" fmla="*/ 2340815 w 9961410"/>
              <a:gd name="connsiteY609" fmla="*/ 421046 h 8197027"/>
              <a:gd name="connsiteX610" fmla="*/ 2372560 w 9961410"/>
              <a:gd name="connsiteY610" fmla="*/ 411021 h 8197027"/>
              <a:gd name="connsiteX611" fmla="*/ 2382585 w 9961410"/>
              <a:gd name="connsiteY611" fmla="*/ 409350 h 8197027"/>
              <a:gd name="connsiteX612" fmla="*/ 2389268 w 9961410"/>
              <a:gd name="connsiteY612" fmla="*/ 419375 h 8197027"/>
              <a:gd name="connsiteX613" fmla="*/ 2395952 w 9961410"/>
              <a:gd name="connsiteY613" fmla="*/ 421046 h 8197027"/>
              <a:gd name="connsiteX614" fmla="*/ 2375902 w 9961410"/>
              <a:gd name="connsiteY614" fmla="*/ 422717 h 8197027"/>
              <a:gd name="connsiteX615" fmla="*/ 2375902 w 9961410"/>
              <a:gd name="connsiteY615" fmla="*/ 427729 h 8197027"/>
              <a:gd name="connsiteX616" fmla="*/ 2385927 w 9961410"/>
              <a:gd name="connsiteY616" fmla="*/ 427729 h 8197027"/>
              <a:gd name="connsiteX617" fmla="*/ 2392610 w 9961410"/>
              <a:gd name="connsiteY617" fmla="*/ 432742 h 8197027"/>
              <a:gd name="connsiteX618" fmla="*/ 2392610 w 9961410"/>
              <a:gd name="connsiteY618" fmla="*/ 437754 h 8197027"/>
              <a:gd name="connsiteX619" fmla="*/ 2397622 w 9961410"/>
              <a:gd name="connsiteY619" fmla="*/ 432742 h 8197027"/>
              <a:gd name="connsiteX620" fmla="*/ 2404306 w 9961410"/>
              <a:gd name="connsiteY620" fmla="*/ 426058 h 8197027"/>
              <a:gd name="connsiteX621" fmla="*/ 2404306 w 9961410"/>
              <a:gd name="connsiteY621" fmla="*/ 419375 h 8197027"/>
              <a:gd name="connsiteX622" fmla="*/ 2421014 w 9961410"/>
              <a:gd name="connsiteY622" fmla="*/ 414363 h 8197027"/>
              <a:gd name="connsiteX623" fmla="*/ 2431039 w 9961410"/>
              <a:gd name="connsiteY623" fmla="*/ 419375 h 8197027"/>
              <a:gd name="connsiteX624" fmla="*/ 2429368 w 9961410"/>
              <a:gd name="connsiteY624" fmla="*/ 429400 h 8197027"/>
              <a:gd name="connsiteX625" fmla="*/ 2449418 w 9961410"/>
              <a:gd name="connsiteY625" fmla="*/ 431071 h 8197027"/>
              <a:gd name="connsiteX626" fmla="*/ 2447747 w 9961410"/>
              <a:gd name="connsiteY626" fmla="*/ 447779 h 8197027"/>
              <a:gd name="connsiteX627" fmla="*/ 2474480 w 9961410"/>
              <a:gd name="connsiteY627" fmla="*/ 459475 h 8197027"/>
              <a:gd name="connsiteX628" fmla="*/ 2464455 w 9961410"/>
              <a:gd name="connsiteY628" fmla="*/ 469500 h 8197027"/>
              <a:gd name="connsiteX629" fmla="*/ 2486176 w 9961410"/>
              <a:gd name="connsiteY629" fmla="*/ 476183 h 8197027"/>
              <a:gd name="connsiteX630" fmla="*/ 2466126 w 9961410"/>
              <a:gd name="connsiteY630" fmla="*/ 481195 h 8197027"/>
              <a:gd name="connsiteX631" fmla="*/ 2472809 w 9961410"/>
              <a:gd name="connsiteY631" fmla="*/ 482866 h 8197027"/>
              <a:gd name="connsiteX632" fmla="*/ 2479492 w 9961410"/>
              <a:gd name="connsiteY632" fmla="*/ 487879 h 8197027"/>
              <a:gd name="connsiteX633" fmla="*/ 2477822 w 9961410"/>
              <a:gd name="connsiteY633" fmla="*/ 494562 h 8197027"/>
              <a:gd name="connsiteX634" fmla="*/ 2497871 w 9961410"/>
              <a:gd name="connsiteY634" fmla="*/ 492891 h 8197027"/>
              <a:gd name="connsiteX635" fmla="*/ 2492859 w 9961410"/>
              <a:gd name="connsiteY635" fmla="*/ 504587 h 8197027"/>
              <a:gd name="connsiteX636" fmla="*/ 2497871 w 9961410"/>
              <a:gd name="connsiteY636" fmla="*/ 506258 h 8197027"/>
              <a:gd name="connsiteX637" fmla="*/ 2512909 w 9961410"/>
              <a:gd name="connsiteY637" fmla="*/ 504587 h 8197027"/>
              <a:gd name="connsiteX638" fmla="*/ 2522934 w 9961410"/>
              <a:gd name="connsiteY638" fmla="*/ 516282 h 8197027"/>
              <a:gd name="connsiteX639" fmla="*/ 2516251 w 9961410"/>
              <a:gd name="connsiteY639" fmla="*/ 522966 h 8197027"/>
              <a:gd name="connsiteX640" fmla="*/ 2504555 w 9961410"/>
              <a:gd name="connsiteY640" fmla="*/ 543016 h 8197027"/>
              <a:gd name="connsiteX641" fmla="*/ 2504555 w 9961410"/>
              <a:gd name="connsiteY641" fmla="*/ 548028 h 8197027"/>
              <a:gd name="connsiteX642" fmla="*/ 2519592 w 9961410"/>
              <a:gd name="connsiteY642" fmla="*/ 553040 h 8197027"/>
              <a:gd name="connsiteX643" fmla="*/ 2531288 w 9961410"/>
              <a:gd name="connsiteY643" fmla="*/ 551370 h 8197027"/>
              <a:gd name="connsiteX644" fmla="*/ 2541313 w 9961410"/>
              <a:gd name="connsiteY644" fmla="*/ 551370 h 8197027"/>
              <a:gd name="connsiteX645" fmla="*/ 2553008 w 9961410"/>
              <a:gd name="connsiteY645" fmla="*/ 549699 h 8197027"/>
              <a:gd name="connsiteX646" fmla="*/ 2546325 w 9961410"/>
              <a:gd name="connsiteY646" fmla="*/ 564736 h 8197027"/>
              <a:gd name="connsiteX647" fmla="*/ 2547996 w 9961410"/>
              <a:gd name="connsiteY647" fmla="*/ 574761 h 8197027"/>
              <a:gd name="connsiteX648" fmla="*/ 2549667 w 9961410"/>
              <a:gd name="connsiteY648" fmla="*/ 579773 h 8197027"/>
              <a:gd name="connsiteX649" fmla="*/ 2549667 w 9961410"/>
              <a:gd name="connsiteY649" fmla="*/ 591469 h 8197027"/>
              <a:gd name="connsiteX650" fmla="*/ 2529617 w 9961410"/>
              <a:gd name="connsiteY650" fmla="*/ 606507 h 8197027"/>
              <a:gd name="connsiteX651" fmla="*/ 2539642 w 9961410"/>
              <a:gd name="connsiteY651" fmla="*/ 606507 h 8197027"/>
              <a:gd name="connsiteX652" fmla="*/ 2541313 w 9961410"/>
              <a:gd name="connsiteY652" fmla="*/ 611519 h 8197027"/>
              <a:gd name="connsiteX653" fmla="*/ 2551338 w 9961410"/>
              <a:gd name="connsiteY653" fmla="*/ 609848 h 8197027"/>
              <a:gd name="connsiteX654" fmla="*/ 2556350 w 9961410"/>
              <a:gd name="connsiteY654" fmla="*/ 609848 h 8197027"/>
              <a:gd name="connsiteX655" fmla="*/ 2556350 w 9961410"/>
              <a:gd name="connsiteY655" fmla="*/ 616531 h 8197027"/>
              <a:gd name="connsiteX656" fmla="*/ 2541313 w 9961410"/>
              <a:gd name="connsiteY656" fmla="*/ 626556 h 8197027"/>
              <a:gd name="connsiteX657" fmla="*/ 2542983 w 9961410"/>
              <a:gd name="connsiteY657" fmla="*/ 628227 h 8197027"/>
              <a:gd name="connsiteX658" fmla="*/ 2544654 w 9961410"/>
              <a:gd name="connsiteY658" fmla="*/ 638252 h 8197027"/>
              <a:gd name="connsiteX659" fmla="*/ 2534629 w 9961410"/>
              <a:gd name="connsiteY659" fmla="*/ 644935 h 8197027"/>
              <a:gd name="connsiteX660" fmla="*/ 2536300 w 9961410"/>
              <a:gd name="connsiteY660" fmla="*/ 649948 h 8197027"/>
              <a:gd name="connsiteX661" fmla="*/ 2556350 w 9961410"/>
              <a:gd name="connsiteY661" fmla="*/ 654960 h 8197027"/>
              <a:gd name="connsiteX662" fmla="*/ 2566375 w 9961410"/>
              <a:gd name="connsiteY662" fmla="*/ 666656 h 8197027"/>
              <a:gd name="connsiteX663" fmla="*/ 2534629 w 9961410"/>
              <a:gd name="connsiteY663" fmla="*/ 676681 h 8197027"/>
              <a:gd name="connsiteX664" fmla="*/ 2544654 w 9961410"/>
              <a:gd name="connsiteY664" fmla="*/ 671668 h 8197027"/>
              <a:gd name="connsiteX665" fmla="*/ 3436871 w 9961410"/>
              <a:gd name="connsiteY665" fmla="*/ 688377 h 8197027"/>
              <a:gd name="connsiteX666" fmla="*/ 3448566 w 9961410"/>
              <a:gd name="connsiteY666" fmla="*/ 698401 h 8197027"/>
              <a:gd name="connsiteX667" fmla="*/ 3438541 w 9961410"/>
              <a:gd name="connsiteY667" fmla="*/ 696731 h 8197027"/>
              <a:gd name="connsiteX668" fmla="*/ 3416821 w 9961410"/>
              <a:gd name="connsiteY668" fmla="*/ 716780 h 8197027"/>
              <a:gd name="connsiteX669" fmla="*/ 3415150 w 9961410"/>
              <a:gd name="connsiteY669" fmla="*/ 726805 h 8197027"/>
              <a:gd name="connsiteX670" fmla="*/ 3425175 w 9961410"/>
              <a:gd name="connsiteY670" fmla="*/ 721793 h 8197027"/>
              <a:gd name="connsiteX671" fmla="*/ 3435200 w 9961410"/>
              <a:gd name="connsiteY671" fmla="*/ 721793 h 8197027"/>
              <a:gd name="connsiteX672" fmla="*/ 3436871 w 9961410"/>
              <a:gd name="connsiteY672" fmla="*/ 723464 h 8197027"/>
              <a:gd name="connsiteX673" fmla="*/ 3436871 w 9961410"/>
              <a:gd name="connsiteY673" fmla="*/ 733489 h 8197027"/>
              <a:gd name="connsiteX674" fmla="*/ 3421833 w 9961410"/>
              <a:gd name="connsiteY674" fmla="*/ 733489 h 8197027"/>
              <a:gd name="connsiteX675" fmla="*/ 3420162 w 9961410"/>
              <a:gd name="connsiteY675" fmla="*/ 735159 h 8197027"/>
              <a:gd name="connsiteX676" fmla="*/ 3408467 w 9961410"/>
              <a:gd name="connsiteY676" fmla="*/ 751868 h 8197027"/>
              <a:gd name="connsiteX677" fmla="*/ 3401784 w 9961410"/>
              <a:gd name="connsiteY677" fmla="*/ 745184 h 8197027"/>
              <a:gd name="connsiteX678" fmla="*/ 3403454 w 9961410"/>
              <a:gd name="connsiteY678" fmla="*/ 735159 h 8197027"/>
              <a:gd name="connsiteX679" fmla="*/ 3393429 w 9961410"/>
              <a:gd name="connsiteY679" fmla="*/ 736830 h 8197027"/>
              <a:gd name="connsiteX680" fmla="*/ 3393429 w 9961410"/>
              <a:gd name="connsiteY680" fmla="*/ 746855 h 8197027"/>
              <a:gd name="connsiteX681" fmla="*/ 3373379 w 9961410"/>
              <a:gd name="connsiteY681" fmla="*/ 741843 h 8197027"/>
              <a:gd name="connsiteX682" fmla="*/ 3378392 w 9961410"/>
              <a:gd name="connsiteY682" fmla="*/ 748526 h 8197027"/>
              <a:gd name="connsiteX683" fmla="*/ 3390088 w 9961410"/>
              <a:gd name="connsiteY683" fmla="*/ 760222 h 8197027"/>
              <a:gd name="connsiteX684" fmla="*/ 3395100 w 9961410"/>
              <a:gd name="connsiteY684" fmla="*/ 760222 h 8197027"/>
              <a:gd name="connsiteX685" fmla="*/ 3401784 w 9961410"/>
              <a:gd name="connsiteY685" fmla="*/ 771917 h 8197027"/>
              <a:gd name="connsiteX686" fmla="*/ 3390088 w 9961410"/>
              <a:gd name="connsiteY686" fmla="*/ 771917 h 8197027"/>
              <a:gd name="connsiteX687" fmla="*/ 3395100 w 9961410"/>
              <a:gd name="connsiteY687" fmla="*/ 781942 h 8197027"/>
              <a:gd name="connsiteX688" fmla="*/ 3393429 w 9961410"/>
              <a:gd name="connsiteY688" fmla="*/ 786955 h 8197027"/>
              <a:gd name="connsiteX689" fmla="*/ 3388417 w 9961410"/>
              <a:gd name="connsiteY689" fmla="*/ 785284 h 8197027"/>
              <a:gd name="connsiteX690" fmla="*/ 3383404 w 9961410"/>
              <a:gd name="connsiteY690" fmla="*/ 790296 h 8197027"/>
              <a:gd name="connsiteX691" fmla="*/ 3388417 w 9961410"/>
              <a:gd name="connsiteY691" fmla="*/ 795309 h 8197027"/>
              <a:gd name="connsiteX692" fmla="*/ 3390088 w 9961410"/>
              <a:gd name="connsiteY692" fmla="*/ 800321 h 8197027"/>
              <a:gd name="connsiteX693" fmla="*/ 3385075 w 9961410"/>
              <a:gd name="connsiteY693" fmla="*/ 801992 h 8197027"/>
              <a:gd name="connsiteX694" fmla="*/ 3383404 w 9961410"/>
              <a:gd name="connsiteY694" fmla="*/ 801992 h 8197027"/>
              <a:gd name="connsiteX695" fmla="*/ 3373379 w 9961410"/>
              <a:gd name="connsiteY695" fmla="*/ 796980 h 8197027"/>
              <a:gd name="connsiteX696" fmla="*/ 3358342 w 9961410"/>
              <a:gd name="connsiteY696" fmla="*/ 812017 h 8197027"/>
              <a:gd name="connsiteX697" fmla="*/ 3353330 w 9961410"/>
              <a:gd name="connsiteY697" fmla="*/ 823713 h 8197027"/>
              <a:gd name="connsiteX698" fmla="*/ 3363355 w 9961410"/>
              <a:gd name="connsiteY698" fmla="*/ 818700 h 8197027"/>
              <a:gd name="connsiteX699" fmla="*/ 3361684 w 9961410"/>
              <a:gd name="connsiteY699" fmla="*/ 825384 h 8197027"/>
              <a:gd name="connsiteX700" fmla="*/ 3356671 w 9961410"/>
              <a:gd name="connsiteY700" fmla="*/ 827054 h 8197027"/>
              <a:gd name="connsiteX701" fmla="*/ 3355001 w 9961410"/>
              <a:gd name="connsiteY701" fmla="*/ 833738 h 8197027"/>
              <a:gd name="connsiteX702" fmla="*/ 3344976 w 9961410"/>
              <a:gd name="connsiteY702" fmla="*/ 835408 h 8197027"/>
              <a:gd name="connsiteX703" fmla="*/ 3341634 w 9961410"/>
              <a:gd name="connsiteY703" fmla="*/ 835408 h 8197027"/>
              <a:gd name="connsiteX704" fmla="*/ 3324926 w 9961410"/>
              <a:gd name="connsiteY704" fmla="*/ 830396 h 8197027"/>
              <a:gd name="connsiteX705" fmla="*/ 3314901 w 9961410"/>
              <a:gd name="connsiteY705" fmla="*/ 842092 h 8197027"/>
              <a:gd name="connsiteX706" fmla="*/ 3321584 w 9961410"/>
              <a:gd name="connsiteY706" fmla="*/ 843763 h 8197027"/>
              <a:gd name="connsiteX707" fmla="*/ 3323255 w 9961410"/>
              <a:gd name="connsiteY707" fmla="*/ 842092 h 8197027"/>
              <a:gd name="connsiteX708" fmla="*/ 3321584 w 9961410"/>
              <a:gd name="connsiteY708" fmla="*/ 853787 h 8197027"/>
              <a:gd name="connsiteX709" fmla="*/ 3311559 w 9961410"/>
              <a:gd name="connsiteY709" fmla="*/ 852117 h 8197027"/>
              <a:gd name="connsiteX710" fmla="*/ 3309889 w 9961410"/>
              <a:gd name="connsiteY710" fmla="*/ 862142 h 8197027"/>
              <a:gd name="connsiteX711" fmla="*/ 3304876 w 9961410"/>
              <a:gd name="connsiteY711" fmla="*/ 862142 h 8197027"/>
              <a:gd name="connsiteX712" fmla="*/ 3294851 w 9961410"/>
              <a:gd name="connsiteY712" fmla="*/ 852117 h 8197027"/>
              <a:gd name="connsiteX713" fmla="*/ 3278143 w 9961410"/>
              <a:gd name="connsiteY713" fmla="*/ 852117 h 8197027"/>
              <a:gd name="connsiteX714" fmla="*/ 3271460 w 9961410"/>
              <a:gd name="connsiteY714" fmla="*/ 853787 h 8197027"/>
              <a:gd name="connsiteX715" fmla="*/ 3254752 w 9961410"/>
              <a:gd name="connsiteY715" fmla="*/ 860471 h 8197027"/>
              <a:gd name="connsiteX716" fmla="*/ 3249739 w 9961410"/>
              <a:gd name="connsiteY716" fmla="*/ 867154 h 8197027"/>
              <a:gd name="connsiteX717" fmla="*/ 3243056 w 9961410"/>
              <a:gd name="connsiteY717" fmla="*/ 855458 h 8197027"/>
              <a:gd name="connsiteX718" fmla="*/ 3241385 w 9961410"/>
              <a:gd name="connsiteY718" fmla="*/ 855458 h 8197027"/>
              <a:gd name="connsiteX719" fmla="*/ 3229689 w 9961410"/>
              <a:gd name="connsiteY719" fmla="*/ 857129 h 8197027"/>
              <a:gd name="connsiteX720" fmla="*/ 3223006 w 9961410"/>
              <a:gd name="connsiteY720" fmla="*/ 862142 h 8197027"/>
              <a:gd name="connsiteX721" fmla="*/ 3216323 w 9961410"/>
              <a:gd name="connsiteY721" fmla="*/ 850446 h 8197027"/>
              <a:gd name="connsiteX722" fmla="*/ 3211310 w 9961410"/>
              <a:gd name="connsiteY722" fmla="*/ 860471 h 8197027"/>
              <a:gd name="connsiteX723" fmla="*/ 3211310 w 9961410"/>
              <a:gd name="connsiteY723" fmla="*/ 865483 h 8197027"/>
              <a:gd name="connsiteX724" fmla="*/ 3206298 w 9961410"/>
              <a:gd name="connsiteY724" fmla="*/ 867154 h 8197027"/>
              <a:gd name="connsiteX725" fmla="*/ 3186248 w 9961410"/>
              <a:gd name="connsiteY725" fmla="*/ 872166 h 8197027"/>
              <a:gd name="connsiteX726" fmla="*/ 3191260 w 9961410"/>
              <a:gd name="connsiteY726" fmla="*/ 865483 h 8197027"/>
              <a:gd name="connsiteX727" fmla="*/ 3179565 w 9961410"/>
              <a:gd name="connsiteY727" fmla="*/ 875508 h 8197027"/>
              <a:gd name="connsiteX728" fmla="*/ 3174552 w 9961410"/>
              <a:gd name="connsiteY728" fmla="*/ 848775 h 8197027"/>
              <a:gd name="connsiteX729" fmla="*/ 3154503 w 9961410"/>
              <a:gd name="connsiteY729" fmla="*/ 860471 h 8197027"/>
              <a:gd name="connsiteX730" fmla="*/ 3149490 w 9961410"/>
              <a:gd name="connsiteY730" fmla="*/ 855458 h 8197027"/>
              <a:gd name="connsiteX731" fmla="*/ 3139465 w 9961410"/>
              <a:gd name="connsiteY731" fmla="*/ 870496 h 8197027"/>
              <a:gd name="connsiteX732" fmla="*/ 3132782 w 9961410"/>
              <a:gd name="connsiteY732" fmla="*/ 848775 h 8197027"/>
              <a:gd name="connsiteX733" fmla="*/ 3122757 w 9961410"/>
              <a:gd name="connsiteY733" fmla="*/ 855458 h 8197027"/>
              <a:gd name="connsiteX734" fmla="*/ 3102707 w 9961410"/>
              <a:gd name="connsiteY734" fmla="*/ 853787 h 8197027"/>
              <a:gd name="connsiteX735" fmla="*/ 3097695 w 9961410"/>
              <a:gd name="connsiteY735" fmla="*/ 848775 h 8197027"/>
              <a:gd name="connsiteX736" fmla="*/ 3096024 w 9961410"/>
              <a:gd name="connsiteY736" fmla="*/ 842092 h 8197027"/>
              <a:gd name="connsiteX737" fmla="*/ 3084328 w 9961410"/>
              <a:gd name="connsiteY737" fmla="*/ 832067 h 8197027"/>
              <a:gd name="connsiteX738" fmla="*/ 3079316 w 9961410"/>
              <a:gd name="connsiteY738" fmla="*/ 827054 h 8197027"/>
              <a:gd name="connsiteX739" fmla="*/ 3074303 w 9961410"/>
              <a:gd name="connsiteY739" fmla="*/ 815359 h 8197027"/>
              <a:gd name="connsiteX740" fmla="*/ 3084328 w 9961410"/>
              <a:gd name="connsiteY740" fmla="*/ 810346 h 8197027"/>
              <a:gd name="connsiteX741" fmla="*/ 3077645 w 9961410"/>
              <a:gd name="connsiteY741" fmla="*/ 793638 h 8197027"/>
              <a:gd name="connsiteX742" fmla="*/ 3070962 w 9961410"/>
              <a:gd name="connsiteY742" fmla="*/ 803663 h 8197027"/>
              <a:gd name="connsiteX743" fmla="*/ 3065949 w 9961410"/>
              <a:gd name="connsiteY743" fmla="*/ 796980 h 8197027"/>
              <a:gd name="connsiteX744" fmla="*/ 3055924 w 9961410"/>
              <a:gd name="connsiteY744" fmla="*/ 801992 h 8197027"/>
              <a:gd name="connsiteX745" fmla="*/ 3045899 w 9961410"/>
              <a:gd name="connsiteY745" fmla="*/ 800321 h 8197027"/>
              <a:gd name="connsiteX746" fmla="*/ 3055924 w 9961410"/>
              <a:gd name="connsiteY746" fmla="*/ 771917 h 8197027"/>
              <a:gd name="connsiteX747" fmla="*/ 3039216 w 9961410"/>
              <a:gd name="connsiteY747" fmla="*/ 770247 h 8197027"/>
              <a:gd name="connsiteX748" fmla="*/ 3045899 w 9961410"/>
              <a:gd name="connsiteY748" fmla="*/ 760222 h 8197027"/>
              <a:gd name="connsiteX749" fmla="*/ 3035874 w 9961410"/>
              <a:gd name="connsiteY749" fmla="*/ 760222 h 8197027"/>
              <a:gd name="connsiteX750" fmla="*/ 3034204 w 9961410"/>
              <a:gd name="connsiteY750" fmla="*/ 761892 h 8197027"/>
              <a:gd name="connsiteX751" fmla="*/ 3034204 w 9961410"/>
              <a:gd name="connsiteY751" fmla="*/ 771917 h 8197027"/>
              <a:gd name="connsiteX752" fmla="*/ 3027520 w 9961410"/>
              <a:gd name="connsiteY752" fmla="*/ 776930 h 8197027"/>
              <a:gd name="connsiteX753" fmla="*/ 3029191 w 9961410"/>
              <a:gd name="connsiteY753" fmla="*/ 761892 h 8197027"/>
              <a:gd name="connsiteX754" fmla="*/ 3019166 w 9961410"/>
              <a:gd name="connsiteY754" fmla="*/ 756880 h 8197027"/>
              <a:gd name="connsiteX755" fmla="*/ 3009142 w 9961410"/>
              <a:gd name="connsiteY755" fmla="*/ 750197 h 8197027"/>
              <a:gd name="connsiteX756" fmla="*/ 3014154 w 9961410"/>
              <a:gd name="connsiteY756" fmla="*/ 743514 h 8197027"/>
              <a:gd name="connsiteX757" fmla="*/ 3020837 w 9961410"/>
              <a:gd name="connsiteY757" fmla="*/ 738501 h 8197027"/>
              <a:gd name="connsiteX758" fmla="*/ 3019166 w 9961410"/>
              <a:gd name="connsiteY758" fmla="*/ 728476 h 8197027"/>
              <a:gd name="connsiteX759" fmla="*/ 3020837 w 9961410"/>
              <a:gd name="connsiteY759" fmla="*/ 723464 h 8197027"/>
              <a:gd name="connsiteX760" fmla="*/ 3005800 w 9961410"/>
              <a:gd name="connsiteY760" fmla="*/ 728476 h 8197027"/>
              <a:gd name="connsiteX761" fmla="*/ 3005800 w 9961410"/>
              <a:gd name="connsiteY761" fmla="*/ 708426 h 8197027"/>
              <a:gd name="connsiteX762" fmla="*/ 3025850 w 9961410"/>
              <a:gd name="connsiteY762" fmla="*/ 720122 h 8197027"/>
              <a:gd name="connsiteX763" fmla="*/ 3020837 w 9961410"/>
              <a:gd name="connsiteY763" fmla="*/ 696731 h 8197027"/>
              <a:gd name="connsiteX764" fmla="*/ 3005800 w 9961410"/>
              <a:gd name="connsiteY764" fmla="*/ 696731 h 8197027"/>
              <a:gd name="connsiteX765" fmla="*/ 3000787 w 9961410"/>
              <a:gd name="connsiteY765" fmla="*/ 698401 h 8197027"/>
              <a:gd name="connsiteX766" fmla="*/ 2999117 w 9961410"/>
              <a:gd name="connsiteY766" fmla="*/ 691718 h 8197027"/>
              <a:gd name="connsiteX767" fmla="*/ 3000787 w 9961410"/>
              <a:gd name="connsiteY767" fmla="*/ 680022 h 8197027"/>
              <a:gd name="connsiteX768" fmla="*/ 3007471 w 9961410"/>
              <a:gd name="connsiteY768" fmla="*/ 663314 h 8197027"/>
              <a:gd name="connsiteX769" fmla="*/ 3014154 w 9961410"/>
              <a:gd name="connsiteY769" fmla="*/ 653289 h 8197027"/>
              <a:gd name="connsiteX770" fmla="*/ 3007471 w 9961410"/>
              <a:gd name="connsiteY770" fmla="*/ 653289 h 8197027"/>
              <a:gd name="connsiteX771" fmla="*/ 3007471 w 9961410"/>
              <a:gd name="connsiteY771" fmla="*/ 648277 h 8197027"/>
              <a:gd name="connsiteX772" fmla="*/ 3017496 w 9961410"/>
              <a:gd name="connsiteY772" fmla="*/ 648277 h 8197027"/>
              <a:gd name="connsiteX773" fmla="*/ 3029191 w 9961410"/>
              <a:gd name="connsiteY773" fmla="*/ 626556 h 8197027"/>
              <a:gd name="connsiteX774" fmla="*/ 3017496 w 9961410"/>
              <a:gd name="connsiteY774" fmla="*/ 628227 h 8197027"/>
              <a:gd name="connsiteX775" fmla="*/ 3015825 w 9961410"/>
              <a:gd name="connsiteY775" fmla="*/ 616531 h 8197027"/>
              <a:gd name="connsiteX776" fmla="*/ 3025850 w 9961410"/>
              <a:gd name="connsiteY776" fmla="*/ 614861 h 8197027"/>
              <a:gd name="connsiteX777" fmla="*/ 3030862 w 9961410"/>
              <a:gd name="connsiteY777" fmla="*/ 599823 h 8197027"/>
              <a:gd name="connsiteX778" fmla="*/ 3040887 w 9961410"/>
              <a:gd name="connsiteY778" fmla="*/ 598152 h 8197027"/>
              <a:gd name="connsiteX779" fmla="*/ 3047570 w 9961410"/>
              <a:gd name="connsiteY779" fmla="*/ 588128 h 8197027"/>
              <a:gd name="connsiteX780" fmla="*/ 3052583 w 9961410"/>
              <a:gd name="connsiteY780" fmla="*/ 573090 h 8197027"/>
              <a:gd name="connsiteX781" fmla="*/ 3057595 w 9961410"/>
              <a:gd name="connsiteY781" fmla="*/ 579773 h 8197027"/>
              <a:gd name="connsiteX782" fmla="*/ 3067620 w 9961410"/>
              <a:gd name="connsiteY782" fmla="*/ 579773 h 8197027"/>
              <a:gd name="connsiteX783" fmla="*/ 3067620 w 9961410"/>
              <a:gd name="connsiteY783" fmla="*/ 569749 h 8197027"/>
              <a:gd name="connsiteX784" fmla="*/ 3057595 w 9961410"/>
              <a:gd name="connsiteY784" fmla="*/ 569749 h 8197027"/>
              <a:gd name="connsiteX785" fmla="*/ 3050912 w 9961410"/>
              <a:gd name="connsiteY785" fmla="*/ 564736 h 8197027"/>
              <a:gd name="connsiteX786" fmla="*/ 3045899 w 9961410"/>
              <a:gd name="connsiteY786" fmla="*/ 554711 h 8197027"/>
              <a:gd name="connsiteX787" fmla="*/ 3055924 w 9961410"/>
              <a:gd name="connsiteY787" fmla="*/ 559724 h 8197027"/>
              <a:gd name="connsiteX788" fmla="*/ 3060937 w 9961410"/>
              <a:gd name="connsiteY788" fmla="*/ 558053 h 8197027"/>
              <a:gd name="connsiteX789" fmla="*/ 3065949 w 9961410"/>
              <a:gd name="connsiteY789" fmla="*/ 558053 h 8197027"/>
              <a:gd name="connsiteX790" fmla="*/ 3064278 w 9961410"/>
              <a:gd name="connsiteY790" fmla="*/ 553040 h 8197027"/>
              <a:gd name="connsiteX791" fmla="*/ 3044229 w 9961410"/>
              <a:gd name="connsiteY791" fmla="*/ 546357 h 8197027"/>
              <a:gd name="connsiteX792" fmla="*/ 3045899 w 9961410"/>
              <a:gd name="connsiteY792" fmla="*/ 531320 h 8197027"/>
              <a:gd name="connsiteX793" fmla="*/ 3055924 w 9961410"/>
              <a:gd name="connsiteY793" fmla="*/ 536332 h 8197027"/>
              <a:gd name="connsiteX794" fmla="*/ 3054254 w 9961410"/>
              <a:gd name="connsiteY794" fmla="*/ 538003 h 8197027"/>
              <a:gd name="connsiteX795" fmla="*/ 3059266 w 9961410"/>
              <a:gd name="connsiteY795" fmla="*/ 532991 h 8197027"/>
              <a:gd name="connsiteX796" fmla="*/ 3074303 w 9961410"/>
              <a:gd name="connsiteY796" fmla="*/ 532991 h 8197027"/>
              <a:gd name="connsiteX797" fmla="*/ 3074303 w 9961410"/>
              <a:gd name="connsiteY797" fmla="*/ 531320 h 8197027"/>
              <a:gd name="connsiteX798" fmla="*/ 3062608 w 9961410"/>
              <a:gd name="connsiteY798" fmla="*/ 526307 h 8197027"/>
              <a:gd name="connsiteX799" fmla="*/ 3089341 w 9961410"/>
              <a:gd name="connsiteY799" fmla="*/ 519624 h 8197027"/>
              <a:gd name="connsiteX800" fmla="*/ 3087670 w 9961410"/>
              <a:gd name="connsiteY800" fmla="*/ 512941 h 8197027"/>
              <a:gd name="connsiteX801" fmla="*/ 3085999 w 9961410"/>
              <a:gd name="connsiteY801" fmla="*/ 502916 h 8197027"/>
              <a:gd name="connsiteX802" fmla="*/ 3102707 w 9961410"/>
              <a:gd name="connsiteY802" fmla="*/ 497903 h 8197027"/>
              <a:gd name="connsiteX803" fmla="*/ 3102707 w 9961410"/>
              <a:gd name="connsiteY803" fmla="*/ 486208 h 8197027"/>
              <a:gd name="connsiteX804" fmla="*/ 3096024 w 9961410"/>
              <a:gd name="connsiteY804" fmla="*/ 486208 h 8197027"/>
              <a:gd name="connsiteX805" fmla="*/ 3097695 w 9961410"/>
              <a:gd name="connsiteY805" fmla="*/ 492891 h 8197027"/>
              <a:gd name="connsiteX806" fmla="*/ 3096024 w 9961410"/>
              <a:gd name="connsiteY806" fmla="*/ 494562 h 8197027"/>
              <a:gd name="connsiteX807" fmla="*/ 3085999 w 9961410"/>
              <a:gd name="connsiteY807" fmla="*/ 489549 h 8197027"/>
              <a:gd name="connsiteX808" fmla="*/ 3085999 w 9961410"/>
              <a:gd name="connsiteY808" fmla="*/ 482866 h 8197027"/>
              <a:gd name="connsiteX809" fmla="*/ 3096024 w 9961410"/>
              <a:gd name="connsiteY809" fmla="*/ 481195 h 8197027"/>
              <a:gd name="connsiteX810" fmla="*/ 3102707 w 9961410"/>
              <a:gd name="connsiteY810" fmla="*/ 476183 h 8197027"/>
              <a:gd name="connsiteX811" fmla="*/ 3112732 w 9961410"/>
              <a:gd name="connsiteY811" fmla="*/ 471170 h 8197027"/>
              <a:gd name="connsiteX812" fmla="*/ 3112732 w 9961410"/>
              <a:gd name="connsiteY812" fmla="*/ 461145 h 8197027"/>
              <a:gd name="connsiteX813" fmla="*/ 3119415 w 9961410"/>
              <a:gd name="connsiteY813" fmla="*/ 462816 h 8197027"/>
              <a:gd name="connsiteX814" fmla="*/ 3141136 w 9961410"/>
              <a:gd name="connsiteY814" fmla="*/ 457804 h 8197027"/>
              <a:gd name="connsiteX815" fmla="*/ 3162857 w 9961410"/>
              <a:gd name="connsiteY815" fmla="*/ 451121 h 8197027"/>
              <a:gd name="connsiteX816" fmla="*/ 3162857 w 9961410"/>
              <a:gd name="connsiteY816" fmla="*/ 449450 h 8197027"/>
              <a:gd name="connsiteX817" fmla="*/ 3156173 w 9961410"/>
              <a:gd name="connsiteY817" fmla="*/ 439425 h 8197027"/>
              <a:gd name="connsiteX818" fmla="*/ 3172881 w 9961410"/>
              <a:gd name="connsiteY818" fmla="*/ 434412 h 8197027"/>
              <a:gd name="connsiteX819" fmla="*/ 3177894 w 9961410"/>
              <a:gd name="connsiteY819" fmla="*/ 432742 h 8197027"/>
              <a:gd name="connsiteX820" fmla="*/ 3192931 w 9961410"/>
              <a:gd name="connsiteY820" fmla="*/ 431071 h 8197027"/>
              <a:gd name="connsiteX821" fmla="*/ 3204627 w 9961410"/>
              <a:gd name="connsiteY821" fmla="*/ 424387 h 8197027"/>
              <a:gd name="connsiteX822" fmla="*/ 3216323 w 9961410"/>
              <a:gd name="connsiteY822" fmla="*/ 422717 h 8197027"/>
              <a:gd name="connsiteX823" fmla="*/ 3228018 w 9961410"/>
              <a:gd name="connsiteY823" fmla="*/ 421046 h 8197027"/>
              <a:gd name="connsiteX824" fmla="*/ 3259764 w 9961410"/>
              <a:gd name="connsiteY824" fmla="*/ 411021 h 8197027"/>
              <a:gd name="connsiteX825" fmla="*/ 3269789 w 9961410"/>
              <a:gd name="connsiteY825" fmla="*/ 409350 h 8197027"/>
              <a:gd name="connsiteX826" fmla="*/ 3276472 w 9961410"/>
              <a:gd name="connsiteY826" fmla="*/ 419375 h 8197027"/>
              <a:gd name="connsiteX827" fmla="*/ 3283155 w 9961410"/>
              <a:gd name="connsiteY827" fmla="*/ 421046 h 8197027"/>
              <a:gd name="connsiteX828" fmla="*/ 3263106 w 9961410"/>
              <a:gd name="connsiteY828" fmla="*/ 422717 h 8197027"/>
              <a:gd name="connsiteX829" fmla="*/ 3263106 w 9961410"/>
              <a:gd name="connsiteY829" fmla="*/ 427729 h 8197027"/>
              <a:gd name="connsiteX830" fmla="*/ 3273130 w 9961410"/>
              <a:gd name="connsiteY830" fmla="*/ 427729 h 8197027"/>
              <a:gd name="connsiteX831" fmla="*/ 3279814 w 9961410"/>
              <a:gd name="connsiteY831" fmla="*/ 432742 h 8197027"/>
              <a:gd name="connsiteX832" fmla="*/ 3279814 w 9961410"/>
              <a:gd name="connsiteY832" fmla="*/ 437754 h 8197027"/>
              <a:gd name="connsiteX833" fmla="*/ 3284826 w 9961410"/>
              <a:gd name="connsiteY833" fmla="*/ 432742 h 8197027"/>
              <a:gd name="connsiteX834" fmla="*/ 3291509 w 9961410"/>
              <a:gd name="connsiteY834" fmla="*/ 426058 h 8197027"/>
              <a:gd name="connsiteX835" fmla="*/ 3291509 w 9961410"/>
              <a:gd name="connsiteY835" fmla="*/ 419375 h 8197027"/>
              <a:gd name="connsiteX836" fmla="*/ 3308218 w 9961410"/>
              <a:gd name="connsiteY836" fmla="*/ 414363 h 8197027"/>
              <a:gd name="connsiteX837" fmla="*/ 3318243 w 9961410"/>
              <a:gd name="connsiteY837" fmla="*/ 419375 h 8197027"/>
              <a:gd name="connsiteX838" fmla="*/ 3316572 w 9961410"/>
              <a:gd name="connsiteY838" fmla="*/ 429400 h 8197027"/>
              <a:gd name="connsiteX839" fmla="*/ 3336622 w 9961410"/>
              <a:gd name="connsiteY839" fmla="*/ 431071 h 8197027"/>
              <a:gd name="connsiteX840" fmla="*/ 3334951 w 9961410"/>
              <a:gd name="connsiteY840" fmla="*/ 447779 h 8197027"/>
              <a:gd name="connsiteX841" fmla="*/ 3361684 w 9961410"/>
              <a:gd name="connsiteY841" fmla="*/ 459475 h 8197027"/>
              <a:gd name="connsiteX842" fmla="*/ 3351659 w 9961410"/>
              <a:gd name="connsiteY842" fmla="*/ 469500 h 8197027"/>
              <a:gd name="connsiteX843" fmla="*/ 3373379 w 9961410"/>
              <a:gd name="connsiteY843" fmla="*/ 476183 h 8197027"/>
              <a:gd name="connsiteX844" fmla="*/ 3353330 w 9961410"/>
              <a:gd name="connsiteY844" fmla="*/ 481195 h 8197027"/>
              <a:gd name="connsiteX845" fmla="*/ 3360013 w 9961410"/>
              <a:gd name="connsiteY845" fmla="*/ 482866 h 8197027"/>
              <a:gd name="connsiteX846" fmla="*/ 3366696 w 9961410"/>
              <a:gd name="connsiteY846" fmla="*/ 487879 h 8197027"/>
              <a:gd name="connsiteX847" fmla="*/ 3365025 w 9961410"/>
              <a:gd name="connsiteY847" fmla="*/ 494562 h 8197027"/>
              <a:gd name="connsiteX848" fmla="*/ 3385075 w 9961410"/>
              <a:gd name="connsiteY848" fmla="*/ 492891 h 8197027"/>
              <a:gd name="connsiteX849" fmla="*/ 3380063 w 9961410"/>
              <a:gd name="connsiteY849" fmla="*/ 504587 h 8197027"/>
              <a:gd name="connsiteX850" fmla="*/ 3385075 w 9961410"/>
              <a:gd name="connsiteY850" fmla="*/ 506258 h 8197027"/>
              <a:gd name="connsiteX851" fmla="*/ 3400113 w 9961410"/>
              <a:gd name="connsiteY851" fmla="*/ 504587 h 8197027"/>
              <a:gd name="connsiteX852" fmla="*/ 3410138 w 9961410"/>
              <a:gd name="connsiteY852" fmla="*/ 516282 h 8197027"/>
              <a:gd name="connsiteX853" fmla="*/ 3403454 w 9961410"/>
              <a:gd name="connsiteY853" fmla="*/ 522966 h 8197027"/>
              <a:gd name="connsiteX854" fmla="*/ 3391759 w 9961410"/>
              <a:gd name="connsiteY854" fmla="*/ 543016 h 8197027"/>
              <a:gd name="connsiteX855" fmla="*/ 3391759 w 9961410"/>
              <a:gd name="connsiteY855" fmla="*/ 548028 h 8197027"/>
              <a:gd name="connsiteX856" fmla="*/ 3406796 w 9961410"/>
              <a:gd name="connsiteY856" fmla="*/ 553040 h 8197027"/>
              <a:gd name="connsiteX857" fmla="*/ 3418492 w 9961410"/>
              <a:gd name="connsiteY857" fmla="*/ 551370 h 8197027"/>
              <a:gd name="connsiteX858" fmla="*/ 3428516 w 9961410"/>
              <a:gd name="connsiteY858" fmla="*/ 551370 h 8197027"/>
              <a:gd name="connsiteX859" fmla="*/ 3440212 w 9961410"/>
              <a:gd name="connsiteY859" fmla="*/ 549699 h 8197027"/>
              <a:gd name="connsiteX860" fmla="*/ 3433529 w 9961410"/>
              <a:gd name="connsiteY860" fmla="*/ 564736 h 8197027"/>
              <a:gd name="connsiteX861" fmla="*/ 3435200 w 9961410"/>
              <a:gd name="connsiteY861" fmla="*/ 574761 h 8197027"/>
              <a:gd name="connsiteX862" fmla="*/ 3436871 w 9961410"/>
              <a:gd name="connsiteY862" fmla="*/ 579773 h 8197027"/>
              <a:gd name="connsiteX863" fmla="*/ 3436871 w 9961410"/>
              <a:gd name="connsiteY863" fmla="*/ 591469 h 8197027"/>
              <a:gd name="connsiteX864" fmla="*/ 3416821 w 9961410"/>
              <a:gd name="connsiteY864" fmla="*/ 606507 h 8197027"/>
              <a:gd name="connsiteX865" fmla="*/ 3426846 w 9961410"/>
              <a:gd name="connsiteY865" fmla="*/ 606507 h 8197027"/>
              <a:gd name="connsiteX866" fmla="*/ 3428516 w 9961410"/>
              <a:gd name="connsiteY866" fmla="*/ 611519 h 8197027"/>
              <a:gd name="connsiteX867" fmla="*/ 3438541 w 9961410"/>
              <a:gd name="connsiteY867" fmla="*/ 609848 h 8197027"/>
              <a:gd name="connsiteX868" fmla="*/ 3443554 w 9961410"/>
              <a:gd name="connsiteY868" fmla="*/ 609848 h 8197027"/>
              <a:gd name="connsiteX869" fmla="*/ 3443554 w 9961410"/>
              <a:gd name="connsiteY869" fmla="*/ 616531 h 8197027"/>
              <a:gd name="connsiteX870" fmla="*/ 3428516 w 9961410"/>
              <a:gd name="connsiteY870" fmla="*/ 626556 h 8197027"/>
              <a:gd name="connsiteX871" fmla="*/ 3430187 w 9961410"/>
              <a:gd name="connsiteY871" fmla="*/ 628227 h 8197027"/>
              <a:gd name="connsiteX872" fmla="*/ 3431858 w 9961410"/>
              <a:gd name="connsiteY872" fmla="*/ 638252 h 8197027"/>
              <a:gd name="connsiteX873" fmla="*/ 3421833 w 9961410"/>
              <a:gd name="connsiteY873" fmla="*/ 644935 h 8197027"/>
              <a:gd name="connsiteX874" fmla="*/ 3423504 w 9961410"/>
              <a:gd name="connsiteY874" fmla="*/ 649948 h 8197027"/>
              <a:gd name="connsiteX875" fmla="*/ 3443554 w 9961410"/>
              <a:gd name="connsiteY875" fmla="*/ 654960 h 8197027"/>
              <a:gd name="connsiteX876" fmla="*/ 3453579 w 9961410"/>
              <a:gd name="connsiteY876" fmla="*/ 666656 h 8197027"/>
              <a:gd name="connsiteX877" fmla="*/ 3421833 w 9961410"/>
              <a:gd name="connsiteY877" fmla="*/ 676681 h 8197027"/>
              <a:gd name="connsiteX878" fmla="*/ 3436871 w 9961410"/>
              <a:gd name="connsiteY878" fmla="*/ 675010 h 8197027"/>
              <a:gd name="connsiteX879" fmla="*/ 3453579 w 9961410"/>
              <a:gd name="connsiteY879" fmla="*/ 680022 h 8197027"/>
              <a:gd name="connsiteX880" fmla="*/ 3446896 w 9961410"/>
              <a:gd name="connsiteY880" fmla="*/ 685035 h 8197027"/>
              <a:gd name="connsiteX881" fmla="*/ 3440212 w 9961410"/>
              <a:gd name="connsiteY881" fmla="*/ 685035 h 8197027"/>
              <a:gd name="connsiteX882" fmla="*/ 3433529 w 9961410"/>
              <a:gd name="connsiteY882" fmla="*/ 685035 h 8197027"/>
              <a:gd name="connsiteX883" fmla="*/ 3433529 w 9961410"/>
              <a:gd name="connsiteY883" fmla="*/ 686706 h 8197027"/>
              <a:gd name="connsiteX884" fmla="*/ 3436871 w 9961410"/>
              <a:gd name="connsiteY884" fmla="*/ 688377 h 8197027"/>
              <a:gd name="connsiteX885" fmla="*/ 4324074 w 9961410"/>
              <a:gd name="connsiteY885" fmla="*/ 671668 h 8197027"/>
              <a:gd name="connsiteX886" fmla="*/ 4340782 w 9961410"/>
              <a:gd name="connsiteY886" fmla="*/ 676681 h 8197027"/>
              <a:gd name="connsiteX887" fmla="*/ 4334099 w 9961410"/>
              <a:gd name="connsiteY887" fmla="*/ 681693 h 8197027"/>
              <a:gd name="connsiteX888" fmla="*/ 4327416 w 9961410"/>
              <a:gd name="connsiteY888" fmla="*/ 681693 h 8197027"/>
              <a:gd name="connsiteX889" fmla="*/ 4320733 w 9961410"/>
              <a:gd name="connsiteY889" fmla="*/ 681693 h 8197027"/>
              <a:gd name="connsiteX890" fmla="*/ 4320733 w 9961410"/>
              <a:gd name="connsiteY890" fmla="*/ 683364 h 8197027"/>
              <a:gd name="connsiteX891" fmla="*/ 4327416 w 9961410"/>
              <a:gd name="connsiteY891" fmla="*/ 688377 h 8197027"/>
              <a:gd name="connsiteX892" fmla="*/ 4339112 w 9961410"/>
              <a:gd name="connsiteY892" fmla="*/ 698401 h 8197027"/>
              <a:gd name="connsiteX893" fmla="*/ 4329087 w 9961410"/>
              <a:gd name="connsiteY893" fmla="*/ 696731 h 8197027"/>
              <a:gd name="connsiteX894" fmla="*/ 4307366 w 9961410"/>
              <a:gd name="connsiteY894" fmla="*/ 716780 h 8197027"/>
              <a:gd name="connsiteX895" fmla="*/ 4305696 w 9961410"/>
              <a:gd name="connsiteY895" fmla="*/ 726805 h 8197027"/>
              <a:gd name="connsiteX896" fmla="*/ 4315720 w 9961410"/>
              <a:gd name="connsiteY896" fmla="*/ 721793 h 8197027"/>
              <a:gd name="connsiteX897" fmla="*/ 4325745 w 9961410"/>
              <a:gd name="connsiteY897" fmla="*/ 721793 h 8197027"/>
              <a:gd name="connsiteX898" fmla="*/ 4327416 w 9961410"/>
              <a:gd name="connsiteY898" fmla="*/ 723464 h 8197027"/>
              <a:gd name="connsiteX899" fmla="*/ 4327416 w 9961410"/>
              <a:gd name="connsiteY899" fmla="*/ 733489 h 8197027"/>
              <a:gd name="connsiteX900" fmla="*/ 4312379 w 9961410"/>
              <a:gd name="connsiteY900" fmla="*/ 733489 h 8197027"/>
              <a:gd name="connsiteX901" fmla="*/ 4310708 w 9961410"/>
              <a:gd name="connsiteY901" fmla="*/ 735159 h 8197027"/>
              <a:gd name="connsiteX902" fmla="*/ 4299012 w 9961410"/>
              <a:gd name="connsiteY902" fmla="*/ 751868 h 8197027"/>
              <a:gd name="connsiteX903" fmla="*/ 4292329 w 9961410"/>
              <a:gd name="connsiteY903" fmla="*/ 745184 h 8197027"/>
              <a:gd name="connsiteX904" fmla="*/ 4294000 w 9961410"/>
              <a:gd name="connsiteY904" fmla="*/ 735159 h 8197027"/>
              <a:gd name="connsiteX905" fmla="*/ 4283975 w 9961410"/>
              <a:gd name="connsiteY905" fmla="*/ 736830 h 8197027"/>
              <a:gd name="connsiteX906" fmla="*/ 4283975 w 9961410"/>
              <a:gd name="connsiteY906" fmla="*/ 746855 h 8197027"/>
              <a:gd name="connsiteX907" fmla="*/ 4263925 w 9961410"/>
              <a:gd name="connsiteY907" fmla="*/ 741843 h 8197027"/>
              <a:gd name="connsiteX908" fmla="*/ 4268938 w 9961410"/>
              <a:gd name="connsiteY908" fmla="*/ 748526 h 8197027"/>
              <a:gd name="connsiteX909" fmla="*/ 4280633 w 9961410"/>
              <a:gd name="connsiteY909" fmla="*/ 760222 h 8197027"/>
              <a:gd name="connsiteX910" fmla="*/ 4285646 w 9961410"/>
              <a:gd name="connsiteY910" fmla="*/ 760222 h 8197027"/>
              <a:gd name="connsiteX911" fmla="*/ 4292329 w 9961410"/>
              <a:gd name="connsiteY911" fmla="*/ 771917 h 8197027"/>
              <a:gd name="connsiteX912" fmla="*/ 4280633 w 9961410"/>
              <a:gd name="connsiteY912" fmla="*/ 771917 h 8197027"/>
              <a:gd name="connsiteX913" fmla="*/ 4285646 w 9961410"/>
              <a:gd name="connsiteY913" fmla="*/ 781942 h 8197027"/>
              <a:gd name="connsiteX914" fmla="*/ 4283975 w 9961410"/>
              <a:gd name="connsiteY914" fmla="*/ 786955 h 8197027"/>
              <a:gd name="connsiteX915" fmla="*/ 4278963 w 9961410"/>
              <a:gd name="connsiteY915" fmla="*/ 785284 h 8197027"/>
              <a:gd name="connsiteX916" fmla="*/ 4273950 w 9961410"/>
              <a:gd name="connsiteY916" fmla="*/ 790296 h 8197027"/>
              <a:gd name="connsiteX917" fmla="*/ 4278963 w 9961410"/>
              <a:gd name="connsiteY917" fmla="*/ 795309 h 8197027"/>
              <a:gd name="connsiteX918" fmla="*/ 4280633 w 9961410"/>
              <a:gd name="connsiteY918" fmla="*/ 800321 h 8197027"/>
              <a:gd name="connsiteX919" fmla="*/ 4275621 w 9961410"/>
              <a:gd name="connsiteY919" fmla="*/ 801992 h 8197027"/>
              <a:gd name="connsiteX920" fmla="*/ 4273950 w 9961410"/>
              <a:gd name="connsiteY920" fmla="*/ 801992 h 8197027"/>
              <a:gd name="connsiteX921" fmla="*/ 4263925 w 9961410"/>
              <a:gd name="connsiteY921" fmla="*/ 796980 h 8197027"/>
              <a:gd name="connsiteX922" fmla="*/ 4248888 w 9961410"/>
              <a:gd name="connsiteY922" fmla="*/ 812017 h 8197027"/>
              <a:gd name="connsiteX923" fmla="*/ 4243875 w 9961410"/>
              <a:gd name="connsiteY923" fmla="*/ 823713 h 8197027"/>
              <a:gd name="connsiteX924" fmla="*/ 4253900 w 9961410"/>
              <a:gd name="connsiteY924" fmla="*/ 818700 h 8197027"/>
              <a:gd name="connsiteX925" fmla="*/ 4252229 w 9961410"/>
              <a:gd name="connsiteY925" fmla="*/ 825384 h 8197027"/>
              <a:gd name="connsiteX926" fmla="*/ 4247217 w 9961410"/>
              <a:gd name="connsiteY926" fmla="*/ 827054 h 8197027"/>
              <a:gd name="connsiteX927" fmla="*/ 4245546 w 9961410"/>
              <a:gd name="connsiteY927" fmla="*/ 833738 h 8197027"/>
              <a:gd name="connsiteX928" fmla="*/ 4235521 w 9961410"/>
              <a:gd name="connsiteY928" fmla="*/ 835408 h 8197027"/>
              <a:gd name="connsiteX929" fmla="*/ 4233850 w 9961410"/>
              <a:gd name="connsiteY929" fmla="*/ 835408 h 8197027"/>
              <a:gd name="connsiteX930" fmla="*/ 4217142 w 9961410"/>
              <a:gd name="connsiteY930" fmla="*/ 830396 h 8197027"/>
              <a:gd name="connsiteX931" fmla="*/ 4207117 w 9961410"/>
              <a:gd name="connsiteY931" fmla="*/ 842092 h 8197027"/>
              <a:gd name="connsiteX932" fmla="*/ 4213801 w 9961410"/>
              <a:gd name="connsiteY932" fmla="*/ 843763 h 8197027"/>
              <a:gd name="connsiteX933" fmla="*/ 4215471 w 9961410"/>
              <a:gd name="connsiteY933" fmla="*/ 842092 h 8197027"/>
              <a:gd name="connsiteX934" fmla="*/ 4213801 w 9961410"/>
              <a:gd name="connsiteY934" fmla="*/ 853787 h 8197027"/>
              <a:gd name="connsiteX935" fmla="*/ 4203776 w 9961410"/>
              <a:gd name="connsiteY935" fmla="*/ 852117 h 8197027"/>
              <a:gd name="connsiteX936" fmla="*/ 4202105 w 9961410"/>
              <a:gd name="connsiteY936" fmla="*/ 862142 h 8197027"/>
              <a:gd name="connsiteX937" fmla="*/ 4197092 w 9961410"/>
              <a:gd name="connsiteY937" fmla="*/ 862142 h 8197027"/>
              <a:gd name="connsiteX938" fmla="*/ 4187067 w 9961410"/>
              <a:gd name="connsiteY938" fmla="*/ 852117 h 8197027"/>
              <a:gd name="connsiteX939" fmla="*/ 4170359 w 9961410"/>
              <a:gd name="connsiteY939" fmla="*/ 852117 h 8197027"/>
              <a:gd name="connsiteX940" fmla="*/ 4163676 w 9961410"/>
              <a:gd name="connsiteY940" fmla="*/ 853787 h 8197027"/>
              <a:gd name="connsiteX941" fmla="*/ 4146968 w 9961410"/>
              <a:gd name="connsiteY941" fmla="*/ 860471 h 8197027"/>
              <a:gd name="connsiteX942" fmla="*/ 4141955 w 9961410"/>
              <a:gd name="connsiteY942" fmla="*/ 867154 h 8197027"/>
              <a:gd name="connsiteX943" fmla="*/ 4135272 w 9961410"/>
              <a:gd name="connsiteY943" fmla="*/ 855458 h 8197027"/>
              <a:gd name="connsiteX944" fmla="*/ 4133601 w 9961410"/>
              <a:gd name="connsiteY944" fmla="*/ 855458 h 8197027"/>
              <a:gd name="connsiteX945" fmla="*/ 4121905 w 9961410"/>
              <a:gd name="connsiteY945" fmla="*/ 857129 h 8197027"/>
              <a:gd name="connsiteX946" fmla="*/ 4115222 w 9961410"/>
              <a:gd name="connsiteY946" fmla="*/ 862142 h 8197027"/>
              <a:gd name="connsiteX947" fmla="*/ 4108539 w 9961410"/>
              <a:gd name="connsiteY947" fmla="*/ 850446 h 8197027"/>
              <a:gd name="connsiteX948" fmla="*/ 4103527 w 9961410"/>
              <a:gd name="connsiteY948" fmla="*/ 860471 h 8197027"/>
              <a:gd name="connsiteX949" fmla="*/ 4103527 w 9961410"/>
              <a:gd name="connsiteY949" fmla="*/ 865483 h 8197027"/>
              <a:gd name="connsiteX950" fmla="*/ 4098514 w 9961410"/>
              <a:gd name="connsiteY950" fmla="*/ 867154 h 8197027"/>
              <a:gd name="connsiteX951" fmla="*/ 4078464 w 9961410"/>
              <a:gd name="connsiteY951" fmla="*/ 872166 h 8197027"/>
              <a:gd name="connsiteX952" fmla="*/ 4083477 w 9961410"/>
              <a:gd name="connsiteY952" fmla="*/ 865483 h 8197027"/>
              <a:gd name="connsiteX953" fmla="*/ 4071781 w 9961410"/>
              <a:gd name="connsiteY953" fmla="*/ 875508 h 8197027"/>
              <a:gd name="connsiteX954" fmla="*/ 4066768 w 9961410"/>
              <a:gd name="connsiteY954" fmla="*/ 848775 h 8197027"/>
              <a:gd name="connsiteX955" fmla="*/ 4046719 w 9961410"/>
              <a:gd name="connsiteY955" fmla="*/ 860471 h 8197027"/>
              <a:gd name="connsiteX956" fmla="*/ 4041706 w 9961410"/>
              <a:gd name="connsiteY956" fmla="*/ 855458 h 8197027"/>
              <a:gd name="connsiteX957" fmla="*/ 4031681 w 9961410"/>
              <a:gd name="connsiteY957" fmla="*/ 870496 h 8197027"/>
              <a:gd name="connsiteX958" fmla="*/ 4024998 w 9961410"/>
              <a:gd name="connsiteY958" fmla="*/ 848775 h 8197027"/>
              <a:gd name="connsiteX959" fmla="*/ 4014973 w 9961410"/>
              <a:gd name="connsiteY959" fmla="*/ 855458 h 8197027"/>
              <a:gd name="connsiteX960" fmla="*/ 3994924 w 9961410"/>
              <a:gd name="connsiteY960" fmla="*/ 853787 h 8197027"/>
              <a:gd name="connsiteX961" fmla="*/ 3989911 w 9961410"/>
              <a:gd name="connsiteY961" fmla="*/ 848775 h 8197027"/>
              <a:gd name="connsiteX962" fmla="*/ 3988240 w 9961410"/>
              <a:gd name="connsiteY962" fmla="*/ 842092 h 8197027"/>
              <a:gd name="connsiteX963" fmla="*/ 3976544 w 9961410"/>
              <a:gd name="connsiteY963" fmla="*/ 832067 h 8197027"/>
              <a:gd name="connsiteX964" fmla="*/ 3971532 w 9961410"/>
              <a:gd name="connsiteY964" fmla="*/ 827054 h 8197027"/>
              <a:gd name="connsiteX965" fmla="*/ 3966519 w 9961410"/>
              <a:gd name="connsiteY965" fmla="*/ 815359 h 8197027"/>
              <a:gd name="connsiteX966" fmla="*/ 3976544 w 9961410"/>
              <a:gd name="connsiteY966" fmla="*/ 810346 h 8197027"/>
              <a:gd name="connsiteX967" fmla="*/ 3969861 w 9961410"/>
              <a:gd name="connsiteY967" fmla="*/ 793638 h 8197027"/>
              <a:gd name="connsiteX968" fmla="*/ 3963178 w 9961410"/>
              <a:gd name="connsiteY968" fmla="*/ 803663 h 8197027"/>
              <a:gd name="connsiteX969" fmla="*/ 3958165 w 9961410"/>
              <a:gd name="connsiteY969" fmla="*/ 796980 h 8197027"/>
              <a:gd name="connsiteX970" fmla="*/ 3948141 w 9961410"/>
              <a:gd name="connsiteY970" fmla="*/ 801992 h 8197027"/>
              <a:gd name="connsiteX971" fmla="*/ 3938116 w 9961410"/>
              <a:gd name="connsiteY971" fmla="*/ 800321 h 8197027"/>
              <a:gd name="connsiteX972" fmla="*/ 3948141 w 9961410"/>
              <a:gd name="connsiteY972" fmla="*/ 771917 h 8197027"/>
              <a:gd name="connsiteX973" fmla="*/ 3931432 w 9961410"/>
              <a:gd name="connsiteY973" fmla="*/ 770247 h 8197027"/>
              <a:gd name="connsiteX974" fmla="*/ 3938116 w 9961410"/>
              <a:gd name="connsiteY974" fmla="*/ 760222 h 8197027"/>
              <a:gd name="connsiteX975" fmla="*/ 3928091 w 9961410"/>
              <a:gd name="connsiteY975" fmla="*/ 760222 h 8197027"/>
              <a:gd name="connsiteX976" fmla="*/ 3926420 w 9961410"/>
              <a:gd name="connsiteY976" fmla="*/ 761892 h 8197027"/>
              <a:gd name="connsiteX977" fmla="*/ 3926420 w 9961410"/>
              <a:gd name="connsiteY977" fmla="*/ 771917 h 8197027"/>
              <a:gd name="connsiteX978" fmla="*/ 3919737 w 9961410"/>
              <a:gd name="connsiteY978" fmla="*/ 776930 h 8197027"/>
              <a:gd name="connsiteX979" fmla="*/ 3921407 w 9961410"/>
              <a:gd name="connsiteY979" fmla="*/ 761892 h 8197027"/>
              <a:gd name="connsiteX980" fmla="*/ 3911383 w 9961410"/>
              <a:gd name="connsiteY980" fmla="*/ 756880 h 8197027"/>
              <a:gd name="connsiteX981" fmla="*/ 3901358 w 9961410"/>
              <a:gd name="connsiteY981" fmla="*/ 750197 h 8197027"/>
              <a:gd name="connsiteX982" fmla="*/ 3906370 w 9961410"/>
              <a:gd name="connsiteY982" fmla="*/ 743514 h 8197027"/>
              <a:gd name="connsiteX983" fmla="*/ 3913053 w 9961410"/>
              <a:gd name="connsiteY983" fmla="*/ 738501 h 8197027"/>
              <a:gd name="connsiteX984" fmla="*/ 3911383 w 9961410"/>
              <a:gd name="connsiteY984" fmla="*/ 728476 h 8197027"/>
              <a:gd name="connsiteX985" fmla="*/ 3913053 w 9961410"/>
              <a:gd name="connsiteY985" fmla="*/ 723464 h 8197027"/>
              <a:gd name="connsiteX986" fmla="*/ 3898016 w 9961410"/>
              <a:gd name="connsiteY986" fmla="*/ 728476 h 8197027"/>
              <a:gd name="connsiteX987" fmla="*/ 3898016 w 9961410"/>
              <a:gd name="connsiteY987" fmla="*/ 708426 h 8197027"/>
              <a:gd name="connsiteX988" fmla="*/ 3918066 w 9961410"/>
              <a:gd name="connsiteY988" fmla="*/ 720122 h 8197027"/>
              <a:gd name="connsiteX989" fmla="*/ 3913053 w 9961410"/>
              <a:gd name="connsiteY989" fmla="*/ 696731 h 8197027"/>
              <a:gd name="connsiteX990" fmla="*/ 3898016 w 9961410"/>
              <a:gd name="connsiteY990" fmla="*/ 696731 h 8197027"/>
              <a:gd name="connsiteX991" fmla="*/ 3893004 w 9961410"/>
              <a:gd name="connsiteY991" fmla="*/ 698401 h 8197027"/>
              <a:gd name="connsiteX992" fmla="*/ 3891333 w 9961410"/>
              <a:gd name="connsiteY992" fmla="*/ 691718 h 8197027"/>
              <a:gd name="connsiteX993" fmla="*/ 3893004 w 9961410"/>
              <a:gd name="connsiteY993" fmla="*/ 680022 h 8197027"/>
              <a:gd name="connsiteX994" fmla="*/ 3899687 w 9961410"/>
              <a:gd name="connsiteY994" fmla="*/ 663314 h 8197027"/>
              <a:gd name="connsiteX995" fmla="*/ 3906370 w 9961410"/>
              <a:gd name="connsiteY995" fmla="*/ 653289 h 8197027"/>
              <a:gd name="connsiteX996" fmla="*/ 3899687 w 9961410"/>
              <a:gd name="connsiteY996" fmla="*/ 653289 h 8197027"/>
              <a:gd name="connsiteX997" fmla="*/ 3899687 w 9961410"/>
              <a:gd name="connsiteY997" fmla="*/ 648277 h 8197027"/>
              <a:gd name="connsiteX998" fmla="*/ 3909712 w 9961410"/>
              <a:gd name="connsiteY998" fmla="*/ 648277 h 8197027"/>
              <a:gd name="connsiteX999" fmla="*/ 3921407 w 9961410"/>
              <a:gd name="connsiteY999" fmla="*/ 626556 h 8197027"/>
              <a:gd name="connsiteX1000" fmla="*/ 3909712 w 9961410"/>
              <a:gd name="connsiteY1000" fmla="*/ 628227 h 8197027"/>
              <a:gd name="connsiteX1001" fmla="*/ 3908041 w 9961410"/>
              <a:gd name="connsiteY1001" fmla="*/ 616531 h 8197027"/>
              <a:gd name="connsiteX1002" fmla="*/ 3918066 w 9961410"/>
              <a:gd name="connsiteY1002" fmla="*/ 614861 h 8197027"/>
              <a:gd name="connsiteX1003" fmla="*/ 3923078 w 9961410"/>
              <a:gd name="connsiteY1003" fmla="*/ 599823 h 8197027"/>
              <a:gd name="connsiteX1004" fmla="*/ 3933103 w 9961410"/>
              <a:gd name="connsiteY1004" fmla="*/ 598152 h 8197027"/>
              <a:gd name="connsiteX1005" fmla="*/ 3939787 w 9961410"/>
              <a:gd name="connsiteY1005" fmla="*/ 588128 h 8197027"/>
              <a:gd name="connsiteX1006" fmla="*/ 3944799 w 9961410"/>
              <a:gd name="connsiteY1006" fmla="*/ 573090 h 8197027"/>
              <a:gd name="connsiteX1007" fmla="*/ 3949811 w 9961410"/>
              <a:gd name="connsiteY1007" fmla="*/ 579773 h 8197027"/>
              <a:gd name="connsiteX1008" fmla="*/ 3959836 w 9961410"/>
              <a:gd name="connsiteY1008" fmla="*/ 579773 h 8197027"/>
              <a:gd name="connsiteX1009" fmla="*/ 3959836 w 9961410"/>
              <a:gd name="connsiteY1009" fmla="*/ 569749 h 8197027"/>
              <a:gd name="connsiteX1010" fmla="*/ 3949811 w 9961410"/>
              <a:gd name="connsiteY1010" fmla="*/ 569749 h 8197027"/>
              <a:gd name="connsiteX1011" fmla="*/ 3943128 w 9961410"/>
              <a:gd name="connsiteY1011" fmla="*/ 564736 h 8197027"/>
              <a:gd name="connsiteX1012" fmla="*/ 3938116 w 9961410"/>
              <a:gd name="connsiteY1012" fmla="*/ 554711 h 8197027"/>
              <a:gd name="connsiteX1013" fmla="*/ 3948141 w 9961410"/>
              <a:gd name="connsiteY1013" fmla="*/ 559724 h 8197027"/>
              <a:gd name="connsiteX1014" fmla="*/ 3953153 w 9961410"/>
              <a:gd name="connsiteY1014" fmla="*/ 558053 h 8197027"/>
              <a:gd name="connsiteX1015" fmla="*/ 3958165 w 9961410"/>
              <a:gd name="connsiteY1015" fmla="*/ 558053 h 8197027"/>
              <a:gd name="connsiteX1016" fmla="*/ 3956495 w 9961410"/>
              <a:gd name="connsiteY1016" fmla="*/ 553040 h 8197027"/>
              <a:gd name="connsiteX1017" fmla="*/ 3936445 w 9961410"/>
              <a:gd name="connsiteY1017" fmla="*/ 546357 h 8197027"/>
              <a:gd name="connsiteX1018" fmla="*/ 3938116 w 9961410"/>
              <a:gd name="connsiteY1018" fmla="*/ 531320 h 8197027"/>
              <a:gd name="connsiteX1019" fmla="*/ 3948141 w 9961410"/>
              <a:gd name="connsiteY1019" fmla="*/ 536332 h 8197027"/>
              <a:gd name="connsiteX1020" fmla="*/ 3946470 w 9961410"/>
              <a:gd name="connsiteY1020" fmla="*/ 538003 h 8197027"/>
              <a:gd name="connsiteX1021" fmla="*/ 3951482 w 9961410"/>
              <a:gd name="connsiteY1021" fmla="*/ 532991 h 8197027"/>
              <a:gd name="connsiteX1022" fmla="*/ 3966519 w 9961410"/>
              <a:gd name="connsiteY1022" fmla="*/ 532991 h 8197027"/>
              <a:gd name="connsiteX1023" fmla="*/ 3966519 w 9961410"/>
              <a:gd name="connsiteY1023" fmla="*/ 531320 h 8197027"/>
              <a:gd name="connsiteX1024" fmla="*/ 3954824 w 9961410"/>
              <a:gd name="connsiteY1024" fmla="*/ 526307 h 8197027"/>
              <a:gd name="connsiteX1025" fmla="*/ 3981557 w 9961410"/>
              <a:gd name="connsiteY1025" fmla="*/ 519624 h 8197027"/>
              <a:gd name="connsiteX1026" fmla="*/ 3979886 w 9961410"/>
              <a:gd name="connsiteY1026" fmla="*/ 512941 h 8197027"/>
              <a:gd name="connsiteX1027" fmla="*/ 3978215 w 9961410"/>
              <a:gd name="connsiteY1027" fmla="*/ 502916 h 8197027"/>
              <a:gd name="connsiteX1028" fmla="*/ 3994924 w 9961410"/>
              <a:gd name="connsiteY1028" fmla="*/ 497903 h 8197027"/>
              <a:gd name="connsiteX1029" fmla="*/ 3994924 w 9961410"/>
              <a:gd name="connsiteY1029" fmla="*/ 486208 h 8197027"/>
              <a:gd name="connsiteX1030" fmla="*/ 3988240 w 9961410"/>
              <a:gd name="connsiteY1030" fmla="*/ 486208 h 8197027"/>
              <a:gd name="connsiteX1031" fmla="*/ 3989911 w 9961410"/>
              <a:gd name="connsiteY1031" fmla="*/ 492891 h 8197027"/>
              <a:gd name="connsiteX1032" fmla="*/ 3988240 w 9961410"/>
              <a:gd name="connsiteY1032" fmla="*/ 494562 h 8197027"/>
              <a:gd name="connsiteX1033" fmla="*/ 3978215 w 9961410"/>
              <a:gd name="connsiteY1033" fmla="*/ 489549 h 8197027"/>
              <a:gd name="connsiteX1034" fmla="*/ 3978215 w 9961410"/>
              <a:gd name="connsiteY1034" fmla="*/ 482866 h 8197027"/>
              <a:gd name="connsiteX1035" fmla="*/ 3988240 w 9961410"/>
              <a:gd name="connsiteY1035" fmla="*/ 481195 h 8197027"/>
              <a:gd name="connsiteX1036" fmla="*/ 3994924 w 9961410"/>
              <a:gd name="connsiteY1036" fmla="*/ 476183 h 8197027"/>
              <a:gd name="connsiteX1037" fmla="*/ 4004948 w 9961410"/>
              <a:gd name="connsiteY1037" fmla="*/ 471170 h 8197027"/>
              <a:gd name="connsiteX1038" fmla="*/ 4004948 w 9961410"/>
              <a:gd name="connsiteY1038" fmla="*/ 461145 h 8197027"/>
              <a:gd name="connsiteX1039" fmla="*/ 4011632 w 9961410"/>
              <a:gd name="connsiteY1039" fmla="*/ 462816 h 8197027"/>
              <a:gd name="connsiteX1040" fmla="*/ 4033352 w 9961410"/>
              <a:gd name="connsiteY1040" fmla="*/ 457804 h 8197027"/>
              <a:gd name="connsiteX1041" fmla="*/ 4055073 w 9961410"/>
              <a:gd name="connsiteY1041" fmla="*/ 451121 h 8197027"/>
              <a:gd name="connsiteX1042" fmla="*/ 4055073 w 9961410"/>
              <a:gd name="connsiteY1042" fmla="*/ 449450 h 8197027"/>
              <a:gd name="connsiteX1043" fmla="*/ 4048390 w 9961410"/>
              <a:gd name="connsiteY1043" fmla="*/ 439425 h 8197027"/>
              <a:gd name="connsiteX1044" fmla="*/ 4065098 w 9961410"/>
              <a:gd name="connsiteY1044" fmla="*/ 434412 h 8197027"/>
              <a:gd name="connsiteX1045" fmla="*/ 4070110 w 9961410"/>
              <a:gd name="connsiteY1045" fmla="*/ 432742 h 8197027"/>
              <a:gd name="connsiteX1046" fmla="*/ 4085148 w 9961410"/>
              <a:gd name="connsiteY1046" fmla="*/ 431071 h 8197027"/>
              <a:gd name="connsiteX1047" fmla="*/ 4096843 w 9961410"/>
              <a:gd name="connsiteY1047" fmla="*/ 424387 h 8197027"/>
              <a:gd name="connsiteX1048" fmla="*/ 4108539 w 9961410"/>
              <a:gd name="connsiteY1048" fmla="*/ 422717 h 8197027"/>
              <a:gd name="connsiteX1049" fmla="*/ 4120235 w 9961410"/>
              <a:gd name="connsiteY1049" fmla="*/ 421046 h 8197027"/>
              <a:gd name="connsiteX1050" fmla="*/ 4151980 w 9961410"/>
              <a:gd name="connsiteY1050" fmla="*/ 411021 h 8197027"/>
              <a:gd name="connsiteX1051" fmla="*/ 4162005 w 9961410"/>
              <a:gd name="connsiteY1051" fmla="*/ 409350 h 8197027"/>
              <a:gd name="connsiteX1052" fmla="*/ 4168688 w 9961410"/>
              <a:gd name="connsiteY1052" fmla="*/ 419375 h 8197027"/>
              <a:gd name="connsiteX1053" fmla="*/ 4175372 w 9961410"/>
              <a:gd name="connsiteY1053" fmla="*/ 421046 h 8197027"/>
              <a:gd name="connsiteX1054" fmla="*/ 4155322 w 9961410"/>
              <a:gd name="connsiteY1054" fmla="*/ 422717 h 8197027"/>
              <a:gd name="connsiteX1055" fmla="*/ 4155322 w 9961410"/>
              <a:gd name="connsiteY1055" fmla="*/ 427729 h 8197027"/>
              <a:gd name="connsiteX1056" fmla="*/ 4165347 w 9961410"/>
              <a:gd name="connsiteY1056" fmla="*/ 427729 h 8197027"/>
              <a:gd name="connsiteX1057" fmla="*/ 4172030 w 9961410"/>
              <a:gd name="connsiteY1057" fmla="*/ 432742 h 8197027"/>
              <a:gd name="connsiteX1058" fmla="*/ 4172030 w 9961410"/>
              <a:gd name="connsiteY1058" fmla="*/ 437754 h 8197027"/>
              <a:gd name="connsiteX1059" fmla="*/ 4177042 w 9961410"/>
              <a:gd name="connsiteY1059" fmla="*/ 432742 h 8197027"/>
              <a:gd name="connsiteX1060" fmla="*/ 4183726 w 9961410"/>
              <a:gd name="connsiteY1060" fmla="*/ 426058 h 8197027"/>
              <a:gd name="connsiteX1061" fmla="*/ 4183726 w 9961410"/>
              <a:gd name="connsiteY1061" fmla="*/ 419375 h 8197027"/>
              <a:gd name="connsiteX1062" fmla="*/ 4200434 w 9961410"/>
              <a:gd name="connsiteY1062" fmla="*/ 414363 h 8197027"/>
              <a:gd name="connsiteX1063" fmla="*/ 4210459 w 9961410"/>
              <a:gd name="connsiteY1063" fmla="*/ 419375 h 8197027"/>
              <a:gd name="connsiteX1064" fmla="*/ 4208788 w 9961410"/>
              <a:gd name="connsiteY1064" fmla="*/ 429400 h 8197027"/>
              <a:gd name="connsiteX1065" fmla="*/ 4228838 w 9961410"/>
              <a:gd name="connsiteY1065" fmla="*/ 431071 h 8197027"/>
              <a:gd name="connsiteX1066" fmla="*/ 4227167 w 9961410"/>
              <a:gd name="connsiteY1066" fmla="*/ 447779 h 8197027"/>
              <a:gd name="connsiteX1067" fmla="*/ 4253900 w 9961410"/>
              <a:gd name="connsiteY1067" fmla="*/ 459475 h 8197027"/>
              <a:gd name="connsiteX1068" fmla="*/ 4243875 w 9961410"/>
              <a:gd name="connsiteY1068" fmla="*/ 469500 h 8197027"/>
              <a:gd name="connsiteX1069" fmla="*/ 4265596 w 9961410"/>
              <a:gd name="connsiteY1069" fmla="*/ 476183 h 8197027"/>
              <a:gd name="connsiteX1070" fmla="*/ 4245546 w 9961410"/>
              <a:gd name="connsiteY1070" fmla="*/ 481195 h 8197027"/>
              <a:gd name="connsiteX1071" fmla="*/ 4252229 w 9961410"/>
              <a:gd name="connsiteY1071" fmla="*/ 482866 h 8197027"/>
              <a:gd name="connsiteX1072" fmla="*/ 4258913 w 9961410"/>
              <a:gd name="connsiteY1072" fmla="*/ 487879 h 8197027"/>
              <a:gd name="connsiteX1073" fmla="*/ 4257242 w 9961410"/>
              <a:gd name="connsiteY1073" fmla="*/ 494562 h 8197027"/>
              <a:gd name="connsiteX1074" fmla="*/ 4277292 w 9961410"/>
              <a:gd name="connsiteY1074" fmla="*/ 492891 h 8197027"/>
              <a:gd name="connsiteX1075" fmla="*/ 4272279 w 9961410"/>
              <a:gd name="connsiteY1075" fmla="*/ 504587 h 8197027"/>
              <a:gd name="connsiteX1076" fmla="*/ 4277292 w 9961410"/>
              <a:gd name="connsiteY1076" fmla="*/ 506258 h 8197027"/>
              <a:gd name="connsiteX1077" fmla="*/ 4292329 w 9961410"/>
              <a:gd name="connsiteY1077" fmla="*/ 504587 h 8197027"/>
              <a:gd name="connsiteX1078" fmla="*/ 4302354 w 9961410"/>
              <a:gd name="connsiteY1078" fmla="*/ 516282 h 8197027"/>
              <a:gd name="connsiteX1079" fmla="*/ 4295671 w 9961410"/>
              <a:gd name="connsiteY1079" fmla="*/ 522966 h 8197027"/>
              <a:gd name="connsiteX1080" fmla="*/ 4283975 w 9961410"/>
              <a:gd name="connsiteY1080" fmla="*/ 543016 h 8197027"/>
              <a:gd name="connsiteX1081" fmla="*/ 4283975 w 9961410"/>
              <a:gd name="connsiteY1081" fmla="*/ 548028 h 8197027"/>
              <a:gd name="connsiteX1082" fmla="*/ 4299012 w 9961410"/>
              <a:gd name="connsiteY1082" fmla="*/ 553040 h 8197027"/>
              <a:gd name="connsiteX1083" fmla="*/ 4310708 w 9961410"/>
              <a:gd name="connsiteY1083" fmla="*/ 551370 h 8197027"/>
              <a:gd name="connsiteX1084" fmla="*/ 4320733 w 9961410"/>
              <a:gd name="connsiteY1084" fmla="*/ 551370 h 8197027"/>
              <a:gd name="connsiteX1085" fmla="*/ 4332428 w 9961410"/>
              <a:gd name="connsiteY1085" fmla="*/ 549699 h 8197027"/>
              <a:gd name="connsiteX1086" fmla="*/ 4325745 w 9961410"/>
              <a:gd name="connsiteY1086" fmla="*/ 564736 h 8197027"/>
              <a:gd name="connsiteX1087" fmla="*/ 4327416 w 9961410"/>
              <a:gd name="connsiteY1087" fmla="*/ 574761 h 8197027"/>
              <a:gd name="connsiteX1088" fmla="*/ 4329087 w 9961410"/>
              <a:gd name="connsiteY1088" fmla="*/ 579773 h 8197027"/>
              <a:gd name="connsiteX1089" fmla="*/ 4329087 w 9961410"/>
              <a:gd name="connsiteY1089" fmla="*/ 591469 h 8197027"/>
              <a:gd name="connsiteX1090" fmla="*/ 4309037 w 9961410"/>
              <a:gd name="connsiteY1090" fmla="*/ 606507 h 8197027"/>
              <a:gd name="connsiteX1091" fmla="*/ 4319062 w 9961410"/>
              <a:gd name="connsiteY1091" fmla="*/ 606507 h 8197027"/>
              <a:gd name="connsiteX1092" fmla="*/ 4320733 w 9961410"/>
              <a:gd name="connsiteY1092" fmla="*/ 611519 h 8197027"/>
              <a:gd name="connsiteX1093" fmla="*/ 4330758 w 9961410"/>
              <a:gd name="connsiteY1093" fmla="*/ 609848 h 8197027"/>
              <a:gd name="connsiteX1094" fmla="*/ 4335770 w 9961410"/>
              <a:gd name="connsiteY1094" fmla="*/ 609848 h 8197027"/>
              <a:gd name="connsiteX1095" fmla="*/ 4335770 w 9961410"/>
              <a:gd name="connsiteY1095" fmla="*/ 616531 h 8197027"/>
              <a:gd name="connsiteX1096" fmla="*/ 4320733 w 9961410"/>
              <a:gd name="connsiteY1096" fmla="*/ 626556 h 8197027"/>
              <a:gd name="connsiteX1097" fmla="*/ 4322404 w 9961410"/>
              <a:gd name="connsiteY1097" fmla="*/ 628227 h 8197027"/>
              <a:gd name="connsiteX1098" fmla="*/ 4324074 w 9961410"/>
              <a:gd name="connsiteY1098" fmla="*/ 638252 h 8197027"/>
              <a:gd name="connsiteX1099" fmla="*/ 4314050 w 9961410"/>
              <a:gd name="connsiteY1099" fmla="*/ 644935 h 8197027"/>
              <a:gd name="connsiteX1100" fmla="*/ 4315720 w 9961410"/>
              <a:gd name="connsiteY1100" fmla="*/ 649948 h 8197027"/>
              <a:gd name="connsiteX1101" fmla="*/ 4335770 w 9961410"/>
              <a:gd name="connsiteY1101" fmla="*/ 654960 h 8197027"/>
              <a:gd name="connsiteX1102" fmla="*/ 4345795 w 9961410"/>
              <a:gd name="connsiteY1102" fmla="*/ 666656 h 8197027"/>
              <a:gd name="connsiteX1103" fmla="*/ 4314050 w 9961410"/>
              <a:gd name="connsiteY1103" fmla="*/ 676681 h 8197027"/>
              <a:gd name="connsiteX1104" fmla="*/ 4324074 w 9961410"/>
              <a:gd name="connsiteY1104" fmla="*/ 671668 h 8197027"/>
              <a:gd name="connsiteX1105" fmla="*/ 5214620 w 9961410"/>
              <a:gd name="connsiteY1105" fmla="*/ 671668 h 8197027"/>
              <a:gd name="connsiteX1106" fmla="*/ 5231328 w 9961410"/>
              <a:gd name="connsiteY1106" fmla="*/ 676681 h 8197027"/>
              <a:gd name="connsiteX1107" fmla="*/ 5224645 w 9961410"/>
              <a:gd name="connsiteY1107" fmla="*/ 681693 h 8197027"/>
              <a:gd name="connsiteX1108" fmla="*/ 5217961 w 9961410"/>
              <a:gd name="connsiteY1108" fmla="*/ 681693 h 8197027"/>
              <a:gd name="connsiteX1109" fmla="*/ 5211278 w 9961410"/>
              <a:gd name="connsiteY1109" fmla="*/ 681693 h 8197027"/>
              <a:gd name="connsiteX1110" fmla="*/ 5211278 w 9961410"/>
              <a:gd name="connsiteY1110" fmla="*/ 683364 h 8197027"/>
              <a:gd name="connsiteX1111" fmla="*/ 5217961 w 9961410"/>
              <a:gd name="connsiteY1111" fmla="*/ 688377 h 8197027"/>
              <a:gd name="connsiteX1112" fmla="*/ 5229657 w 9961410"/>
              <a:gd name="connsiteY1112" fmla="*/ 698401 h 8197027"/>
              <a:gd name="connsiteX1113" fmla="*/ 5219632 w 9961410"/>
              <a:gd name="connsiteY1113" fmla="*/ 696731 h 8197027"/>
              <a:gd name="connsiteX1114" fmla="*/ 5197912 w 9961410"/>
              <a:gd name="connsiteY1114" fmla="*/ 716780 h 8197027"/>
              <a:gd name="connsiteX1115" fmla="*/ 5196241 w 9961410"/>
              <a:gd name="connsiteY1115" fmla="*/ 726805 h 8197027"/>
              <a:gd name="connsiteX1116" fmla="*/ 5206266 w 9961410"/>
              <a:gd name="connsiteY1116" fmla="*/ 721793 h 8197027"/>
              <a:gd name="connsiteX1117" fmla="*/ 5216291 w 9961410"/>
              <a:gd name="connsiteY1117" fmla="*/ 721793 h 8197027"/>
              <a:gd name="connsiteX1118" fmla="*/ 5217961 w 9961410"/>
              <a:gd name="connsiteY1118" fmla="*/ 723464 h 8197027"/>
              <a:gd name="connsiteX1119" fmla="*/ 5217961 w 9961410"/>
              <a:gd name="connsiteY1119" fmla="*/ 733489 h 8197027"/>
              <a:gd name="connsiteX1120" fmla="*/ 5202924 w 9961410"/>
              <a:gd name="connsiteY1120" fmla="*/ 733489 h 8197027"/>
              <a:gd name="connsiteX1121" fmla="*/ 5201253 w 9961410"/>
              <a:gd name="connsiteY1121" fmla="*/ 735159 h 8197027"/>
              <a:gd name="connsiteX1122" fmla="*/ 5189558 w 9961410"/>
              <a:gd name="connsiteY1122" fmla="*/ 751868 h 8197027"/>
              <a:gd name="connsiteX1123" fmla="*/ 5182875 w 9961410"/>
              <a:gd name="connsiteY1123" fmla="*/ 745184 h 8197027"/>
              <a:gd name="connsiteX1124" fmla="*/ 5184545 w 9961410"/>
              <a:gd name="connsiteY1124" fmla="*/ 735159 h 8197027"/>
              <a:gd name="connsiteX1125" fmla="*/ 5174521 w 9961410"/>
              <a:gd name="connsiteY1125" fmla="*/ 736830 h 8197027"/>
              <a:gd name="connsiteX1126" fmla="*/ 5174521 w 9961410"/>
              <a:gd name="connsiteY1126" fmla="*/ 746855 h 8197027"/>
              <a:gd name="connsiteX1127" fmla="*/ 5154471 w 9961410"/>
              <a:gd name="connsiteY1127" fmla="*/ 741843 h 8197027"/>
              <a:gd name="connsiteX1128" fmla="*/ 5159483 w 9961410"/>
              <a:gd name="connsiteY1128" fmla="*/ 748526 h 8197027"/>
              <a:gd name="connsiteX1129" fmla="*/ 5171179 w 9961410"/>
              <a:gd name="connsiteY1129" fmla="*/ 760222 h 8197027"/>
              <a:gd name="connsiteX1130" fmla="*/ 5176191 w 9961410"/>
              <a:gd name="connsiteY1130" fmla="*/ 760222 h 8197027"/>
              <a:gd name="connsiteX1131" fmla="*/ 5182875 w 9961410"/>
              <a:gd name="connsiteY1131" fmla="*/ 771917 h 8197027"/>
              <a:gd name="connsiteX1132" fmla="*/ 5171179 w 9961410"/>
              <a:gd name="connsiteY1132" fmla="*/ 771917 h 8197027"/>
              <a:gd name="connsiteX1133" fmla="*/ 5176191 w 9961410"/>
              <a:gd name="connsiteY1133" fmla="*/ 781942 h 8197027"/>
              <a:gd name="connsiteX1134" fmla="*/ 5174521 w 9961410"/>
              <a:gd name="connsiteY1134" fmla="*/ 786955 h 8197027"/>
              <a:gd name="connsiteX1135" fmla="*/ 5169508 w 9961410"/>
              <a:gd name="connsiteY1135" fmla="*/ 785284 h 8197027"/>
              <a:gd name="connsiteX1136" fmla="*/ 5164496 w 9961410"/>
              <a:gd name="connsiteY1136" fmla="*/ 790296 h 8197027"/>
              <a:gd name="connsiteX1137" fmla="*/ 5169508 w 9961410"/>
              <a:gd name="connsiteY1137" fmla="*/ 795309 h 8197027"/>
              <a:gd name="connsiteX1138" fmla="*/ 5171179 w 9961410"/>
              <a:gd name="connsiteY1138" fmla="*/ 800321 h 8197027"/>
              <a:gd name="connsiteX1139" fmla="*/ 5166166 w 9961410"/>
              <a:gd name="connsiteY1139" fmla="*/ 801992 h 8197027"/>
              <a:gd name="connsiteX1140" fmla="*/ 5162825 w 9961410"/>
              <a:gd name="connsiteY1140" fmla="*/ 801992 h 8197027"/>
              <a:gd name="connsiteX1141" fmla="*/ 5152800 w 9961410"/>
              <a:gd name="connsiteY1141" fmla="*/ 796980 h 8197027"/>
              <a:gd name="connsiteX1142" fmla="*/ 5137762 w 9961410"/>
              <a:gd name="connsiteY1142" fmla="*/ 812017 h 8197027"/>
              <a:gd name="connsiteX1143" fmla="*/ 5132750 w 9961410"/>
              <a:gd name="connsiteY1143" fmla="*/ 823713 h 8197027"/>
              <a:gd name="connsiteX1144" fmla="*/ 5142775 w 9961410"/>
              <a:gd name="connsiteY1144" fmla="*/ 818700 h 8197027"/>
              <a:gd name="connsiteX1145" fmla="*/ 5141104 w 9961410"/>
              <a:gd name="connsiteY1145" fmla="*/ 825384 h 8197027"/>
              <a:gd name="connsiteX1146" fmla="*/ 5136091 w 9961410"/>
              <a:gd name="connsiteY1146" fmla="*/ 827054 h 8197027"/>
              <a:gd name="connsiteX1147" fmla="*/ 5134421 w 9961410"/>
              <a:gd name="connsiteY1147" fmla="*/ 833738 h 8197027"/>
              <a:gd name="connsiteX1148" fmla="*/ 5124396 w 9961410"/>
              <a:gd name="connsiteY1148" fmla="*/ 835408 h 8197027"/>
              <a:gd name="connsiteX1149" fmla="*/ 5122725 w 9961410"/>
              <a:gd name="connsiteY1149" fmla="*/ 835408 h 8197027"/>
              <a:gd name="connsiteX1150" fmla="*/ 5106017 w 9961410"/>
              <a:gd name="connsiteY1150" fmla="*/ 830396 h 8197027"/>
              <a:gd name="connsiteX1151" fmla="*/ 5095992 w 9961410"/>
              <a:gd name="connsiteY1151" fmla="*/ 842092 h 8197027"/>
              <a:gd name="connsiteX1152" fmla="*/ 5102675 w 9961410"/>
              <a:gd name="connsiteY1152" fmla="*/ 843763 h 8197027"/>
              <a:gd name="connsiteX1153" fmla="*/ 5104346 w 9961410"/>
              <a:gd name="connsiteY1153" fmla="*/ 842092 h 8197027"/>
              <a:gd name="connsiteX1154" fmla="*/ 5102675 w 9961410"/>
              <a:gd name="connsiteY1154" fmla="*/ 853787 h 8197027"/>
              <a:gd name="connsiteX1155" fmla="*/ 5092650 w 9961410"/>
              <a:gd name="connsiteY1155" fmla="*/ 852117 h 8197027"/>
              <a:gd name="connsiteX1156" fmla="*/ 5090980 w 9961410"/>
              <a:gd name="connsiteY1156" fmla="*/ 862142 h 8197027"/>
              <a:gd name="connsiteX1157" fmla="*/ 5085967 w 9961410"/>
              <a:gd name="connsiteY1157" fmla="*/ 862142 h 8197027"/>
              <a:gd name="connsiteX1158" fmla="*/ 5075942 w 9961410"/>
              <a:gd name="connsiteY1158" fmla="*/ 852117 h 8197027"/>
              <a:gd name="connsiteX1159" fmla="*/ 5059234 w 9961410"/>
              <a:gd name="connsiteY1159" fmla="*/ 852117 h 8197027"/>
              <a:gd name="connsiteX1160" fmla="*/ 5052551 w 9961410"/>
              <a:gd name="connsiteY1160" fmla="*/ 853787 h 8197027"/>
              <a:gd name="connsiteX1161" fmla="*/ 5035842 w 9961410"/>
              <a:gd name="connsiteY1161" fmla="*/ 860471 h 8197027"/>
              <a:gd name="connsiteX1162" fmla="*/ 5030830 w 9961410"/>
              <a:gd name="connsiteY1162" fmla="*/ 867154 h 8197027"/>
              <a:gd name="connsiteX1163" fmla="*/ 5024147 w 9961410"/>
              <a:gd name="connsiteY1163" fmla="*/ 855458 h 8197027"/>
              <a:gd name="connsiteX1164" fmla="*/ 5022476 w 9961410"/>
              <a:gd name="connsiteY1164" fmla="*/ 855458 h 8197027"/>
              <a:gd name="connsiteX1165" fmla="*/ 5010780 w 9961410"/>
              <a:gd name="connsiteY1165" fmla="*/ 857129 h 8197027"/>
              <a:gd name="connsiteX1166" fmla="*/ 5004097 w 9961410"/>
              <a:gd name="connsiteY1166" fmla="*/ 862142 h 8197027"/>
              <a:gd name="connsiteX1167" fmla="*/ 4997414 w 9961410"/>
              <a:gd name="connsiteY1167" fmla="*/ 850446 h 8197027"/>
              <a:gd name="connsiteX1168" fmla="*/ 4992401 w 9961410"/>
              <a:gd name="connsiteY1168" fmla="*/ 860471 h 8197027"/>
              <a:gd name="connsiteX1169" fmla="*/ 4992401 w 9961410"/>
              <a:gd name="connsiteY1169" fmla="*/ 865483 h 8197027"/>
              <a:gd name="connsiteX1170" fmla="*/ 4987389 w 9961410"/>
              <a:gd name="connsiteY1170" fmla="*/ 867154 h 8197027"/>
              <a:gd name="connsiteX1171" fmla="*/ 4967339 w 9961410"/>
              <a:gd name="connsiteY1171" fmla="*/ 872166 h 8197027"/>
              <a:gd name="connsiteX1172" fmla="*/ 4972352 w 9961410"/>
              <a:gd name="connsiteY1172" fmla="*/ 865483 h 8197027"/>
              <a:gd name="connsiteX1173" fmla="*/ 4960656 w 9961410"/>
              <a:gd name="connsiteY1173" fmla="*/ 875508 h 8197027"/>
              <a:gd name="connsiteX1174" fmla="*/ 4955643 w 9961410"/>
              <a:gd name="connsiteY1174" fmla="*/ 848775 h 8197027"/>
              <a:gd name="connsiteX1175" fmla="*/ 4935593 w 9961410"/>
              <a:gd name="connsiteY1175" fmla="*/ 860471 h 8197027"/>
              <a:gd name="connsiteX1176" fmla="*/ 4930581 w 9961410"/>
              <a:gd name="connsiteY1176" fmla="*/ 855458 h 8197027"/>
              <a:gd name="connsiteX1177" fmla="*/ 4920556 w 9961410"/>
              <a:gd name="connsiteY1177" fmla="*/ 870496 h 8197027"/>
              <a:gd name="connsiteX1178" fmla="*/ 4913873 w 9961410"/>
              <a:gd name="connsiteY1178" fmla="*/ 848775 h 8197027"/>
              <a:gd name="connsiteX1179" fmla="*/ 4903848 w 9961410"/>
              <a:gd name="connsiteY1179" fmla="*/ 855458 h 8197027"/>
              <a:gd name="connsiteX1180" fmla="*/ 4883798 w 9961410"/>
              <a:gd name="connsiteY1180" fmla="*/ 853787 h 8197027"/>
              <a:gd name="connsiteX1181" fmla="*/ 4878786 w 9961410"/>
              <a:gd name="connsiteY1181" fmla="*/ 848775 h 8197027"/>
              <a:gd name="connsiteX1182" fmla="*/ 4877115 w 9961410"/>
              <a:gd name="connsiteY1182" fmla="*/ 842092 h 8197027"/>
              <a:gd name="connsiteX1183" fmla="*/ 4865419 w 9961410"/>
              <a:gd name="connsiteY1183" fmla="*/ 832067 h 8197027"/>
              <a:gd name="connsiteX1184" fmla="*/ 4860407 w 9961410"/>
              <a:gd name="connsiteY1184" fmla="*/ 827054 h 8197027"/>
              <a:gd name="connsiteX1185" fmla="*/ 4855394 w 9961410"/>
              <a:gd name="connsiteY1185" fmla="*/ 815359 h 8197027"/>
              <a:gd name="connsiteX1186" fmla="*/ 4865419 w 9961410"/>
              <a:gd name="connsiteY1186" fmla="*/ 810346 h 8197027"/>
              <a:gd name="connsiteX1187" fmla="*/ 4858736 w 9961410"/>
              <a:gd name="connsiteY1187" fmla="*/ 793638 h 8197027"/>
              <a:gd name="connsiteX1188" fmla="*/ 4852053 w 9961410"/>
              <a:gd name="connsiteY1188" fmla="*/ 803663 h 8197027"/>
              <a:gd name="connsiteX1189" fmla="*/ 4847040 w 9961410"/>
              <a:gd name="connsiteY1189" fmla="*/ 796980 h 8197027"/>
              <a:gd name="connsiteX1190" fmla="*/ 4837015 w 9961410"/>
              <a:gd name="connsiteY1190" fmla="*/ 801992 h 8197027"/>
              <a:gd name="connsiteX1191" fmla="*/ 4826990 w 9961410"/>
              <a:gd name="connsiteY1191" fmla="*/ 800321 h 8197027"/>
              <a:gd name="connsiteX1192" fmla="*/ 4837015 w 9961410"/>
              <a:gd name="connsiteY1192" fmla="*/ 771917 h 8197027"/>
              <a:gd name="connsiteX1193" fmla="*/ 4820307 w 9961410"/>
              <a:gd name="connsiteY1193" fmla="*/ 770247 h 8197027"/>
              <a:gd name="connsiteX1194" fmla="*/ 4826990 w 9961410"/>
              <a:gd name="connsiteY1194" fmla="*/ 760222 h 8197027"/>
              <a:gd name="connsiteX1195" fmla="*/ 4816965 w 9961410"/>
              <a:gd name="connsiteY1195" fmla="*/ 760222 h 8197027"/>
              <a:gd name="connsiteX1196" fmla="*/ 4815295 w 9961410"/>
              <a:gd name="connsiteY1196" fmla="*/ 761892 h 8197027"/>
              <a:gd name="connsiteX1197" fmla="*/ 4815295 w 9961410"/>
              <a:gd name="connsiteY1197" fmla="*/ 771917 h 8197027"/>
              <a:gd name="connsiteX1198" fmla="*/ 4808611 w 9961410"/>
              <a:gd name="connsiteY1198" fmla="*/ 776930 h 8197027"/>
              <a:gd name="connsiteX1199" fmla="*/ 4810282 w 9961410"/>
              <a:gd name="connsiteY1199" fmla="*/ 761892 h 8197027"/>
              <a:gd name="connsiteX1200" fmla="*/ 4800257 w 9961410"/>
              <a:gd name="connsiteY1200" fmla="*/ 756880 h 8197027"/>
              <a:gd name="connsiteX1201" fmla="*/ 4790233 w 9961410"/>
              <a:gd name="connsiteY1201" fmla="*/ 750197 h 8197027"/>
              <a:gd name="connsiteX1202" fmla="*/ 4795245 w 9961410"/>
              <a:gd name="connsiteY1202" fmla="*/ 743514 h 8197027"/>
              <a:gd name="connsiteX1203" fmla="*/ 4801928 w 9961410"/>
              <a:gd name="connsiteY1203" fmla="*/ 738501 h 8197027"/>
              <a:gd name="connsiteX1204" fmla="*/ 4800257 w 9961410"/>
              <a:gd name="connsiteY1204" fmla="*/ 728476 h 8197027"/>
              <a:gd name="connsiteX1205" fmla="*/ 4801928 w 9961410"/>
              <a:gd name="connsiteY1205" fmla="*/ 723464 h 8197027"/>
              <a:gd name="connsiteX1206" fmla="*/ 4786891 w 9961410"/>
              <a:gd name="connsiteY1206" fmla="*/ 728476 h 8197027"/>
              <a:gd name="connsiteX1207" fmla="*/ 4786891 w 9961410"/>
              <a:gd name="connsiteY1207" fmla="*/ 708426 h 8197027"/>
              <a:gd name="connsiteX1208" fmla="*/ 4806941 w 9961410"/>
              <a:gd name="connsiteY1208" fmla="*/ 720122 h 8197027"/>
              <a:gd name="connsiteX1209" fmla="*/ 4801928 w 9961410"/>
              <a:gd name="connsiteY1209" fmla="*/ 696731 h 8197027"/>
              <a:gd name="connsiteX1210" fmla="*/ 4786891 w 9961410"/>
              <a:gd name="connsiteY1210" fmla="*/ 696731 h 8197027"/>
              <a:gd name="connsiteX1211" fmla="*/ 4781879 w 9961410"/>
              <a:gd name="connsiteY1211" fmla="*/ 698401 h 8197027"/>
              <a:gd name="connsiteX1212" fmla="*/ 4780208 w 9961410"/>
              <a:gd name="connsiteY1212" fmla="*/ 691718 h 8197027"/>
              <a:gd name="connsiteX1213" fmla="*/ 4781879 w 9961410"/>
              <a:gd name="connsiteY1213" fmla="*/ 680022 h 8197027"/>
              <a:gd name="connsiteX1214" fmla="*/ 4788562 w 9961410"/>
              <a:gd name="connsiteY1214" fmla="*/ 663314 h 8197027"/>
              <a:gd name="connsiteX1215" fmla="*/ 4795245 w 9961410"/>
              <a:gd name="connsiteY1215" fmla="*/ 653289 h 8197027"/>
              <a:gd name="connsiteX1216" fmla="*/ 4788562 w 9961410"/>
              <a:gd name="connsiteY1216" fmla="*/ 653289 h 8197027"/>
              <a:gd name="connsiteX1217" fmla="*/ 4788562 w 9961410"/>
              <a:gd name="connsiteY1217" fmla="*/ 648277 h 8197027"/>
              <a:gd name="connsiteX1218" fmla="*/ 4798587 w 9961410"/>
              <a:gd name="connsiteY1218" fmla="*/ 648277 h 8197027"/>
              <a:gd name="connsiteX1219" fmla="*/ 4810282 w 9961410"/>
              <a:gd name="connsiteY1219" fmla="*/ 626556 h 8197027"/>
              <a:gd name="connsiteX1220" fmla="*/ 4798587 w 9961410"/>
              <a:gd name="connsiteY1220" fmla="*/ 628227 h 8197027"/>
              <a:gd name="connsiteX1221" fmla="*/ 4796916 w 9961410"/>
              <a:gd name="connsiteY1221" fmla="*/ 616531 h 8197027"/>
              <a:gd name="connsiteX1222" fmla="*/ 4806941 w 9961410"/>
              <a:gd name="connsiteY1222" fmla="*/ 614861 h 8197027"/>
              <a:gd name="connsiteX1223" fmla="*/ 4811953 w 9961410"/>
              <a:gd name="connsiteY1223" fmla="*/ 599823 h 8197027"/>
              <a:gd name="connsiteX1224" fmla="*/ 4821978 w 9961410"/>
              <a:gd name="connsiteY1224" fmla="*/ 598152 h 8197027"/>
              <a:gd name="connsiteX1225" fmla="*/ 4828661 w 9961410"/>
              <a:gd name="connsiteY1225" fmla="*/ 588128 h 8197027"/>
              <a:gd name="connsiteX1226" fmla="*/ 4833673 w 9961410"/>
              <a:gd name="connsiteY1226" fmla="*/ 573090 h 8197027"/>
              <a:gd name="connsiteX1227" fmla="*/ 4838686 w 9961410"/>
              <a:gd name="connsiteY1227" fmla="*/ 579773 h 8197027"/>
              <a:gd name="connsiteX1228" fmla="*/ 4848711 w 9961410"/>
              <a:gd name="connsiteY1228" fmla="*/ 579773 h 8197027"/>
              <a:gd name="connsiteX1229" fmla="*/ 4848711 w 9961410"/>
              <a:gd name="connsiteY1229" fmla="*/ 569749 h 8197027"/>
              <a:gd name="connsiteX1230" fmla="*/ 4838686 w 9961410"/>
              <a:gd name="connsiteY1230" fmla="*/ 569749 h 8197027"/>
              <a:gd name="connsiteX1231" fmla="*/ 4832003 w 9961410"/>
              <a:gd name="connsiteY1231" fmla="*/ 564736 h 8197027"/>
              <a:gd name="connsiteX1232" fmla="*/ 4826990 w 9961410"/>
              <a:gd name="connsiteY1232" fmla="*/ 554711 h 8197027"/>
              <a:gd name="connsiteX1233" fmla="*/ 4837015 w 9961410"/>
              <a:gd name="connsiteY1233" fmla="*/ 559724 h 8197027"/>
              <a:gd name="connsiteX1234" fmla="*/ 4842028 w 9961410"/>
              <a:gd name="connsiteY1234" fmla="*/ 558053 h 8197027"/>
              <a:gd name="connsiteX1235" fmla="*/ 4847040 w 9961410"/>
              <a:gd name="connsiteY1235" fmla="*/ 558053 h 8197027"/>
              <a:gd name="connsiteX1236" fmla="*/ 4845369 w 9961410"/>
              <a:gd name="connsiteY1236" fmla="*/ 553040 h 8197027"/>
              <a:gd name="connsiteX1237" fmla="*/ 4825319 w 9961410"/>
              <a:gd name="connsiteY1237" fmla="*/ 546357 h 8197027"/>
              <a:gd name="connsiteX1238" fmla="*/ 4826990 w 9961410"/>
              <a:gd name="connsiteY1238" fmla="*/ 531320 h 8197027"/>
              <a:gd name="connsiteX1239" fmla="*/ 4837015 w 9961410"/>
              <a:gd name="connsiteY1239" fmla="*/ 536332 h 8197027"/>
              <a:gd name="connsiteX1240" fmla="*/ 4835344 w 9961410"/>
              <a:gd name="connsiteY1240" fmla="*/ 538003 h 8197027"/>
              <a:gd name="connsiteX1241" fmla="*/ 4840357 w 9961410"/>
              <a:gd name="connsiteY1241" fmla="*/ 532991 h 8197027"/>
              <a:gd name="connsiteX1242" fmla="*/ 4855394 w 9961410"/>
              <a:gd name="connsiteY1242" fmla="*/ 532991 h 8197027"/>
              <a:gd name="connsiteX1243" fmla="*/ 4855394 w 9961410"/>
              <a:gd name="connsiteY1243" fmla="*/ 531320 h 8197027"/>
              <a:gd name="connsiteX1244" fmla="*/ 4843698 w 9961410"/>
              <a:gd name="connsiteY1244" fmla="*/ 526307 h 8197027"/>
              <a:gd name="connsiteX1245" fmla="*/ 4870432 w 9961410"/>
              <a:gd name="connsiteY1245" fmla="*/ 519624 h 8197027"/>
              <a:gd name="connsiteX1246" fmla="*/ 4868761 w 9961410"/>
              <a:gd name="connsiteY1246" fmla="*/ 512941 h 8197027"/>
              <a:gd name="connsiteX1247" fmla="*/ 4867090 w 9961410"/>
              <a:gd name="connsiteY1247" fmla="*/ 502916 h 8197027"/>
              <a:gd name="connsiteX1248" fmla="*/ 4883798 w 9961410"/>
              <a:gd name="connsiteY1248" fmla="*/ 497903 h 8197027"/>
              <a:gd name="connsiteX1249" fmla="*/ 4883798 w 9961410"/>
              <a:gd name="connsiteY1249" fmla="*/ 486208 h 8197027"/>
              <a:gd name="connsiteX1250" fmla="*/ 4877115 w 9961410"/>
              <a:gd name="connsiteY1250" fmla="*/ 486208 h 8197027"/>
              <a:gd name="connsiteX1251" fmla="*/ 4878786 w 9961410"/>
              <a:gd name="connsiteY1251" fmla="*/ 492891 h 8197027"/>
              <a:gd name="connsiteX1252" fmla="*/ 4877115 w 9961410"/>
              <a:gd name="connsiteY1252" fmla="*/ 494562 h 8197027"/>
              <a:gd name="connsiteX1253" fmla="*/ 4867090 w 9961410"/>
              <a:gd name="connsiteY1253" fmla="*/ 489549 h 8197027"/>
              <a:gd name="connsiteX1254" fmla="*/ 4867090 w 9961410"/>
              <a:gd name="connsiteY1254" fmla="*/ 482866 h 8197027"/>
              <a:gd name="connsiteX1255" fmla="*/ 4877115 w 9961410"/>
              <a:gd name="connsiteY1255" fmla="*/ 481195 h 8197027"/>
              <a:gd name="connsiteX1256" fmla="*/ 4883798 w 9961410"/>
              <a:gd name="connsiteY1256" fmla="*/ 476183 h 8197027"/>
              <a:gd name="connsiteX1257" fmla="*/ 4893823 w 9961410"/>
              <a:gd name="connsiteY1257" fmla="*/ 471170 h 8197027"/>
              <a:gd name="connsiteX1258" fmla="*/ 4893823 w 9961410"/>
              <a:gd name="connsiteY1258" fmla="*/ 461145 h 8197027"/>
              <a:gd name="connsiteX1259" fmla="*/ 4900506 w 9961410"/>
              <a:gd name="connsiteY1259" fmla="*/ 462816 h 8197027"/>
              <a:gd name="connsiteX1260" fmla="*/ 4922227 w 9961410"/>
              <a:gd name="connsiteY1260" fmla="*/ 457804 h 8197027"/>
              <a:gd name="connsiteX1261" fmla="*/ 4943947 w 9961410"/>
              <a:gd name="connsiteY1261" fmla="*/ 451121 h 8197027"/>
              <a:gd name="connsiteX1262" fmla="*/ 4943947 w 9961410"/>
              <a:gd name="connsiteY1262" fmla="*/ 449450 h 8197027"/>
              <a:gd name="connsiteX1263" fmla="*/ 4937264 w 9961410"/>
              <a:gd name="connsiteY1263" fmla="*/ 439425 h 8197027"/>
              <a:gd name="connsiteX1264" fmla="*/ 4953972 w 9961410"/>
              <a:gd name="connsiteY1264" fmla="*/ 434412 h 8197027"/>
              <a:gd name="connsiteX1265" fmla="*/ 4958985 w 9961410"/>
              <a:gd name="connsiteY1265" fmla="*/ 432742 h 8197027"/>
              <a:gd name="connsiteX1266" fmla="*/ 4974022 w 9961410"/>
              <a:gd name="connsiteY1266" fmla="*/ 431071 h 8197027"/>
              <a:gd name="connsiteX1267" fmla="*/ 4985718 w 9961410"/>
              <a:gd name="connsiteY1267" fmla="*/ 424387 h 8197027"/>
              <a:gd name="connsiteX1268" fmla="*/ 4997414 w 9961410"/>
              <a:gd name="connsiteY1268" fmla="*/ 422717 h 8197027"/>
              <a:gd name="connsiteX1269" fmla="*/ 5009109 w 9961410"/>
              <a:gd name="connsiteY1269" fmla="*/ 421046 h 8197027"/>
              <a:gd name="connsiteX1270" fmla="*/ 5040855 w 9961410"/>
              <a:gd name="connsiteY1270" fmla="*/ 411021 h 8197027"/>
              <a:gd name="connsiteX1271" fmla="*/ 5050880 w 9961410"/>
              <a:gd name="connsiteY1271" fmla="*/ 409350 h 8197027"/>
              <a:gd name="connsiteX1272" fmla="*/ 5057563 w 9961410"/>
              <a:gd name="connsiteY1272" fmla="*/ 419375 h 8197027"/>
              <a:gd name="connsiteX1273" fmla="*/ 5064246 w 9961410"/>
              <a:gd name="connsiteY1273" fmla="*/ 421046 h 8197027"/>
              <a:gd name="connsiteX1274" fmla="*/ 5044196 w 9961410"/>
              <a:gd name="connsiteY1274" fmla="*/ 422717 h 8197027"/>
              <a:gd name="connsiteX1275" fmla="*/ 5044196 w 9961410"/>
              <a:gd name="connsiteY1275" fmla="*/ 427729 h 8197027"/>
              <a:gd name="connsiteX1276" fmla="*/ 5054221 w 9961410"/>
              <a:gd name="connsiteY1276" fmla="*/ 427729 h 8197027"/>
              <a:gd name="connsiteX1277" fmla="*/ 5060905 w 9961410"/>
              <a:gd name="connsiteY1277" fmla="*/ 432742 h 8197027"/>
              <a:gd name="connsiteX1278" fmla="*/ 5060905 w 9961410"/>
              <a:gd name="connsiteY1278" fmla="*/ 437754 h 8197027"/>
              <a:gd name="connsiteX1279" fmla="*/ 5065917 w 9961410"/>
              <a:gd name="connsiteY1279" fmla="*/ 432742 h 8197027"/>
              <a:gd name="connsiteX1280" fmla="*/ 5072601 w 9961410"/>
              <a:gd name="connsiteY1280" fmla="*/ 426058 h 8197027"/>
              <a:gd name="connsiteX1281" fmla="*/ 5072601 w 9961410"/>
              <a:gd name="connsiteY1281" fmla="*/ 419375 h 8197027"/>
              <a:gd name="connsiteX1282" fmla="*/ 5089309 w 9961410"/>
              <a:gd name="connsiteY1282" fmla="*/ 414363 h 8197027"/>
              <a:gd name="connsiteX1283" fmla="*/ 5099334 w 9961410"/>
              <a:gd name="connsiteY1283" fmla="*/ 419375 h 8197027"/>
              <a:gd name="connsiteX1284" fmla="*/ 5097663 w 9961410"/>
              <a:gd name="connsiteY1284" fmla="*/ 429400 h 8197027"/>
              <a:gd name="connsiteX1285" fmla="*/ 5117712 w 9961410"/>
              <a:gd name="connsiteY1285" fmla="*/ 431071 h 8197027"/>
              <a:gd name="connsiteX1286" fmla="*/ 5116042 w 9961410"/>
              <a:gd name="connsiteY1286" fmla="*/ 447779 h 8197027"/>
              <a:gd name="connsiteX1287" fmla="*/ 5142775 w 9961410"/>
              <a:gd name="connsiteY1287" fmla="*/ 459475 h 8197027"/>
              <a:gd name="connsiteX1288" fmla="*/ 5132750 w 9961410"/>
              <a:gd name="connsiteY1288" fmla="*/ 469500 h 8197027"/>
              <a:gd name="connsiteX1289" fmla="*/ 5154471 w 9961410"/>
              <a:gd name="connsiteY1289" fmla="*/ 476183 h 8197027"/>
              <a:gd name="connsiteX1290" fmla="*/ 5134421 w 9961410"/>
              <a:gd name="connsiteY1290" fmla="*/ 481195 h 8197027"/>
              <a:gd name="connsiteX1291" fmla="*/ 5141104 w 9961410"/>
              <a:gd name="connsiteY1291" fmla="*/ 482866 h 8197027"/>
              <a:gd name="connsiteX1292" fmla="*/ 5147787 w 9961410"/>
              <a:gd name="connsiteY1292" fmla="*/ 487879 h 8197027"/>
              <a:gd name="connsiteX1293" fmla="*/ 5146116 w 9961410"/>
              <a:gd name="connsiteY1293" fmla="*/ 494562 h 8197027"/>
              <a:gd name="connsiteX1294" fmla="*/ 5166166 w 9961410"/>
              <a:gd name="connsiteY1294" fmla="*/ 492891 h 8197027"/>
              <a:gd name="connsiteX1295" fmla="*/ 5161154 w 9961410"/>
              <a:gd name="connsiteY1295" fmla="*/ 504587 h 8197027"/>
              <a:gd name="connsiteX1296" fmla="*/ 5166166 w 9961410"/>
              <a:gd name="connsiteY1296" fmla="*/ 506258 h 8197027"/>
              <a:gd name="connsiteX1297" fmla="*/ 5181204 w 9961410"/>
              <a:gd name="connsiteY1297" fmla="*/ 504587 h 8197027"/>
              <a:gd name="connsiteX1298" fmla="*/ 5191229 w 9961410"/>
              <a:gd name="connsiteY1298" fmla="*/ 516282 h 8197027"/>
              <a:gd name="connsiteX1299" fmla="*/ 5184545 w 9961410"/>
              <a:gd name="connsiteY1299" fmla="*/ 522966 h 8197027"/>
              <a:gd name="connsiteX1300" fmla="*/ 5172850 w 9961410"/>
              <a:gd name="connsiteY1300" fmla="*/ 543016 h 8197027"/>
              <a:gd name="connsiteX1301" fmla="*/ 5172850 w 9961410"/>
              <a:gd name="connsiteY1301" fmla="*/ 548028 h 8197027"/>
              <a:gd name="connsiteX1302" fmla="*/ 5187887 w 9961410"/>
              <a:gd name="connsiteY1302" fmla="*/ 553040 h 8197027"/>
              <a:gd name="connsiteX1303" fmla="*/ 5199583 w 9961410"/>
              <a:gd name="connsiteY1303" fmla="*/ 551370 h 8197027"/>
              <a:gd name="connsiteX1304" fmla="*/ 5209607 w 9961410"/>
              <a:gd name="connsiteY1304" fmla="*/ 551370 h 8197027"/>
              <a:gd name="connsiteX1305" fmla="*/ 5221303 w 9961410"/>
              <a:gd name="connsiteY1305" fmla="*/ 549699 h 8197027"/>
              <a:gd name="connsiteX1306" fmla="*/ 5214620 w 9961410"/>
              <a:gd name="connsiteY1306" fmla="*/ 564736 h 8197027"/>
              <a:gd name="connsiteX1307" fmla="*/ 5216291 w 9961410"/>
              <a:gd name="connsiteY1307" fmla="*/ 574761 h 8197027"/>
              <a:gd name="connsiteX1308" fmla="*/ 5217961 w 9961410"/>
              <a:gd name="connsiteY1308" fmla="*/ 579773 h 8197027"/>
              <a:gd name="connsiteX1309" fmla="*/ 5217961 w 9961410"/>
              <a:gd name="connsiteY1309" fmla="*/ 591469 h 8197027"/>
              <a:gd name="connsiteX1310" fmla="*/ 5197912 w 9961410"/>
              <a:gd name="connsiteY1310" fmla="*/ 606507 h 8197027"/>
              <a:gd name="connsiteX1311" fmla="*/ 5207937 w 9961410"/>
              <a:gd name="connsiteY1311" fmla="*/ 606507 h 8197027"/>
              <a:gd name="connsiteX1312" fmla="*/ 5209607 w 9961410"/>
              <a:gd name="connsiteY1312" fmla="*/ 611519 h 8197027"/>
              <a:gd name="connsiteX1313" fmla="*/ 5219632 w 9961410"/>
              <a:gd name="connsiteY1313" fmla="*/ 609848 h 8197027"/>
              <a:gd name="connsiteX1314" fmla="*/ 5224645 w 9961410"/>
              <a:gd name="connsiteY1314" fmla="*/ 609848 h 8197027"/>
              <a:gd name="connsiteX1315" fmla="*/ 5224645 w 9961410"/>
              <a:gd name="connsiteY1315" fmla="*/ 616531 h 8197027"/>
              <a:gd name="connsiteX1316" fmla="*/ 5209607 w 9961410"/>
              <a:gd name="connsiteY1316" fmla="*/ 626556 h 8197027"/>
              <a:gd name="connsiteX1317" fmla="*/ 5211278 w 9961410"/>
              <a:gd name="connsiteY1317" fmla="*/ 628227 h 8197027"/>
              <a:gd name="connsiteX1318" fmla="*/ 5212949 w 9961410"/>
              <a:gd name="connsiteY1318" fmla="*/ 638252 h 8197027"/>
              <a:gd name="connsiteX1319" fmla="*/ 5202924 w 9961410"/>
              <a:gd name="connsiteY1319" fmla="*/ 644935 h 8197027"/>
              <a:gd name="connsiteX1320" fmla="*/ 5204595 w 9961410"/>
              <a:gd name="connsiteY1320" fmla="*/ 649948 h 8197027"/>
              <a:gd name="connsiteX1321" fmla="*/ 5224645 w 9961410"/>
              <a:gd name="connsiteY1321" fmla="*/ 654960 h 8197027"/>
              <a:gd name="connsiteX1322" fmla="*/ 5234670 w 9961410"/>
              <a:gd name="connsiteY1322" fmla="*/ 666656 h 8197027"/>
              <a:gd name="connsiteX1323" fmla="*/ 5202924 w 9961410"/>
              <a:gd name="connsiteY1323" fmla="*/ 676681 h 8197027"/>
              <a:gd name="connsiteX1324" fmla="*/ 5214620 w 9961410"/>
              <a:gd name="connsiteY1324" fmla="*/ 671668 h 8197027"/>
              <a:gd name="connsiteX1325" fmla="*/ 6103494 w 9961410"/>
              <a:gd name="connsiteY1325" fmla="*/ 671668 h 8197027"/>
              <a:gd name="connsiteX1326" fmla="*/ 6120203 w 9961410"/>
              <a:gd name="connsiteY1326" fmla="*/ 676681 h 8197027"/>
              <a:gd name="connsiteX1327" fmla="*/ 6113519 w 9961410"/>
              <a:gd name="connsiteY1327" fmla="*/ 681693 h 8197027"/>
              <a:gd name="connsiteX1328" fmla="*/ 6106836 w 9961410"/>
              <a:gd name="connsiteY1328" fmla="*/ 681693 h 8197027"/>
              <a:gd name="connsiteX1329" fmla="*/ 6100153 w 9961410"/>
              <a:gd name="connsiteY1329" fmla="*/ 681693 h 8197027"/>
              <a:gd name="connsiteX1330" fmla="*/ 6100153 w 9961410"/>
              <a:gd name="connsiteY1330" fmla="*/ 683364 h 8197027"/>
              <a:gd name="connsiteX1331" fmla="*/ 6106836 w 9961410"/>
              <a:gd name="connsiteY1331" fmla="*/ 688377 h 8197027"/>
              <a:gd name="connsiteX1332" fmla="*/ 6118532 w 9961410"/>
              <a:gd name="connsiteY1332" fmla="*/ 698401 h 8197027"/>
              <a:gd name="connsiteX1333" fmla="*/ 6108507 w 9961410"/>
              <a:gd name="connsiteY1333" fmla="*/ 696731 h 8197027"/>
              <a:gd name="connsiteX1334" fmla="*/ 6086786 w 9961410"/>
              <a:gd name="connsiteY1334" fmla="*/ 716780 h 8197027"/>
              <a:gd name="connsiteX1335" fmla="*/ 6085116 w 9961410"/>
              <a:gd name="connsiteY1335" fmla="*/ 726805 h 8197027"/>
              <a:gd name="connsiteX1336" fmla="*/ 6095140 w 9961410"/>
              <a:gd name="connsiteY1336" fmla="*/ 721793 h 8197027"/>
              <a:gd name="connsiteX1337" fmla="*/ 6105165 w 9961410"/>
              <a:gd name="connsiteY1337" fmla="*/ 721793 h 8197027"/>
              <a:gd name="connsiteX1338" fmla="*/ 6106836 w 9961410"/>
              <a:gd name="connsiteY1338" fmla="*/ 723464 h 8197027"/>
              <a:gd name="connsiteX1339" fmla="*/ 6106836 w 9961410"/>
              <a:gd name="connsiteY1339" fmla="*/ 733489 h 8197027"/>
              <a:gd name="connsiteX1340" fmla="*/ 6091799 w 9961410"/>
              <a:gd name="connsiteY1340" fmla="*/ 733489 h 8197027"/>
              <a:gd name="connsiteX1341" fmla="*/ 6090128 w 9961410"/>
              <a:gd name="connsiteY1341" fmla="*/ 735159 h 8197027"/>
              <a:gd name="connsiteX1342" fmla="*/ 6078432 w 9961410"/>
              <a:gd name="connsiteY1342" fmla="*/ 751868 h 8197027"/>
              <a:gd name="connsiteX1343" fmla="*/ 6071749 w 9961410"/>
              <a:gd name="connsiteY1343" fmla="*/ 745184 h 8197027"/>
              <a:gd name="connsiteX1344" fmla="*/ 6073420 w 9961410"/>
              <a:gd name="connsiteY1344" fmla="*/ 735159 h 8197027"/>
              <a:gd name="connsiteX1345" fmla="*/ 6063395 w 9961410"/>
              <a:gd name="connsiteY1345" fmla="*/ 736830 h 8197027"/>
              <a:gd name="connsiteX1346" fmla="*/ 6063395 w 9961410"/>
              <a:gd name="connsiteY1346" fmla="*/ 746855 h 8197027"/>
              <a:gd name="connsiteX1347" fmla="*/ 6043345 w 9961410"/>
              <a:gd name="connsiteY1347" fmla="*/ 741843 h 8197027"/>
              <a:gd name="connsiteX1348" fmla="*/ 6048358 w 9961410"/>
              <a:gd name="connsiteY1348" fmla="*/ 748526 h 8197027"/>
              <a:gd name="connsiteX1349" fmla="*/ 6060053 w 9961410"/>
              <a:gd name="connsiteY1349" fmla="*/ 760222 h 8197027"/>
              <a:gd name="connsiteX1350" fmla="*/ 6065066 w 9961410"/>
              <a:gd name="connsiteY1350" fmla="*/ 760222 h 8197027"/>
              <a:gd name="connsiteX1351" fmla="*/ 6071749 w 9961410"/>
              <a:gd name="connsiteY1351" fmla="*/ 771917 h 8197027"/>
              <a:gd name="connsiteX1352" fmla="*/ 6060053 w 9961410"/>
              <a:gd name="connsiteY1352" fmla="*/ 771917 h 8197027"/>
              <a:gd name="connsiteX1353" fmla="*/ 6065066 w 9961410"/>
              <a:gd name="connsiteY1353" fmla="*/ 781942 h 8197027"/>
              <a:gd name="connsiteX1354" fmla="*/ 6063395 w 9961410"/>
              <a:gd name="connsiteY1354" fmla="*/ 786955 h 8197027"/>
              <a:gd name="connsiteX1355" fmla="*/ 6058383 w 9961410"/>
              <a:gd name="connsiteY1355" fmla="*/ 785284 h 8197027"/>
              <a:gd name="connsiteX1356" fmla="*/ 6053370 w 9961410"/>
              <a:gd name="connsiteY1356" fmla="*/ 790296 h 8197027"/>
              <a:gd name="connsiteX1357" fmla="*/ 6058383 w 9961410"/>
              <a:gd name="connsiteY1357" fmla="*/ 795309 h 8197027"/>
              <a:gd name="connsiteX1358" fmla="*/ 6060053 w 9961410"/>
              <a:gd name="connsiteY1358" fmla="*/ 800321 h 8197027"/>
              <a:gd name="connsiteX1359" fmla="*/ 6055041 w 9961410"/>
              <a:gd name="connsiteY1359" fmla="*/ 801992 h 8197027"/>
              <a:gd name="connsiteX1360" fmla="*/ 6053370 w 9961410"/>
              <a:gd name="connsiteY1360" fmla="*/ 801992 h 8197027"/>
              <a:gd name="connsiteX1361" fmla="*/ 6043345 w 9961410"/>
              <a:gd name="connsiteY1361" fmla="*/ 796980 h 8197027"/>
              <a:gd name="connsiteX1362" fmla="*/ 6028308 w 9961410"/>
              <a:gd name="connsiteY1362" fmla="*/ 812017 h 8197027"/>
              <a:gd name="connsiteX1363" fmla="*/ 6023295 w 9961410"/>
              <a:gd name="connsiteY1363" fmla="*/ 823713 h 8197027"/>
              <a:gd name="connsiteX1364" fmla="*/ 6033320 w 9961410"/>
              <a:gd name="connsiteY1364" fmla="*/ 818700 h 8197027"/>
              <a:gd name="connsiteX1365" fmla="*/ 6031649 w 9961410"/>
              <a:gd name="connsiteY1365" fmla="*/ 825384 h 8197027"/>
              <a:gd name="connsiteX1366" fmla="*/ 6026637 w 9961410"/>
              <a:gd name="connsiteY1366" fmla="*/ 827054 h 8197027"/>
              <a:gd name="connsiteX1367" fmla="*/ 6024966 w 9961410"/>
              <a:gd name="connsiteY1367" fmla="*/ 833738 h 8197027"/>
              <a:gd name="connsiteX1368" fmla="*/ 6014941 w 9961410"/>
              <a:gd name="connsiteY1368" fmla="*/ 835408 h 8197027"/>
              <a:gd name="connsiteX1369" fmla="*/ 6013270 w 9961410"/>
              <a:gd name="connsiteY1369" fmla="*/ 835408 h 8197027"/>
              <a:gd name="connsiteX1370" fmla="*/ 5996562 w 9961410"/>
              <a:gd name="connsiteY1370" fmla="*/ 830396 h 8197027"/>
              <a:gd name="connsiteX1371" fmla="*/ 5986537 w 9961410"/>
              <a:gd name="connsiteY1371" fmla="*/ 842092 h 8197027"/>
              <a:gd name="connsiteX1372" fmla="*/ 5993221 w 9961410"/>
              <a:gd name="connsiteY1372" fmla="*/ 843763 h 8197027"/>
              <a:gd name="connsiteX1373" fmla="*/ 5994891 w 9961410"/>
              <a:gd name="connsiteY1373" fmla="*/ 842092 h 8197027"/>
              <a:gd name="connsiteX1374" fmla="*/ 5993221 w 9961410"/>
              <a:gd name="connsiteY1374" fmla="*/ 853787 h 8197027"/>
              <a:gd name="connsiteX1375" fmla="*/ 5983196 w 9961410"/>
              <a:gd name="connsiteY1375" fmla="*/ 852117 h 8197027"/>
              <a:gd name="connsiteX1376" fmla="*/ 5981525 w 9961410"/>
              <a:gd name="connsiteY1376" fmla="*/ 862142 h 8197027"/>
              <a:gd name="connsiteX1377" fmla="*/ 5976513 w 9961410"/>
              <a:gd name="connsiteY1377" fmla="*/ 862142 h 8197027"/>
              <a:gd name="connsiteX1378" fmla="*/ 5966488 w 9961410"/>
              <a:gd name="connsiteY1378" fmla="*/ 852117 h 8197027"/>
              <a:gd name="connsiteX1379" fmla="*/ 5949779 w 9961410"/>
              <a:gd name="connsiteY1379" fmla="*/ 852117 h 8197027"/>
              <a:gd name="connsiteX1380" fmla="*/ 5943096 w 9961410"/>
              <a:gd name="connsiteY1380" fmla="*/ 853787 h 8197027"/>
              <a:gd name="connsiteX1381" fmla="*/ 5926388 w 9961410"/>
              <a:gd name="connsiteY1381" fmla="*/ 860471 h 8197027"/>
              <a:gd name="connsiteX1382" fmla="*/ 5921375 w 9961410"/>
              <a:gd name="connsiteY1382" fmla="*/ 867154 h 8197027"/>
              <a:gd name="connsiteX1383" fmla="*/ 5914692 w 9961410"/>
              <a:gd name="connsiteY1383" fmla="*/ 855458 h 8197027"/>
              <a:gd name="connsiteX1384" fmla="*/ 5913021 w 9961410"/>
              <a:gd name="connsiteY1384" fmla="*/ 855458 h 8197027"/>
              <a:gd name="connsiteX1385" fmla="*/ 5901326 w 9961410"/>
              <a:gd name="connsiteY1385" fmla="*/ 857129 h 8197027"/>
              <a:gd name="connsiteX1386" fmla="*/ 5894642 w 9961410"/>
              <a:gd name="connsiteY1386" fmla="*/ 862142 h 8197027"/>
              <a:gd name="connsiteX1387" fmla="*/ 5887959 w 9961410"/>
              <a:gd name="connsiteY1387" fmla="*/ 850446 h 8197027"/>
              <a:gd name="connsiteX1388" fmla="*/ 5882947 w 9961410"/>
              <a:gd name="connsiteY1388" fmla="*/ 860471 h 8197027"/>
              <a:gd name="connsiteX1389" fmla="*/ 5882947 w 9961410"/>
              <a:gd name="connsiteY1389" fmla="*/ 865483 h 8197027"/>
              <a:gd name="connsiteX1390" fmla="*/ 5877934 w 9961410"/>
              <a:gd name="connsiteY1390" fmla="*/ 867154 h 8197027"/>
              <a:gd name="connsiteX1391" fmla="*/ 5857885 w 9961410"/>
              <a:gd name="connsiteY1391" fmla="*/ 872166 h 8197027"/>
              <a:gd name="connsiteX1392" fmla="*/ 5862897 w 9961410"/>
              <a:gd name="connsiteY1392" fmla="*/ 865483 h 8197027"/>
              <a:gd name="connsiteX1393" fmla="*/ 5851201 w 9961410"/>
              <a:gd name="connsiteY1393" fmla="*/ 875508 h 8197027"/>
              <a:gd name="connsiteX1394" fmla="*/ 5846189 w 9961410"/>
              <a:gd name="connsiteY1394" fmla="*/ 848775 h 8197027"/>
              <a:gd name="connsiteX1395" fmla="*/ 5826139 w 9961410"/>
              <a:gd name="connsiteY1395" fmla="*/ 860471 h 8197027"/>
              <a:gd name="connsiteX1396" fmla="*/ 5821126 w 9961410"/>
              <a:gd name="connsiteY1396" fmla="*/ 855458 h 8197027"/>
              <a:gd name="connsiteX1397" fmla="*/ 5811101 w 9961410"/>
              <a:gd name="connsiteY1397" fmla="*/ 870496 h 8197027"/>
              <a:gd name="connsiteX1398" fmla="*/ 5804418 w 9961410"/>
              <a:gd name="connsiteY1398" fmla="*/ 848775 h 8197027"/>
              <a:gd name="connsiteX1399" fmla="*/ 5794393 w 9961410"/>
              <a:gd name="connsiteY1399" fmla="*/ 855458 h 8197027"/>
              <a:gd name="connsiteX1400" fmla="*/ 5774344 w 9961410"/>
              <a:gd name="connsiteY1400" fmla="*/ 853787 h 8197027"/>
              <a:gd name="connsiteX1401" fmla="*/ 5769331 w 9961410"/>
              <a:gd name="connsiteY1401" fmla="*/ 848775 h 8197027"/>
              <a:gd name="connsiteX1402" fmla="*/ 5767661 w 9961410"/>
              <a:gd name="connsiteY1402" fmla="*/ 842092 h 8197027"/>
              <a:gd name="connsiteX1403" fmla="*/ 5755965 w 9961410"/>
              <a:gd name="connsiteY1403" fmla="*/ 832067 h 8197027"/>
              <a:gd name="connsiteX1404" fmla="*/ 5750952 w 9961410"/>
              <a:gd name="connsiteY1404" fmla="*/ 827054 h 8197027"/>
              <a:gd name="connsiteX1405" fmla="*/ 5745940 w 9961410"/>
              <a:gd name="connsiteY1405" fmla="*/ 815359 h 8197027"/>
              <a:gd name="connsiteX1406" fmla="*/ 5755965 w 9961410"/>
              <a:gd name="connsiteY1406" fmla="*/ 810346 h 8197027"/>
              <a:gd name="connsiteX1407" fmla="*/ 5749281 w 9961410"/>
              <a:gd name="connsiteY1407" fmla="*/ 793638 h 8197027"/>
              <a:gd name="connsiteX1408" fmla="*/ 5742598 w 9961410"/>
              <a:gd name="connsiteY1408" fmla="*/ 803663 h 8197027"/>
              <a:gd name="connsiteX1409" fmla="*/ 5737586 w 9961410"/>
              <a:gd name="connsiteY1409" fmla="*/ 796980 h 8197027"/>
              <a:gd name="connsiteX1410" fmla="*/ 5727561 w 9961410"/>
              <a:gd name="connsiteY1410" fmla="*/ 801992 h 8197027"/>
              <a:gd name="connsiteX1411" fmla="*/ 5717536 w 9961410"/>
              <a:gd name="connsiteY1411" fmla="*/ 800321 h 8197027"/>
              <a:gd name="connsiteX1412" fmla="*/ 5727561 w 9961410"/>
              <a:gd name="connsiteY1412" fmla="*/ 771917 h 8197027"/>
              <a:gd name="connsiteX1413" fmla="*/ 5710852 w 9961410"/>
              <a:gd name="connsiteY1413" fmla="*/ 770247 h 8197027"/>
              <a:gd name="connsiteX1414" fmla="*/ 5717536 w 9961410"/>
              <a:gd name="connsiteY1414" fmla="*/ 760222 h 8197027"/>
              <a:gd name="connsiteX1415" fmla="*/ 5707511 w 9961410"/>
              <a:gd name="connsiteY1415" fmla="*/ 760222 h 8197027"/>
              <a:gd name="connsiteX1416" fmla="*/ 5705840 w 9961410"/>
              <a:gd name="connsiteY1416" fmla="*/ 761892 h 8197027"/>
              <a:gd name="connsiteX1417" fmla="*/ 5705840 w 9961410"/>
              <a:gd name="connsiteY1417" fmla="*/ 771917 h 8197027"/>
              <a:gd name="connsiteX1418" fmla="*/ 5699157 w 9961410"/>
              <a:gd name="connsiteY1418" fmla="*/ 776930 h 8197027"/>
              <a:gd name="connsiteX1419" fmla="*/ 5700828 w 9961410"/>
              <a:gd name="connsiteY1419" fmla="*/ 761892 h 8197027"/>
              <a:gd name="connsiteX1420" fmla="*/ 5690803 w 9961410"/>
              <a:gd name="connsiteY1420" fmla="*/ 756880 h 8197027"/>
              <a:gd name="connsiteX1421" fmla="*/ 5680778 w 9961410"/>
              <a:gd name="connsiteY1421" fmla="*/ 750197 h 8197027"/>
              <a:gd name="connsiteX1422" fmla="*/ 5685790 w 9961410"/>
              <a:gd name="connsiteY1422" fmla="*/ 743514 h 8197027"/>
              <a:gd name="connsiteX1423" fmla="*/ 5692474 w 9961410"/>
              <a:gd name="connsiteY1423" fmla="*/ 738501 h 8197027"/>
              <a:gd name="connsiteX1424" fmla="*/ 5690803 w 9961410"/>
              <a:gd name="connsiteY1424" fmla="*/ 728476 h 8197027"/>
              <a:gd name="connsiteX1425" fmla="*/ 5692474 w 9961410"/>
              <a:gd name="connsiteY1425" fmla="*/ 723464 h 8197027"/>
              <a:gd name="connsiteX1426" fmla="*/ 5677436 w 9961410"/>
              <a:gd name="connsiteY1426" fmla="*/ 728476 h 8197027"/>
              <a:gd name="connsiteX1427" fmla="*/ 5677436 w 9961410"/>
              <a:gd name="connsiteY1427" fmla="*/ 708426 h 8197027"/>
              <a:gd name="connsiteX1428" fmla="*/ 5697486 w 9961410"/>
              <a:gd name="connsiteY1428" fmla="*/ 720122 h 8197027"/>
              <a:gd name="connsiteX1429" fmla="*/ 5692474 w 9961410"/>
              <a:gd name="connsiteY1429" fmla="*/ 696731 h 8197027"/>
              <a:gd name="connsiteX1430" fmla="*/ 5677436 w 9961410"/>
              <a:gd name="connsiteY1430" fmla="*/ 696731 h 8197027"/>
              <a:gd name="connsiteX1431" fmla="*/ 5672424 w 9961410"/>
              <a:gd name="connsiteY1431" fmla="*/ 698401 h 8197027"/>
              <a:gd name="connsiteX1432" fmla="*/ 5670753 w 9961410"/>
              <a:gd name="connsiteY1432" fmla="*/ 691718 h 8197027"/>
              <a:gd name="connsiteX1433" fmla="*/ 5672424 w 9961410"/>
              <a:gd name="connsiteY1433" fmla="*/ 680022 h 8197027"/>
              <a:gd name="connsiteX1434" fmla="*/ 5679107 w 9961410"/>
              <a:gd name="connsiteY1434" fmla="*/ 663314 h 8197027"/>
              <a:gd name="connsiteX1435" fmla="*/ 5685790 w 9961410"/>
              <a:gd name="connsiteY1435" fmla="*/ 653289 h 8197027"/>
              <a:gd name="connsiteX1436" fmla="*/ 5679107 w 9961410"/>
              <a:gd name="connsiteY1436" fmla="*/ 653289 h 8197027"/>
              <a:gd name="connsiteX1437" fmla="*/ 5679107 w 9961410"/>
              <a:gd name="connsiteY1437" fmla="*/ 648277 h 8197027"/>
              <a:gd name="connsiteX1438" fmla="*/ 5689132 w 9961410"/>
              <a:gd name="connsiteY1438" fmla="*/ 648277 h 8197027"/>
              <a:gd name="connsiteX1439" fmla="*/ 5700828 w 9961410"/>
              <a:gd name="connsiteY1439" fmla="*/ 626556 h 8197027"/>
              <a:gd name="connsiteX1440" fmla="*/ 5689132 w 9961410"/>
              <a:gd name="connsiteY1440" fmla="*/ 628227 h 8197027"/>
              <a:gd name="connsiteX1441" fmla="*/ 5687461 w 9961410"/>
              <a:gd name="connsiteY1441" fmla="*/ 616531 h 8197027"/>
              <a:gd name="connsiteX1442" fmla="*/ 5697486 w 9961410"/>
              <a:gd name="connsiteY1442" fmla="*/ 614861 h 8197027"/>
              <a:gd name="connsiteX1443" fmla="*/ 5702498 w 9961410"/>
              <a:gd name="connsiteY1443" fmla="*/ 599823 h 8197027"/>
              <a:gd name="connsiteX1444" fmla="*/ 5712523 w 9961410"/>
              <a:gd name="connsiteY1444" fmla="*/ 598152 h 8197027"/>
              <a:gd name="connsiteX1445" fmla="*/ 5719206 w 9961410"/>
              <a:gd name="connsiteY1445" fmla="*/ 588128 h 8197027"/>
              <a:gd name="connsiteX1446" fmla="*/ 5724219 w 9961410"/>
              <a:gd name="connsiteY1446" fmla="*/ 573090 h 8197027"/>
              <a:gd name="connsiteX1447" fmla="*/ 5729231 w 9961410"/>
              <a:gd name="connsiteY1447" fmla="*/ 579773 h 8197027"/>
              <a:gd name="connsiteX1448" fmla="*/ 5739256 w 9961410"/>
              <a:gd name="connsiteY1448" fmla="*/ 579773 h 8197027"/>
              <a:gd name="connsiteX1449" fmla="*/ 5739256 w 9961410"/>
              <a:gd name="connsiteY1449" fmla="*/ 569749 h 8197027"/>
              <a:gd name="connsiteX1450" fmla="*/ 5729231 w 9961410"/>
              <a:gd name="connsiteY1450" fmla="*/ 569749 h 8197027"/>
              <a:gd name="connsiteX1451" fmla="*/ 5722548 w 9961410"/>
              <a:gd name="connsiteY1451" fmla="*/ 564736 h 8197027"/>
              <a:gd name="connsiteX1452" fmla="*/ 5717536 w 9961410"/>
              <a:gd name="connsiteY1452" fmla="*/ 554711 h 8197027"/>
              <a:gd name="connsiteX1453" fmla="*/ 5727561 w 9961410"/>
              <a:gd name="connsiteY1453" fmla="*/ 559724 h 8197027"/>
              <a:gd name="connsiteX1454" fmla="*/ 5732573 w 9961410"/>
              <a:gd name="connsiteY1454" fmla="*/ 558053 h 8197027"/>
              <a:gd name="connsiteX1455" fmla="*/ 5737586 w 9961410"/>
              <a:gd name="connsiteY1455" fmla="*/ 558053 h 8197027"/>
              <a:gd name="connsiteX1456" fmla="*/ 5735915 w 9961410"/>
              <a:gd name="connsiteY1456" fmla="*/ 553040 h 8197027"/>
              <a:gd name="connsiteX1457" fmla="*/ 5715865 w 9961410"/>
              <a:gd name="connsiteY1457" fmla="*/ 546357 h 8197027"/>
              <a:gd name="connsiteX1458" fmla="*/ 5717536 w 9961410"/>
              <a:gd name="connsiteY1458" fmla="*/ 531320 h 8197027"/>
              <a:gd name="connsiteX1459" fmla="*/ 5727561 w 9961410"/>
              <a:gd name="connsiteY1459" fmla="*/ 536332 h 8197027"/>
              <a:gd name="connsiteX1460" fmla="*/ 5725890 w 9961410"/>
              <a:gd name="connsiteY1460" fmla="*/ 538003 h 8197027"/>
              <a:gd name="connsiteX1461" fmla="*/ 5730902 w 9961410"/>
              <a:gd name="connsiteY1461" fmla="*/ 532991 h 8197027"/>
              <a:gd name="connsiteX1462" fmla="*/ 5745940 w 9961410"/>
              <a:gd name="connsiteY1462" fmla="*/ 532991 h 8197027"/>
              <a:gd name="connsiteX1463" fmla="*/ 5745940 w 9961410"/>
              <a:gd name="connsiteY1463" fmla="*/ 531320 h 8197027"/>
              <a:gd name="connsiteX1464" fmla="*/ 5734244 w 9961410"/>
              <a:gd name="connsiteY1464" fmla="*/ 526307 h 8197027"/>
              <a:gd name="connsiteX1465" fmla="*/ 5760977 w 9961410"/>
              <a:gd name="connsiteY1465" fmla="*/ 519624 h 8197027"/>
              <a:gd name="connsiteX1466" fmla="*/ 5759306 w 9961410"/>
              <a:gd name="connsiteY1466" fmla="*/ 512941 h 8197027"/>
              <a:gd name="connsiteX1467" fmla="*/ 5757636 w 9961410"/>
              <a:gd name="connsiteY1467" fmla="*/ 502916 h 8197027"/>
              <a:gd name="connsiteX1468" fmla="*/ 5774344 w 9961410"/>
              <a:gd name="connsiteY1468" fmla="*/ 497903 h 8197027"/>
              <a:gd name="connsiteX1469" fmla="*/ 5774344 w 9961410"/>
              <a:gd name="connsiteY1469" fmla="*/ 486208 h 8197027"/>
              <a:gd name="connsiteX1470" fmla="*/ 5767661 w 9961410"/>
              <a:gd name="connsiteY1470" fmla="*/ 486208 h 8197027"/>
              <a:gd name="connsiteX1471" fmla="*/ 5769331 w 9961410"/>
              <a:gd name="connsiteY1471" fmla="*/ 492891 h 8197027"/>
              <a:gd name="connsiteX1472" fmla="*/ 5767661 w 9961410"/>
              <a:gd name="connsiteY1472" fmla="*/ 494562 h 8197027"/>
              <a:gd name="connsiteX1473" fmla="*/ 5757636 w 9961410"/>
              <a:gd name="connsiteY1473" fmla="*/ 489549 h 8197027"/>
              <a:gd name="connsiteX1474" fmla="*/ 5757636 w 9961410"/>
              <a:gd name="connsiteY1474" fmla="*/ 482866 h 8197027"/>
              <a:gd name="connsiteX1475" fmla="*/ 5767661 w 9961410"/>
              <a:gd name="connsiteY1475" fmla="*/ 481195 h 8197027"/>
              <a:gd name="connsiteX1476" fmla="*/ 5774344 w 9961410"/>
              <a:gd name="connsiteY1476" fmla="*/ 476183 h 8197027"/>
              <a:gd name="connsiteX1477" fmla="*/ 5784369 w 9961410"/>
              <a:gd name="connsiteY1477" fmla="*/ 471170 h 8197027"/>
              <a:gd name="connsiteX1478" fmla="*/ 5784369 w 9961410"/>
              <a:gd name="connsiteY1478" fmla="*/ 461145 h 8197027"/>
              <a:gd name="connsiteX1479" fmla="*/ 5791052 w 9961410"/>
              <a:gd name="connsiteY1479" fmla="*/ 462816 h 8197027"/>
              <a:gd name="connsiteX1480" fmla="*/ 5812772 w 9961410"/>
              <a:gd name="connsiteY1480" fmla="*/ 457804 h 8197027"/>
              <a:gd name="connsiteX1481" fmla="*/ 5834493 w 9961410"/>
              <a:gd name="connsiteY1481" fmla="*/ 451121 h 8197027"/>
              <a:gd name="connsiteX1482" fmla="*/ 5834493 w 9961410"/>
              <a:gd name="connsiteY1482" fmla="*/ 449450 h 8197027"/>
              <a:gd name="connsiteX1483" fmla="*/ 5827810 w 9961410"/>
              <a:gd name="connsiteY1483" fmla="*/ 439425 h 8197027"/>
              <a:gd name="connsiteX1484" fmla="*/ 5844518 w 9961410"/>
              <a:gd name="connsiteY1484" fmla="*/ 434412 h 8197027"/>
              <a:gd name="connsiteX1485" fmla="*/ 5849530 w 9961410"/>
              <a:gd name="connsiteY1485" fmla="*/ 432742 h 8197027"/>
              <a:gd name="connsiteX1486" fmla="*/ 5864568 w 9961410"/>
              <a:gd name="connsiteY1486" fmla="*/ 431071 h 8197027"/>
              <a:gd name="connsiteX1487" fmla="*/ 5876264 w 9961410"/>
              <a:gd name="connsiteY1487" fmla="*/ 424387 h 8197027"/>
              <a:gd name="connsiteX1488" fmla="*/ 5887959 w 9961410"/>
              <a:gd name="connsiteY1488" fmla="*/ 422717 h 8197027"/>
              <a:gd name="connsiteX1489" fmla="*/ 5899655 w 9961410"/>
              <a:gd name="connsiteY1489" fmla="*/ 421046 h 8197027"/>
              <a:gd name="connsiteX1490" fmla="*/ 5931400 w 9961410"/>
              <a:gd name="connsiteY1490" fmla="*/ 411021 h 8197027"/>
              <a:gd name="connsiteX1491" fmla="*/ 5941425 w 9961410"/>
              <a:gd name="connsiteY1491" fmla="*/ 409350 h 8197027"/>
              <a:gd name="connsiteX1492" fmla="*/ 5948109 w 9961410"/>
              <a:gd name="connsiteY1492" fmla="*/ 419375 h 8197027"/>
              <a:gd name="connsiteX1493" fmla="*/ 5954792 w 9961410"/>
              <a:gd name="connsiteY1493" fmla="*/ 421046 h 8197027"/>
              <a:gd name="connsiteX1494" fmla="*/ 5934742 w 9961410"/>
              <a:gd name="connsiteY1494" fmla="*/ 422717 h 8197027"/>
              <a:gd name="connsiteX1495" fmla="*/ 5934742 w 9961410"/>
              <a:gd name="connsiteY1495" fmla="*/ 427729 h 8197027"/>
              <a:gd name="connsiteX1496" fmla="*/ 5944767 w 9961410"/>
              <a:gd name="connsiteY1496" fmla="*/ 427729 h 8197027"/>
              <a:gd name="connsiteX1497" fmla="*/ 5951450 w 9961410"/>
              <a:gd name="connsiteY1497" fmla="*/ 432742 h 8197027"/>
              <a:gd name="connsiteX1498" fmla="*/ 5951450 w 9961410"/>
              <a:gd name="connsiteY1498" fmla="*/ 437754 h 8197027"/>
              <a:gd name="connsiteX1499" fmla="*/ 5956463 w 9961410"/>
              <a:gd name="connsiteY1499" fmla="*/ 432742 h 8197027"/>
              <a:gd name="connsiteX1500" fmla="*/ 5963146 w 9961410"/>
              <a:gd name="connsiteY1500" fmla="*/ 426058 h 8197027"/>
              <a:gd name="connsiteX1501" fmla="*/ 5963146 w 9961410"/>
              <a:gd name="connsiteY1501" fmla="*/ 419375 h 8197027"/>
              <a:gd name="connsiteX1502" fmla="*/ 5979854 w 9961410"/>
              <a:gd name="connsiteY1502" fmla="*/ 414363 h 8197027"/>
              <a:gd name="connsiteX1503" fmla="*/ 5989879 w 9961410"/>
              <a:gd name="connsiteY1503" fmla="*/ 419375 h 8197027"/>
              <a:gd name="connsiteX1504" fmla="*/ 5988208 w 9961410"/>
              <a:gd name="connsiteY1504" fmla="*/ 429400 h 8197027"/>
              <a:gd name="connsiteX1505" fmla="*/ 6008258 w 9961410"/>
              <a:gd name="connsiteY1505" fmla="*/ 431071 h 8197027"/>
              <a:gd name="connsiteX1506" fmla="*/ 6006587 w 9961410"/>
              <a:gd name="connsiteY1506" fmla="*/ 447779 h 8197027"/>
              <a:gd name="connsiteX1507" fmla="*/ 6033320 w 9961410"/>
              <a:gd name="connsiteY1507" fmla="*/ 459475 h 8197027"/>
              <a:gd name="connsiteX1508" fmla="*/ 6023295 w 9961410"/>
              <a:gd name="connsiteY1508" fmla="*/ 469500 h 8197027"/>
              <a:gd name="connsiteX1509" fmla="*/ 6045016 w 9961410"/>
              <a:gd name="connsiteY1509" fmla="*/ 476183 h 8197027"/>
              <a:gd name="connsiteX1510" fmla="*/ 6024966 w 9961410"/>
              <a:gd name="connsiteY1510" fmla="*/ 481195 h 8197027"/>
              <a:gd name="connsiteX1511" fmla="*/ 6031649 w 9961410"/>
              <a:gd name="connsiteY1511" fmla="*/ 482866 h 8197027"/>
              <a:gd name="connsiteX1512" fmla="*/ 6038333 w 9961410"/>
              <a:gd name="connsiteY1512" fmla="*/ 487879 h 8197027"/>
              <a:gd name="connsiteX1513" fmla="*/ 6036662 w 9961410"/>
              <a:gd name="connsiteY1513" fmla="*/ 494562 h 8197027"/>
              <a:gd name="connsiteX1514" fmla="*/ 6056712 w 9961410"/>
              <a:gd name="connsiteY1514" fmla="*/ 492891 h 8197027"/>
              <a:gd name="connsiteX1515" fmla="*/ 6051699 w 9961410"/>
              <a:gd name="connsiteY1515" fmla="*/ 504587 h 8197027"/>
              <a:gd name="connsiteX1516" fmla="*/ 6056712 w 9961410"/>
              <a:gd name="connsiteY1516" fmla="*/ 506258 h 8197027"/>
              <a:gd name="connsiteX1517" fmla="*/ 6071749 w 9961410"/>
              <a:gd name="connsiteY1517" fmla="*/ 504587 h 8197027"/>
              <a:gd name="connsiteX1518" fmla="*/ 6081774 w 9961410"/>
              <a:gd name="connsiteY1518" fmla="*/ 516282 h 8197027"/>
              <a:gd name="connsiteX1519" fmla="*/ 6075091 w 9961410"/>
              <a:gd name="connsiteY1519" fmla="*/ 522966 h 8197027"/>
              <a:gd name="connsiteX1520" fmla="*/ 6063395 w 9961410"/>
              <a:gd name="connsiteY1520" fmla="*/ 543016 h 8197027"/>
              <a:gd name="connsiteX1521" fmla="*/ 6063395 w 9961410"/>
              <a:gd name="connsiteY1521" fmla="*/ 548028 h 8197027"/>
              <a:gd name="connsiteX1522" fmla="*/ 6078432 w 9961410"/>
              <a:gd name="connsiteY1522" fmla="*/ 553040 h 8197027"/>
              <a:gd name="connsiteX1523" fmla="*/ 6090128 w 9961410"/>
              <a:gd name="connsiteY1523" fmla="*/ 551370 h 8197027"/>
              <a:gd name="connsiteX1524" fmla="*/ 6100153 w 9961410"/>
              <a:gd name="connsiteY1524" fmla="*/ 551370 h 8197027"/>
              <a:gd name="connsiteX1525" fmla="*/ 6111848 w 9961410"/>
              <a:gd name="connsiteY1525" fmla="*/ 549699 h 8197027"/>
              <a:gd name="connsiteX1526" fmla="*/ 6105165 w 9961410"/>
              <a:gd name="connsiteY1526" fmla="*/ 564736 h 8197027"/>
              <a:gd name="connsiteX1527" fmla="*/ 6106836 w 9961410"/>
              <a:gd name="connsiteY1527" fmla="*/ 574761 h 8197027"/>
              <a:gd name="connsiteX1528" fmla="*/ 6108507 w 9961410"/>
              <a:gd name="connsiteY1528" fmla="*/ 579773 h 8197027"/>
              <a:gd name="connsiteX1529" fmla="*/ 6108507 w 9961410"/>
              <a:gd name="connsiteY1529" fmla="*/ 591469 h 8197027"/>
              <a:gd name="connsiteX1530" fmla="*/ 6088457 w 9961410"/>
              <a:gd name="connsiteY1530" fmla="*/ 606507 h 8197027"/>
              <a:gd name="connsiteX1531" fmla="*/ 6098482 w 9961410"/>
              <a:gd name="connsiteY1531" fmla="*/ 606507 h 8197027"/>
              <a:gd name="connsiteX1532" fmla="*/ 6100153 w 9961410"/>
              <a:gd name="connsiteY1532" fmla="*/ 611519 h 8197027"/>
              <a:gd name="connsiteX1533" fmla="*/ 6110178 w 9961410"/>
              <a:gd name="connsiteY1533" fmla="*/ 609848 h 8197027"/>
              <a:gd name="connsiteX1534" fmla="*/ 6115190 w 9961410"/>
              <a:gd name="connsiteY1534" fmla="*/ 609848 h 8197027"/>
              <a:gd name="connsiteX1535" fmla="*/ 6115190 w 9961410"/>
              <a:gd name="connsiteY1535" fmla="*/ 616531 h 8197027"/>
              <a:gd name="connsiteX1536" fmla="*/ 6100153 w 9961410"/>
              <a:gd name="connsiteY1536" fmla="*/ 626556 h 8197027"/>
              <a:gd name="connsiteX1537" fmla="*/ 6101824 w 9961410"/>
              <a:gd name="connsiteY1537" fmla="*/ 628227 h 8197027"/>
              <a:gd name="connsiteX1538" fmla="*/ 6103494 w 9961410"/>
              <a:gd name="connsiteY1538" fmla="*/ 638252 h 8197027"/>
              <a:gd name="connsiteX1539" fmla="*/ 6093470 w 9961410"/>
              <a:gd name="connsiteY1539" fmla="*/ 644935 h 8197027"/>
              <a:gd name="connsiteX1540" fmla="*/ 6095140 w 9961410"/>
              <a:gd name="connsiteY1540" fmla="*/ 649948 h 8197027"/>
              <a:gd name="connsiteX1541" fmla="*/ 6115190 w 9961410"/>
              <a:gd name="connsiteY1541" fmla="*/ 654960 h 8197027"/>
              <a:gd name="connsiteX1542" fmla="*/ 6125215 w 9961410"/>
              <a:gd name="connsiteY1542" fmla="*/ 666656 h 8197027"/>
              <a:gd name="connsiteX1543" fmla="*/ 6093470 w 9961410"/>
              <a:gd name="connsiteY1543" fmla="*/ 676681 h 8197027"/>
              <a:gd name="connsiteX1544" fmla="*/ 6103494 w 9961410"/>
              <a:gd name="connsiteY1544" fmla="*/ 671668 h 8197027"/>
              <a:gd name="connsiteX1545" fmla="*/ 6994040 w 9961410"/>
              <a:gd name="connsiteY1545" fmla="*/ 671668 h 8197027"/>
              <a:gd name="connsiteX1546" fmla="*/ 7010748 w 9961410"/>
              <a:gd name="connsiteY1546" fmla="*/ 676681 h 8197027"/>
              <a:gd name="connsiteX1547" fmla="*/ 7004065 w 9961410"/>
              <a:gd name="connsiteY1547" fmla="*/ 681693 h 8197027"/>
              <a:gd name="connsiteX1548" fmla="*/ 6997381 w 9961410"/>
              <a:gd name="connsiteY1548" fmla="*/ 681693 h 8197027"/>
              <a:gd name="connsiteX1549" fmla="*/ 6990698 w 9961410"/>
              <a:gd name="connsiteY1549" fmla="*/ 681693 h 8197027"/>
              <a:gd name="connsiteX1550" fmla="*/ 6990698 w 9961410"/>
              <a:gd name="connsiteY1550" fmla="*/ 683364 h 8197027"/>
              <a:gd name="connsiteX1551" fmla="*/ 6997381 w 9961410"/>
              <a:gd name="connsiteY1551" fmla="*/ 688377 h 8197027"/>
              <a:gd name="connsiteX1552" fmla="*/ 7009077 w 9961410"/>
              <a:gd name="connsiteY1552" fmla="*/ 698401 h 8197027"/>
              <a:gd name="connsiteX1553" fmla="*/ 6999052 w 9961410"/>
              <a:gd name="connsiteY1553" fmla="*/ 696731 h 8197027"/>
              <a:gd name="connsiteX1554" fmla="*/ 6977332 w 9961410"/>
              <a:gd name="connsiteY1554" fmla="*/ 716780 h 8197027"/>
              <a:gd name="connsiteX1555" fmla="*/ 6975661 w 9961410"/>
              <a:gd name="connsiteY1555" fmla="*/ 726805 h 8197027"/>
              <a:gd name="connsiteX1556" fmla="*/ 6985686 w 9961410"/>
              <a:gd name="connsiteY1556" fmla="*/ 721793 h 8197027"/>
              <a:gd name="connsiteX1557" fmla="*/ 6995711 w 9961410"/>
              <a:gd name="connsiteY1557" fmla="*/ 721793 h 8197027"/>
              <a:gd name="connsiteX1558" fmla="*/ 6997381 w 9961410"/>
              <a:gd name="connsiteY1558" fmla="*/ 723464 h 8197027"/>
              <a:gd name="connsiteX1559" fmla="*/ 6997381 w 9961410"/>
              <a:gd name="connsiteY1559" fmla="*/ 733489 h 8197027"/>
              <a:gd name="connsiteX1560" fmla="*/ 6982344 w 9961410"/>
              <a:gd name="connsiteY1560" fmla="*/ 733489 h 8197027"/>
              <a:gd name="connsiteX1561" fmla="*/ 6980673 w 9961410"/>
              <a:gd name="connsiteY1561" fmla="*/ 735159 h 8197027"/>
              <a:gd name="connsiteX1562" fmla="*/ 6968978 w 9961410"/>
              <a:gd name="connsiteY1562" fmla="*/ 751868 h 8197027"/>
              <a:gd name="connsiteX1563" fmla="*/ 6962295 w 9961410"/>
              <a:gd name="connsiteY1563" fmla="*/ 745184 h 8197027"/>
              <a:gd name="connsiteX1564" fmla="*/ 6963965 w 9961410"/>
              <a:gd name="connsiteY1564" fmla="*/ 735159 h 8197027"/>
              <a:gd name="connsiteX1565" fmla="*/ 6953941 w 9961410"/>
              <a:gd name="connsiteY1565" fmla="*/ 736830 h 8197027"/>
              <a:gd name="connsiteX1566" fmla="*/ 6953941 w 9961410"/>
              <a:gd name="connsiteY1566" fmla="*/ 746855 h 8197027"/>
              <a:gd name="connsiteX1567" fmla="*/ 6933891 w 9961410"/>
              <a:gd name="connsiteY1567" fmla="*/ 741843 h 8197027"/>
              <a:gd name="connsiteX1568" fmla="*/ 6938903 w 9961410"/>
              <a:gd name="connsiteY1568" fmla="*/ 748526 h 8197027"/>
              <a:gd name="connsiteX1569" fmla="*/ 6950599 w 9961410"/>
              <a:gd name="connsiteY1569" fmla="*/ 760222 h 8197027"/>
              <a:gd name="connsiteX1570" fmla="*/ 6955611 w 9961410"/>
              <a:gd name="connsiteY1570" fmla="*/ 760222 h 8197027"/>
              <a:gd name="connsiteX1571" fmla="*/ 6962295 w 9961410"/>
              <a:gd name="connsiteY1571" fmla="*/ 771917 h 8197027"/>
              <a:gd name="connsiteX1572" fmla="*/ 6950599 w 9961410"/>
              <a:gd name="connsiteY1572" fmla="*/ 771917 h 8197027"/>
              <a:gd name="connsiteX1573" fmla="*/ 6955611 w 9961410"/>
              <a:gd name="connsiteY1573" fmla="*/ 781942 h 8197027"/>
              <a:gd name="connsiteX1574" fmla="*/ 6953941 w 9961410"/>
              <a:gd name="connsiteY1574" fmla="*/ 786955 h 8197027"/>
              <a:gd name="connsiteX1575" fmla="*/ 6948928 w 9961410"/>
              <a:gd name="connsiteY1575" fmla="*/ 785284 h 8197027"/>
              <a:gd name="connsiteX1576" fmla="*/ 6943916 w 9961410"/>
              <a:gd name="connsiteY1576" fmla="*/ 790296 h 8197027"/>
              <a:gd name="connsiteX1577" fmla="*/ 6948928 w 9961410"/>
              <a:gd name="connsiteY1577" fmla="*/ 795309 h 8197027"/>
              <a:gd name="connsiteX1578" fmla="*/ 6950599 w 9961410"/>
              <a:gd name="connsiteY1578" fmla="*/ 800321 h 8197027"/>
              <a:gd name="connsiteX1579" fmla="*/ 6945586 w 9961410"/>
              <a:gd name="connsiteY1579" fmla="*/ 801992 h 8197027"/>
              <a:gd name="connsiteX1580" fmla="*/ 6943916 w 9961410"/>
              <a:gd name="connsiteY1580" fmla="*/ 801992 h 8197027"/>
              <a:gd name="connsiteX1581" fmla="*/ 6933891 w 9961410"/>
              <a:gd name="connsiteY1581" fmla="*/ 796980 h 8197027"/>
              <a:gd name="connsiteX1582" fmla="*/ 6918853 w 9961410"/>
              <a:gd name="connsiteY1582" fmla="*/ 812017 h 8197027"/>
              <a:gd name="connsiteX1583" fmla="*/ 6913841 w 9961410"/>
              <a:gd name="connsiteY1583" fmla="*/ 823713 h 8197027"/>
              <a:gd name="connsiteX1584" fmla="*/ 6923866 w 9961410"/>
              <a:gd name="connsiteY1584" fmla="*/ 818700 h 8197027"/>
              <a:gd name="connsiteX1585" fmla="*/ 6922195 w 9961410"/>
              <a:gd name="connsiteY1585" fmla="*/ 825384 h 8197027"/>
              <a:gd name="connsiteX1586" fmla="*/ 6917182 w 9961410"/>
              <a:gd name="connsiteY1586" fmla="*/ 827054 h 8197027"/>
              <a:gd name="connsiteX1587" fmla="*/ 6915511 w 9961410"/>
              <a:gd name="connsiteY1587" fmla="*/ 833738 h 8197027"/>
              <a:gd name="connsiteX1588" fmla="*/ 6905486 w 9961410"/>
              <a:gd name="connsiteY1588" fmla="*/ 835408 h 8197027"/>
              <a:gd name="connsiteX1589" fmla="*/ 6903816 w 9961410"/>
              <a:gd name="connsiteY1589" fmla="*/ 835408 h 8197027"/>
              <a:gd name="connsiteX1590" fmla="*/ 6887108 w 9961410"/>
              <a:gd name="connsiteY1590" fmla="*/ 830396 h 8197027"/>
              <a:gd name="connsiteX1591" fmla="*/ 6877083 w 9961410"/>
              <a:gd name="connsiteY1591" fmla="*/ 842092 h 8197027"/>
              <a:gd name="connsiteX1592" fmla="*/ 6883766 w 9961410"/>
              <a:gd name="connsiteY1592" fmla="*/ 843763 h 8197027"/>
              <a:gd name="connsiteX1593" fmla="*/ 6885437 w 9961410"/>
              <a:gd name="connsiteY1593" fmla="*/ 842092 h 8197027"/>
              <a:gd name="connsiteX1594" fmla="*/ 6883766 w 9961410"/>
              <a:gd name="connsiteY1594" fmla="*/ 853787 h 8197027"/>
              <a:gd name="connsiteX1595" fmla="*/ 6873741 w 9961410"/>
              <a:gd name="connsiteY1595" fmla="*/ 852117 h 8197027"/>
              <a:gd name="connsiteX1596" fmla="*/ 6872070 w 9961410"/>
              <a:gd name="connsiteY1596" fmla="*/ 862142 h 8197027"/>
              <a:gd name="connsiteX1597" fmla="*/ 6867058 w 9961410"/>
              <a:gd name="connsiteY1597" fmla="*/ 862142 h 8197027"/>
              <a:gd name="connsiteX1598" fmla="*/ 6857033 w 9961410"/>
              <a:gd name="connsiteY1598" fmla="*/ 852117 h 8197027"/>
              <a:gd name="connsiteX1599" fmla="*/ 6840325 w 9961410"/>
              <a:gd name="connsiteY1599" fmla="*/ 852117 h 8197027"/>
              <a:gd name="connsiteX1600" fmla="*/ 6833642 w 9961410"/>
              <a:gd name="connsiteY1600" fmla="*/ 853787 h 8197027"/>
              <a:gd name="connsiteX1601" fmla="*/ 6816933 w 9961410"/>
              <a:gd name="connsiteY1601" fmla="*/ 860471 h 8197027"/>
              <a:gd name="connsiteX1602" fmla="*/ 6811921 w 9961410"/>
              <a:gd name="connsiteY1602" fmla="*/ 867154 h 8197027"/>
              <a:gd name="connsiteX1603" fmla="*/ 6805237 w 9961410"/>
              <a:gd name="connsiteY1603" fmla="*/ 855458 h 8197027"/>
              <a:gd name="connsiteX1604" fmla="*/ 6800225 w 9961410"/>
              <a:gd name="connsiteY1604" fmla="*/ 855458 h 8197027"/>
              <a:gd name="connsiteX1605" fmla="*/ 6788529 w 9961410"/>
              <a:gd name="connsiteY1605" fmla="*/ 857129 h 8197027"/>
              <a:gd name="connsiteX1606" fmla="*/ 6781846 w 9961410"/>
              <a:gd name="connsiteY1606" fmla="*/ 862142 h 8197027"/>
              <a:gd name="connsiteX1607" fmla="*/ 6775163 w 9961410"/>
              <a:gd name="connsiteY1607" fmla="*/ 850446 h 8197027"/>
              <a:gd name="connsiteX1608" fmla="*/ 6770151 w 9961410"/>
              <a:gd name="connsiteY1608" fmla="*/ 860471 h 8197027"/>
              <a:gd name="connsiteX1609" fmla="*/ 6770151 w 9961410"/>
              <a:gd name="connsiteY1609" fmla="*/ 865483 h 8197027"/>
              <a:gd name="connsiteX1610" fmla="*/ 6765138 w 9961410"/>
              <a:gd name="connsiteY1610" fmla="*/ 867154 h 8197027"/>
              <a:gd name="connsiteX1611" fmla="*/ 6745088 w 9961410"/>
              <a:gd name="connsiteY1611" fmla="*/ 872166 h 8197027"/>
              <a:gd name="connsiteX1612" fmla="*/ 6750101 w 9961410"/>
              <a:gd name="connsiteY1612" fmla="*/ 865483 h 8197027"/>
              <a:gd name="connsiteX1613" fmla="*/ 6738405 w 9961410"/>
              <a:gd name="connsiteY1613" fmla="*/ 875508 h 8197027"/>
              <a:gd name="connsiteX1614" fmla="*/ 6733393 w 9961410"/>
              <a:gd name="connsiteY1614" fmla="*/ 848775 h 8197027"/>
              <a:gd name="connsiteX1615" fmla="*/ 6713343 w 9961410"/>
              <a:gd name="connsiteY1615" fmla="*/ 860471 h 8197027"/>
              <a:gd name="connsiteX1616" fmla="*/ 6708330 w 9961410"/>
              <a:gd name="connsiteY1616" fmla="*/ 855458 h 8197027"/>
              <a:gd name="connsiteX1617" fmla="*/ 6698305 w 9961410"/>
              <a:gd name="connsiteY1617" fmla="*/ 870496 h 8197027"/>
              <a:gd name="connsiteX1618" fmla="*/ 6691622 w 9961410"/>
              <a:gd name="connsiteY1618" fmla="*/ 848775 h 8197027"/>
              <a:gd name="connsiteX1619" fmla="*/ 6681597 w 9961410"/>
              <a:gd name="connsiteY1619" fmla="*/ 855458 h 8197027"/>
              <a:gd name="connsiteX1620" fmla="*/ 6661548 w 9961410"/>
              <a:gd name="connsiteY1620" fmla="*/ 853787 h 8197027"/>
              <a:gd name="connsiteX1621" fmla="*/ 6656535 w 9961410"/>
              <a:gd name="connsiteY1621" fmla="*/ 848775 h 8197027"/>
              <a:gd name="connsiteX1622" fmla="*/ 6654864 w 9961410"/>
              <a:gd name="connsiteY1622" fmla="*/ 842092 h 8197027"/>
              <a:gd name="connsiteX1623" fmla="*/ 6643169 w 9961410"/>
              <a:gd name="connsiteY1623" fmla="*/ 832067 h 8197027"/>
              <a:gd name="connsiteX1624" fmla="*/ 6638156 w 9961410"/>
              <a:gd name="connsiteY1624" fmla="*/ 827054 h 8197027"/>
              <a:gd name="connsiteX1625" fmla="*/ 6633144 w 9961410"/>
              <a:gd name="connsiteY1625" fmla="*/ 815359 h 8197027"/>
              <a:gd name="connsiteX1626" fmla="*/ 6643169 w 9961410"/>
              <a:gd name="connsiteY1626" fmla="*/ 810346 h 8197027"/>
              <a:gd name="connsiteX1627" fmla="*/ 6636485 w 9961410"/>
              <a:gd name="connsiteY1627" fmla="*/ 793638 h 8197027"/>
              <a:gd name="connsiteX1628" fmla="*/ 6629802 w 9961410"/>
              <a:gd name="connsiteY1628" fmla="*/ 803663 h 8197027"/>
              <a:gd name="connsiteX1629" fmla="*/ 6624789 w 9961410"/>
              <a:gd name="connsiteY1629" fmla="*/ 796980 h 8197027"/>
              <a:gd name="connsiteX1630" fmla="*/ 6614764 w 9961410"/>
              <a:gd name="connsiteY1630" fmla="*/ 801992 h 8197027"/>
              <a:gd name="connsiteX1631" fmla="*/ 6604739 w 9961410"/>
              <a:gd name="connsiteY1631" fmla="*/ 800321 h 8197027"/>
              <a:gd name="connsiteX1632" fmla="*/ 6614764 w 9961410"/>
              <a:gd name="connsiteY1632" fmla="*/ 771917 h 8197027"/>
              <a:gd name="connsiteX1633" fmla="*/ 6598056 w 9961410"/>
              <a:gd name="connsiteY1633" fmla="*/ 770247 h 8197027"/>
              <a:gd name="connsiteX1634" fmla="*/ 6604739 w 9961410"/>
              <a:gd name="connsiteY1634" fmla="*/ 760222 h 8197027"/>
              <a:gd name="connsiteX1635" fmla="*/ 6594715 w 9961410"/>
              <a:gd name="connsiteY1635" fmla="*/ 760222 h 8197027"/>
              <a:gd name="connsiteX1636" fmla="*/ 6593044 w 9961410"/>
              <a:gd name="connsiteY1636" fmla="*/ 761892 h 8197027"/>
              <a:gd name="connsiteX1637" fmla="*/ 6593044 w 9961410"/>
              <a:gd name="connsiteY1637" fmla="*/ 771917 h 8197027"/>
              <a:gd name="connsiteX1638" fmla="*/ 6586361 w 9961410"/>
              <a:gd name="connsiteY1638" fmla="*/ 776930 h 8197027"/>
              <a:gd name="connsiteX1639" fmla="*/ 6588031 w 9961410"/>
              <a:gd name="connsiteY1639" fmla="*/ 761892 h 8197027"/>
              <a:gd name="connsiteX1640" fmla="*/ 6578007 w 9961410"/>
              <a:gd name="connsiteY1640" fmla="*/ 756880 h 8197027"/>
              <a:gd name="connsiteX1641" fmla="*/ 6567982 w 9961410"/>
              <a:gd name="connsiteY1641" fmla="*/ 750197 h 8197027"/>
              <a:gd name="connsiteX1642" fmla="*/ 6572994 w 9961410"/>
              <a:gd name="connsiteY1642" fmla="*/ 743514 h 8197027"/>
              <a:gd name="connsiteX1643" fmla="*/ 6579677 w 9961410"/>
              <a:gd name="connsiteY1643" fmla="*/ 738501 h 8197027"/>
              <a:gd name="connsiteX1644" fmla="*/ 6578007 w 9961410"/>
              <a:gd name="connsiteY1644" fmla="*/ 728476 h 8197027"/>
              <a:gd name="connsiteX1645" fmla="*/ 6579677 w 9961410"/>
              <a:gd name="connsiteY1645" fmla="*/ 723464 h 8197027"/>
              <a:gd name="connsiteX1646" fmla="*/ 6564640 w 9961410"/>
              <a:gd name="connsiteY1646" fmla="*/ 728476 h 8197027"/>
              <a:gd name="connsiteX1647" fmla="*/ 6564640 w 9961410"/>
              <a:gd name="connsiteY1647" fmla="*/ 708426 h 8197027"/>
              <a:gd name="connsiteX1648" fmla="*/ 6584690 w 9961410"/>
              <a:gd name="connsiteY1648" fmla="*/ 720122 h 8197027"/>
              <a:gd name="connsiteX1649" fmla="*/ 6579677 w 9961410"/>
              <a:gd name="connsiteY1649" fmla="*/ 696731 h 8197027"/>
              <a:gd name="connsiteX1650" fmla="*/ 6564640 w 9961410"/>
              <a:gd name="connsiteY1650" fmla="*/ 696731 h 8197027"/>
              <a:gd name="connsiteX1651" fmla="*/ 6559628 w 9961410"/>
              <a:gd name="connsiteY1651" fmla="*/ 698401 h 8197027"/>
              <a:gd name="connsiteX1652" fmla="*/ 6557957 w 9961410"/>
              <a:gd name="connsiteY1652" fmla="*/ 691718 h 8197027"/>
              <a:gd name="connsiteX1653" fmla="*/ 6559628 w 9961410"/>
              <a:gd name="connsiteY1653" fmla="*/ 680022 h 8197027"/>
              <a:gd name="connsiteX1654" fmla="*/ 6566311 w 9961410"/>
              <a:gd name="connsiteY1654" fmla="*/ 663314 h 8197027"/>
              <a:gd name="connsiteX1655" fmla="*/ 6572994 w 9961410"/>
              <a:gd name="connsiteY1655" fmla="*/ 653289 h 8197027"/>
              <a:gd name="connsiteX1656" fmla="*/ 6566311 w 9961410"/>
              <a:gd name="connsiteY1656" fmla="*/ 653289 h 8197027"/>
              <a:gd name="connsiteX1657" fmla="*/ 6566311 w 9961410"/>
              <a:gd name="connsiteY1657" fmla="*/ 648277 h 8197027"/>
              <a:gd name="connsiteX1658" fmla="*/ 6576336 w 9961410"/>
              <a:gd name="connsiteY1658" fmla="*/ 648277 h 8197027"/>
              <a:gd name="connsiteX1659" fmla="*/ 6588031 w 9961410"/>
              <a:gd name="connsiteY1659" fmla="*/ 626556 h 8197027"/>
              <a:gd name="connsiteX1660" fmla="*/ 6576336 w 9961410"/>
              <a:gd name="connsiteY1660" fmla="*/ 628227 h 8197027"/>
              <a:gd name="connsiteX1661" fmla="*/ 6574665 w 9961410"/>
              <a:gd name="connsiteY1661" fmla="*/ 616531 h 8197027"/>
              <a:gd name="connsiteX1662" fmla="*/ 6584690 w 9961410"/>
              <a:gd name="connsiteY1662" fmla="*/ 614861 h 8197027"/>
              <a:gd name="connsiteX1663" fmla="*/ 6589702 w 9961410"/>
              <a:gd name="connsiteY1663" fmla="*/ 599823 h 8197027"/>
              <a:gd name="connsiteX1664" fmla="*/ 6599727 w 9961410"/>
              <a:gd name="connsiteY1664" fmla="*/ 598152 h 8197027"/>
              <a:gd name="connsiteX1665" fmla="*/ 6606410 w 9961410"/>
              <a:gd name="connsiteY1665" fmla="*/ 588128 h 8197027"/>
              <a:gd name="connsiteX1666" fmla="*/ 6611423 w 9961410"/>
              <a:gd name="connsiteY1666" fmla="*/ 573090 h 8197027"/>
              <a:gd name="connsiteX1667" fmla="*/ 6616435 w 9961410"/>
              <a:gd name="connsiteY1667" fmla="*/ 579773 h 8197027"/>
              <a:gd name="connsiteX1668" fmla="*/ 6626460 w 9961410"/>
              <a:gd name="connsiteY1668" fmla="*/ 579773 h 8197027"/>
              <a:gd name="connsiteX1669" fmla="*/ 6626460 w 9961410"/>
              <a:gd name="connsiteY1669" fmla="*/ 569749 h 8197027"/>
              <a:gd name="connsiteX1670" fmla="*/ 6616435 w 9961410"/>
              <a:gd name="connsiteY1670" fmla="*/ 569749 h 8197027"/>
              <a:gd name="connsiteX1671" fmla="*/ 6609752 w 9961410"/>
              <a:gd name="connsiteY1671" fmla="*/ 564736 h 8197027"/>
              <a:gd name="connsiteX1672" fmla="*/ 6604739 w 9961410"/>
              <a:gd name="connsiteY1672" fmla="*/ 554711 h 8197027"/>
              <a:gd name="connsiteX1673" fmla="*/ 6614764 w 9961410"/>
              <a:gd name="connsiteY1673" fmla="*/ 559724 h 8197027"/>
              <a:gd name="connsiteX1674" fmla="*/ 6619777 w 9961410"/>
              <a:gd name="connsiteY1674" fmla="*/ 558053 h 8197027"/>
              <a:gd name="connsiteX1675" fmla="*/ 6624789 w 9961410"/>
              <a:gd name="connsiteY1675" fmla="*/ 558053 h 8197027"/>
              <a:gd name="connsiteX1676" fmla="*/ 6623119 w 9961410"/>
              <a:gd name="connsiteY1676" fmla="*/ 553040 h 8197027"/>
              <a:gd name="connsiteX1677" fmla="*/ 6603069 w 9961410"/>
              <a:gd name="connsiteY1677" fmla="*/ 546357 h 8197027"/>
              <a:gd name="connsiteX1678" fmla="*/ 6604739 w 9961410"/>
              <a:gd name="connsiteY1678" fmla="*/ 531320 h 8197027"/>
              <a:gd name="connsiteX1679" fmla="*/ 6614764 w 9961410"/>
              <a:gd name="connsiteY1679" fmla="*/ 536332 h 8197027"/>
              <a:gd name="connsiteX1680" fmla="*/ 6613093 w 9961410"/>
              <a:gd name="connsiteY1680" fmla="*/ 538003 h 8197027"/>
              <a:gd name="connsiteX1681" fmla="*/ 6618106 w 9961410"/>
              <a:gd name="connsiteY1681" fmla="*/ 532991 h 8197027"/>
              <a:gd name="connsiteX1682" fmla="*/ 6633144 w 9961410"/>
              <a:gd name="connsiteY1682" fmla="*/ 532991 h 8197027"/>
              <a:gd name="connsiteX1683" fmla="*/ 6633144 w 9961410"/>
              <a:gd name="connsiteY1683" fmla="*/ 531320 h 8197027"/>
              <a:gd name="connsiteX1684" fmla="*/ 6621448 w 9961410"/>
              <a:gd name="connsiteY1684" fmla="*/ 526307 h 8197027"/>
              <a:gd name="connsiteX1685" fmla="*/ 6648181 w 9961410"/>
              <a:gd name="connsiteY1685" fmla="*/ 519624 h 8197027"/>
              <a:gd name="connsiteX1686" fmla="*/ 6646510 w 9961410"/>
              <a:gd name="connsiteY1686" fmla="*/ 512941 h 8197027"/>
              <a:gd name="connsiteX1687" fmla="*/ 6644839 w 9961410"/>
              <a:gd name="connsiteY1687" fmla="*/ 502916 h 8197027"/>
              <a:gd name="connsiteX1688" fmla="*/ 6661548 w 9961410"/>
              <a:gd name="connsiteY1688" fmla="*/ 497903 h 8197027"/>
              <a:gd name="connsiteX1689" fmla="*/ 6661548 w 9961410"/>
              <a:gd name="connsiteY1689" fmla="*/ 486208 h 8197027"/>
              <a:gd name="connsiteX1690" fmla="*/ 6654864 w 9961410"/>
              <a:gd name="connsiteY1690" fmla="*/ 486208 h 8197027"/>
              <a:gd name="connsiteX1691" fmla="*/ 6656535 w 9961410"/>
              <a:gd name="connsiteY1691" fmla="*/ 492891 h 8197027"/>
              <a:gd name="connsiteX1692" fmla="*/ 6654864 w 9961410"/>
              <a:gd name="connsiteY1692" fmla="*/ 494562 h 8197027"/>
              <a:gd name="connsiteX1693" fmla="*/ 6644839 w 9961410"/>
              <a:gd name="connsiteY1693" fmla="*/ 489549 h 8197027"/>
              <a:gd name="connsiteX1694" fmla="*/ 6644839 w 9961410"/>
              <a:gd name="connsiteY1694" fmla="*/ 482866 h 8197027"/>
              <a:gd name="connsiteX1695" fmla="*/ 6654864 w 9961410"/>
              <a:gd name="connsiteY1695" fmla="*/ 481195 h 8197027"/>
              <a:gd name="connsiteX1696" fmla="*/ 6661548 w 9961410"/>
              <a:gd name="connsiteY1696" fmla="*/ 476183 h 8197027"/>
              <a:gd name="connsiteX1697" fmla="*/ 6671572 w 9961410"/>
              <a:gd name="connsiteY1697" fmla="*/ 471170 h 8197027"/>
              <a:gd name="connsiteX1698" fmla="*/ 6671572 w 9961410"/>
              <a:gd name="connsiteY1698" fmla="*/ 461145 h 8197027"/>
              <a:gd name="connsiteX1699" fmla="*/ 6678256 w 9961410"/>
              <a:gd name="connsiteY1699" fmla="*/ 462816 h 8197027"/>
              <a:gd name="connsiteX1700" fmla="*/ 6699976 w 9961410"/>
              <a:gd name="connsiteY1700" fmla="*/ 457804 h 8197027"/>
              <a:gd name="connsiteX1701" fmla="*/ 6721697 w 9961410"/>
              <a:gd name="connsiteY1701" fmla="*/ 451121 h 8197027"/>
              <a:gd name="connsiteX1702" fmla="*/ 6721697 w 9961410"/>
              <a:gd name="connsiteY1702" fmla="*/ 449450 h 8197027"/>
              <a:gd name="connsiteX1703" fmla="*/ 6715013 w 9961410"/>
              <a:gd name="connsiteY1703" fmla="*/ 439425 h 8197027"/>
              <a:gd name="connsiteX1704" fmla="*/ 6731722 w 9961410"/>
              <a:gd name="connsiteY1704" fmla="*/ 434412 h 8197027"/>
              <a:gd name="connsiteX1705" fmla="*/ 6736734 w 9961410"/>
              <a:gd name="connsiteY1705" fmla="*/ 432742 h 8197027"/>
              <a:gd name="connsiteX1706" fmla="*/ 6751772 w 9961410"/>
              <a:gd name="connsiteY1706" fmla="*/ 431071 h 8197027"/>
              <a:gd name="connsiteX1707" fmla="*/ 6763467 w 9961410"/>
              <a:gd name="connsiteY1707" fmla="*/ 424387 h 8197027"/>
              <a:gd name="connsiteX1708" fmla="*/ 6775163 w 9961410"/>
              <a:gd name="connsiteY1708" fmla="*/ 422717 h 8197027"/>
              <a:gd name="connsiteX1709" fmla="*/ 6786859 w 9961410"/>
              <a:gd name="connsiteY1709" fmla="*/ 421046 h 8197027"/>
              <a:gd name="connsiteX1710" fmla="*/ 6818604 w 9961410"/>
              <a:gd name="connsiteY1710" fmla="*/ 411021 h 8197027"/>
              <a:gd name="connsiteX1711" fmla="*/ 6828629 w 9961410"/>
              <a:gd name="connsiteY1711" fmla="*/ 409350 h 8197027"/>
              <a:gd name="connsiteX1712" fmla="*/ 6835312 w 9961410"/>
              <a:gd name="connsiteY1712" fmla="*/ 419375 h 8197027"/>
              <a:gd name="connsiteX1713" fmla="*/ 6841996 w 9961410"/>
              <a:gd name="connsiteY1713" fmla="*/ 421046 h 8197027"/>
              <a:gd name="connsiteX1714" fmla="*/ 6821946 w 9961410"/>
              <a:gd name="connsiteY1714" fmla="*/ 422717 h 8197027"/>
              <a:gd name="connsiteX1715" fmla="*/ 6821946 w 9961410"/>
              <a:gd name="connsiteY1715" fmla="*/ 427729 h 8197027"/>
              <a:gd name="connsiteX1716" fmla="*/ 6831971 w 9961410"/>
              <a:gd name="connsiteY1716" fmla="*/ 427729 h 8197027"/>
              <a:gd name="connsiteX1717" fmla="*/ 6838654 w 9961410"/>
              <a:gd name="connsiteY1717" fmla="*/ 432742 h 8197027"/>
              <a:gd name="connsiteX1718" fmla="*/ 6838654 w 9961410"/>
              <a:gd name="connsiteY1718" fmla="*/ 437754 h 8197027"/>
              <a:gd name="connsiteX1719" fmla="*/ 6843667 w 9961410"/>
              <a:gd name="connsiteY1719" fmla="*/ 432742 h 8197027"/>
              <a:gd name="connsiteX1720" fmla="*/ 6850350 w 9961410"/>
              <a:gd name="connsiteY1720" fmla="*/ 426058 h 8197027"/>
              <a:gd name="connsiteX1721" fmla="*/ 6850350 w 9961410"/>
              <a:gd name="connsiteY1721" fmla="*/ 419375 h 8197027"/>
              <a:gd name="connsiteX1722" fmla="*/ 6867058 w 9961410"/>
              <a:gd name="connsiteY1722" fmla="*/ 414363 h 8197027"/>
              <a:gd name="connsiteX1723" fmla="*/ 6877083 w 9961410"/>
              <a:gd name="connsiteY1723" fmla="*/ 419375 h 8197027"/>
              <a:gd name="connsiteX1724" fmla="*/ 6875412 w 9961410"/>
              <a:gd name="connsiteY1724" fmla="*/ 429400 h 8197027"/>
              <a:gd name="connsiteX1725" fmla="*/ 6895462 w 9961410"/>
              <a:gd name="connsiteY1725" fmla="*/ 431071 h 8197027"/>
              <a:gd name="connsiteX1726" fmla="*/ 6893791 w 9961410"/>
              <a:gd name="connsiteY1726" fmla="*/ 447779 h 8197027"/>
              <a:gd name="connsiteX1727" fmla="*/ 6920524 w 9961410"/>
              <a:gd name="connsiteY1727" fmla="*/ 459475 h 8197027"/>
              <a:gd name="connsiteX1728" fmla="*/ 6910499 w 9961410"/>
              <a:gd name="connsiteY1728" fmla="*/ 469500 h 8197027"/>
              <a:gd name="connsiteX1729" fmla="*/ 6932220 w 9961410"/>
              <a:gd name="connsiteY1729" fmla="*/ 476183 h 8197027"/>
              <a:gd name="connsiteX1730" fmla="*/ 6912170 w 9961410"/>
              <a:gd name="connsiteY1730" fmla="*/ 481195 h 8197027"/>
              <a:gd name="connsiteX1731" fmla="*/ 6918853 w 9961410"/>
              <a:gd name="connsiteY1731" fmla="*/ 482866 h 8197027"/>
              <a:gd name="connsiteX1732" fmla="*/ 6925536 w 9961410"/>
              <a:gd name="connsiteY1732" fmla="*/ 487879 h 8197027"/>
              <a:gd name="connsiteX1733" fmla="*/ 6923866 w 9961410"/>
              <a:gd name="connsiteY1733" fmla="*/ 494562 h 8197027"/>
              <a:gd name="connsiteX1734" fmla="*/ 6943916 w 9961410"/>
              <a:gd name="connsiteY1734" fmla="*/ 492891 h 8197027"/>
              <a:gd name="connsiteX1735" fmla="*/ 6938903 w 9961410"/>
              <a:gd name="connsiteY1735" fmla="*/ 504587 h 8197027"/>
              <a:gd name="connsiteX1736" fmla="*/ 6943916 w 9961410"/>
              <a:gd name="connsiteY1736" fmla="*/ 506258 h 8197027"/>
              <a:gd name="connsiteX1737" fmla="*/ 6958953 w 9961410"/>
              <a:gd name="connsiteY1737" fmla="*/ 504587 h 8197027"/>
              <a:gd name="connsiteX1738" fmla="*/ 6968978 w 9961410"/>
              <a:gd name="connsiteY1738" fmla="*/ 516282 h 8197027"/>
              <a:gd name="connsiteX1739" fmla="*/ 6962295 w 9961410"/>
              <a:gd name="connsiteY1739" fmla="*/ 522966 h 8197027"/>
              <a:gd name="connsiteX1740" fmla="*/ 6950599 w 9961410"/>
              <a:gd name="connsiteY1740" fmla="*/ 543016 h 8197027"/>
              <a:gd name="connsiteX1741" fmla="*/ 6950599 w 9961410"/>
              <a:gd name="connsiteY1741" fmla="*/ 548028 h 8197027"/>
              <a:gd name="connsiteX1742" fmla="*/ 6965636 w 9961410"/>
              <a:gd name="connsiteY1742" fmla="*/ 553040 h 8197027"/>
              <a:gd name="connsiteX1743" fmla="*/ 6977332 w 9961410"/>
              <a:gd name="connsiteY1743" fmla="*/ 551370 h 8197027"/>
              <a:gd name="connsiteX1744" fmla="*/ 6987357 w 9961410"/>
              <a:gd name="connsiteY1744" fmla="*/ 551370 h 8197027"/>
              <a:gd name="connsiteX1745" fmla="*/ 6999052 w 9961410"/>
              <a:gd name="connsiteY1745" fmla="*/ 549699 h 8197027"/>
              <a:gd name="connsiteX1746" fmla="*/ 6992369 w 9961410"/>
              <a:gd name="connsiteY1746" fmla="*/ 564736 h 8197027"/>
              <a:gd name="connsiteX1747" fmla="*/ 6994040 w 9961410"/>
              <a:gd name="connsiteY1747" fmla="*/ 574761 h 8197027"/>
              <a:gd name="connsiteX1748" fmla="*/ 6995711 w 9961410"/>
              <a:gd name="connsiteY1748" fmla="*/ 579773 h 8197027"/>
              <a:gd name="connsiteX1749" fmla="*/ 6995711 w 9961410"/>
              <a:gd name="connsiteY1749" fmla="*/ 591469 h 8197027"/>
              <a:gd name="connsiteX1750" fmla="*/ 6975661 w 9961410"/>
              <a:gd name="connsiteY1750" fmla="*/ 606507 h 8197027"/>
              <a:gd name="connsiteX1751" fmla="*/ 6985686 w 9961410"/>
              <a:gd name="connsiteY1751" fmla="*/ 606507 h 8197027"/>
              <a:gd name="connsiteX1752" fmla="*/ 6987357 w 9961410"/>
              <a:gd name="connsiteY1752" fmla="*/ 611519 h 8197027"/>
              <a:gd name="connsiteX1753" fmla="*/ 6997381 w 9961410"/>
              <a:gd name="connsiteY1753" fmla="*/ 609848 h 8197027"/>
              <a:gd name="connsiteX1754" fmla="*/ 7002394 w 9961410"/>
              <a:gd name="connsiteY1754" fmla="*/ 609848 h 8197027"/>
              <a:gd name="connsiteX1755" fmla="*/ 7002394 w 9961410"/>
              <a:gd name="connsiteY1755" fmla="*/ 616531 h 8197027"/>
              <a:gd name="connsiteX1756" fmla="*/ 6987357 w 9961410"/>
              <a:gd name="connsiteY1756" fmla="*/ 626556 h 8197027"/>
              <a:gd name="connsiteX1757" fmla="*/ 6989027 w 9961410"/>
              <a:gd name="connsiteY1757" fmla="*/ 628227 h 8197027"/>
              <a:gd name="connsiteX1758" fmla="*/ 6990698 w 9961410"/>
              <a:gd name="connsiteY1758" fmla="*/ 638252 h 8197027"/>
              <a:gd name="connsiteX1759" fmla="*/ 6980673 w 9961410"/>
              <a:gd name="connsiteY1759" fmla="*/ 644935 h 8197027"/>
              <a:gd name="connsiteX1760" fmla="*/ 6982344 w 9961410"/>
              <a:gd name="connsiteY1760" fmla="*/ 649948 h 8197027"/>
              <a:gd name="connsiteX1761" fmla="*/ 7002394 w 9961410"/>
              <a:gd name="connsiteY1761" fmla="*/ 654960 h 8197027"/>
              <a:gd name="connsiteX1762" fmla="*/ 7012419 w 9961410"/>
              <a:gd name="connsiteY1762" fmla="*/ 666656 h 8197027"/>
              <a:gd name="connsiteX1763" fmla="*/ 6980673 w 9961410"/>
              <a:gd name="connsiteY1763" fmla="*/ 676681 h 8197027"/>
              <a:gd name="connsiteX1764" fmla="*/ 6994040 w 9961410"/>
              <a:gd name="connsiteY1764" fmla="*/ 671668 h 8197027"/>
              <a:gd name="connsiteX1765" fmla="*/ 7882914 w 9961410"/>
              <a:gd name="connsiteY1765" fmla="*/ 671668 h 8197027"/>
              <a:gd name="connsiteX1766" fmla="*/ 7899623 w 9961410"/>
              <a:gd name="connsiteY1766" fmla="*/ 676681 h 8197027"/>
              <a:gd name="connsiteX1767" fmla="*/ 7892939 w 9961410"/>
              <a:gd name="connsiteY1767" fmla="*/ 681693 h 8197027"/>
              <a:gd name="connsiteX1768" fmla="*/ 7886256 w 9961410"/>
              <a:gd name="connsiteY1768" fmla="*/ 681693 h 8197027"/>
              <a:gd name="connsiteX1769" fmla="*/ 7879573 w 9961410"/>
              <a:gd name="connsiteY1769" fmla="*/ 681693 h 8197027"/>
              <a:gd name="connsiteX1770" fmla="*/ 7879573 w 9961410"/>
              <a:gd name="connsiteY1770" fmla="*/ 683364 h 8197027"/>
              <a:gd name="connsiteX1771" fmla="*/ 7886256 w 9961410"/>
              <a:gd name="connsiteY1771" fmla="*/ 688377 h 8197027"/>
              <a:gd name="connsiteX1772" fmla="*/ 7897952 w 9961410"/>
              <a:gd name="connsiteY1772" fmla="*/ 698401 h 8197027"/>
              <a:gd name="connsiteX1773" fmla="*/ 7887927 w 9961410"/>
              <a:gd name="connsiteY1773" fmla="*/ 696731 h 8197027"/>
              <a:gd name="connsiteX1774" fmla="*/ 7866206 w 9961410"/>
              <a:gd name="connsiteY1774" fmla="*/ 716780 h 8197027"/>
              <a:gd name="connsiteX1775" fmla="*/ 7864536 w 9961410"/>
              <a:gd name="connsiteY1775" fmla="*/ 726805 h 8197027"/>
              <a:gd name="connsiteX1776" fmla="*/ 7874560 w 9961410"/>
              <a:gd name="connsiteY1776" fmla="*/ 721793 h 8197027"/>
              <a:gd name="connsiteX1777" fmla="*/ 7884585 w 9961410"/>
              <a:gd name="connsiteY1777" fmla="*/ 721793 h 8197027"/>
              <a:gd name="connsiteX1778" fmla="*/ 7886256 w 9961410"/>
              <a:gd name="connsiteY1778" fmla="*/ 723464 h 8197027"/>
              <a:gd name="connsiteX1779" fmla="*/ 7886256 w 9961410"/>
              <a:gd name="connsiteY1779" fmla="*/ 733489 h 8197027"/>
              <a:gd name="connsiteX1780" fmla="*/ 7871219 w 9961410"/>
              <a:gd name="connsiteY1780" fmla="*/ 733489 h 8197027"/>
              <a:gd name="connsiteX1781" fmla="*/ 7869548 w 9961410"/>
              <a:gd name="connsiteY1781" fmla="*/ 735159 h 8197027"/>
              <a:gd name="connsiteX1782" fmla="*/ 7857852 w 9961410"/>
              <a:gd name="connsiteY1782" fmla="*/ 751868 h 8197027"/>
              <a:gd name="connsiteX1783" fmla="*/ 7851169 w 9961410"/>
              <a:gd name="connsiteY1783" fmla="*/ 745184 h 8197027"/>
              <a:gd name="connsiteX1784" fmla="*/ 7852840 w 9961410"/>
              <a:gd name="connsiteY1784" fmla="*/ 735159 h 8197027"/>
              <a:gd name="connsiteX1785" fmla="*/ 7842815 w 9961410"/>
              <a:gd name="connsiteY1785" fmla="*/ 736830 h 8197027"/>
              <a:gd name="connsiteX1786" fmla="*/ 7842815 w 9961410"/>
              <a:gd name="connsiteY1786" fmla="*/ 746855 h 8197027"/>
              <a:gd name="connsiteX1787" fmla="*/ 7822765 w 9961410"/>
              <a:gd name="connsiteY1787" fmla="*/ 741843 h 8197027"/>
              <a:gd name="connsiteX1788" fmla="*/ 7827778 w 9961410"/>
              <a:gd name="connsiteY1788" fmla="*/ 748526 h 8197027"/>
              <a:gd name="connsiteX1789" fmla="*/ 7839474 w 9961410"/>
              <a:gd name="connsiteY1789" fmla="*/ 760222 h 8197027"/>
              <a:gd name="connsiteX1790" fmla="*/ 7844486 w 9961410"/>
              <a:gd name="connsiteY1790" fmla="*/ 760222 h 8197027"/>
              <a:gd name="connsiteX1791" fmla="*/ 7851169 w 9961410"/>
              <a:gd name="connsiteY1791" fmla="*/ 771917 h 8197027"/>
              <a:gd name="connsiteX1792" fmla="*/ 7839474 w 9961410"/>
              <a:gd name="connsiteY1792" fmla="*/ 771917 h 8197027"/>
              <a:gd name="connsiteX1793" fmla="*/ 7844486 w 9961410"/>
              <a:gd name="connsiteY1793" fmla="*/ 781942 h 8197027"/>
              <a:gd name="connsiteX1794" fmla="*/ 7842815 w 9961410"/>
              <a:gd name="connsiteY1794" fmla="*/ 786955 h 8197027"/>
              <a:gd name="connsiteX1795" fmla="*/ 7837803 w 9961410"/>
              <a:gd name="connsiteY1795" fmla="*/ 785284 h 8197027"/>
              <a:gd name="connsiteX1796" fmla="*/ 7832790 w 9961410"/>
              <a:gd name="connsiteY1796" fmla="*/ 790296 h 8197027"/>
              <a:gd name="connsiteX1797" fmla="*/ 7837803 w 9961410"/>
              <a:gd name="connsiteY1797" fmla="*/ 795309 h 8197027"/>
              <a:gd name="connsiteX1798" fmla="*/ 7839474 w 9961410"/>
              <a:gd name="connsiteY1798" fmla="*/ 800321 h 8197027"/>
              <a:gd name="connsiteX1799" fmla="*/ 7834461 w 9961410"/>
              <a:gd name="connsiteY1799" fmla="*/ 801992 h 8197027"/>
              <a:gd name="connsiteX1800" fmla="*/ 7832790 w 9961410"/>
              <a:gd name="connsiteY1800" fmla="*/ 801992 h 8197027"/>
              <a:gd name="connsiteX1801" fmla="*/ 7822765 w 9961410"/>
              <a:gd name="connsiteY1801" fmla="*/ 796980 h 8197027"/>
              <a:gd name="connsiteX1802" fmla="*/ 7807728 w 9961410"/>
              <a:gd name="connsiteY1802" fmla="*/ 812017 h 8197027"/>
              <a:gd name="connsiteX1803" fmla="*/ 7802715 w 9961410"/>
              <a:gd name="connsiteY1803" fmla="*/ 823713 h 8197027"/>
              <a:gd name="connsiteX1804" fmla="*/ 7812740 w 9961410"/>
              <a:gd name="connsiteY1804" fmla="*/ 818700 h 8197027"/>
              <a:gd name="connsiteX1805" fmla="*/ 7811069 w 9961410"/>
              <a:gd name="connsiteY1805" fmla="*/ 825384 h 8197027"/>
              <a:gd name="connsiteX1806" fmla="*/ 7806057 w 9961410"/>
              <a:gd name="connsiteY1806" fmla="*/ 827054 h 8197027"/>
              <a:gd name="connsiteX1807" fmla="*/ 7804386 w 9961410"/>
              <a:gd name="connsiteY1807" fmla="*/ 833738 h 8197027"/>
              <a:gd name="connsiteX1808" fmla="*/ 7794361 w 9961410"/>
              <a:gd name="connsiteY1808" fmla="*/ 835408 h 8197027"/>
              <a:gd name="connsiteX1809" fmla="*/ 7792690 w 9961410"/>
              <a:gd name="connsiteY1809" fmla="*/ 835408 h 8197027"/>
              <a:gd name="connsiteX1810" fmla="*/ 7775982 w 9961410"/>
              <a:gd name="connsiteY1810" fmla="*/ 830396 h 8197027"/>
              <a:gd name="connsiteX1811" fmla="*/ 7765957 w 9961410"/>
              <a:gd name="connsiteY1811" fmla="*/ 842092 h 8197027"/>
              <a:gd name="connsiteX1812" fmla="*/ 7772641 w 9961410"/>
              <a:gd name="connsiteY1812" fmla="*/ 843763 h 8197027"/>
              <a:gd name="connsiteX1813" fmla="*/ 7774311 w 9961410"/>
              <a:gd name="connsiteY1813" fmla="*/ 842092 h 8197027"/>
              <a:gd name="connsiteX1814" fmla="*/ 7772641 w 9961410"/>
              <a:gd name="connsiteY1814" fmla="*/ 853787 h 8197027"/>
              <a:gd name="connsiteX1815" fmla="*/ 7762616 w 9961410"/>
              <a:gd name="connsiteY1815" fmla="*/ 852117 h 8197027"/>
              <a:gd name="connsiteX1816" fmla="*/ 7760945 w 9961410"/>
              <a:gd name="connsiteY1816" fmla="*/ 862142 h 8197027"/>
              <a:gd name="connsiteX1817" fmla="*/ 7755933 w 9961410"/>
              <a:gd name="connsiteY1817" fmla="*/ 862142 h 8197027"/>
              <a:gd name="connsiteX1818" fmla="*/ 7745908 w 9961410"/>
              <a:gd name="connsiteY1818" fmla="*/ 852117 h 8197027"/>
              <a:gd name="connsiteX1819" fmla="*/ 7729200 w 9961410"/>
              <a:gd name="connsiteY1819" fmla="*/ 852117 h 8197027"/>
              <a:gd name="connsiteX1820" fmla="*/ 7722516 w 9961410"/>
              <a:gd name="connsiteY1820" fmla="*/ 853787 h 8197027"/>
              <a:gd name="connsiteX1821" fmla="*/ 7705808 w 9961410"/>
              <a:gd name="connsiteY1821" fmla="*/ 860471 h 8197027"/>
              <a:gd name="connsiteX1822" fmla="*/ 7700795 w 9961410"/>
              <a:gd name="connsiteY1822" fmla="*/ 867154 h 8197027"/>
              <a:gd name="connsiteX1823" fmla="*/ 7694112 w 9961410"/>
              <a:gd name="connsiteY1823" fmla="*/ 855458 h 8197027"/>
              <a:gd name="connsiteX1824" fmla="*/ 7692441 w 9961410"/>
              <a:gd name="connsiteY1824" fmla="*/ 855458 h 8197027"/>
              <a:gd name="connsiteX1825" fmla="*/ 7680746 w 9961410"/>
              <a:gd name="connsiteY1825" fmla="*/ 857129 h 8197027"/>
              <a:gd name="connsiteX1826" fmla="*/ 7674062 w 9961410"/>
              <a:gd name="connsiteY1826" fmla="*/ 862142 h 8197027"/>
              <a:gd name="connsiteX1827" fmla="*/ 7667379 w 9961410"/>
              <a:gd name="connsiteY1827" fmla="*/ 850446 h 8197027"/>
              <a:gd name="connsiteX1828" fmla="*/ 7662367 w 9961410"/>
              <a:gd name="connsiteY1828" fmla="*/ 860471 h 8197027"/>
              <a:gd name="connsiteX1829" fmla="*/ 7662367 w 9961410"/>
              <a:gd name="connsiteY1829" fmla="*/ 865483 h 8197027"/>
              <a:gd name="connsiteX1830" fmla="*/ 7657354 w 9961410"/>
              <a:gd name="connsiteY1830" fmla="*/ 867154 h 8197027"/>
              <a:gd name="connsiteX1831" fmla="*/ 7637305 w 9961410"/>
              <a:gd name="connsiteY1831" fmla="*/ 872166 h 8197027"/>
              <a:gd name="connsiteX1832" fmla="*/ 7642317 w 9961410"/>
              <a:gd name="connsiteY1832" fmla="*/ 865483 h 8197027"/>
              <a:gd name="connsiteX1833" fmla="*/ 7630621 w 9961410"/>
              <a:gd name="connsiteY1833" fmla="*/ 875508 h 8197027"/>
              <a:gd name="connsiteX1834" fmla="*/ 7625609 w 9961410"/>
              <a:gd name="connsiteY1834" fmla="*/ 848775 h 8197027"/>
              <a:gd name="connsiteX1835" fmla="*/ 7605559 w 9961410"/>
              <a:gd name="connsiteY1835" fmla="*/ 860471 h 8197027"/>
              <a:gd name="connsiteX1836" fmla="*/ 7600546 w 9961410"/>
              <a:gd name="connsiteY1836" fmla="*/ 855458 h 8197027"/>
              <a:gd name="connsiteX1837" fmla="*/ 7590521 w 9961410"/>
              <a:gd name="connsiteY1837" fmla="*/ 870496 h 8197027"/>
              <a:gd name="connsiteX1838" fmla="*/ 7583838 w 9961410"/>
              <a:gd name="connsiteY1838" fmla="*/ 848775 h 8197027"/>
              <a:gd name="connsiteX1839" fmla="*/ 7573813 w 9961410"/>
              <a:gd name="connsiteY1839" fmla="*/ 855458 h 8197027"/>
              <a:gd name="connsiteX1840" fmla="*/ 7553764 w 9961410"/>
              <a:gd name="connsiteY1840" fmla="*/ 853787 h 8197027"/>
              <a:gd name="connsiteX1841" fmla="*/ 7548751 w 9961410"/>
              <a:gd name="connsiteY1841" fmla="*/ 848775 h 8197027"/>
              <a:gd name="connsiteX1842" fmla="*/ 7547081 w 9961410"/>
              <a:gd name="connsiteY1842" fmla="*/ 842092 h 8197027"/>
              <a:gd name="connsiteX1843" fmla="*/ 7535385 w 9961410"/>
              <a:gd name="connsiteY1843" fmla="*/ 832067 h 8197027"/>
              <a:gd name="connsiteX1844" fmla="*/ 7530372 w 9961410"/>
              <a:gd name="connsiteY1844" fmla="*/ 827054 h 8197027"/>
              <a:gd name="connsiteX1845" fmla="*/ 7525360 w 9961410"/>
              <a:gd name="connsiteY1845" fmla="*/ 815359 h 8197027"/>
              <a:gd name="connsiteX1846" fmla="*/ 7535385 w 9961410"/>
              <a:gd name="connsiteY1846" fmla="*/ 810346 h 8197027"/>
              <a:gd name="connsiteX1847" fmla="*/ 7528701 w 9961410"/>
              <a:gd name="connsiteY1847" fmla="*/ 793638 h 8197027"/>
              <a:gd name="connsiteX1848" fmla="*/ 7522018 w 9961410"/>
              <a:gd name="connsiteY1848" fmla="*/ 803663 h 8197027"/>
              <a:gd name="connsiteX1849" fmla="*/ 7517006 w 9961410"/>
              <a:gd name="connsiteY1849" fmla="*/ 796980 h 8197027"/>
              <a:gd name="connsiteX1850" fmla="*/ 7506981 w 9961410"/>
              <a:gd name="connsiteY1850" fmla="*/ 801992 h 8197027"/>
              <a:gd name="connsiteX1851" fmla="*/ 7496956 w 9961410"/>
              <a:gd name="connsiteY1851" fmla="*/ 800321 h 8197027"/>
              <a:gd name="connsiteX1852" fmla="*/ 7506981 w 9961410"/>
              <a:gd name="connsiteY1852" fmla="*/ 771917 h 8197027"/>
              <a:gd name="connsiteX1853" fmla="*/ 7490272 w 9961410"/>
              <a:gd name="connsiteY1853" fmla="*/ 770247 h 8197027"/>
              <a:gd name="connsiteX1854" fmla="*/ 7496956 w 9961410"/>
              <a:gd name="connsiteY1854" fmla="*/ 760222 h 8197027"/>
              <a:gd name="connsiteX1855" fmla="*/ 7486931 w 9961410"/>
              <a:gd name="connsiteY1855" fmla="*/ 760222 h 8197027"/>
              <a:gd name="connsiteX1856" fmla="*/ 7485260 w 9961410"/>
              <a:gd name="connsiteY1856" fmla="*/ 761892 h 8197027"/>
              <a:gd name="connsiteX1857" fmla="*/ 7485260 w 9961410"/>
              <a:gd name="connsiteY1857" fmla="*/ 771917 h 8197027"/>
              <a:gd name="connsiteX1858" fmla="*/ 7478577 w 9961410"/>
              <a:gd name="connsiteY1858" fmla="*/ 776930 h 8197027"/>
              <a:gd name="connsiteX1859" fmla="*/ 7480248 w 9961410"/>
              <a:gd name="connsiteY1859" fmla="*/ 761892 h 8197027"/>
              <a:gd name="connsiteX1860" fmla="*/ 7470223 w 9961410"/>
              <a:gd name="connsiteY1860" fmla="*/ 756880 h 8197027"/>
              <a:gd name="connsiteX1861" fmla="*/ 7460198 w 9961410"/>
              <a:gd name="connsiteY1861" fmla="*/ 750197 h 8197027"/>
              <a:gd name="connsiteX1862" fmla="*/ 7465210 w 9961410"/>
              <a:gd name="connsiteY1862" fmla="*/ 743514 h 8197027"/>
              <a:gd name="connsiteX1863" fmla="*/ 7471894 w 9961410"/>
              <a:gd name="connsiteY1863" fmla="*/ 738501 h 8197027"/>
              <a:gd name="connsiteX1864" fmla="*/ 7470223 w 9961410"/>
              <a:gd name="connsiteY1864" fmla="*/ 728476 h 8197027"/>
              <a:gd name="connsiteX1865" fmla="*/ 7471894 w 9961410"/>
              <a:gd name="connsiteY1865" fmla="*/ 723464 h 8197027"/>
              <a:gd name="connsiteX1866" fmla="*/ 7456856 w 9961410"/>
              <a:gd name="connsiteY1866" fmla="*/ 728476 h 8197027"/>
              <a:gd name="connsiteX1867" fmla="*/ 7456856 w 9961410"/>
              <a:gd name="connsiteY1867" fmla="*/ 708426 h 8197027"/>
              <a:gd name="connsiteX1868" fmla="*/ 7476906 w 9961410"/>
              <a:gd name="connsiteY1868" fmla="*/ 720122 h 8197027"/>
              <a:gd name="connsiteX1869" fmla="*/ 7471894 w 9961410"/>
              <a:gd name="connsiteY1869" fmla="*/ 696731 h 8197027"/>
              <a:gd name="connsiteX1870" fmla="*/ 7456856 w 9961410"/>
              <a:gd name="connsiteY1870" fmla="*/ 696731 h 8197027"/>
              <a:gd name="connsiteX1871" fmla="*/ 7451844 w 9961410"/>
              <a:gd name="connsiteY1871" fmla="*/ 698401 h 8197027"/>
              <a:gd name="connsiteX1872" fmla="*/ 7450173 w 9961410"/>
              <a:gd name="connsiteY1872" fmla="*/ 691718 h 8197027"/>
              <a:gd name="connsiteX1873" fmla="*/ 7451844 w 9961410"/>
              <a:gd name="connsiteY1873" fmla="*/ 680022 h 8197027"/>
              <a:gd name="connsiteX1874" fmla="*/ 7458527 w 9961410"/>
              <a:gd name="connsiteY1874" fmla="*/ 663314 h 8197027"/>
              <a:gd name="connsiteX1875" fmla="*/ 7465210 w 9961410"/>
              <a:gd name="connsiteY1875" fmla="*/ 653289 h 8197027"/>
              <a:gd name="connsiteX1876" fmla="*/ 7458527 w 9961410"/>
              <a:gd name="connsiteY1876" fmla="*/ 653289 h 8197027"/>
              <a:gd name="connsiteX1877" fmla="*/ 7458527 w 9961410"/>
              <a:gd name="connsiteY1877" fmla="*/ 648277 h 8197027"/>
              <a:gd name="connsiteX1878" fmla="*/ 7468552 w 9961410"/>
              <a:gd name="connsiteY1878" fmla="*/ 648277 h 8197027"/>
              <a:gd name="connsiteX1879" fmla="*/ 7480248 w 9961410"/>
              <a:gd name="connsiteY1879" fmla="*/ 626556 h 8197027"/>
              <a:gd name="connsiteX1880" fmla="*/ 7468552 w 9961410"/>
              <a:gd name="connsiteY1880" fmla="*/ 628227 h 8197027"/>
              <a:gd name="connsiteX1881" fmla="*/ 7466881 w 9961410"/>
              <a:gd name="connsiteY1881" fmla="*/ 616531 h 8197027"/>
              <a:gd name="connsiteX1882" fmla="*/ 7476906 w 9961410"/>
              <a:gd name="connsiteY1882" fmla="*/ 614861 h 8197027"/>
              <a:gd name="connsiteX1883" fmla="*/ 7481918 w 9961410"/>
              <a:gd name="connsiteY1883" fmla="*/ 599823 h 8197027"/>
              <a:gd name="connsiteX1884" fmla="*/ 7491943 w 9961410"/>
              <a:gd name="connsiteY1884" fmla="*/ 598152 h 8197027"/>
              <a:gd name="connsiteX1885" fmla="*/ 7498626 w 9961410"/>
              <a:gd name="connsiteY1885" fmla="*/ 588128 h 8197027"/>
              <a:gd name="connsiteX1886" fmla="*/ 7503639 w 9961410"/>
              <a:gd name="connsiteY1886" fmla="*/ 573090 h 8197027"/>
              <a:gd name="connsiteX1887" fmla="*/ 7508651 w 9961410"/>
              <a:gd name="connsiteY1887" fmla="*/ 579773 h 8197027"/>
              <a:gd name="connsiteX1888" fmla="*/ 7518676 w 9961410"/>
              <a:gd name="connsiteY1888" fmla="*/ 579773 h 8197027"/>
              <a:gd name="connsiteX1889" fmla="*/ 7518676 w 9961410"/>
              <a:gd name="connsiteY1889" fmla="*/ 569749 h 8197027"/>
              <a:gd name="connsiteX1890" fmla="*/ 7508651 w 9961410"/>
              <a:gd name="connsiteY1890" fmla="*/ 569749 h 8197027"/>
              <a:gd name="connsiteX1891" fmla="*/ 7501968 w 9961410"/>
              <a:gd name="connsiteY1891" fmla="*/ 564736 h 8197027"/>
              <a:gd name="connsiteX1892" fmla="*/ 7496956 w 9961410"/>
              <a:gd name="connsiteY1892" fmla="*/ 554711 h 8197027"/>
              <a:gd name="connsiteX1893" fmla="*/ 7506981 w 9961410"/>
              <a:gd name="connsiteY1893" fmla="*/ 559724 h 8197027"/>
              <a:gd name="connsiteX1894" fmla="*/ 7511993 w 9961410"/>
              <a:gd name="connsiteY1894" fmla="*/ 558053 h 8197027"/>
              <a:gd name="connsiteX1895" fmla="*/ 7517006 w 9961410"/>
              <a:gd name="connsiteY1895" fmla="*/ 558053 h 8197027"/>
              <a:gd name="connsiteX1896" fmla="*/ 7515335 w 9961410"/>
              <a:gd name="connsiteY1896" fmla="*/ 553040 h 8197027"/>
              <a:gd name="connsiteX1897" fmla="*/ 7495285 w 9961410"/>
              <a:gd name="connsiteY1897" fmla="*/ 546357 h 8197027"/>
              <a:gd name="connsiteX1898" fmla="*/ 7496956 w 9961410"/>
              <a:gd name="connsiteY1898" fmla="*/ 531320 h 8197027"/>
              <a:gd name="connsiteX1899" fmla="*/ 7506981 w 9961410"/>
              <a:gd name="connsiteY1899" fmla="*/ 536332 h 8197027"/>
              <a:gd name="connsiteX1900" fmla="*/ 7505310 w 9961410"/>
              <a:gd name="connsiteY1900" fmla="*/ 538003 h 8197027"/>
              <a:gd name="connsiteX1901" fmla="*/ 7510322 w 9961410"/>
              <a:gd name="connsiteY1901" fmla="*/ 532991 h 8197027"/>
              <a:gd name="connsiteX1902" fmla="*/ 7525360 w 9961410"/>
              <a:gd name="connsiteY1902" fmla="*/ 532991 h 8197027"/>
              <a:gd name="connsiteX1903" fmla="*/ 7525360 w 9961410"/>
              <a:gd name="connsiteY1903" fmla="*/ 531320 h 8197027"/>
              <a:gd name="connsiteX1904" fmla="*/ 7513664 w 9961410"/>
              <a:gd name="connsiteY1904" fmla="*/ 526307 h 8197027"/>
              <a:gd name="connsiteX1905" fmla="*/ 7540397 w 9961410"/>
              <a:gd name="connsiteY1905" fmla="*/ 519624 h 8197027"/>
              <a:gd name="connsiteX1906" fmla="*/ 7538726 w 9961410"/>
              <a:gd name="connsiteY1906" fmla="*/ 512941 h 8197027"/>
              <a:gd name="connsiteX1907" fmla="*/ 7537056 w 9961410"/>
              <a:gd name="connsiteY1907" fmla="*/ 502916 h 8197027"/>
              <a:gd name="connsiteX1908" fmla="*/ 7553764 w 9961410"/>
              <a:gd name="connsiteY1908" fmla="*/ 497903 h 8197027"/>
              <a:gd name="connsiteX1909" fmla="*/ 7553764 w 9961410"/>
              <a:gd name="connsiteY1909" fmla="*/ 486208 h 8197027"/>
              <a:gd name="connsiteX1910" fmla="*/ 7547081 w 9961410"/>
              <a:gd name="connsiteY1910" fmla="*/ 486208 h 8197027"/>
              <a:gd name="connsiteX1911" fmla="*/ 7548751 w 9961410"/>
              <a:gd name="connsiteY1911" fmla="*/ 492891 h 8197027"/>
              <a:gd name="connsiteX1912" fmla="*/ 7547081 w 9961410"/>
              <a:gd name="connsiteY1912" fmla="*/ 494562 h 8197027"/>
              <a:gd name="connsiteX1913" fmla="*/ 7537056 w 9961410"/>
              <a:gd name="connsiteY1913" fmla="*/ 489549 h 8197027"/>
              <a:gd name="connsiteX1914" fmla="*/ 7537056 w 9961410"/>
              <a:gd name="connsiteY1914" fmla="*/ 482866 h 8197027"/>
              <a:gd name="connsiteX1915" fmla="*/ 7547081 w 9961410"/>
              <a:gd name="connsiteY1915" fmla="*/ 481195 h 8197027"/>
              <a:gd name="connsiteX1916" fmla="*/ 7553764 w 9961410"/>
              <a:gd name="connsiteY1916" fmla="*/ 476183 h 8197027"/>
              <a:gd name="connsiteX1917" fmla="*/ 7563789 w 9961410"/>
              <a:gd name="connsiteY1917" fmla="*/ 471170 h 8197027"/>
              <a:gd name="connsiteX1918" fmla="*/ 7563789 w 9961410"/>
              <a:gd name="connsiteY1918" fmla="*/ 461145 h 8197027"/>
              <a:gd name="connsiteX1919" fmla="*/ 7570472 w 9961410"/>
              <a:gd name="connsiteY1919" fmla="*/ 462816 h 8197027"/>
              <a:gd name="connsiteX1920" fmla="*/ 7592192 w 9961410"/>
              <a:gd name="connsiteY1920" fmla="*/ 457804 h 8197027"/>
              <a:gd name="connsiteX1921" fmla="*/ 7613913 w 9961410"/>
              <a:gd name="connsiteY1921" fmla="*/ 451121 h 8197027"/>
              <a:gd name="connsiteX1922" fmla="*/ 7613913 w 9961410"/>
              <a:gd name="connsiteY1922" fmla="*/ 449450 h 8197027"/>
              <a:gd name="connsiteX1923" fmla="*/ 7607230 w 9961410"/>
              <a:gd name="connsiteY1923" fmla="*/ 439425 h 8197027"/>
              <a:gd name="connsiteX1924" fmla="*/ 7623938 w 9961410"/>
              <a:gd name="connsiteY1924" fmla="*/ 434412 h 8197027"/>
              <a:gd name="connsiteX1925" fmla="*/ 7628951 w 9961410"/>
              <a:gd name="connsiteY1925" fmla="*/ 432742 h 8197027"/>
              <a:gd name="connsiteX1926" fmla="*/ 7643988 w 9961410"/>
              <a:gd name="connsiteY1926" fmla="*/ 431071 h 8197027"/>
              <a:gd name="connsiteX1927" fmla="*/ 7655684 w 9961410"/>
              <a:gd name="connsiteY1927" fmla="*/ 424387 h 8197027"/>
              <a:gd name="connsiteX1928" fmla="*/ 7667379 w 9961410"/>
              <a:gd name="connsiteY1928" fmla="*/ 422717 h 8197027"/>
              <a:gd name="connsiteX1929" fmla="*/ 7679075 w 9961410"/>
              <a:gd name="connsiteY1929" fmla="*/ 421046 h 8197027"/>
              <a:gd name="connsiteX1930" fmla="*/ 7710820 w 9961410"/>
              <a:gd name="connsiteY1930" fmla="*/ 411021 h 8197027"/>
              <a:gd name="connsiteX1931" fmla="*/ 7720845 w 9961410"/>
              <a:gd name="connsiteY1931" fmla="*/ 409350 h 8197027"/>
              <a:gd name="connsiteX1932" fmla="*/ 7727529 w 9961410"/>
              <a:gd name="connsiteY1932" fmla="*/ 419375 h 8197027"/>
              <a:gd name="connsiteX1933" fmla="*/ 7734212 w 9961410"/>
              <a:gd name="connsiteY1933" fmla="*/ 421046 h 8197027"/>
              <a:gd name="connsiteX1934" fmla="*/ 7714162 w 9961410"/>
              <a:gd name="connsiteY1934" fmla="*/ 422717 h 8197027"/>
              <a:gd name="connsiteX1935" fmla="*/ 7714162 w 9961410"/>
              <a:gd name="connsiteY1935" fmla="*/ 427729 h 8197027"/>
              <a:gd name="connsiteX1936" fmla="*/ 7724187 w 9961410"/>
              <a:gd name="connsiteY1936" fmla="*/ 427729 h 8197027"/>
              <a:gd name="connsiteX1937" fmla="*/ 7730870 w 9961410"/>
              <a:gd name="connsiteY1937" fmla="*/ 432742 h 8197027"/>
              <a:gd name="connsiteX1938" fmla="*/ 7730870 w 9961410"/>
              <a:gd name="connsiteY1938" fmla="*/ 437754 h 8197027"/>
              <a:gd name="connsiteX1939" fmla="*/ 7735883 w 9961410"/>
              <a:gd name="connsiteY1939" fmla="*/ 432742 h 8197027"/>
              <a:gd name="connsiteX1940" fmla="*/ 7742566 w 9961410"/>
              <a:gd name="connsiteY1940" fmla="*/ 426058 h 8197027"/>
              <a:gd name="connsiteX1941" fmla="*/ 7742566 w 9961410"/>
              <a:gd name="connsiteY1941" fmla="*/ 419375 h 8197027"/>
              <a:gd name="connsiteX1942" fmla="*/ 7759274 w 9961410"/>
              <a:gd name="connsiteY1942" fmla="*/ 414363 h 8197027"/>
              <a:gd name="connsiteX1943" fmla="*/ 7769299 w 9961410"/>
              <a:gd name="connsiteY1943" fmla="*/ 419375 h 8197027"/>
              <a:gd name="connsiteX1944" fmla="*/ 7767628 w 9961410"/>
              <a:gd name="connsiteY1944" fmla="*/ 429400 h 8197027"/>
              <a:gd name="connsiteX1945" fmla="*/ 7787678 w 9961410"/>
              <a:gd name="connsiteY1945" fmla="*/ 431071 h 8197027"/>
              <a:gd name="connsiteX1946" fmla="*/ 7786007 w 9961410"/>
              <a:gd name="connsiteY1946" fmla="*/ 447779 h 8197027"/>
              <a:gd name="connsiteX1947" fmla="*/ 7812740 w 9961410"/>
              <a:gd name="connsiteY1947" fmla="*/ 459475 h 8197027"/>
              <a:gd name="connsiteX1948" fmla="*/ 7802715 w 9961410"/>
              <a:gd name="connsiteY1948" fmla="*/ 469500 h 8197027"/>
              <a:gd name="connsiteX1949" fmla="*/ 7824436 w 9961410"/>
              <a:gd name="connsiteY1949" fmla="*/ 476183 h 8197027"/>
              <a:gd name="connsiteX1950" fmla="*/ 7804386 w 9961410"/>
              <a:gd name="connsiteY1950" fmla="*/ 481195 h 8197027"/>
              <a:gd name="connsiteX1951" fmla="*/ 7811069 w 9961410"/>
              <a:gd name="connsiteY1951" fmla="*/ 482866 h 8197027"/>
              <a:gd name="connsiteX1952" fmla="*/ 7817753 w 9961410"/>
              <a:gd name="connsiteY1952" fmla="*/ 487879 h 8197027"/>
              <a:gd name="connsiteX1953" fmla="*/ 7816082 w 9961410"/>
              <a:gd name="connsiteY1953" fmla="*/ 494562 h 8197027"/>
              <a:gd name="connsiteX1954" fmla="*/ 7836132 w 9961410"/>
              <a:gd name="connsiteY1954" fmla="*/ 492891 h 8197027"/>
              <a:gd name="connsiteX1955" fmla="*/ 7831119 w 9961410"/>
              <a:gd name="connsiteY1955" fmla="*/ 504587 h 8197027"/>
              <a:gd name="connsiteX1956" fmla="*/ 7836132 w 9961410"/>
              <a:gd name="connsiteY1956" fmla="*/ 506258 h 8197027"/>
              <a:gd name="connsiteX1957" fmla="*/ 7851169 w 9961410"/>
              <a:gd name="connsiteY1957" fmla="*/ 504587 h 8197027"/>
              <a:gd name="connsiteX1958" fmla="*/ 7861194 w 9961410"/>
              <a:gd name="connsiteY1958" fmla="*/ 516282 h 8197027"/>
              <a:gd name="connsiteX1959" fmla="*/ 7854511 w 9961410"/>
              <a:gd name="connsiteY1959" fmla="*/ 522966 h 8197027"/>
              <a:gd name="connsiteX1960" fmla="*/ 7842815 w 9961410"/>
              <a:gd name="connsiteY1960" fmla="*/ 543016 h 8197027"/>
              <a:gd name="connsiteX1961" fmla="*/ 7842815 w 9961410"/>
              <a:gd name="connsiteY1961" fmla="*/ 548028 h 8197027"/>
              <a:gd name="connsiteX1962" fmla="*/ 7857852 w 9961410"/>
              <a:gd name="connsiteY1962" fmla="*/ 553040 h 8197027"/>
              <a:gd name="connsiteX1963" fmla="*/ 7869548 w 9961410"/>
              <a:gd name="connsiteY1963" fmla="*/ 551370 h 8197027"/>
              <a:gd name="connsiteX1964" fmla="*/ 7879573 w 9961410"/>
              <a:gd name="connsiteY1964" fmla="*/ 551370 h 8197027"/>
              <a:gd name="connsiteX1965" fmla="*/ 7891268 w 9961410"/>
              <a:gd name="connsiteY1965" fmla="*/ 549699 h 8197027"/>
              <a:gd name="connsiteX1966" fmla="*/ 7884585 w 9961410"/>
              <a:gd name="connsiteY1966" fmla="*/ 564736 h 8197027"/>
              <a:gd name="connsiteX1967" fmla="*/ 7886256 w 9961410"/>
              <a:gd name="connsiteY1967" fmla="*/ 574761 h 8197027"/>
              <a:gd name="connsiteX1968" fmla="*/ 7887927 w 9961410"/>
              <a:gd name="connsiteY1968" fmla="*/ 579773 h 8197027"/>
              <a:gd name="connsiteX1969" fmla="*/ 7887927 w 9961410"/>
              <a:gd name="connsiteY1969" fmla="*/ 591469 h 8197027"/>
              <a:gd name="connsiteX1970" fmla="*/ 7867877 w 9961410"/>
              <a:gd name="connsiteY1970" fmla="*/ 606507 h 8197027"/>
              <a:gd name="connsiteX1971" fmla="*/ 7877902 w 9961410"/>
              <a:gd name="connsiteY1971" fmla="*/ 606507 h 8197027"/>
              <a:gd name="connsiteX1972" fmla="*/ 7879573 w 9961410"/>
              <a:gd name="connsiteY1972" fmla="*/ 611519 h 8197027"/>
              <a:gd name="connsiteX1973" fmla="*/ 7889598 w 9961410"/>
              <a:gd name="connsiteY1973" fmla="*/ 609848 h 8197027"/>
              <a:gd name="connsiteX1974" fmla="*/ 7894610 w 9961410"/>
              <a:gd name="connsiteY1974" fmla="*/ 609848 h 8197027"/>
              <a:gd name="connsiteX1975" fmla="*/ 7894610 w 9961410"/>
              <a:gd name="connsiteY1975" fmla="*/ 616531 h 8197027"/>
              <a:gd name="connsiteX1976" fmla="*/ 7879573 w 9961410"/>
              <a:gd name="connsiteY1976" fmla="*/ 626556 h 8197027"/>
              <a:gd name="connsiteX1977" fmla="*/ 7881244 w 9961410"/>
              <a:gd name="connsiteY1977" fmla="*/ 628227 h 8197027"/>
              <a:gd name="connsiteX1978" fmla="*/ 7882914 w 9961410"/>
              <a:gd name="connsiteY1978" fmla="*/ 638252 h 8197027"/>
              <a:gd name="connsiteX1979" fmla="*/ 7872890 w 9961410"/>
              <a:gd name="connsiteY1979" fmla="*/ 644935 h 8197027"/>
              <a:gd name="connsiteX1980" fmla="*/ 7874560 w 9961410"/>
              <a:gd name="connsiteY1980" fmla="*/ 649948 h 8197027"/>
              <a:gd name="connsiteX1981" fmla="*/ 7894610 w 9961410"/>
              <a:gd name="connsiteY1981" fmla="*/ 654960 h 8197027"/>
              <a:gd name="connsiteX1982" fmla="*/ 7904635 w 9961410"/>
              <a:gd name="connsiteY1982" fmla="*/ 666656 h 8197027"/>
              <a:gd name="connsiteX1983" fmla="*/ 7872890 w 9961410"/>
              <a:gd name="connsiteY1983" fmla="*/ 676681 h 8197027"/>
              <a:gd name="connsiteX1984" fmla="*/ 7882914 w 9961410"/>
              <a:gd name="connsiteY1984" fmla="*/ 671668 h 8197027"/>
              <a:gd name="connsiteX1985" fmla="*/ 8773459 w 9961410"/>
              <a:gd name="connsiteY1985" fmla="*/ 671668 h 8197027"/>
              <a:gd name="connsiteX1986" fmla="*/ 8790168 w 9961410"/>
              <a:gd name="connsiteY1986" fmla="*/ 676681 h 8197027"/>
              <a:gd name="connsiteX1987" fmla="*/ 8783485 w 9961410"/>
              <a:gd name="connsiteY1987" fmla="*/ 681693 h 8197027"/>
              <a:gd name="connsiteX1988" fmla="*/ 8776801 w 9961410"/>
              <a:gd name="connsiteY1988" fmla="*/ 681693 h 8197027"/>
              <a:gd name="connsiteX1989" fmla="*/ 8770119 w 9961410"/>
              <a:gd name="connsiteY1989" fmla="*/ 681693 h 8197027"/>
              <a:gd name="connsiteX1990" fmla="*/ 8770119 w 9961410"/>
              <a:gd name="connsiteY1990" fmla="*/ 683364 h 8197027"/>
              <a:gd name="connsiteX1991" fmla="*/ 8776801 w 9961410"/>
              <a:gd name="connsiteY1991" fmla="*/ 688377 h 8197027"/>
              <a:gd name="connsiteX1992" fmla="*/ 8788497 w 9961410"/>
              <a:gd name="connsiteY1992" fmla="*/ 698401 h 8197027"/>
              <a:gd name="connsiteX1993" fmla="*/ 8778473 w 9961410"/>
              <a:gd name="connsiteY1993" fmla="*/ 696731 h 8197027"/>
              <a:gd name="connsiteX1994" fmla="*/ 8756751 w 9961410"/>
              <a:gd name="connsiteY1994" fmla="*/ 716780 h 8197027"/>
              <a:gd name="connsiteX1995" fmla="*/ 8755081 w 9961410"/>
              <a:gd name="connsiteY1995" fmla="*/ 726805 h 8197027"/>
              <a:gd name="connsiteX1996" fmla="*/ 8765105 w 9961410"/>
              <a:gd name="connsiteY1996" fmla="*/ 721793 h 8197027"/>
              <a:gd name="connsiteX1997" fmla="*/ 8775131 w 9961410"/>
              <a:gd name="connsiteY1997" fmla="*/ 721793 h 8197027"/>
              <a:gd name="connsiteX1998" fmla="*/ 8776801 w 9961410"/>
              <a:gd name="connsiteY1998" fmla="*/ 723464 h 8197027"/>
              <a:gd name="connsiteX1999" fmla="*/ 8776801 w 9961410"/>
              <a:gd name="connsiteY1999" fmla="*/ 733489 h 8197027"/>
              <a:gd name="connsiteX2000" fmla="*/ 8761764 w 9961410"/>
              <a:gd name="connsiteY2000" fmla="*/ 733489 h 8197027"/>
              <a:gd name="connsiteX2001" fmla="*/ 8760093 w 9961410"/>
              <a:gd name="connsiteY2001" fmla="*/ 735159 h 8197027"/>
              <a:gd name="connsiteX2002" fmla="*/ 8748397 w 9961410"/>
              <a:gd name="connsiteY2002" fmla="*/ 751868 h 8197027"/>
              <a:gd name="connsiteX2003" fmla="*/ 8741714 w 9961410"/>
              <a:gd name="connsiteY2003" fmla="*/ 745184 h 8197027"/>
              <a:gd name="connsiteX2004" fmla="*/ 8743385 w 9961410"/>
              <a:gd name="connsiteY2004" fmla="*/ 735159 h 8197027"/>
              <a:gd name="connsiteX2005" fmla="*/ 8733360 w 9961410"/>
              <a:gd name="connsiteY2005" fmla="*/ 736830 h 8197027"/>
              <a:gd name="connsiteX2006" fmla="*/ 8733360 w 9961410"/>
              <a:gd name="connsiteY2006" fmla="*/ 746855 h 8197027"/>
              <a:gd name="connsiteX2007" fmla="*/ 8713310 w 9961410"/>
              <a:gd name="connsiteY2007" fmla="*/ 741843 h 8197027"/>
              <a:gd name="connsiteX2008" fmla="*/ 8718323 w 9961410"/>
              <a:gd name="connsiteY2008" fmla="*/ 748526 h 8197027"/>
              <a:gd name="connsiteX2009" fmla="*/ 8730019 w 9961410"/>
              <a:gd name="connsiteY2009" fmla="*/ 760222 h 8197027"/>
              <a:gd name="connsiteX2010" fmla="*/ 8735031 w 9961410"/>
              <a:gd name="connsiteY2010" fmla="*/ 760222 h 8197027"/>
              <a:gd name="connsiteX2011" fmla="*/ 8741714 w 9961410"/>
              <a:gd name="connsiteY2011" fmla="*/ 771917 h 8197027"/>
              <a:gd name="connsiteX2012" fmla="*/ 8730019 w 9961410"/>
              <a:gd name="connsiteY2012" fmla="*/ 771917 h 8197027"/>
              <a:gd name="connsiteX2013" fmla="*/ 8735031 w 9961410"/>
              <a:gd name="connsiteY2013" fmla="*/ 781942 h 8197027"/>
              <a:gd name="connsiteX2014" fmla="*/ 8733360 w 9961410"/>
              <a:gd name="connsiteY2014" fmla="*/ 786955 h 8197027"/>
              <a:gd name="connsiteX2015" fmla="*/ 8728348 w 9961410"/>
              <a:gd name="connsiteY2015" fmla="*/ 785284 h 8197027"/>
              <a:gd name="connsiteX2016" fmla="*/ 8723335 w 9961410"/>
              <a:gd name="connsiteY2016" fmla="*/ 790296 h 8197027"/>
              <a:gd name="connsiteX2017" fmla="*/ 8728348 w 9961410"/>
              <a:gd name="connsiteY2017" fmla="*/ 795309 h 8197027"/>
              <a:gd name="connsiteX2018" fmla="*/ 8730019 w 9961410"/>
              <a:gd name="connsiteY2018" fmla="*/ 800321 h 8197027"/>
              <a:gd name="connsiteX2019" fmla="*/ 8725006 w 9961410"/>
              <a:gd name="connsiteY2019" fmla="*/ 801992 h 8197027"/>
              <a:gd name="connsiteX2020" fmla="*/ 8721664 w 9961410"/>
              <a:gd name="connsiteY2020" fmla="*/ 801992 h 8197027"/>
              <a:gd name="connsiteX2021" fmla="*/ 8711640 w 9961410"/>
              <a:gd name="connsiteY2021" fmla="*/ 796980 h 8197027"/>
              <a:gd name="connsiteX2022" fmla="*/ 8696602 w 9961410"/>
              <a:gd name="connsiteY2022" fmla="*/ 812017 h 8197027"/>
              <a:gd name="connsiteX2023" fmla="*/ 8691590 w 9961410"/>
              <a:gd name="connsiteY2023" fmla="*/ 823713 h 8197027"/>
              <a:gd name="connsiteX2024" fmla="*/ 8701614 w 9961410"/>
              <a:gd name="connsiteY2024" fmla="*/ 818700 h 8197027"/>
              <a:gd name="connsiteX2025" fmla="*/ 8699944 w 9961410"/>
              <a:gd name="connsiteY2025" fmla="*/ 825384 h 8197027"/>
              <a:gd name="connsiteX2026" fmla="*/ 8694932 w 9961410"/>
              <a:gd name="connsiteY2026" fmla="*/ 827054 h 8197027"/>
              <a:gd name="connsiteX2027" fmla="*/ 8693260 w 9961410"/>
              <a:gd name="connsiteY2027" fmla="*/ 833738 h 8197027"/>
              <a:gd name="connsiteX2028" fmla="*/ 8683236 w 9961410"/>
              <a:gd name="connsiteY2028" fmla="*/ 835408 h 8197027"/>
              <a:gd name="connsiteX2029" fmla="*/ 8681564 w 9961410"/>
              <a:gd name="connsiteY2029" fmla="*/ 835408 h 8197027"/>
              <a:gd name="connsiteX2030" fmla="*/ 8664856 w 9961410"/>
              <a:gd name="connsiteY2030" fmla="*/ 830396 h 8197027"/>
              <a:gd name="connsiteX2031" fmla="*/ 8654832 w 9961410"/>
              <a:gd name="connsiteY2031" fmla="*/ 842092 h 8197027"/>
              <a:gd name="connsiteX2032" fmla="*/ 8661515 w 9961410"/>
              <a:gd name="connsiteY2032" fmla="*/ 843763 h 8197027"/>
              <a:gd name="connsiteX2033" fmla="*/ 8663186 w 9961410"/>
              <a:gd name="connsiteY2033" fmla="*/ 842092 h 8197027"/>
              <a:gd name="connsiteX2034" fmla="*/ 8661515 w 9961410"/>
              <a:gd name="connsiteY2034" fmla="*/ 853787 h 8197027"/>
              <a:gd name="connsiteX2035" fmla="*/ 8651490 w 9961410"/>
              <a:gd name="connsiteY2035" fmla="*/ 852117 h 8197027"/>
              <a:gd name="connsiteX2036" fmla="*/ 8649820 w 9961410"/>
              <a:gd name="connsiteY2036" fmla="*/ 862142 h 8197027"/>
              <a:gd name="connsiteX2037" fmla="*/ 8644807 w 9961410"/>
              <a:gd name="connsiteY2037" fmla="*/ 862142 h 8197027"/>
              <a:gd name="connsiteX2038" fmla="*/ 8634782 w 9961410"/>
              <a:gd name="connsiteY2038" fmla="*/ 852117 h 8197027"/>
              <a:gd name="connsiteX2039" fmla="*/ 8618074 w 9961410"/>
              <a:gd name="connsiteY2039" fmla="*/ 852117 h 8197027"/>
              <a:gd name="connsiteX2040" fmla="*/ 8611391 w 9961410"/>
              <a:gd name="connsiteY2040" fmla="*/ 853787 h 8197027"/>
              <a:gd name="connsiteX2041" fmla="*/ 8594683 w 9961410"/>
              <a:gd name="connsiteY2041" fmla="*/ 860471 h 8197027"/>
              <a:gd name="connsiteX2042" fmla="*/ 8589669 w 9961410"/>
              <a:gd name="connsiteY2042" fmla="*/ 867154 h 8197027"/>
              <a:gd name="connsiteX2043" fmla="*/ 8582987 w 9961410"/>
              <a:gd name="connsiteY2043" fmla="*/ 855458 h 8197027"/>
              <a:gd name="connsiteX2044" fmla="*/ 8581315 w 9961410"/>
              <a:gd name="connsiteY2044" fmla="*/ 855458 h 8197027"/>
              <a:gd name="connsiteX2045" fmla="*/ 8569620 w 9961410"/>
              <a:gd name="connsiteY2045" fmla="*/ 857129 h 8197027"/>
              <a:gd name="connsiteX2046" fmla="*/ 8562937 w 9961410"/>
              <a:gd name="connsiteY2046" fmla="*/ 862142 h 8197027"/>
              <a:gd name="connsiteX2047" fmla="*/ 8556253 w 9961410"/>
              <a:gd name="connsiteY2047" fmla="*/ 850446 h 8197027"/>
              <a:gd name="connsiteX2048" fmla="*/ 8551241 w 9961410"/>
              <a:gd name="connsiteY2048" fmla="*/ 860471 h 8197027"/>
              <a:gd name="connsiteX2049" fmla="*/ 8551241 w 9961410"/>
              <a:gd name="connsiteY2049" fmla="*/ 865483 h 8197027"/>
              <a:gd name="connsiteX2050" fmla="*/ 8546229 w 9961410"/>
              <a:gd name="connsiteY2050" fmla="*/ 867154 h 8197027"/>
              <a:gd name="connsiteX2051" fmla="*/ 8526179 w 9961410"/>
              <a:gd name="connsiteY2051" fmla="*/ 872166 h 8197027"/>
              <a:gd name="connsiteX2052" fmla="*/ 8531191 w 9961410"/>
              <a:gd name="connsiteY2052" fmla="*/ 865483 h 8197027"/>
              <a:gd name="connsiteX2053" fmla="*/ 8519495 w 9961410"/>
              <a:gd name="connsiteY2053" fmla="*/ 875508 h 8197027"/>
              <a:gd name="connsiteX2054" fmla="*/ 8514483 w 9961410"/>
              <a:gd name="connsiteY2054" fmla="*/ 848775 h 8197027"/>
              <a:gd name="connsiteX2055" fmla="*/ 8494433 w 9961410"/>
              <a:gd name="connsiteY2055" fmla="*/ 860471 h 8197027"/>
              <a:gd name="connsiteX2056" fmla="*/ 8489421 w 9961410"/>
              <a:gd name="connsiteY2056" fmla="*/ 855458 h 8197027"/>
              <a:gd name="connsiteX2057" fmla="*/ 8479396 w 9961410"/>
              <a:gd name="connsiteY2057" fmla="*/ 870496 h 8197027"/>
              <a:gd name="connsiteX2058" fmla="*/ 8472713 w 9961410"/>
              <a:gd name="connsiteY2058" fmla="*/ 848775 h 8197027"/>
              <a:gd name="connsiteX2059" fmla="*/ 8462688 w 9961410"/>
              <a:gd name="connsiteY2059" fmla="*/ 855458 h 8197027"/>
              <a:gd name="connsiteX2060" fmla="*/ 8442638 w 9961410"/>
              <a:gd name="connsiteY2060" fmla="*/ 853787 h 8197027"/>
              <a:gd name="connsiteX2061" fmla="*/ 8437626 w 9961410"/>
              <a:gd name="connsiteY2061" fmla="*/ 848775 h 8197027"/>
              <a:gd name="connsiteX2062" fmla="*/ 8435955 w 9961410"/>
              <a:gd name="connsiteY2062" fmla="*/ 842092 h 8197027"/>
              <a:gd name="connsiteX2063" fmla="*/ 8424259 w 9961410"/>
              <a:gd name="connsiteY2063" fmla="*/ 832067 h 8197027"/>
              <a:gd name="connsiteX2064" fmla="*/ 8419246 w 9961410"/>
              <a:gd name="connsiteY2064" fmla="*/ 827054 h 8197027"/>
              <a:gd name="connsiteX2065" fmla="*/ 8414234 w 9961410"/>
              <a:gd name="connsiteY2065" fmla="*/ 815359 h 8197027"/>
              <a:gd name="connsiteX2066" fmla="*/ 8424259 w 9961410"/>
              <a:gd name="connsiteY2066" fmla="*/ 810346 h 8197027"/>
              <a:gd name="connsiteX2067" fmla="*/ 8417576 w 9961410"/>
              <a:gd name="connsiteY2067" fmla="*/ 793638 h 8197027"/>
              <a:gd name="connsiteX2068" fmla="*/ 8410892 w 9961410"/>
              <a:gd name="connsiteY2068" fmla="*/ 803663 h 8197027"/>
              <a:gd name="connsiteX2069" fmla="*/ 8405880 w 9961410"/>
              <a:gd name="connsiteY2069" fmla="*/ 796980 h 8197027"/>
              <a:gd name="connsiteX2070" fmla="*/ 8395855 w 9961410"/>
              <a:gd name="connsiteY2070" fmla="*/ 801992 h 8197027"/>
              <a:gd name="connsiteX2071" fmla="*/ 8385830 w 9961410"/>
              <a:gd name="connsiteY2071" fmla="*/ 800321 h 8197027"/>
              <a:gd name="connsiteX2072" fmla="*/ 8395855 w 9961410"/>
              <a:gd name="connsiteY2072" fmla="*/ 771917 h 8197027"/>
              <a:gd name="connsiteX2073" fmla="*/ 8379147 w 9961410"/>
              <a:gd name="connsiteY2073" fmla="*/ 770247 h 8197027"/>
              <a:gd name="connsiteX2074" fmla="*/ 8385830 w 9961410"/>
              <a:gd name="connsiteY2074" fmla="*/ 760222 h 8197027"/>
              <a:gd name="connsiteX2075" fmla="*/ 8375805 w 9961410"/>
              <a:gd name="connsiteY2075" fmla="*/ 760222 h 8197027"/>
              <a:gd name="connsiteX2076" fmla="*/ 8374135 w 9961410"/>
              <a:gd name="connsiteY2076" fmla="*/ 761892 h 8197027"/>
              <a:gd name="connsiteX2077" fmla="*/ 8374135 w 9961410"/>
              <a:gd name="connsiteY2077" fmla="*/ 771917 h 8197027"/>
              <a:gd name="connsiteX2078" fmla="*/ 8367451 w 9961410"/>
              <a:gd name="connsiteY2078" fmla="*/ 776930 h 8197027"/>
              <a:gd name="connsiteX2079" fmla="*/ 8369122 w 9961410"/>
              <a:gd name="connsiteY2079" fmla="*/ 761892 h 8197027"/>
              <a:gd name="connsiteX2080" fmla="*/ 8359097 w 9961410"/>
              <a:gd name="connsiteY2080" fmla="*/ 756880 h 8197027"/>
              <a:gd name="connsiteX2081" fmla="*/ 8349073 w 9961410"/>
              <a:gd name="connsiteY2081" fmla="*/ 750197 h 8197027"/>
              <a:gd name="connsiteX2082" fmla="*/ 8354085 w 9961410"/>
              <a:gd name="connsiteY2082" fmla="*/ 743514 h 8197027"/>
              <a:gd name="connsiteX2083" fmla="*/ 8360768 w 9961410"/>
              <a:gd name="connsiteY2083" fmla="*/ 738501 h 8197027"/>
              <a:gd name="connsiteX2084" fmla="*/ 8359097 w 9961410"/>
              <a:gd name="connsiteY2084" fmla="*/ 728476 h 8197027"/>
              <a:gd name="connsiteX2085" fmla="*/ 8360768 w 9961410"/>
              <a:gd name="connsiteY2085" fmla="*/ 723464 h 8197027"/>
              <a:gd name="connsiteX2086" fmla="*/ 8345731 w 9961410"/>
              <a:gd name="connsiteY2086" fmla="*/ 728476 h 8197027"/>
              <a:gd name="connsiteX2087" fmla="*/ 8345731 w 9961410"/>
              <a:gd name="connsiteY2087" fmla="*/ 708426 h 8197027"/>
              <a:gd name="connsiteX2088" fmla="*/ 8365781 w 9961410"/>
              <a:gd name="connsiteY2088" fmla="*/ 720122 h 8197027"/>
              <a:gd name="connsiteX2089" fmla="*/ 8360768 w 9961410"/>
              <a:gd name="connsiteY2089" fmla="*/ 696731 h 8197027"/>
              <a:gd name="connsiteX2090" fmla="*/ 8345731 w 9961410"/>
              <a:gd name="connsiteY2090" fmla="*/ 696731 h 8197027"/>
              <a:gd name="connsiteX2091" fmla="*/ 8340719 w 9961410"/>
              <a:gd name="connsiteY2091" fmla="*/ 698401 h 8197027"/>
              <a:gd name="connsiteX2092" fmla="*/ 8339048 w 9961410"/>
              <a:gd name="connsiteY2092" fmla="*/ 691718 h 8197027"/>
              <a:gd name="connsiteX2093" fmla="*/ 8340719 w 9961410"/>
              <a:gd name="connsiteY2093" fmla="*/ 680022 h 8197027"/>
              <a:gd name="connsiteX2094" fmla="*/ 8347402 w 9961410"/>
              <a:gd name="connsiteY2094" fmla="*/ 663314 h 8197027"/>
              <a:gd name="connsiteX2095" fmla="*/ 8354085 w 9961410"/>
              <a:gd name="connsiteY2095" fmla="*/ 653289 h 8197027"/>
              <a:gd name="connsiteX2096" fmla="*/ 8347402 w 9961410"/>
              <a:gd name="connsiteY2096" fmla="*/ 653289 h 8197027"/>
              <a:gd name="connsiteX2097" fmla="*/ 8347402 w 9961410"/>
              <a:gd name="connsiteY2097" fmla="*/ 648277 h 8197027"/>
              <a:gd name="connsiteX2098" fmla="*/ 8357427 w 9961410"/>
              <a:gd name="connsiteY2098" fmla="*/ 648277 h 8197027"/>
              <a:gd name="connsiteX2099" fmla="*/ 8369122 w 9961410"/>
              <a:gd name="connsiteY2099" fmla="*/ 626556 h 8197027"/>
              <a:gd name="connsiteX2100" fmla="*/ 8357427 w 9961410"/>
              <a:gd name="connsiteY2100" fmla="*/ 628227 h 8197027"/>
              <a:gd name="connsiteX2101" fmla="*/ 8355756 w 9961410"/>
              <a:gd name="connsiteY2101" fmla="*/ 616531 h 8197027"/>
              <a:gd name="connsiteX2102" fmla="*/ 8365781 w 9961410"/>
              <a:gd name="connsiteY2102" fmla="*/ 614861 h 8197027"/>
              <a:gd name="connsiteX2103" fmla="*/ 8370793 w 9961410"/>
              <a:gd name="connsiteY2103" fmla="*/ 599823 h 8197027"/>
              <a:gd name="connsiteX2104" fmla="*/ 8380818 w 9961410"/>
              <a:gd name="connsiteY2104" fmla="*/ 598152 h 8197027"/>
              <a:gd name="connsiteX2105" fmla="*/ 8387501 w 9961410"/>
              <a:gd name="connsiteY2105" fmla="*/ 588128 h 8197027"/>
              <a:gd name="connsiteX2106" fmla="*/ 8392513 w 9961410"/>
              <a:gd name="connsiteY2106" fmla="*/ 573090 h 8197027"/>
              <a:gd name="connsiteX2107" fmla="*/ 8397526 w 9961410"/>
              <a:gd name="connsiteY2107" fmla="*/ 579773 h 8197027"/>
              <a:gd name="connsiteX2108" fmla="*/ 8407551 w 9961410"/>
              <a:gd name="connsiteY2108" fmla="*/ 579773 h 8197027"/>
              <a:gd name="connsiteX2109" fmla="*/ 8407551 w 9961410"/>
              <a:gd name="connsiteY2109" fmla="*/ 569749 h 8197027"/>
              <a:gd name="connsiteX2110" fmla="*/ 8397526 w 9961410"/>
              <a:gd name="connsiteY2110" fmla="*/ 569749 h 8197027"/>
              <a:gd name="connsiteX2111" fmla="*/ 8390843 w 9961410"/>
              <a:gd name="connsiteY2111" fmla="*/ 564736 h 8197027"/>
              <a:gd name="connsiteX2112" fmla="*/ 8385830 w 9961410"/>
              <a:gd name="connsiteY2112" fmla="*/ 554711 h 8197027"/>
              <a:gd name="connsiteX2113" fmla="*/ 8395855 w 9961410"/>
              <a:gd name="connsiteY2113" fmla="*/ 559724 h 8197027"/>
              <a:gd name="connsiteX2114" fmla="*/ 8400867 w 9961410"/>
              <a:gd name="connsiteY2114" fmla="*/ 558053 h 8197027"/>
              <a:gd name="connsiteX2115" fmla="*/ 8405880 w 9961410"/>
              <a:gd name="connsiteY2115" fmla="*/ 558053 h 8197027"/>
              <a:gd name="connsiteX2116" fmla="*/ 8404209 w 9961410"/>
              <a:gd name="connsiteY2116" fmla="*/ 553040 h 8197027"/>
              <a:gd name="connsiteX2117" fmla="*/ 8384159 w 9961410"/>
              <a:gd name="connsiteY2117" fmla="*/ 546357 h 8197027"/>
              <a:gd name="connsiteX2118" fmla="*/ 8385830 w 9961410"/>
              <a:gd name="connsiteY2118" fmla="*/ 531320 h 8197027"/>
              <a:gd name="connsiteX2119" fmla="*/ 8395855 w 9961410"/>
              <a:gd name="connsiteY2119" fmla="*/ 536332 h 8197027"/>
              <a:gd name="connsiteX2120" fmla="*/ 8394184 w 9961410"/>
              <a:gd name="connsiteY2120" fmla="*/ 538003 h 8197027"/>
              <a:gd name="connsiteX2121" fmla="*/ 8399197 w 9961410"/>
              <a:gd name="connsiteY2121" fmla="*/ 532991 h 8197027"/>
              <a:gd name="connsiteX2122" fmla="*/ 8414234 w 9961410"/>
              <a:gd name="connsiteY2122" fmla="*/ 532991 h 8197027"/>
              <a:gd name="connsiteX2123" fmla="*/ 8414234 w 9961410"/>
              <a:gd name="connsiteY2123" fmla="*/ 531320 h 8197027"/>
              <a:gd name="connsiteX2124" fmla="*/ 8402538 w 9961410"/>
              <a:gd name="connsiteY2124" fmla="*/ 526307 h 8197027"/>
              <a:gd name="connsiteX2125" fmla="*/ 8429271 w 9961410"/>
              <a:gd name="connsiteY2125" fmla="*/ 519624 h 8197027"/>
              <a:gd name="connsiteX2126" fmla="*/ 8427601 w 9961410"/>
              <a:gd name="connsiteY2126" fmla="*/ 512941 h 8197027"/>
              <a:gd name="connsiteX2127" fmla="*/ 8425930 w 9961410"/>
              <a:gd name="connsiteY2127" fmla="*/ 502916 h 8197027"/>
              <a:gd name="connsiteX2128" fmla="*/ 8442638 w 9961410"/>
              <a:gd name="connsiteY2128" fmla="*/ 497903 h 8197027"/>
              <a:gd name="connsiteX2129" fmla="*/ 8442638 w 9961410"/>
              <a:gd name="connsiteY2129" fmla="*/ 486208 h 8197027"/>
              <a:gd name="connsiteX2130" fmla="*/ 8435955 w 9961410"/>
              <a:gd name="connsiteY2130" fmla="*/ 486208 h 8197027"/>
              <a:gd name="connsiteX2131" fmla="*/ 8437626 w 9961410"/>
              <a:gd name="connsiteY2131" fmla="*/ 492891 h 8197027"/>
              <a:gd name="connsiteX2132" fmla="*/ 8435955 w 9961410"/>
              <a:gd name="connsiteY2132" fmla="*/ 494562 h 8197027"/>
              <a:gd name="connsiteX2133" fmla="*/ 8425930 w 9961410"/>
              <a:gd name="connsiteY2133" fmla="*/ 489549 h 8197027"/>
              <a:gd name="connsiteX2134" fmla="*/ 8425930 w 9961410"/>
              <a:gd name="connsiteY2134" fmla="*/ 482866 h 8197027"/>
              <a:gd name="connsiteX2135" fmla="*/ 8435955 w 9961410"/>
              <a:gd name="connsiteY2135" fmla="*/ 481195 h 8197027"/>
              <a:gd name="connsiteX2136" fmla="*/ 8442638 w 9961410"/>
              <a:gd name="connsiteY2136" fmla="*/ 476183 h 8197027"/>
              <a:gd name="connsiteX2137" fmla="*/ 8452663 w 9961410"/>
              <a:gd name="connsiteY2137" fmla="*/ 471170 h 8197027"/>
              <a:gd name="connsiteX2138" fmla="*/ 8452663 w 9961410"/>
              <a:gd name="connsiteY2138" fmla="*/ 461145 h 8197027"/>
              <a:gd name="connsiteX2139" fmla="*/ 8459346 w 9961410"/>
              <a:gd name="connsiteY2139" fmla="*/ 462816 h 8197027"/>
              <a:gd name="connsiteX2140" fmla="*/ 8481067 w 9961410"/>
              <a:gd name="connsiteY2140" fmla="*/ 457804 h 8197027"/>
              <a:gd name="connsiteX2141" fmla="*/ 8502787 w 9961410"/>
              <a:gd name="connsiteY2141" fmla="*/ 451121 h 8197027"/>
              <a:gd name="connsiteX2142" fmla="*/ 8502787 w 9961410"/>
              <a:gd name="connsiteY2142" fmla="*/ 449450 h 8197027"/>
              <a:gd name="connsiteX2143" fmla="*/ 8496104 w 9961410"/>
              <a:gd name="connsiteY2143" fmla="*/ 439425 h 8197027"/>
              <a:gd name="connsiteX2144" fmla="*/ 8512812 w 9961410"/>
              <a:gd name="connsiteY2144" fmla="*/ 434412 h 8197027"/>
              <a:gd name="connsiteX2145" fmla="*/ 8517825 w 9961410"/>
              <a:gd name="connsiteY2145" fmla="*/ 432742 h 8197027"/>
              <a:gd name="connsiteX2146" fmla="*/ 8532862 w 9961410"/>
              <a:gd name="connsiteY2146" fmla="*/ 431071 h 8197027"/>
              <a:gd name="connsiteX2147" fmla="*/ 8544558 w 9961410"/>
              <a:gd name="connsiteY2147" fmla="*/ 424387 h 8197027"/>
              <a:gd name="connsiteX2148" fmla="*/ 8556253 w 9961410"/>
              <a:gd name="connsiteY2148" fmla="*/ 422717 h 8197027"/>
              <a:gd name="connsiteX2149" fmla="*/ 8567949 w 9961410"/>
              <a:gd name="connsiteY2149" fmla="*/ 421046 h 8197027"/>
              <a:gd name="connsiteX2150" fmla="*/ 8599695 w 9961410"/>
              <a:gd name="connsiteY2150" fmla="*/ 411021 h 8197027"/>
              <a:gd name="connsiteX2151" fmla="*/ 8609719 w 9961410"/>
              <a:gd name="connsiteY2151" fmla="*/ 409350 h 8197027"/>
              <a:gd name="connsiteX2152" fmla="*/ 8616403 w 9961410"/>
              <a:gd name="connsiteY2152" fmla="*/ 419375 h 8197027"/>
              <a:gd name="connsiteX2153" fmla="*/ 8623086 w 9961410"/>
              <a:gd name="connsiteY2153" fmla="*/ 421046 h 8197027"/>
              <a:gd name="connsiteX2154" fmla="*/ 8603037 w 9961410"/>
              <a:gd name="connsiteY2154" fmla="*/ 422717 h 8197027"/>
              <a:gd name="connsiteX2155" fmla="*/ 8603037 w 9961410"/>
              <a:gd name="connsiteY2155" fmla="*/ 427729 h 8197027"/>
              <a:gd name="connsiteX2156" fmla="*/ 8613061 w 9961410"/>
              <a:gd name="connsiteY2156" fmla="*/ 427729 h 8197027"/>
              <a:gd name="connsiteX2157" fmla="*/ 8619745 w 9961410"/>
              <a:gd name="connsiteY2157" fmla="*/ 432742 h 8197027"/>
              <a:gd name="connsiteX2158" fmla="*/ 8619745 w 9961410"/>
              <a:gd name="connsiteY2158" fmla="*/ 437754 h 8197027"/>
              <a:gd name="connsiteX2159" fmla="*/ 8624757 w 9961410"/>
              <a:gd name="connsiteY2159" fmla="*/ 432742 h 8197027"/>
              <a:gd name="connsiteX2160" fmla="*/ 8631440 w 9961410"/>
              <a:gd name="connsiteY2160" fmla="*/ 426058 h 8197027"/>
              <a:gd name="connsiteX2161" fmla="*/ 8631440 w 9961410"/>
              <a:gd name="connsiteY2161" fmla="*/ 419375 h 8197027"/>
              <a:gd name="connsiteX2162" fmla="*/ 8648148 w 9961410"/>
              <a:gd name="connsiteY2162" fmla="*/ 414363 h 8197027"/>
              <a:gd name="connsiteX2163" fmla="*/ 8658174 w 9961410"/>
              <a:gd name="connsiteY2163" fmla="*/ 419375 h 8197027"/>
              <a:gd name="connsiteX2164" fmla="*/ 8656502 w 9961410"/>
              <a:gd name="connsiteY2164" fmla="*/ 429400 h 8197027"/>
              <a:gd name="connsiteX2165" fmla="*/ 8676552 w 9961410"/>
              <a:gd name="connsiteY2165" fmla="*/ 431071 h 8197027"/>
              <a:gd name="connsiteX2166" fmla="*/ 8674882 w 9961410"/>
              <a:gd name="connsiteY2166" fmla="*/ 447779 h 8197027"/>
              <a:gd name="connsiteX2167" fmla="*/ 8701614 w 9961410"/>
              <a:gd name="connsiteY2167" fmla="*/ 459475 h 8197027"/>
              <a:gd name="connsiteX2168" fmla="*/ 8691590 w 9961410"/>
              <a:gd name="connsiteY2168" fmla="*/ 469500 h 8197027"/>
              <a:gd name="connsiteX2169" fmla="*/ 8713310 w 9961410"/>
              <a:gd name="connsiteY2169" fmla="*/ 476183 h 8197027"/>
              <a:gd name="connsiteX2170" fmla="*/ 8693260 w 9961410"/>
              <a:gd name="connsiteY2170" fmla="*/ 481195 h 8197027"/>
              <a:gd name="connsiteX2171" fmla="*/ 8699944 w 9961410"/>
              <a:gd name="connsiteY2171" fmla="*/ 482866 h 8197027"/>
              <a:gd name="connsiteX2172" fmla="*/ 8706627 w 9961410"/>
              <a:gd name="connsiteY2172" fmla="*/ 487879 h 8197027"/>
              <a:gd name="connsiteX2173" fmla="*/ 8704956 w 9961410"/>
              <a:gd name="connsiteY2173" fmla="*/ 494562 h 8197027"/>
              <a:gd name="connsiteX2174" fmla="*/ 8725006 w 9961410"/>
              <a:gd name="connsiteY2174" fmla="*/ 492891 h 8197027"/>
              <a:gd name="connsiteX2175" fmla="*/ 8719994 w 9961410"/>
              <a:gd name="connsiteY2175" fmla="*/ 504587 h 8197027"/>
              <a:gd name="connsiteX2176" fmla="*/ 8725006 w 9961410"/>
              <a:gd name="connsiteY2176" fmla="*/ 506258 h 8197027"/>
              <a:gd name="connsiteX2177" fmla="*/ 8740043 w 9961410"/>
              <a:gd name="connsiteY2177" fmla="*/ 504587 h 8197027"/>
              <a:gd name="connsiteX2178" fmla="*/ 8750069 w 9961410"/>
              <a:gd name="connsiteY2178" fmla="*/ 516282 h 8197027"/>
              <a:gd name="connsiteX2179" fmla="*/ 8743385 w 9961410"/>
              <a:gd name="connsiteY2179" fmla="*/ 522966 h 8197027"/>
              <a:gd name="connsiteX2180" fmla="*/ 8731689 w 9961410"/>
              <a:gd name="connsiteY2180" fmla="*/ 543016 h 8197027"/>
              <a:gd name="connsiteX2181" fmla="*/ 8731689 w 9961410"/>
              <a:gd name="connsiteY2181" fmla="*/ 548028 h 8197027"/>
              <a:gd name="connsiteX2182" fmla="*/ 8746727 w 9961410"/>
              <a:gd name="connsiteY2182" fmla="*/ 553040 h 8197027"/>
              <a:gd name="connsiteX2183" fmla="*/ 8758423 w 9961410"/>
              <a:gd name="connsiteY2183" fmla="*/ 551370 h 8197027"/>
              <a:gd name="connsiteX2184" fmla="*/ 8768447 w 9961410"/>
              <a:gd name="connsiteY2184" fmla="*/ 551370 h 8197027"/>
              <a:gd name="connsiteX2185" fmla="*/ 8780143 w 9961410"/>
              <a:gd name="connsiteY2185" fmla="*/ 549699 h 8197027"/>
              <a:gd name="connsiteX2186" fmla="*/ 8773459 w 9961410"/>
              <a:gd name="connsiteY2186" fmla="*/ 564736 h 8197027"/>
              <a:gd name="connsiteX2187" fmla="*/ 8775131 w 9961410"/>
              <a:gd name="connsiteY2187" fmla="*/ 574761 h 8197027"/>
              <a:gd name="connsiteX2188" fmla="*/ 8776801 w 9961410"/>
              <a:gd name="connsiteY2188" fmla="*/ 579773 h 8197027"/>
              <a:gd name="connsiteX2189" fmla="*/ 8776801 w 9961410"/>
              <a:gd name="connsiteY2189" fmla="*/ 591469 h 8197027"/>
              <a:gd name="connsiteX2190" fmla="*/ 8756751 w 9961410"/>
              <a:gd name="connsiteY2190" fmla="*/ 606507 h 8197027"/>
              <a:gd name="connsiteX2191" fmla="*/ 8766777 w 9961410"/>
              <a:gd name="connsiteY2191" fmla="*/ 606507 h 8197027"/>
              <a:gd name="connsiteX2192" fmla="*/ 8768447 w 9961410"/>
              <a:gd name="connsiteY2192" fmla="*/ 611519 h 8197027"/>
              <a:gd name="connsiteX2193" fmla="*/ 8778473 w 9961410"/>
              <a:gd name="connsiteY2193" fmla="*/ 609848 h 8197027"/>
              <a:gd name="connsiteX2194" fmla="*/ 8783485 w 9961410"/>
              <a:gd name="connsiteY2194" fmla="*/ 609848 h 8197027"/>
              <a:gd name="connsiteX2195" fmla="*/ 8783485 w 9961410"/>
              <a:gd name="connsiteY2195" fmla="*/ 616531 h 8197027"/>
              <a:gd name="connsiteX2196" fmla="*/ 8768447 w 9961410"/>
              <a:gd name="connsiteY2196" fmla="*/ 626556 h 8197027"/>
              <a:gd name="connsiteX2197" fmla="*/ 8770119 w 9961410"/>
              <a:gd name="connsiteY2197" fmla="*/ 628227 h 8197027"/>
              <a:gd name="connsiteX2198" fmla="*/ 8771789 w 9961410"/>
              <a:gd name="connsiteY2198" fmla="*/ 638252 h 8197027"/>
              <a:gd name="connsiteX2199" fmla="*/ 8761764 w 9961410"/>
              <a:gd name="connsiteY2199" fmla="*/ 644935 h 8197027"/>
              <a:gd name="connsiteX2200" fmla="*/ 8763435 w 9961410"/>
              <a:gd name="connsiteY2200" fmla="*/ 649948 h 8197027"/>
              <a:gd name="connsiteX2201" fmla="*/ 8783485 w 9961410"/>
              <a:gd name="connsiteY2201" fmla="*/ 654960 h 8197027"/>
              <a:gd name="connsiteX2202" fmla="*/ 8793509 w 9961410"/>
              <a:gd name="connsiteY2202" fmla="*/ 666656 h 8197027"/>
              <a:gd name="connsiteX2203" fmla="*/ 8761764 w 9961410"/>
              <a:gd name="connsiteY2203" fmla="*/ 676681 h 8197027"/>
              <a:gd name="connsiteX2204" fmla="*/ 8773459 w 9961410"/>
              <a:gd name="connsiteY2204" fmla="*/ 671668 h 8197027"/>
              <a:gd name="connsiteX2205" fmla="*/ 9664006 w 9961410"/>
              <a:gd name="connsiteY2205" fmla="*/ 671668 h 8197027"/>
              <a:gd name="connsiteX2206" fmla="*/ 9680714 w 9961410"/>
              <a:gd name="connsiteY2206" fmla="*/ 676681 h 8197027"/>
              <a:gd name="connsiteX2207" fmla="*/ 9674030 w 9961410"/>
              <a:gd name="connsiteY2207" fmla="*/ 681693 h 8197027"/>
              <a:gd name="connsiteX2208" fmla="*/ 9667346 w 9961410"/>
              <a:gd name="connsiteY2208" fmla="*/ 681693 h 8197027"/>
              <a:gd name="connsiteX2209" fmla="*/ 9660664 w 9961410"/>
              <a:gd name="connsiteY2209" fmla="*/ 681693 h 8197027"/>
              <a:gd name="connsiteX2210" fmla="*/ 9660664 w 9961410"/>
              <a:gd name="connsiteY2210" fmla="*/ 683364 h 8197027"/>
              <a:gd name="connsiteX2211" fmla="*/ 9667346 w 9961410"/>
              <a:gd name="connsiteY2211" fmla="*/ 688377 h 8197027"/>
              <a:gd name="connsiteX2212" fmla="*/ 9679042 w 9961410"/>
              <a:gd name="connsiteY2212" fmla="*/ 698401 h 8197027"/>
              <a:gd name="connsiteX2213" fmla="*/ 9669018 w 9961410"/>
              <a:gd name="connsiteY2213" fmla="*/ 696731 h 8197027"/>
              <a:gd name="connsiteX2214" fmla="*/ 9647297 w 9961410"/>
              <a:gd name="connsiteY2214" fmla="*/ 716780 h 8197027"/>
              <a:gd name="connsiteX2215" fmla="*/ 9645626 w 9961410"/>
              <a:gd name="connsiteY2215" fmla="*/ 726805 h 8197027"/>
              <a:gd name="connsiteX2216" fmla="*/ 9655652 w 9961410"/>
              <a:gd name="connsiteY2216" fmla="*/ 721793 h 8197027"/>
              <a:gd name="connsiteX2217" fmla="*/ 9665676 w 9961410"/>
              <a:gd name="connsiteY2217" fmla="*/ 721793 h 8197027"/>
              <a:gd name="connsiteX2218" fmla="*/ 9667346 w 9961410"/>
              <a:gd name="connsiteY2218" fmla="*/ 723464 h 8197027"/>
              <a:gd name="connsiteX2219" fmla="*/ 9667346 w 9961410"/>
              <a:gd name="connsiteY2219" fmla="*/ 733489 h 8197027"/>
              <a:gd name="connsiteX2220" fmla="*/ 9652310 w 9961410"/>
              <a:gd name="connsiteY2220" fmla="*/ 733489 h 8197027"/>
              <a:gd name="connsiteX2221" fmla="*/ 9650638 w 9961410"/>
              <a:gd name="connsiteY2221" fmla="*/ 735159 h 8197027"/>
              <a:gd name="connsiteX2222" fmla="*/ 9638943 w 9961410"/>
              <a:gd name="connsiteY2222" fmla="*/ 751868 h 8197027"/>
              <a:gd name="connsiteX2223" fmla="*/ 9632260 w 9961410"/>
              <a:gd name="connsiteY2223" fmla="*/ 745184 h 8197027"/>
              <a:gd name="connsiteX2224" fmla="*/ 9633930 w 9961410"/>
              <a:gd name="connsiteY2224" fmla="*/ 735159 h 8197027"/>
              <a:gd name="connsiteX2225" fmla="*/ 9623906 w 9961410"/>
              <a:gd name="connsiteY2225" fmla="*/ 736830 h 8197027"/>
              <a:gd name="connsiteX2226" fmla="*/ 9623906 w 9961410"/>
              <a:gd name="connsiteY2226" fmla="*/ 746855 h 8197027"/>
              <a:gd name="connsiteX2227" fmla="*/ 9603856 w 9961410"/>
              <a:gd name="connsiteY2227" fmla="*/ 741843 h 8197027"/>
              <a:gd name="connsiteX2228" fmla="*/ 9608868 w 9961410"/>
              <a:gd name="connsiteY2228" fmla="*/ 748526 h 8197027"/>
              <a:gd name="connsiteX2229" fmla="*/ 9620564 w 9961410"/>
              <a:gd name="connsiteY2229" fmla="*/ 760222 h 8197027"/>
              <a:gd name="connsiteX2230" fmla="*/ 9625576 w 9961410"/>
              <a:gd name="connsiteY2230" fmla="*/ 760222 h 8197027"/>
              <a:gd name="connsiteX2231" fmla="*/ 9632260 w 9961410"/>
              <a:gd name="connsiteY2231" fmla="*/ 771917 h 8197027"/>
              <a:gd name="connsiteX2232" fmla="*/ 9620564 w 9961410"/>
              <a:gd name="connsiteY2232" fmla="*/ 771917 h 8197027"/>
              <a:gd name="connsiteX2233" fmla="*/ 9625576 w 9961410"/>
              <a:gd name="connsiteY2233" fmla="*/ 781942 h 8197027"/>
              <a:gd name="connsiteX2234" fmla="*/ 9623906 w 9961410"/>
              <a:gd name="connsiteY2234" fmla="*/ 786955 h 8197027"/>
              <a:gd name="connsiteX2235" fmla="*/ 9618893 w 9961410"/>
              <a:gd name="connsiteY2235" fmla="*/ 785284 h 8197027"/>
              <a:gd name="connsiteX2236" fmla="*/ 9613881 w 9961410"/>
              <a:gd name="connsiteY2236" fmla="*/ 790296 h 8197027"/>
              <a:gd name="connsiteX2237" fmla="*/ 9618893 w 9961410"/>
              <a:gd name="connsiteY2237" fmla="*/ 795309 h 8197027"/>
              <a:gd name="connsiteX2238" fmla="*/ 9620564 w 9961410"/>
              <a:gd name="connsiteY2238" fmla="*/ 800321 h 8197027"/>
              <a:gd name="connsiteX2239" fmla="*/ 9615551 w 9961410"/>
              <a:gd name="connsiteY2239" fmla="*/ 801992 h 8197027"/>
              <a:gd name="connsiteX2240" fmla="*/ 9613881 w 9961410"/>
              <a:gd name="connsiteY2240" fmla="*/ 801992 h 8197027"/>
              <a:gd name="connsiteX2241" fmla="*/ 9603856 w 9961410"/>
              <a:gd name="connsiteY2241" fmla="*/ 796980 h 8197027"/>
              <a:gd name="connsiteX2242" fmla="*/ 9588819 w 9961410"/>
              <a:gd name="connsiteY2242" fmla="*/ 812017 h 8197027"/>
              <a:gd name="connsiteX2243" fmla="*/ 9583806 w 9961410"/>
              <a:gd name="connsiteY2243" fmla="*/ 823713 h 8197027"/>
              <a:gd name="connsiteX2244" fmla="*/ 9593831 w 9961410"/>
              <a:gd name="connsiteY2244" fmla="*/ 818700 h 8197027"/>
              <a:gd name="connsiteX2245" fmla="*/ 9592160 w 9961410"/>
              <a:gd name="connsiteY2245" fmla="*/ 825384 h 8197027"/>
              <a:gd name="connsiteX2246" fmla="*/ 9587147 w 9961410"/>
              <a:gd name="connsiteY2246" fmla="*/ 827054 h 8197027"/>
              <a:gd name="connsiteX2247" fmla="*/ 9585477 w 9961410"/>
              <a:gd name="connsiteY2247" fmla="*/ 833738 h 8197027"/>
              <a:gd name="connsiteX2248" fmla="*/ 9575451 w 9961410"/>
              <a:gd name="connsiteY2248" fmla="*/ 835408 h 8197027"/>
              <a:gd name="connsiteX2249" fmla="*/ 9573781 w 9961410"/>
              <a:gd name="connsiteY2249" fmla="*/ 835408 h 8197027"/>
              <a:gd name="connsiteX2250" fmla="*/ 9557073 w 9961410"/>
              <a:gd name="connsiteY2250" fmla="*/ 830396 h 8197027"/>
              <a:gd name="connsiteX2251" fmla="*/ 9547048 w 9961410"/>
              <a:gd name="connsiteY2251" fmla="*/ 842092 h 8197027"/>
              <a:gd name="connsiteX2252" fmla="*/ 9553731 w 9961410"/>
              <a:gd name="connsiteY2252" fmla="*/ 843763 h 8197027"/>
              <a:gd name="connsiteX2253" fmla="*/ 9555402 w 9961410"/>
              <a:gd name="connsiteY2253" fmla="*/ 842092 h 8197027"/>
              <a:gd name="connsiteX2254" fmla="*/ 9553731 w 9961410"/>
              <a:gd name="connsiteY2254" fmla="*/ 853787 h 8197027"/>
              <a:gd name="connsiteX2255" fmla="*/ 9543707 w 9961410"/>
              <a:gd name="connsiteY2255" fmla="*/ 852117 h 8197027"/>
              <a:gd name="connsiteX2256" fmla="*/ 9542035 w 9961410"/>
              <a:gd name="connsiteY2256" fmla="*/ 862142 h 8197027"/>
              <a:gd name="connsiteX2257" fmla="*/ 9537023 w 9961410"/>
              <a:gd name="connsiteY2257" fmla="*/ 862142 h 8197027"/>
              <a:gd name="connsiteX2258" fmla="*/ 9526998 w 9961410"/>
              <a:gd name="connsiteY2258" fmla="*/ 852117 h 8197027"/>
              <a:gd name="connsiteX2259" fmla="*/ 9510290 w 9961410"/>
              <a:gd name="connsiteY2259" fmla="*/ 852117 h 8197027"/>
              <a:gd name="connsiteX2260" fmla="*/ 9503607 w 9961410"/>
              <a:gd name="connsiteY2260" fmla="*/ 853787 h 8197027"/>
              <a:gd name="connsiteX2261" fmla="*/ 9486898 w 9961410"/>
              <a:gd name="connsiteY2261" fmla="*/ 860471 h 8197027"/>
              <a:gd name="connsiteX2262" fmla="*/ 9481886 w 9961410"/>
              <a:gd name="connsiteY2262" fmla="*/ 867154 h 8197027"/>
              <a:gd name="connsiteX2263" fmla="*/ 9475202 w 9961410"/>
              <a:gd name="connsiteY2263" fmla="*/ 855458 h 8197027"/>
              <a:gd name="connsiteX2264" fmla="*/ 9473532 w 9961410"/>
              <a:gd name="connsiteY2264" fmla="*/ 855458 h 8197027"/>
              <a:gd name="connsiteX2265" fmla="*/ 9461836 w 9961410"/>
              <a:gd name="connsiteY2265" fmla="*/ 857129 h 8197027"/>
              <a:gd name="connsiteX2266" fmla="*/ 9455153 w 9961410"/>
              <a:gd name="connsiteY2266" fmla="*/ 862142 h 8197027"/>
              <a:gd name="connsiteX2267" fmla="*/ 9448470 w 9961410"/>
              <a:gd name="connsiteY2267" fmla="*/ 850446 h 8197027"/>
              <a:gd name="connsiteX2268" fmla="*/ 9443458 w 9961410"/>
              <a:gd name="connsiteY2268" fmla="*/ 860471 h 8197027"/>
              <a:gd name="connsiteX2269" fmla="*/ 9443458 w 9961410"/>
              <a:gd name="connsiteY2269" fmla="*/ 865483 h 8197027"/>
              <a:gd name="connsiteX2270" fmla="*/ 9438445 w 9961410"/>
              <a:gd name="connsiteY2270" fmla="*/ 867154 h 8197027"/>
              <a:gd name="connsiteX2271" fmla="*/ 9418395 w 9961410"/>
              <a:gd name="connsiteY2271" fmla="*/ 872166 h 8197027"/>
              <a:gd name="connsiteX2272" fmla="*/ 9423408 w 9961410"/>
              <a:gd name="connsiteY2272" fmla="*/ 865483 h 8197027"/>
              <a:gd name="connsiteX2273" fmla="*/ 9411712 w 9961410"/>
              <a:gd name="connsiteY2273" fmla="*/ 875508 h 8197027"/>
              <a:gd name="connsiteX2274" fmla="*/ 9406699 w 9961410"/>
              <a:gd name="connsiteY2274" fmla="*/ 848775 h 8197027"/>
              <a:gd name="connsiteX2275" fmla="*/ 9386649 w 9961410"/>
              <a:gd name="connsiteY2275" fmla="*/ 860471 h 8197027"/>
              <a:gd name="connsiteX2276" fmla="*/ 9381637 w 9961410"/>
              <a:gd name="connsiteY2276" fmla="*/ 855458 h 8197027"/>
              <a:gd name="connsiteX2277" fmla="*/ 9371613 w 9961410"/>
              <a:gd name="connsiteY2277" fmla="*/ 870496 h 8197027"/>
              <a:gd name="connsiteX2278" fmla="*/ 9364929 w 9961410"/>
              <a:gd name="connsiteY2278" fmla="*/ 848775 h 8197027"/>
              <a:gd name="connsiteX2279" fmla="*/ 9354904 w 9961410"/>
              <a:gd name="connsiteY2279" fmla="*/ 855458 h 8197027"/>
              <a:gd name="connsiteX2280" fmla="*/ 9334854 w 9961410"/>
              <a:gd name="connsiteY2280" fmla="*/ 853787 h 8197027"/>
              <a:gd name="connsiteX2281" fmla="*/ 9329842 w 9961410"/>
              <a:gd name="connsiteY2281" fmla="*/ 848775 h 8197027"/>
              <a:gd name="connsiteX2282" fmla="*/ 9328171 w 9961410"/>
              <a:gd name="connsiteY2282" fmla="*/ 842092 h 8197027"/>
              <a:gd name="connsiteX2283" fmla="*/ 9316475 w 9961410"/>
              <a:gd name="connsiteY2283" fmla="*/ 832067 h 8197027"/>
              <a:gd name="connsiteX2284" fmla="*/ 9311463 w 9961410"/>
              <a:gd name="connsiteY2284" fmla="*/ 827054 h 8197027"/>
              <a:gd name="connsiteX2285" fmla="*/ 9306450 w 9961410"/>
              <a:gd name="connsiteY2285" fmla="*/ 815359 h 8197027"/>
              <a:gd name="connsiteX2286" fmla="*/ 9316475 w 9961410"/>
              <a:gd name="connsiteY2286" fmla="*/ 810346 h 8197027"/>
              <a:gd name="connsiteX2287" fmla="*/ 9309792 w 9961410"/>
              <a:gd name="connsiteY2287" fmla="*/ 793638 h 8197027"/>
              <a:gd name="connsiteX2288" fmla="*/ 9303109 w 9961410"/>
              <a:gd name="connsiteY2288" fmla="*/ 803663 h 8197027"/>
              <a:gd name="connsiteX2289" fmla="*/ 9298096 w 9961410"/>
              <a:gd name="connsiteY2289" fmla="*/ 796980 h 8197027"/>
              <a:gd name="connsiteX2290" fmla="*/ 9288072 w 9961410"/>
              <a:gd name="connsiteY2290" fmla="*/ 801992 h 8197027"/>
              <a:gd name="connsiteX2291" fmla="*/ 9278046 w 9961410"/>
              <a:gd name="connsiteY2291" fmla="*/ 800321 h 8197027"/>
              <a:gd name="connsiteX2292" fmla="*/ 9288072 w 9961410"/>
              <a:gd name="connsiteY2292" fmla="*/ 771917 h 8197027"/>
              <a:gd name="connsiteX2293" fmla="*/ 9271364 w 9961410"/>
              <a:gd name="connsiteY2293" fmla="*/ 770247 h 8197027"/>
              <a:gd name="connsiteX2294" fmla="*/ 9278046 w 9961410"/>
              <a:gd name="connsiteY2294" fmla="*/ 760222 h 8197027"/>
              <a:gd name="connsiteX2295" fmla="*/ 9268022 w 9961410"/>
              <a:gd name="connsiteY2295" fmla="*/ 760222 h 8197027"/>
              <a:gd name="connsiteX2296" fmla="*/ 9266350 w 9961410"/>
              <a:gd name="connsiteY2296" fmla="*/ 761892 h 8197027"/>
              <a:gd name="connsiteX2297" fmla="*/ 9266350 w 9961410"/>
              <a:gd name="connsiteY2297" fmla="*/ 771917 h 8197027"/>
              <a:gd name="connsiteX2298" fmla="*/ 9259668 w 9961410"/>
              <a:gd name="connsiteY2298" fmla="*/ 776930 h 8197027"/>
              <a:gd name="connsiteX2299" fmla="*/ 9261338 w 9961410"/>
              <a:gd name="connsiteY2299" fmla="*/ 761892 h 8197027"/>
              <a:gd name="connsiteX2300" fmla="*/ 9251314 w 9961410"/>
              <a:gd name="connsiteY2300" fmla="*/ 756880 h 8197027"/>
              <a:gd name="connsiteX2301" fmla="*/ 9241288 w 9961410"/>
              <a:gd name="connsiteY2301" fmla="*/ 750197 h 8197027"/>
              <a:gd name="connsiteX2302" fmla="*/ 9246301 w 9961410"/>
              <a:gd name="connsiteY2302" fmla="*/ 743514 h 8197027"/>
              <a:gd name="connsiteX2303" fmla="*/ 9252984 w 9961410"/>
              <a:gd name="connsiteY2303" fmla="*/ 738501 h 8197027"/>
              <a:gd name="connsiteX2304" fmla="*/ 9251314 w 9961410"/>
              <a:gd name="connsiteY2304" fmla="*/ 728476 h 8197027"/>
              <a:gd name="connsiteX2305" fmla="*/ 9252984 w 9961410"/>
              <a:gd name="connsiteY2305" fmla="*/ 723464 h 8197027"/>
              <a:gd name="connsiteX2306" fmla="*/ 9237947 w 9961410"/>
              <a:gd name="connsiteY2306" fmla="*/ 728476 h 8197027"/>
              <a:gd name="connsiteX2307" fmla="*/ 9237947 w 9961410"/>
              <a:gd name="connsiteY2307" fmla="*/ 708426 h 8197027"/>
              <a:gd name="connsiteX2308" fmla="*/ 9257996 w 9961410"/>
              <a:gd name="connsiteY2308" fmla="*/ 720122 h 8197027"/>
              <a:gd name="connsiteX2309" fmla="*/ 9252984 w 9961410"/>
              <a:gd name="connsiteY2309" fmla="*/ 696731 h 8197027"/>
              <a:gd name="connsiteX2310" fmla="*/ 9237947 w 9961410"/>
              <a:gd name="connsiteY2310" fmla="*/ 696731 h 8197027"/>
              <a:gd name="connsiteX2311" fmla="*/ 9232934 w 9961410"/>
              <a:gd name="connsiteY2311" fmla="*/ 698401 h 8197027"/>
              <a:gd name="connsiteX2312" fmla="*/ 9231264 w 9961410"/>
              <a:gd name="connsiteY2312" fmla="*/ 691718 h 8197027"/>
              <a:gd name="connsiteX2313" fmla="*/ 9232934 w 9961410"/>
              <a:gd name="connsiteY2313" fmla="*/ 680022 h 8197027"/>
              <a:gd name="connsiteX2314" fmla="*/ 9239618 w 9961410"/>
              <a:gd name="connsiteY2314" fmla="*/ 663314 h 8197027"/>
              <a:gd name="connsiteX2315" fmla="*/ 9246301 w 9961410"/>
              <a:gd name="connsiteY2315" fmla="*/ 653289 h 8197027"/>
              <a:gd name="connsiteX2316" fmla="*/ 9239618 w 9961410"/>
              <a:gd name="connsiteY2316" fmla="*/ 653289 h 8197027"/>
              <a:gd name="connsiteX2317" fmla="*/ 9239618 w 9961410"/>
              <a:gd name="connsiteY2317" fmla="*/ 648277 h 8197027"/>
              <a:gd name="connsiteX2318" fmla="*/ 9249642 w 9961410"/>
              <a:gd name="connsiteY2318" fmla="*/ 648277 h 8197027"/>
              <a:gd name="connsiteX2319" fmla="*/ 9261338 w 9961410"/>
              <a:gd name="connsiteY2319" fmla="*/ 626556 h 8197027"/>
              <a:gd name="connsiteX2320" fmla="*/ 9249642 w 9961410"/>
              <a:gd name="connsiteY2320" fmla="*/ 628227 h 8197027"/>
              <a:gd name="connsiteX2321" fmla="*/ 9247972 w 9961410"/>
              <a:gd name="connsiteY2321" fmla="*/ 616531 h 8197027"/>
              <a:gd name="connsiteX2322" fmla="*/ 9257996 w 9961410"/>
              <a:gd name="connsiteY2322" fmla="*/ 614861 h 8197027"/>
              <a:gd name="connsiteX2323" fmla="*/ 9263010 w 9961410"/>
              <a:gd name="connsiteY2323" fmla="*/ 599823 h 8197027"/>
              <a:gd name="connsiteX2324" fmla="*/ 9273034 w 9961410"/>
              <a:gd name="connsiteY2324" fmla="*/ 598152 h 8197027"/>
              <a:gd name="connsiteX2325" fmla="*/ 9279718 w 9961410"/>
              <a:gd name="connsiteY2325" fmla="*/ 588128 h 8197027"/>
              <a:gd name="connsiteX2326" fmla="*/ 9284730 w 9961410"/>
              <a:gd name="connsiteY2326" fmla="*/ 573090 h 8197027"/>
              <a:gd name="connsiteX2327" fmla="*/ 9289742 w 9961410"/>
              <a:gd name="connsiteY2327" fmla="*/ 579773 h 8197027"/>
              <a:gd name="connsiteX2328" fmla="*/ 9299767 w 9961410"/>
              <a:gd name="connsiteY2328" fmla="*/ 579773 h 8197027"/>
              <a:gd name="connsiteX2329" fmla="*/ 9299767 w 9961410"/>
              <a:gd name="connsiteY2329" fmla="*/ 569749 h 8197027"/>
              <a:gd name="connsiteX2330" fmla="*/ 9289742 w 9961410"/>
              <a:gd name="connsiteY2330" fmla="*/ 569749 h 8197027"/>
              <a:gd name="connsiteX2331" fmla="*/ 9283059 w 9961410"/>
              <a:gd name="connsiteY2331" fmla="*/ 564736 h 8197027"/>
              <a:gd name="connsiteX2332" fmla="*/ 9278046 w 9961410"/>
              <a:gd name="connsiteY2332" fmla="*/ 554711 h 8197027"/>
              <a:gd name="connsiteX2333" fmla="*/ 9288072 w 9961410"/>
              <a:gd name="connsiteY2333" fmla="*/ 559724 h 8197027"/>
              <a:gd name="connsiteX2334" fmla="*/ 9293084 w 9961410"/>
              <a:gd name="connsiteY2334" fmla="*/ 558053 h 8197027"/>
              <a:gd name="connsiteX2335" fmla="*/ 9298096 w 9961410"/>
              <a:gd name="connsiteY2335" fmla="*/ 558053 h 8197027"/>
              <a:gd name="connsiteX2336" fmla="*/ 9296426 w 9961410"/>
              <a:gd name="connsiteY2336" fmla="*/ 553040 h 8197027"/>
              <a:gd name="connsiteX2337" fmla="*/ 9276376 w 9961410"/>
              <a:gd name="connsiteY2337" fmla="*/ 546357 h 8197027"/>
              <a:gd name="connsiteX2338" fmla="*/ 9278046 w 9961410"/>
              <a:gd name="connsiteY2338" fmla="*/ 531320 h 8197027"/>
              <a:gd name="connsiteX2339" fmla="*/ 9288072 w 9961410"/>
              <a:gd name="connsiteY2339" fmla="*/ 536332 h 8197027"/>
              <a:gd name="connsiteX2340" fmla="*/ 9286400 w 9961410"/>
              <a:gd name="connsiteY2340" fmla="*/ 538003 h 8197027"/>
              <a:gd name="connsiteX2341" fmla="*/ 9291413 w 9961410"/>
              <a:gd name="connsiteY2341" fmla="*/ 532991 h 8197027"/>
              <a:gd name="connsiteX2342" fmla="*/ 9306450 w 9961410"/>
              <a:gd name="connsiteY2342" fmla="*/ 532991 h 8197027"/>
              <a:gd name="connsiteX2343" fmla="*/ 9306450 w 9961410"/>
              <a:gd name="connsiteY2343" fmla="*/ 531320 h 8197027"/>
              <a:gd name="connsiteX2344" fmla="*/ 9294754 w 9961410"/>
              <a:gd name="connsiteY2344" fmla="*/ 526307 h 8197027"/>
              <a:gd name="connsiteX2345" fmla="*/ 9321488 w 9961410"/>
              <a:gd name="connsiteY2345" fmla="*/ 519624 h 8197027"/>
              <a:gd name="connsiteX2346" fmla="*/ 9319817 w 9961410"/>
              <a:gd name="connsiteY2346" fmla="*/ 512941 h 8197027"/>
              <a:gd name="connsiteX2347" fmla="*/ 9318146 w 9961410"/>
              <a:gd name="connsiteY2347" fmla="*/ 502916 h 8197027"/>
              <a:gd name="connsiteX2348" fmla="*/ 9334854 w 9961410"/>
              <a:gd name="connsiteY2348" fmla="*/ 497903 h 8197027"/>
              <a:gd name="connsiteX2349" fmla="*/ 9334854 w 9961410"/>
              <a:gd name="connsiteY2349" fmla="*/ 486208 h 8197027"/>
              <a:gd name="connsiteX2350" fmla="*/ 9328171 w 9961410"/>
              <a:gd name="connsiteY2350" fmla="*/ 486208 h 8197027"/>
              <a:gd name="connsiteX2351" fmla="*/ 9329842 w 9961410"/>
              <a:gd name="connsiteY2351" fmla="*/ 492891 h 8197027"/>
              <a:gd name="connsiteX2352" fmla="*/ 9328171 w 9961410"/>
              <a:gd name="connsiteY2352" fmla="*/ 494562 h 8197027"/>
              <a:gd name="connsiteX2353" fmla="*/ 9318146 w 9961410"/>
              <a:gd name="connsiteY2353" fmla="*/ 489549 h 8197027"/>
              <a:gd name="connsiteX2354" fmla="*/ 9318146 w 9961410"/>
              <a:gd name="connsiteY2354" fmla="*/ 482866 h 8197027"/>
              <a:gd name="connsiteX2355" fmla="*/ 9328171 w 9961410"/>
              <a:gd name="connsiteY2355" fmla="*/ 481195 h 8197027"/>
              <a:gd name="connsiteX2356" fmla="*/ 9334854 w 9961410"/>
              <a:gd name="connsiteY2356" fmla="*/ 476183 h 8197027"/>
              <a:gd name="connsiteX2357" fmla="*/ 9344879 w 9961410"/>
              <a:gd name="connsiteY2357" fmla="*/ 471170 h 8197027"/>
              <a:gd name="connsiteX2358" fmla="*/ 9344879 w 9961410"/>
              <a:gd name="connsiteY2358" fmla="*/ 461145 h 8197027"/>
              <a:gd name="connsiteX2359" fmla="*/ 9351563 w 9961410"/>
              <a:gd name="connsiteY2359" fmla="*/ 462816 h 8197027"/>
              <a:gd name="connsiteX2360" fmla="*/ 9373283 w 9961410"/>
              <a:gd name="connsiteY2360" fmla="*/ 457804 h 8197027"/>
              <a:gd name="connsiteX2361" fmla="*/ 9395003 w 9961410"/>
              <a:gd name="connsiteY2361" fmla="*/ 451121 h 8197027"/>
              <a:gd name="connsiteX2362" fmla="*/ 9395003 w 9961410"/>
              <a:gd name="connsiteY2362" fmla="*/ 449450 h 8197027"/>
              <a:gd name="connsiteX2363" fmla="*/ 9388321 w 9961410"/>
              <a:gd name="connsiteY2363" fmla="*/ 439425 h 8197027"/>
              <a:gd name="connsiteX2364" fmla="*/ 9405029 w 9961410"/>
              <a:gd name="connsiteY2364" fmla="*/ 434412 h 8197027"/>
              <a:gd name="connsiteX2365" fmla="*/ 9410041 w 9961410"/>
              <a:gd name="connsiteY2365" fmla="*/ 432742 h 8197027"/>
              <a:gd name="connsiteX2366" fmla="*/ 9425078 w 9961410"/>
              <a:gd name="connsiteY2366" fmla="*/ 431071 h 8197027"/>
              <a:gd name="connsiteX2367" fmla="*/ 9436774 w 9961410"/>
              <a:gd name="connsiteY2367" fmla="*/ 424387 h 8197027"/>
              <a:gd name="connsiteX2368" fmla="*/ 9448470 w 9961410"/>
              <a:gd name="connsiteY2368" fmla="*/ 422717 h 8197027"/>
              <a:gd name="connsiteX2369" fmla="*/ 9460166 w 9961410"/>
              <a:gd name="connsiteY2369" fmla="*/ 421046 h 8197027"/>
              <a:gd name="connsiteX2370" fmla="*/ 9491911 w 9961410"/>
              <a:gd name="connsiteY2370" fmla="*/ 411021 h 8197027"/>
              <a:gd name="connsiteX2371" fmla="*/ 9501936 w 9961410"/>
              <a:gd name="connsiteY2371" fmla="*/ 409350 h 8197027"/>
              <a:gd name="connsiteX2372" fmla="*/ 9508619 w 9961410"/>
              <a:gd name="connsiteY2372" fmla="*/ 419375 h 8197027"/>
              <a:gd name="connsiteX2373" fmla="*/ 9515302 w 9961410"/>
              <a:gd name="connsiteY2373" fmla="*/ 421046 h 8197027"/>
              <a:gd name="connsiteX2374" fmla="*/ 9495252 w 9961410"/>
              <a:gd name="connsiteY2374" fmla="*/ 422717 h 8197027"/>
              <a:gd name="connsiteX2375" fmla="*/ 9495252 w 9961410"/>
              <a:gd name="connsiteY2375" fmla="*/ 427729 h 8197027"/>
              <a:gd name="connsiteX2376" fmla="*/ 9505278 w 9961410"/>
              <a:gd name="connsiteY2376" fmla="*/ 427729 h 8197027"/>
              <a:gd name="connsiteX2377" fmla="*/ 9511961 w 9961410"/>
              <a:gd name="connsiteY2377" fmla="*/ 432742 h 8197027"/>
              <a:gd name="connsiteX2378" fmla="*/ 9511961 w 9961410"/>
              <a:gd name="connsiteY2378" fmla="*/ 437754 h 8197027"/>
              <a:gd name="connsiteX2379" fmla="*/ 9516973 w 9961410"/>
              <a:gd name="connsiteY2379" fmla="*/ 432742 h 8197027"/>
              <a:gd name="connsiteX2380" fmla="*/ 9523657 w 9961410"/>
              <a:gd name="connsiteY2380" fmla="*/ 426058 h 8197027"/>
              <a:gd name="connsiteX2381" fmla="*/ 9523657 w 9961410"/>
              <a:gd name="connsiteY2381" fmla="*/ 419375 h 8197027"/>
              <a:gd name="connsiteX2382" fmla="*/ 9540365 w 9961410"/>
              <a:gd name="connsiteY2382" fmla="*/ 414363 h 8197027"/>
              <a:gd name="connsiteX2383" fmla="*/ 9550389 w 9961410"/>
              <a:gd name="connsiteY2383" fmla="*/ 419375 h 8197027"/>
              <a:gd name="connsiteX2384" fmla="*/ 9548719 w 9961410"/>
              <a:gd name="connsiteY2384" fmla="*/ 429400 h 8197027"/>
              <a:gd name="connsiteX2385" fmla="*/ 9568769 w 9961410"/>
              <a:gd name="connsiteY2385" fmla="*/ 431071 h 8197027"/>
              <a:gd name="connsiteX2386" fmla="*/ 9567097 w 9961410"/>
              <a:gd name="connsiteY2386" fmla="*/ 447779 h 8197027"/>
              <a:gd name="connsiteX2387" fmla="*/ 9593831 w 9961410"/>
              <a:gd name="connsiteY2387" fmla="*/ 459475 h 8197027"/>
              <a:gd name="connsiteX2388" fmla="*/ 9583806 w 9961410"/>
              <a:gd name="connsiteY2388" fmla="*/ 469500 h 8197027"/>
              <a:gd name="connsiteX2389" fmla="*/ 9605527 w 9961410"/>
              <a:gd name="connsiteY2389" fmla="*/ 476183 h 8197027"/>
              <a:gd name="connsiteX2390" fmla="*/ 9585477 w 9961410"/>
              <a:gd name="connsiteY2390" fmla="*/ 481195 h 8197027"/>
              <a:gd name="connsiteX2391" fmla="*/ 9592160 w 9961410"/>
              <a:gd name="connsiteY2391" fmla="*/ 482866 h 8197027"/>
              <a:gd name="connsiteX2392" fmla="*/ 9598843 w 9961410"/>
              <a:gd name="connsiteY2392" fmla="*/ 487879 h 8197027"/>
              <a:gd name="connsiteX2393" fmla="*/ 9597173 w 9961410"/>
              <a:gd name="connsiteY2393" fmla="*/ 494562 h 8197027"/>
              <a:gd name="connsiteX2394" fmla="*/ 9617222 w 9961410"/>
              <a:gd name="connsiteY2394" fmla="*/ 492891 h 8197027"/>
              <a:gd name="connsiteX2395" fmla="*/ 9612210 w 9961410"/>
              <a:gd name="connsiteY2395" fmla="*/ 504587 h 8197027"/>
              <a:gd name="connsiteX2396" fmla="*/ 9617222 w 9961410"/>
              <a:gd name="connsiteY2396" fmla="*/ 506258 h 8197027"/>
              <a:gd name="connsiteX2397" fmla="*/ 9632260 w 9961410"/>
              <a:gd name="connsiteY2397" fmla="*/ 504587 h 8197027"/>
              <a:gd name="connsiteX2398" fmla="*/ 9642284 w 9961410"/>
              <a:gd name="connsiteY2398" fmla="*/ 516282 h 8197027"/>
              <a:gd name="connsiteX2399" fmla="*/ 9635602 w 9961410"/>
              <a:gd name="connsiteY2399" fmla="*/ 522966 h 8197027"/>
              <a:gd name="connsiteX2400" fmla="*/ 9623906 w 9961410"/>
              <a:gd name="connsiteY2400" fmla="*/ 543016 h 8197027"/>
              <a:gd name="connsiteX2401" fmla="*/ 9623906 w 9961410"/>
              <a:gd name="connsiteY2401" fmla="*/ 548028 h 8197027"/>
              <a:gd name="connsiteX2402" fmla="*/ 9638943 w 9961410"/>
              <a:gd name="connsiteY2402" fmla="*/ 553040 h 8197027"/>
              <a:gd name="connsiteX2403" fmla="*/ 9650638 w 9961410"/>
              <a:gd name="connsiteY2403" fmla="*/ 551370 h 8197027"/>
              <a:gd name="connsiteX2404" fmla="*/ 9660664 w 9961410"/>
              <a:gd name="connsiteY2404" fmla="*/ 551370 h 8197027"/>
              <a:gd name="connsiteX2405" fmla="*/ 9672360 w 9961410"/>
              <a:gd name="connsiteY2405" fmla="*/ 549699 h 8197027"/>
              <a:gd name="connsiteX2406" fmla="*/ 9665676 w 9961410"/>
              <a:gd name="connsiteY2406" fmla="*/ 564736 h 8197027"/>
              <a:gd name="connsiteX2407" fmla="*/ 9667346 w 9961410"/>
              <a:gd name="connsiteY2407" fmla="*/ 574761 h 8197027"/>
              <a:gd name="connsiteX2408" fmla="*/ 9669018 w 9961410"/>
              <a:gd name="connsiteY2408" fmla="*/ 579773 h 8197027"/>
              <a:gd name="connsiteX2409" fmla="*/ 9669018 w 9961410"/>
              <a:gd name="connsiteY2409" fmla="*/ 591469 h 8197027"/>
              <a:gd name="connsiteX2410" fmla="*/ 9648968 w 9961410"/>
              <a:gd name="connsiteY2410" fmla="*/ 606507 h 8197027"/>
              <a:gd name="connsiteX2411" fmla="*/ 9658992 w 9961410"/>
              <a:gd name="connsiteY2411" fmla="*/ 606507 h 8197027"/>
              <a:gd name="connsiteX2412" fmla="*/ 9660664 w 9961410"/>
              <a:gd name="connsiteY2412" fmla="*/ 611519 h 8197027"/>
              <a:gd name="connsiteX2413" fmla="*/ 9670688 w 9961410"/>
              <a:gd name="connsiteY2413" fmla="*/ 609848 h 8197027"/>
              <a:gd name="connsiteX2414" fmla="*/ 9675700 w 9961410"/>
              <a:gd name="connsiteY2414" fmla="*/ 609848 h 8197027"/>
              <a:gd name="connsiteX2415" fmla="*/ 9675700 w 9961410"/>
              <a:gd name="connsiteY2415" fmla="*/ 616531 h 8197027"/>
              <a:gd name="connsiteX2416" fmla="*/ 9660664 w 9961410"/>
              <a:gd name="connsiteY2416" fmla="*/ 626556 h 8197027"/>
              <a:gd name="connsiteX2417" fmla="*/ 9662334 w 9961410"/>
              <a:gd name="connsiteY2417" fmla="*/ 628227 h 8197027"/>
              <a:gd name="connsiteX2418" fmla="*/ 9664006 w 9961410"/>
              <a:gd name="connsiteY2418" fmla="*/ 638252 h 8197027"/>
              <a:gd name="connsiteX2419" fmla="*/ 9653980 w 9961410"/>
              <a:gd name="connsiteY2419" fmla="*/ 644935 h 8197027"/>
              <a:gd name="connsiteX2420" fmla="*/ 9655652 w 9961410"/>
              <a:gd name="connsiteY2420" fmla="*/ 649948 h 8197027"/>
              <a:gd name="connsiteX2421" fmla="*/ 9675700 w 9961410"/>
              <a:gd name="connsiteY2421" fmla="*/ 654960 h 8197027"/>
              <a:gd name="connsiteX2422" fmla="*/ 9685726 w 9961410"/>
              <a:gd name="connsiteY2422" fmla="*/ 666656 h 8197027"/>
              <a:gd name="connsiteX2423" fmla="*/ 9653980 w 9961410"/>
              <a:gd name="connsiteY2423" fmla="*/ 676681 h 8197027"/>
              <a:gd name="connsiteX2424" fmla="*/ 9664006 w 9961410"/>
              <a:gd name="connsiteY2424" fmla="*/ 671668 h 81970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Lst>
            <a:rect l="l" t="t" r="r" b="b"/>
            <a:pathLst>
              <a:path w="9961410" h="8197027">
                <a:moveTo>
                  <a:pt x="0" y="0"/>
                </a:moveTo>
                <a:lnTo>
                  <a:pt x="0" y="8197027"/>
                </a:lnTo>
                <a:lnTo>
                  <a:pt x="9961411" y="8197027"/>
                </a:lnTo>
                <a:lnTo>
                  <a:pt x="9961411" y="0"/>
                </a:lnTo>
                <a:lnTo>
                  <a:pt x="0" y="0"/>
                </a:lnTo>
                <a:close/>
                <a:moveTo>
                  <a:pt x="765234" y="671668"/>
                </a:moveTo>
                <a:cubicBezTo>
                  <a:pt x="770247" y="673339"/>
                  <a:pt x="776930" y="673339"/>
                  <a:pt x="781942" y="676681"/>
                </a:cubicBezTo>
                <a:cubicBezTo>
                  <a:pt x="780272" y="678352"/>
                  <a:pt x="776930" y="681693"/>
                  <a:pt x="775259" y="681693"/>
                </a:cubicBezTo>
                <a:cubicBezTo>
                  <a:pt x="773588" y="681693"/>
                  <a:pt x="770247" y="681693"/>
                  <a:pt x="768576" y="681693"/>
                </a:cubicBezTo>
                <a:cubicBezTo>
                  <a:pt x="766905" y="681693"/>
                  <a:pt x="763563" y="686706"/>
                  <a:pt x="761893" y="681693"/>
                </a:cubicBezTo>
                <a:cubicBezTo>
                  <a:pt x="761893" y="683364"/>
                  <a:pt x="761893" y="683364"/>
                  <a:pt x="761893" y="683364"/>
                </a:cubicBezTo>
                <a:cubicBezTo>
                  <a:pt x="761893" y="690047"/>
                  <a:pt x="766905" y="685035"/>
                  <a:pt x="768576" y="688377"/>
                </a:cubicBezTo>
                <a:cubicBezTo>
                  <a:pt x="773588" y="690047"/>
                  <a:pt x="778601" y="693389"/>
                  <a:pt x="780272" y="698401"/>
                </a:cubicBezTo>
                <a:cubicBezTo>
                  <a:pt x="778601" y="698401"/>
                  <a:pt x="775259" y="698401"/>
                  <a:pt x="770247" y="696731"/>
                </a:cubicBezTo>
                <a:cubicBezTo>
                  <a:pt x="765234" y="706756"/>
                  <a:pt x="755209" y="711768"/>
                  <a:pt x="748526" y="716780"/>
                </a:cubicBezTo>
                <a:cubicBezTo>
                  <a:pt x="743514" y="718451"/>
                  <a:pt x="746855" y="721793"/>
                  <a:pt x="746855" y="726805"/>
                </a:cubicBezTo>
                <a:cubicBezTo>
                  <a:pt x="751868" y="726805"/>
                  <a:pt x="753538" y="721793"/>
                  <a:pt x="756880" y="721793"/>
                </a:cubicBezTo>
                <a:cubicBezTo>
                  <a:pt x="758551" y="721793"/>
                  <a:pt x="763563" y="721793"/>
                  <a:pt x="766905" y="721793"/>
                </a:cubicBezTo>
                <a:cubicBezTo>
                  <a:pt x="770247" y="721793"/>
                  <a:pt x="768576" y="723464"/>
                  <a:pt x="768576" y="723464"/>
                </a:cubicBezTo>
                <a:cubicBezTo>
                  <a:pt x="768576" y="725135"/>
                  <a:pt x="768576" y="728476"/>
                  <a:pt x="768576" y="733489"/>
                </a:cubicBezTo>
                <a:cubicBezTo>
                  <a:pt x="763563" y="733489"/>
                  <a:pt x="758551" y="728476"/>
                  <a:pt x="753538" y="733489"/>
                </a:cubicBezTo>
                <a:lnTo>
                  <a:pt x="751868" y="735159"/>
                </a:lnTo>
                <a:cubicBezTo>
                  <a:pt x="751868" y="745184"/>
                  <a:pt x="741843" y="746855"/>
                  <a:pt x="740172" y="751868"/>
                </a:cubicBezTo>
                <a:cubicBezTo>
                  <a:pt x="738501" y="750197"/>
                  <a:pt x="735159" y="746855"/>
                  <a:pt x="733489" y="745184"/>
                </a:cubicBezTo>
                <a:cubicBezTo>
                  <a:pt x="733489" y="740172"/>
                  <a:pt x="735159" y="738501"/>
                  <a:pt x="735159" y="735159"/>
                </a:cubicBezTo>
                <a:cubicBezTo>
                  <a:pt x="730147" y="730147"/>
                  <a:pt x="725135" y="733489"/>
                  <a:pt x="725135" y="736830"/>
                </a:cubicBezTo>
                <a:cubicBezTo>
                  <a:pt x="723464" y="738501"/>
                  <a:pt x="726805" y="741843"/>
                  <a:pt x="725135" y="746855"/>
                </a:cubicBezTo>
                <a:cubicBezTo>
                  <a:pt x="718451" y="745184"/>
                  <a:pt x="713439" y="745184"/>
                  <a:pt x="705085" y="741843"/>
                </a:cubicBezTo>
                <a:cubicBezTo>
                  <a:pt x="706756" y="746855"/>
                  <a:pt x="706756" y="746855"/>
                  <a:pt x="710097" y="748526"/>
                </a:cubicBezTo>
                <a:cubicBezTo>
                  <a:pt x="711768" y="750197"/>
                  <a:pt x="716781" y="755209"/>
                  <a:pt x="721793" y="760222"/>
                </a:cubicBezTo>
                <a:cubicBezTo>
                  <a:pt x="721793" y="760222"/>
                  <a:pt x="723464" y="760222"/>
                  <a:pt x="726805" y="760222"/>
                </a:cubicBezTo>
                <a:cubicBezTo>
                  <a:pt x="728476" y="765234"/>
                  <a:pt x="731818" y="766905"/>
                  <a:pt x="733489" y="771917"/>
                </a:cubicBezTo>
                <a:cubicBezTo>
                  <a:pt x="728476" y="771917"/>
                  <a:pt x="726805" y="771917"/>
                  <a:pt x="721793" y="771917"/>
                </a:cubicBezTo>
                <a:cubicBezTo>
                  <a:pt x="723464" y="776930"/>
                  <a:pt x="723464" y="778601"/>
                  <a:pt x="726805" y="781942"/>
                </a:cubicBezTo>
                <a:cubicBezTo>
                  <a:pt x="726805" y="783613"/>
                  <a:pt x="726805" y="783613"/>
                  <a:pt x="725135" y="786955"/>
                </a:cubicBezTo>
                <a:cubicBezTo>
                  <a:pt x="723464" y="786955"/>
                  <a:pt x="723464" y="785284"/>
                  <a:pt x="720122" y="785284"/>
                </a:cubicBezTo>
                <a:cubicBezTo>
                  <a:pt x="720122" y="785284"/>
                  <a:pt x="718451" y="786955"/>
                  <a:pt x="715110" y="790296"/>
                </a:cubicBezTo>
                <a:cubicBezTo>
                  <a:pt x="715110" y="791967"/>
                  <a:pt x="716781" y="795309"/>
                  <a:pt x="720122" y="795309"/>
                </a:cubicBezTo>
                <a:cubicBezTo>
                  <a:pt x="723464" y="795309"/>
                  <a:pt x="725135" y="796980"/>
                  <a:pt x="721793" y="800321"/>
                </a:cubicBezTo>
                <a:cubicBezTo>
                  <a:pt x="721793" y="801992"/>
                  <a:pt x="720122" y="801992"/>
                  <a:pt x="716781" y="801992"/>
                </a:cubicBezTo>
                <a:lnTo>
                  <a:pt x="715110" y="801992"/>
                </a:lnTo>
                <a:cubicBezTo>
                  <a:pt x="713439" y="800321"/>
                  <a:pt x="710097" y="795309"/>
                  <a:pt x="705085" y="796980"/>
                </a:cubicBezTo>
                <a:cubicBezTo>
                  <a:pt x="695060" y="801992"/>
                  <a:pt x="695060" y="801992"/>
                  <a:pt x="690047" y="812017"/>
                </a:cubicBezTo>
                <a:cubicBezTo>
                  <a:pt x="688377" y="813688"/>
                  <a:pt x="688377" y="817029"/>
                  <a:pt x="685035" y="823713"/>
                </a:cubicBezTo>
                <a:cubicBezTo>
                  <a:pt x="690047" y="822042"/>
                  <a:pt x="691718" y="822042"/>
                  <a:pt x="695060" y="818700"/>
                </a:cubicBezTo>
                <a:cubicBezTo>
                  <a:pt x="695060" y="823713"/>
                  <a:pt x="693389" y="823713"/>
                  <a:pt x="693389" y="825384"/>
                </a:cubicBezTo>
                <a:cubicBezTo>
                  <a:pt x="691718" y="825384"/>
                  <a:pt x="688377" y="825384"/>
                  <a:pt x="688377" y="827054"/>
                </a:cubicBezTo>
                <a:cubicBezTo>
                  <a:pt x="688377" y="828725"/>
                  <a:pt x="688377" y="833738"/>
                  <a:pt x="686706" y="833738"/>
                </a:cubicBezTo>
                <a:cubicBezTo>
                  <a:pt x="685035" y="835408"/>
                  <a:pt x="680023" y="835408"/>
                  <a:pt x="676681" y="835408"/>
                </a:cubicBezTo>
                <a:lnTo>
                  <a:pt x="675010" y="835408"/>
                </a:lnTo>
                <a:cubicBezTo>
                  <a:pt x="669998" y="828725"/>
                  <a:pt x="663314" y="830396"/>
                  <a:pt x="658302" y="830396"/>
                </a:cubicBezTo>
                <a:cubicBezTo>
                  <a:pt x="656631" y="835408"/>
                  <a:pt x="653289" y="837079"/>
                  <a:pt x="648277" y="842092"/>
                </a:cubicBezTo>
                <a:cubicBezTo>
                  <a:pt x="649948" y="842092"/>
                  <a:pt x="653289" y="843763"/>
                  <a:pt x="654960" y="843763"/>
                </a:cubicBezTo>
                <a:lnTo>
                  <a:pt x="656631" y="842092"/>
                </a:lnTo>
                <a:cubicBezTo>
                  <a:pt x="658302" y="847104"/>
                  <a:pt x="658302" y="852117"/>
                  <a:pt x="654960" y="853787"/>
                </a:cubicBezTo>
                <a:cubicBezTo>
                  <a:pt x="653289" y="855458"/>
                  <a:pt x="648277" y="852117"/>
                  <a:pt x="644935" y="852117"/>
                </a:cubicBezTo>
                <a:cubicBezTo>
                  <a:pt x="643265" y="853787"/>
                  <a:pt x="643265" y="858800"/>
                  <a:pt x="643265" y="862142"/>
                </a:cubicBezTo>
                <a:cubicBezTo>
                  <a:pt x="641594" y="862142"/>
                  <a:pt x="638252" y="862142"/>
                  <a:pt x="638252" y="862142"/>
                </a:cubicBezTo>
                <a:cubicBezTo>
                  <a:pt x="636581" y="857129"/>
                  <a:pt x="631569" y="855458"/>
                  <a:pt x="628227" y="852117"/>
                </a:cubicBezTo>
                <a:cubicBezTo>
                  <a:pt x="621544" y="847104"/>
                  <a:pt x="616532" y="850446"/>
                  <a:pt x="611519" y="852117"/>
                </a:cubicBezTo>
                <a:cubicBezTo>
                  <a:pt x="609848" y="852117"/>
                  <a:pt x="606507" y="853787"/>
                  <a:pt x="604836" y="853787"/>
                </a:cubicBezTo>
                <a:cubicBezTo>
                  <a:pt x="593140" y="852117"/>
                  <a:pt x="593140" y="852117"/>
                  <a:pt x="588128" y="860471"/>
                </a:cubicBezTo>
                <a:cubicBezTo>
                  <a:pt x="588128" y="862142"/>
                  <a:pt x="586457" y="865483"/>
                  <a:pt x="583115" y="867154"/>
                </a:cubicBezTo>
                <a:cubicBezTo>
                  <a:pt x="581444" y="862142"/>
                  <a:pt x="578103" y="860471"/>
                  <a:pt x="576432" y="855458"/>
                </a:cubicBezTo>
                <a:lnTo>
                  <a:pt x="574761" y="855458"/>
                </a:lnTo>
                <a:cubicBezTo>
                  <a:pt x="573090" y="857129"/>
                  <a:pt x="568078" y="862142"/>
                  <a:pt x="563065" y="857129"/>
                </a:cubicBezTo>
                <a:cubicBezTo>
                  <a:pt x="563065" y="857129"/>
                  <a:pt x="558053" y="858800"/>
                  <a:pt x="556382" y="862142"/>
                </a:cubicBezTo>
                <a:cubicBezTo>
                  <a:pt x="554711" y="857129"/>
                  <a:pt x="551370" y="855458"/>
                  <a:pt x="549699" y="850446"/>
                </a:cubicBezTo>
                <a:cubicBezTo>
                  <a:pt x="548028" y="852117"/>
                  <a:pt x="539674" y="852117"/>
                  <a:pt x="544686" y="860471"/>
                </a:cubicBezTo>
                <a:cubicBezTo>
                  <a:pt x="546357" y="862142"/>
                  <a:pt x="544686" y="865483"/>
                  <a:pt x="544686" y="865483"/>
                </a:cubicBezTo>
                <a:cubicBezTo>
                  <a:pt x="543016" y="865483"/>
                  <a:pt x="543016" y="867154"/>
                  <a:pt x="539674" y="867154"/>
                </a:cubicBezTo>
                <a:cubicBezTo>
                  <a:pt x="532991" y="867154"/>
                  <a:pt x="529649" y="878850"/>
                  <a:pt x="519624" y="872166"/>
                </a:cubicBezTo>
                <a:cubicBezTo>
                  <a:pt x="519624" y="870496"/>
                  <a:pt x="521295" y="867154"/>
                  <a:pt x="524637" y="865483"/>
                </a:cubicBezTo>
                <a:cubicBezTo>
                  <a:pt x="517953" y="865483"/>
                  <a:pt x="517953" y="865483"/>
                  <a:pt x="512941" y="875508"/>
                </a:cubicBezTo>
                <a:cubicBezTo>
                  <a:pt x="497903" y="870496"/>
                  <a:pt x="511270" y="858800"/>
                  <a:pt x="507928" y="848775"/>
                </a:cubicBezTo>
                <a:cubicBezTo>
                  <a:pt x="501245" y="853787"/>
                  <a:pt x="496233" y="855458"/>
                  <a:pt x="487879" y="860471"/>
                </a:cubicBezTo>
                <a:cubicBezTo>
                  <a:pt x="486208" y="860471"/>
                  <a:pt x="486208" y="858800"/>
                  <a:pt x="482866" y="855458"/>
                </a:cubicBezTo>
                <a:cubicBezTo>
                  <a:pt x="481195" y="860471"/>
                  <a:pt x="477854" y="862142"/>
                  <a:pt x="472841" y="870496"/>
                </a:cubicBezTo>
                <a:cubicBezTo>
                  <a:pt x="474512" y="860471"/>
                  <a:pt x="472841" y="853787"/>
                  <a:pt x="466158" y="848775"/>
                </a:cubicBezTo>
                <a:cubicBezTo>
                  <a:pt x="464487" y="850446"/>
                  <a:pt x="461145" y="855458"/>
                  <a:pt x="456133" y="855458"/>
                </a:cubicBezTo>
                <a:cubicBezTo>
                  <a:pt x="449450" y="857129"/>
                  <a:pt x="444437" y="855458"/>
                  <a:pt x="436083" y="853787"/>
                </a:cubicBezTo>
                <a:cubicBezTo>
                  <a:pt x="434412" y="853787"/>
                  <a:pt x="434412" y="852117"/>
                  <a:pt x="431071" y="848775"/>
                </a:cubicBezTo>
                <a:cubicBezTo>
                  <a:pt x="431071" y="847104"/>
                  <a:pt x="429400" y="843763"/>
                  <a:pt x="429400" y="842092"/>
                </a:cubicBezTo>
                <a:cubicBezTo>
                  <a:pt x="427729" y="837079"/>
                  <a:pt x="424388" y="832067"/>
                  <a:pt x="417704" y="832067"/>
                </a:cubicBezTo>
                <a:cubicBezTo>
                  <a:pt x="416033" y="832067"/>
                  <a:pt x="412692" y="830396"/>
                  <a:pt x="412692" y="827054"/>
                </a:cubicBezTo>
                <a:cubicBezTo>
                  <a:pt x="411021" y="822042"/>
                  <a:pt x="402667" y="822042"/>
                  <a:pt x="407679" y="815359"/>
                </a:cubicBezTo>
                <a:cubicBezTo>
                  <a:pt x="409350" y="813688"/>
                  <a:pt x="412692" y="813688"/>
                  <a:pt x="417704" y="810346"/>
                </a:cubicBezTo>
                <a:cubicBezTo>
                  <a:pt x="416033" y="805334"/>
                  <a:pt x="412692" y="800321"/>
                  <a:pt x="411021" y="793638"/>
                </a:cubicBezTo>
                <a:cubicBezTo>
                  <a:pt x="409350" y="798650"/>
                  <a:pt x="406009" y="800321"/>
                  <a:pt x="404338" y="803663"/>
                </a:cubicBezTo>
                <a:cubicBezTo>
                  <a:pt x="402667" y="801992"/>
                  <a:pt x="402667" y="798650"/>
                  <a:pt x="399325" y="796980"/>
                </a:cubicBezTo>
                <a:cubicBezTo>
                  <a:pt x="394313" y="795309"/>
                  <a:pt x="394313" y="803663"/>
                  <a:pt x="389300" y="801992"/>
                </a:cubicBezTo>
                <a:cubicBezTo>
                  <a:pt x="387630" y="800321"/>
                  <a:pt x="382617" y="800321"/>
                  <a:pt x="379275" y="800321"/>
                </a:cubicBezTo>
                <a:cubicBezTo>
                  <a:pt x="379275" y="785284"/>
                  <a:pt x="379275" y="785284"/>
                  <a:pt x="389300" y="771917"/>
                </a:cubicBezTo>
                <a:cubicBezTo>
                  <a:pt x="382617" y="771917"/>
                  <a:pt x="377605" y="778601"/>
                  <a:pt x="372592" y="770247"/>
                </a:cubicBezTo>
                <a:cubicBezTo>
                  <a:pt x="374263" y="768576"/>
                  <a:pt x="377605" y="765234"/>
                  <a:pt x="379275" y="760222"/>
                </a:cubicBezTo>
                <a:cubicBezTo>
                  <a:pt x="374263" y="760222"/>
                  <a:pt x="372592" y="760222"/>
                  <a:pt x="369251" y="760222"/>
                </a:cubicBezTo>
                <a:cubicBezTo>
                  <a:pt x="367580" y="760222"/>
                  <a:pt x="367580" y="761892"/>
                  <a:pt x="367580" y="761892"/>
                </a:cubicBezTo>
                <a:cubicBezTo>
                  <a:pt x="367580" y="763563"/>
                  <a:pt x="367580" y="768576"/>
                  <a:pt x="367580" y="771917"/>
                </a:cubicBezTo>
                <a:cubicBezTo>
                  <a:pt x="367580" y="773588"/>
                  <a:pt x="365909" y="778601"/>
                  <a:pt x="360896" y="776930"/>
                </a:cubicBezTo>
                <a:cubicBezTo>
                  <a:pt x="360896" y="771917"/>
                  <a:pt x="362567" y="766905"/>
                  <a:pt x="362567" y="761892"/>
                </a:cubicBezTo>
                <a:cubicBezTo>
                  <a:pt x="352542" y="761892"/>
                  <a:pt x="350872" y="761892"/>
                  <a:pt x="347530" y="758551"/>
                </a:cubicBezTo>
                <a:cubicBezTo>
                  <a:pt x="345859" y="756880"/>
                  <a:pt x="342517" y="753538"/>
                  <a:pt x="337505" y="751868"/>
                </a:cubicBezTo>
                <a:cubicBezTo>
                  <a:pt x="337505" y="750197"/>
                  <a:pt x="339176" y="745184"/>
                  <a:pt x="342517" y="745184"/>
                </a:cubicBezTo>
                <a:cubicBezTo>
                  <a:pt x="344188" y="745184"/>
                  <a:pt x="347530" y="743514"/>
                  <a:pt x="349201" y="740172"/>
                </a:cubicBezTo>
                <a:cubicBezTo>
                  <a:pt x="349201" y="738501"/>
                  <a:pt x="349201" y="733489"/>
                  <a:pt x="347530" y="730147"/>
                </a:cubicBezTo>
                <a:cubicBezTo>
                  <a:pt x="347530" y="730147"/>
                  <a:pt x="347530" y="728476"/>
                  <a:pt x="349201" y="725135"/>
                </a:cubicBezTo>
                <a:cubicBezTo>
                  <a:pt x="344188" y="726805"/>
                  <a:pt x="339176" y="726805"/>
                  <a:pt x="334163" y="730147"/>
                </a:cubicBezTo>
                <a:cubicBezTo>
                  <a:pt x="334163" y="723464"/>
                  <a:pt x="334163" y="715110"/>
                  <a:pt x="334163" y="710097"/>
                </a:cubicBezTo>
                <a:cubicBezTo>
                  <a:pt x="344188" y="708426"/>
                  <a:pt x="349201" y="710097"/>
                  <a:pt x="354213" y="721793"/>
                </a:cubicBezTo>
                <a:cubicBezTo>
                  <a:pt x="355884" y="711768"/>
                  <a:pt x="355884" y="705085"/>
                  <a:pt x="349201" y="698401"/>
                </a:cubicBezTo>
                <a:cubicBezTo>
                  <a:pt x="342517" y="693389"/>
                  <a:pt x="342517" y="693389"/>
                  <a:pt x="334163" y="698401"/>
                </a:cubicBezTo>
                <a:cubicBezTo>
                  <a:pt x="332493" y="698401"/>
                  <a:pt x="332493" y="698401"/>
                  <a:pt x="329151" y="700072"/>
                </a:cubicBezTo>
                <a:cubicBezTo>
                  <a:pt x="327480" y="698401"/>
                  <a:pt x="324138" y="695060"/>
                  <a:pt x="327480" y="693389"/>
                </a:cubicBezTo>
                <a:cubicBezTo>
                  <a:pt x="327480" y="688377"/>
                  <a:pt x="327480" y="683364"/>
                  <a:pt x="329151" y="681693"/>
                </a:cubicBezTo>
                <a:cubicBezTo>
                  <a:pt x="334163" y="676681"/>
                  <a:pt x="330822" y="669998"/>
                  <a:pt x="335834" y="664985"/>
                </a:cubicBezTo>
                <a:cubicBezTo>
                  <a:pt x="337505" y="663314"/>
                  <a:pt x="340847" y="658302"/>
                  <a:pt x="342517" y="654960"/>
                </a:cubicBezTo>
                <a:cubicBezTo>
                  <a:pt x="340847" y="654960"/>
                  <a:pt x="337505" y="654960"/>
                  <a:pt x="335834" y="654960"/>
                </a:cubicBezTo>
                <a:cubicBezTo>
                  <a:pt x="335834" y="653289"/>
                  <a:pt x="335834" y="653289"/>
                  <a:pt x="335834" y="649948"/>
                </a:cubicBezTo>
                <a:cubicBezTo>
                  <a:pt x="337505" y="649948"/>
                  <a:pt x="340847" y="649948"/>
                  <a:pt x="345859" y="649948"/>
                </a:cubicBezTo>
                <a:cubicBezTo>
                  <a:pt x="350872" y="644935"/>
                  <a:pt x="352542" y="638252"/>
                  <a:pt x="357555" y="628227"/>
                </a:cubicBezTo>
                <a:cubicBezTo>
                  <a:pt x="352542" y="629898"/>
                  <a:pt x="350872" y="629898"/>
                  <a:pt x="345859" y="629898"/>
                </a:cubicBezTo>
                <a:cubicBezTo>
                  <a:pt x="345859" y="624886"/>
                  <a:pt x="345859" y="623215"/>
                  <a:pt x="344188" y="618202"/>
                </a:cubicBezTo>
                <a:cubicBezTo>
                  <a:pt x="345859" y="616531"/>
                  <a:pt x="349201" y="616531"/>
                  <a:pt x="354213" y="616531"/>
                </a:cubicBezTo>
                <a:cubicBezTo>
                  <a:pt x="354213" y="611519"/>
                  <a:pt x="352542" y="604836"/>
                  <a:pt x="359226" y="601494"/>
                </a:cubicBezTo>
                <a:cubicBezTo>
                  <a:pt x="360896" y="589798"/>
                  <a:pt x="364238" y="599823"/>
                  <a:pt x="369251" y="599823"/>
                </a:cubicBezTo>
                <a:cubicBezTo>
                  <a:pt x="370921" y="598152"/>
                  <a:pt x="375934" y="594811"/>
                  <a:pt x="375934" y="589798"/>
                </a:cubicBezTo>
                <a:cubicBezTo>
                  <a:pt x="375934" y="584786"/>
                  <a:pt x="377605" y="583115"/>
                  <a:pt x="380946" y="574761"/>
                </a:cubicBezTo>
                <a:cubicBezTo>
                  <a:pt x="382617" y="576432"/>
                  <a:pt x="382617" y="579773"/>
                  <a:pt x="385959" y="581444"/>
                </a:cubicBezTo>
                <a:cubicBezTo>
                  <a:pt x="387630" y="581444"/>
                  <a:pt x="390971" y="581444"/>
                  <a:pt x="395984" y="581444"/>
                </a:cubicBezTo>
                <a:cubicBezTo>
                  <a:pt x="395984" y="579773"/>
                  <a:pt x="395984" y="574761"/>
                  <a:pt x="395984" y="571419"/>
                </a:cubicBezTo>
                <a:cubicBezTo>
                  <a:pt x="394313" y="571419"/>
                  <a:pt x="389300" y="576432"/>
                  <a:pt x="385959" y="571419"/>
                </a:cubicBezTo>
                <a:cubicBezTo>
                  <a:pt x="384288" y="569749"/>
                  <a:pt x="380946" y="569749"/>
                  <a:pt x="379275" y="566407"/>
                </a:cubicBezTo>
                <a:cubicBezTo>
                  <a:pt x="377605" y="564736"/>
                  <a:pt x="374263" y="561394"/>
                  <a:pt x="374263" y="556382"/>
                </a:cubicBezTo>
                <a:cubicBezTo>
                  <a:pt x="379275" y="554711"/>
                  <a:pt x="380946" y="558053"/>
                  <a:pt x="384288" y="561394"/>
                </a:cubicBezTo>
                <a:cubicBezTo>
                  <a:pt x="384288" y="561394"/>
                  <a:pt x="385959" y="559724"/>
                  <a:pt x="389300" y="559724"/>
                </a:cubicBezTo>
                <a:cubicBezTo>
                  <a:pt x="389300" y="559724"/>
                  <a:pt x="390971" y="559724"/>
                  <a:pt x="394313" y="559724"/>
                </a:cubicBezTo>
                <a:cubicBezTo>
                  <a:pt x="392642" y="558053"/>
                  <a:pt x="392642" y="554711"/>
                  <a:pt x="392642" y="554711"/>
                </a:cubicBezTo>
                <a:cubicBezTo>
                  <a:pt x="385959" y="553040"/>
                  <a:pt x="380946" y="549699"/>
                  <a:pt x="372592" y="548028"/>
                </a:cubicBezTo>
                <a:cubicBezTo>
                  <a:pt x="370921" y="543016"/>
                  <a:pt x="370921" y="536332"/>
                  <a:pt x="374263" y="532991"/>
                </a:cubicBezTo>
                <a:cubicBezTo>
                  <a:pt x="375934" y="531320"/>
                  <a:pt x="380946" y="532991"/>
                  <a:pt x="384288" y="538003"/>
                </a:cubicBezTo>
                <a:cubicBezTo>
                  <a:pt x="384288" y="538003"/>
                  <a:pt x="382617" y="538003"/>
                  <a:pt x="382617" y="539674"/>
                </a:cubicBezTo>
                <a:cubicBezTo>
                  <a:pt x="384288" y="541345"/>
                  <a:pt x="387630" y="541345"/>
                  <a:pt x="387630" y="534661"/>
                </a:cubicBezTo>
                <a:cubicBezTo>
                  <a:pt x="392642" y="534661"/>
                  <a:pt x="397654" y="534661"/>
                  <a:pt x="402667" y="534661"/>
                </a:cubicBezTo>
                <a:lnTo>
                  <a:pt x="402667" y="532991"/>
                </a:lnTo>
                <a:cubicBezTo>
                  <a:pt x="397654" y="532991"/>
                  <a:pt x="395984" y="531320"/>
                  <a:pt x="390971" y="527978"/>
                </a:cubicBezTo>
                <a:cubicBezTo>
                  <a:pt x="397654" y="517953"/>
                  <a:pt x="407679" y="521295"/>
                  <a:pt x="417704" y="521295"/>
                </a:cubicBezTo>
                <a:cubicBezTo>
                  <a:pt x="417704" y="519624"/>
                  <a:pt x="417704" y="516282"/>
                  <a:pt x="416033" y="514612"/>
                </a:cubicBezTo>
                <a:cubicBezTo>
                  <a:pt x="414363" y="512941"/>
                  <a:pt x="411021" y="509599"/>
                  <a:pt x="414363" y="504587"/>
                </a:cubicBezTo>
                <a:cubicBezTo>
                  <a:pt x="421046" y="502916"/>
                  <a:pt x="426058" y="502916"/>
                  <a:pt x="431071" y="499574"/>
                </a:cubicBezTo>
                <a:cubicBezTo>
                  <a:pt x="431071" y="494562"/>
                  <a:pt x="431071" y="492891"/>
                  <a:pt x="431071" y="487879"/>
                </a:cubicBezTo>
                <a:cubicBezTo>
                  <a:pt x="429400" y="487879"/>
                  <a:pt x="426058" y="487879"/>
                  <a:pt x="424388" y="487879"/>
                </a:cubicBezTo>
                <a:cubicBezTo>
                  <a:pt x="424388" y="489549"/>
                  <a:pt x="426058" y="492891"/>
                  <a:pt x="426058" y="494562"/>
                </a:cubicBezTo>
                <a:cubicBezTo>
                  <a:pt x="424388" y="496233"/>
                  <a:pt x="424388" y="496233"/>
                  <a:pt x="424388" y="496233"/>
                </a:cubicBezTo>
                <a:cubicBezTo>
                  <a:pt x="417704" y="494562"/>
                  <a:pt x="414363" y="494562"/>
                  <a:pt x="411021" y="492891"/>
                </a:cubicBezTo>
                <a:cubicBezTo>
                  <a:pt x="411021" y="491220"/>
                  <a:pt x="411021" y="487879"/>
                  <a:pt x="411021" y="486208"/>
                </a:cubicBezTo>
                <a:cubicBezTo>
                  <a:pt x="412692" y="486208"/>
                  <a:pt x="417704" y="484537"/>
                  <a:pt x="421046" y="484537"/>
                </a:cubicBezTo>
                <a:cubicBezTo>
                  <a:pt x="421046" y="479524"/>
                  <a:pt x="426058" y="479524"/>
                  <a:pt x="427729" y="479524"/>
                </a:cubicBezTo>
                <a:cubicBezTo>
                  <a:pt x="429400" y="477854"/>
                  <a:pt x="432742" y="477854"/>
                  <a:pt x="437754" y="474512"/>
                </a:cubicBezTo>
                <a:cubicBezTo>
                  <a:pt x="437754" y="472841"/>
                  <a:pt x="437754" y="469500"/>
                  <a:pt x="437754" y="464487"/>
                </a:cubicBezTo>
                <a:cubicBezTo>
                  <a:pt x="439425" y="464487"/>
                  <a:pt x="442767" y="466158"/>
                  <a:pt x="444437" y="466158"/>
                </a:cubicBezTo>
                <a:cubicBezTo>
                  <a:pt x="449450" y="459475"/>
                  <a:pt x="459475" y="461145"/>
                  <a:pt x="466158" y="461145"/>
                </a:cubicBezTo>
                <a:cubicBezTo>
                  <a:pt x="476183" y="467829"/>
                  <a:pt x="482866" y="461145"/>
                  <a:pt x="487879" y="454462"/>
                </a:cubicBezTo>
                <a:cubicBezTo>
                  <a:pt x="487879" y="452791"/>
                  <a:pt x="487879" y="452791"/>
                  <a:pt x="487879" y="452791"/>
                </a:cubicBezTo>
                <a:cubicBezTo>
                  <a:pt x="486208" y="451121"/>
                  <a:pt x="477854" y="451121"/>
                  <a:pt x="481195" y="442766"/>
                </a:cubicBezTo>
                <a:cubicBezTo>
                  <a:pt x="486208" y="442766"/>
                  <a:pt x="492891" y="442766"/>
                  <a:pt x="497903" y="437754"/>
                </a:cubicBezTo>
                <a:cubicBezTo>
                  <a:pt x="497903" y="436083"/>
                  <a:pt x="499574" y="436083"/>
                  <a:pt x="502916" y="436083"/>
                </a:cubicBezTo>
                <a:cubicBezTo>
                  <a:pt x="507928" y="436083"/>
                  <a:pt x="512941" y="441096"/>
                  <a:pt x="517953" y="434412"/>
                </a:cubicBezTo>
                <a:cubicBezTo>
                  <a:pt x="519624" y="429400"/>
                  <a:pt x="527978" y="432742"/>
                  <a:pt x="529649" y="427729"/>
                </a:cubicBezTo>
                <a:cubicBezTo>
                  <a:pt x="531320" y="422717"/>
                  <a:pt x="536332" y="422717"/>
                  <a:pt x="541345" y="426058"/>
                </a:cubicBezTo>
                <a:cubicBezTo>
                  <a:pt x="546357" y="427729"/>
                  <a:pt x="548028" y="426058"/>
                  <a:pt x="553040" y="424387"/>
                </a:cubicBezTo>
                <a:cubicBezTo>
                  <a:pt x="563065" y="419375"/>
                  <a:pt x="574761" y="417704"/>
                  <a:pt x="584786" y="414363"/>
                </a:cubicBezTo>
                <a:cubicBezTo>
                  <a:pt x="586457" y="414363"/>
                  <a:pt x="589798" y="414363"/>
                  <a:pt x="594811" y="412692"/>
                </a:cubicBezTo>
                <a:cubicBezTo>
                  <a:pt x="596482" y="414363"/>
                  <a:pt x="599823" y="417704"/>
                  <a:pt x="601494" y="422717"/>
                </a:cubicBezTo>
                <a:cubicBezTo>
                  <a:pt x="606507" y="416033"/>
                  <a:pt x="606507" y="422717"/>
                  <a:pt x="608177" y="424387"/>
                </a:cubicBezTo>
                <a:cubicBezTo>
                  <a:pt x="601494" y="422717"/>
                  <a:pt x="596482" y="431071"/>
                  <a:pt x="588128" y="426058"/>
                </a:cubicBezTo>
                <a:cubicBezTo>
                  <a:pt x="588128" y="426058"/>
                  <a:pt x="588128" y="427729"/>
                  <a:pt x="588128" y="431071"/>
                </a:cubicBezTo>
                <a:cubicBezTo>
                  <a:pt x="593140" y="431071"/>
                  <a:pt x="594811" y="432742"/>
                  <a:pt x="598152" y="431071"/>
                </a:cubicBezTo>
                <a:cubicBezTo>
                  <a:pt x="603165" y="429400"/>
                  <a:pt x="604836" y="429400"/>
                  <a:pt x="604836" y="436083"/>
                </a:cubicBezTo>
                <a:cubicBezTo>
                  <a:pt x="604836" y="436083"/>
                  <a:pt x="604836" y="437754"/>
                  <a:pt x="604836" y="441096"/>
                </a:cubicBezTo>
                <a:cubicBezTo>
                  <a:pt x="606507" y="439425"/>
                  <a:pt x="609848" y="439425"/>
                  <a:pt x="609848" y="436083"/>
                </a:cubicBezTo>
                <a:cubicBezTo>
                  <a:pt x="611519" y="434412"/>
                  <a:pt x="614861" y="431071"/>
                  <a:pt x="616532" y="429400"/>
                </a:cubicBezTo>
                <a:cubicBezTo>
                  <a:pt x="618202" y="427729"/>
                  <a:pt x="621544" y="424387"/>
                  <a:pt x="616532" y="422717"/>
                </a:cubicBezTo>
                <a:cubicBezTo>
                  <a:pt x="621544" y="416033"/>
                  <a:pt x="628227" y="417704"/>
                  <a:pt x="633240" y="417704"/>
                </a:cubicBezTo>
                <a:cubicBezTo>
                  <a:pt x="638252" y="416033"/>
                  <a:pt x="643265" y="417704"/>
                  <a:pt x="643265" y="422717"/>
                </a:cubicBezTo>
                <a:cubicBezTo>
                  <a:pt x="643265" y="424387"/>
                  <a:pt x="641594" y="427729"/>
                  <a:pt x="641594" y="432742"/>
                </a:cubicBezTo>
                <a:cubicBezTo>
                  <a:pt x="648277" y="432742"/>
                  <a:pt x="656631" y="426058"/>
                  <a:pt x="661644" y="434412"/>
                </a:cubicBezTo>
                <a:cubicBezTo>
                  <a:pt x="661644" y="439425"/>
                  <a:pt x="661644" y="444437"/>
                  <a:pt x="659973" y="451121"/>
                </a:cubicBezTo>
                <a:cubicBezTo>
                  <a:pt x="669998" y="451121"/>
                  <a:pt x="681693" y="446108"/>
                  <a:pt x="686706" y="462816"/>
                </a:cubicBezTo>
                <a:cubicBezTo>
                  <a:pt x="685035" y="464487"/>
                  <a:pt x="681693" y="467829"/>
                  <a:pt x="676681" y="472841"/>
                </a:cubicBezTo>
                <a:cubicBezTo>
                  <a:pt x="686706" y="474512"/>
                  <a:pt x="691718" y="477854"/>
                  <a:pt x="698401" y="479524"/>
                </a:cubicBezTo>
                <a:cubicBezTo>
                  <a:pt x="691718" y="484537"/>
                  <a:pt x="691718" y="484537"/>
                  <a:pt x="678352" y="484537"/>
                </a:cubicBezTo>
                <a:cubicBezTo>
                  <a:pt x="683364" y="484537"/>
                  <a:pt x="683364" y="486208"/>
                  <a:pt x="685035" y="486208"/>
                </a:cubicBezTo>
                <a:cubicBezTo>
                  <a:pt x="686706" y="487879"/>
                  <a:pt x="690047" y="487879"/>
                  <a:pt x="691718" y="491220"/>
                </a:cubicBezTo>
                <a:cubicBezTo>
                  <a:pt x="691718" y="492891"/>
                  <a:pt x="690047" y="496233"/>
                  <a:pt x="690047" y="497903"/>
                </a:cubicBezTo>
                <a:cubicBezTo>
                  <a:pt x="696731" y="497903"/>
                  <a:pt x="701743" y="497903"/>
                  <a:pt x="710097" y="496233"/>
                </a:cubicBezTo>
                <a:cubicBezTo>
                  <a:pt x="708426" y="501245"/>
                  <a:pt x="708426" y="502916"/>
                  <a:pt x="705085" y="507928"/>
                </a:cubicBezTo>
                <a:cubicBezTo>
                  <a:pt x="706756" y="507928"/>
                  <a:pt x="710097" y="509599"/>
                  <a:pt x="710097" y="509599"/>
                </a:cubicBezTo>
                <a:cubicBezTo>
                  <a:pt x="715110" y="504587"/>
                  <a:pt x="720122" y="509599"/>
                  <a:pt x="725135" y="507928"/>
                </a:cubicBezTo>
                <a:cubicBezTo>
                  <a:pt x="726805" y="512941"/>
                  <a:pt x="731818" y="514612"/>
                  <a:pt x="735159" y="519624"/>
                </a:cubicBezTo>
                <a:cubicBezTo>
                  <a:pt x="733489" y="521295"/>
                  <a:pt x="730147" y="526307"/>
                  <a:pt x="728476" y="526307"/>
                </a:cubicBezTo>
                <a:cubicBezTo>
                  <a:pt x="718451" y="527978"/>
                  <a:pt x="716781" y="536332"/>
                  <a:pt x="716781" y="546357"/>
                </a:cubicBezTo>
                <a:cubicBezTo>
                  <a:pt x="716781" y="546357"/>
                  <a:pt x="716781" y="548028"/>
                  <a:pt x="716781" y="551370"/>
                </a:cubicBezTo>
                <a:cubicBezTo>
                  <a:pt x="721793" y="556382"/>
                  <a:pt x="726805" y="553040"/>
                  <a:pt x="731818" y="556382"/>
                </a:cubicBezTo>
                <a:cubicBezTo>
                  <a:pt x="733489" y="558053"/>
                  <a:pt x="741843" y="556382"/>
                  <a:pt x="743514" y="554711"/>
                </a:cubicBezTo>
                <a:cubicBezTo>
                  <a:pt x="745184" y="553040"/>
                  <a:pt x="750197" y="556382"/>
                  <a:pt x="753538" y="554711"/>
                </a:cubicBezTo>
                <a:cubicBezTo>
                  <a:pt x="758551" y="553040"/>
                  <a:pt x="760222" y="554711"/>
                  <a:pt x="765234" y="553040"/>
                </a:cubicBezTo>
                <a:cubicBezTo>
                  <a:pt x="763563" y="559724"/>
                  <a:pt x="760222" y="563065"/>
                  <a:pt x="758551" y="568078"/>
                </a:cubicBezTo>
                <a:cubicBezTo>
                  <a:pt x="756880" y="573090"/>
                  <a:pt x="753538" y="578103"/>
                  <a:pt x="760222" y="578103"/>
                </a:cubicBezTo>
                <a:cubicBezTo>
                  <a:pt x="761893" y="578103"/>
                  <a:pt x="761893" y="579773"/>
                  <a:pt x="761893" y="583115"/>
                </a:cubicBezTo>
                <a:cubicBezTo>
                  <a:pt x="761893" y="588128"/>
                  <a:pt x="761893" y="589798"/>
                  <a:pt x="761893" y="594811"/>
                </a:cubicBezTo>
                <a:cubicBezTo>
                  <a:pt x="755209" y="596482"/>
                  <a:pt x="746855" y="601494"/>
                  <a:pt x="741843" y="609848"/>
                </a:cubicBezTo>
                <a:cubicBezTo>
                  <a:pt x="743514" y="609848"/>
                  <a:pt x="746855" y="609848"/>
                  <a:pt x="751868" y="609848"/>
                </a:cubicBezTo>
                <a:cubicBezTo>
                  <a:pt x="751868" y="609848"/>
                  <a:pt x="753538" y="611519"/>
                  <a:pt x="753538" y="614861"/>
                </a:cubicBezTo>
                <a:cubicBezTo>
                  <a:pt x="755209" y="614861"/>
                  <a:pt x="760222" y="613190"/>
                  <a:pt x="763563" y="613190"/>
                </a:cubicBezTo>
                <a:cubicBezTo>
                  <a:pt x="763563" y="613190"/>
                  <a:pt x="765234" y="613190"/>
                  <a:pt x="768576" y="613190"/>
                </a:cubicBezTo>
                <a:cubicBezTo>
                  <a:pt x="768576" y="614861"/>
                  <a:pt x="768576" y="618202"/>
                  <a:pt x="768576" y="619873"/>
                </a:cubicBezTo>
                <a:cubicBezTo>
                  <a:pt x="763563" y="624886"/>
                  <a:pt x="758551" y="626556"/>
                  <a:pt x="753538" y="629898"/>
                </a:cubicBezTo>
                <a:cubicBezTo>
                  <a:pt x="755209" y="629898"/>
                  <a:pt x="755209" y="631569"/>
                  <a:pt x="755209" y="631569"/>
                </a:cubicBezTo>
                <a:cubicBezTo>
                  <a:pt x="756880" y="633240"/>
                  <a:pt x="756880" y="638252"/>
                  <a:pt x="756880" y="641594"/>
                </a:cubicBezTo>
                <a:cubicBezTo>
                  <a:pt x="751868" y="643265"/>
                  <a:pt x="750197" y="646606"/>
                  <a:pt x="746855" y="648277"/>
                </a:cubicBezTo>
                <a:cubicBezTo>
                  <a:pt x="748526" y="649948"/>
                  <a:pt x="748526" y="653289"/>
                  <a:pt x="748526" y="653289"/>
                </a:cubicBezTo>
                <a:cubicBezTo>
                  <a:pt x="755209" y="653289"/>
                  <a:pt x="760222" y="658302"/>
                  <a:pt x="768576" y="658302"/>
                </a:cubicBezTo>
                <a:cubicBezTo>
                  <a:pt x="773588" y="658302"/>
                  <a:pt x="778601" y="663314"/>
                  <a:pt x="778601" y="669998"/>
                </a:cubicBezTo>
                <a:cubicBezTo>
                  <a:pt x="766905" y="671668"/>
                  <a:pt x="756880" y="671668"/>
                  <a:pt x="746855" y="680022"/>
                </a:cubicBezTo>
                <a:cubicBezTo>
                  <a:pt x="755209" y="675010"/>
                  <a:pt x="760222" y="676681"/>
                  <a:pt x="765234" y="671668"/>
                </a:cubicBezTo>
                <a:close/>
                <a:moveTo>
                  <a:pt x="1654109" y="671668"/>
                </a:moveTo>
                <a:cubicBezTo>
                  <a:pt x="1659121" y="673339"/>
                  <a:pt x="1665805" y="673339"/>
                  <a:pt x="1670817" y="676681"/>
                </a:cubicBezTo>
                <a:cubicBezTo>
                  <a:pt x="1669146" y="678352"/>
                  <a:pt x="1665805" y="681693"/>
                  <a:pt x="1664134" y="681693"/>
                </a:cubicBezTo>
                <a:cubicBezTo>
                  <a:pt x="1662463" y="681693"/>
                  <a:pt x="1659121" y="681693"/>
                  <a:pt x="1657450" y="681693"/>
                </a:cubicBezTo>
                <a:cubicBezTo>
                  <a:pt x="1655780" y="681693"/>
                  <a:pt x="1652438" y="686706"/>
                  <a:pt x="1650767" y="681693"/>
                </a:cubicBezTo>
                <a:cubicBezTo>
                  <a:pt x="1650767" y="683364"/>
                  <a:pt x="1650767" y="683364"/>
                  <a:pt x="1650767" y="683364"/>
                </a:cubicBezTo>
                <a:cubicBezTo>
                  <a:pt x="1650767" y="690047"/>
                  <a:pt x="1655780" y="685035"/>
                  <a:pt x="1657450" y="688377"/>
                </a:cubicBezTo>
                <a:cubicBezTo>
                  <a:pt x="1662463" y="690047"/>
                  <a:pt x="1667475" y="693389"/>
                  <a:pt x="1669146" y="698401"/>
                </a:cubicBezTo>
                <a:cubicBezTo>
                  <a:pt x="1667475" y="698401"/>
                  <a:pt x="1664134" y="698401"/>
                  <a:pt x="1659121" y="696731"/>
                </a:cubicBezTo>
                <a:cubicBezTo>
                  <a:pt x="1654109" y="706756"/>
                  <a:pt x="1644084" y="711768"/>
                  <a:pt x="1637401" y="716780"/>
                </a:cubicBezTo>
                <a:cubicBezTo>
                  <a:pt x="1632388" y="718451"/>
                  <a:pt x="1635730" y="721793"/>
                  <a:pt x="1635730" y="726805"/>
                </a:cubicBezTo>
                <a:cubicBezTo>
                  <a:pt x="1640742" y="726805"/>
                  <a:pt x="1642413" y="721793"/>
                  <a:pt x="1645755" y="721793"/>
                </a:cubicBezTo>
                <a:cubicBezTo>
                  <a:pt x="1647426" y="721793"/>
                  <a:pt x="1652438" y="721793"/>
                  <a:pt x="1655780" y="721793"/>
                </a:cubicBezTo>
                <a:cubicBezTo>
                  <a:pt x="1657450" y="721793"/>
                  <a:pt x="1657450" y="723464"/>
                  <a:pt x="1657450" y="723464"/>
                </a:cubicBezTo>
                <a:cubicBezTo>
                  <a:pt x="1657450" y="725135"/>
                  <a:pt x="1657450" y="728476"/>
                  <a:pt x="1657450" y="733489"/>
                </a:cubicBezTo>
                <a:cubicBezTo>
                  <a:pt x="1652438" y="733489"/>
                  <a:pt x="1647426" y="728476"/>
                  <a:pt x="1642413" y="733489"/>
                </a:cubicBezTo>
                <a:lnTo>
                  <a:pt x="1640742" y="735159"/>
                </a:lnTo>
                <a:cubicBezTo>
                  <a:pt x="1640742" y="745184"/>
                  <a:pt x="1630717" y="746855"/>
                  <a:pt x="1629047" y="751868"/>
                </a:cubicBezTo>
                <a:cubicBezTo>
                  <a:pt x="1627376" y="750197"/>
                  <a:pt x="1624034" y="746855"/>
                  <a:pt x="1622363" y="745184"/>
                </a:cubicBezTo>
                <a:cubicBezTo>
                  <a:pt x="1622363" y="740172"/>
                  <a:pt x="1624034" y="738501"/>
                  <a:pt x="1624034" y="735159"/>
                </a:cubicBezTo>
                <a:cubicBezTo>
                  <a:pt x="1619022" y="730147"/>
                  <a:pt x="1614009" y="733489"/>
                  <a:pt x="1614009" y="736830"/>
                </a:cubicBezTo>
                <a:cubicBezTo>
                  <a:pt x="1612338" y="738501"/>
                  <a:pt x="1615680" y="741843"/>
                  <a:pt x="1614009" y="746855"/>
                </a:cubicBezTo>
                <a:cubicBezTo>
                  <a:pt x="1607326" y="745184"/>
                  <a:pt x="1602314" y="745184"/>
                  <a:pt x="1593959" y="741843"/>
                </a:cubicBezTo>
                <a:cubicBezTo>
                  <a:pt x="1595630" y="746855"/>
                  <a:pt x="1595630" y="746855"/>
                  <a:pt x="1598972" y="748526"/>
                </a:cubicBezTo>
                <a:cubicBezTo>
                  <a:pt x="1600643" y="750197"/>
                  <a:pt x="1605655" y="755209"/>
                  <a:pt x="1610668" y="760222"/>
                </a:cubicBezTo>
                <a:cubicBezTo>
                  <a:pt x="1610668" y="760222"/>
                  <a:pt x="1612338" y="760222"/>
                  <a:pt x="1615680" y="760222"/>
                </a:cubicBezTo>
                <a:cubicBezTo>
                  <a:pt x="1617351" y="765234"/>
                  <a:pt x="1620692" y="766905"/>
                  <a:pt x="1622363" y="771917"/>
                </a:cubicBezTo>
                <a:cubicBezTo>
                  <a:pt x="1617351" y="771917"/>
                  <a:pt x="1615680" y="771917"/>
                  <a:pt x="1610668" y="771917"/>
                </a:cubicBezTo>
                <a:cubicBezTo>
                  <a:pt x="1612338" y="776930"/>
                  <a:pt x="1612338" y="778601"/>
                  <a:pt x="1615680" y="781942"/>
                </a:cubicBezTo>
                <a:cubicBezTo>
                  <a:pt x="1615680" y="783613"/>
                  <a:pt x="1615680" y="783613"/>
                  <a:pt x="1614009" y="786955"/>
                </a:cubicBezTo>
                <a:cubicBezTo>
                  <a:pt x="1612338" y="786955"/>
                  <a:pt x="1612338" y="785284"/>
                  <a:pt x="1608997" y="785284"/>
                </a:cubicBezTo>
                <a:cubicBezTo>
                  <a:pt x="1608997" y="785284"/>
                  <a:pt x="1607326" y="786955"/>
                  <a:pt x="1603984" y="790296"/>
                </a:cubicBezTo>
                <a:cubicBezTo>
                  <a:pt x="1603984" y="791967"/>
                  <a:pt x="1605655" y="795309"/>
                  <a:pt x="1608997" y="795309"/>
                </a:cubicBezTo>
                <a:cubicBezTo>
                  <a:pt x="1612338" y="795309"/>
                  <a:pt x="1614009" y="796980"/>
                  <a:pt x="1610668" y="800321"/>
                </a:cubicBezTo>
                <a:cubicBezTo>
                  <a:pt x="1610668" y="801992"/>
                  <a:pt x="1608997" y="801992"/>
                  <a:pt x="1605655" y="801992"/>
                </a:cubicBezTo>
                <a:lnTo>
                  <a:pt x="1603984" y="801992"/>
                </a:lnTo>
                <a:cubicBezTo>
                  <a:pt x="1602314" y="800321"/>
                  <a:pt x="1598972" y="795309"/>
                  <a:pt x="1593959" y="796980"/>
                </a:cubicBezTo>
                <a:cubicBezTo>
                  <a:pt x="1583935" y="801992"/>
                  <a:pt x="1583935" y="801992"/>
                  <a:pt x="1578922" y="812017"/>
                </a:cubicBezTo>
                <a:cubicBezTo>
                  <a:pt x="1577251" y="813688"/>
                  <a:pt x="1577251" y="817029"/>
                  <a:pt x="1573910" y="823713"/>
                </a:cubicBezTo>
                <a:cubicBezTo>
                  <a:pt x="1578922" y="822042"/>
                  <a:pt x="1580593" y="822042"/>
                  <a:pt x="1583935" y="818700"/>
                </a:cubicBezTo>
                <a:cubicBezTo>
                  <a:pt x="1583935" y="823713"/>
                  <a:pt x="1582264" y="823713"/>
                  <a:pt x="1582264" y="825384"/>
                </a:cubicBezTo>
                <a:cubicBezTo>
                  <a:pt x="1580593" y="825384"/>
                  <a:pt x="1577251" y="825384"/>
                  <a:pt x="1577251" y="827054"/>
                </a:cubicBezTo>
                <a:cubicBezTo>
                  <a:pt x="1577251" y="828725"/>
                  <a:pt x="1577251" y="833738"/>
                  <a:pt x="1575580" y="833738"/>
                </a:cubicBezTo>
                <a:cubicBezTo>
                  <a:pt x="1573910" y="835408"/>
                  <a:pt x="1568897" y="835408"/>
                  <a:pt x="1565555" y="835408"/>
                </a:cubicBezTo>
                <a:lnTo>
                  <a:pt x="1563885" y="835408"/>
                </a:lnTo>
                <a:cubicBezTo>
                  <a:pt x="1558872" y="828725"/>
                  <a:pt x="1552189" y="830396"/>
                  <a:pt x="1547177" y="830396"/>
                </a:cubicBezTo>
                <a:cubicBezTo>
                  <a:pt x="1545506" y="835408"/>
                  <a:pt x="1542164" y="837079"/>
                  <a:pt x="1537152" y="842092"/>
                </a:cubicBezTo>
                <a:cubicBezTo>
                  <a:pt x="1538822" y="842092"/>
                  <a:pt x="1542164" y="843763"/>
                  <a:pt x="1543835" y="843763"/>
                </a:cubicBezTo>
                <a:lnTo>
                  <a:pt x="1545506" y="842092"/>
                </a:lnTo>
                <a:cubicBezTo>
                  <a:pt x="1547177" y="847104"/>
                  <a:pt x="1547177" y="852117"/>
                  <a:pt x="1543835" y="853787"/>
                </a:cubicBezTo>
                <a:cubicBezTo>
                  <a:pt x="1542164" y="855458"/>
                  <a:pt x="1537152" y="852117"/>
                  <a:pt x="1533810" y="852117"/>
                </a:cubicBezTo>
                <a:cubicBezTo>
                  <a:pt x="1532139" y="853787"/>
                  <a:pt x="1532139" y="858800"/>
                  <a:pt x="1532139" y="862142"/>
                </a:cubicBezTo>
                <a:cubicBezTo>
                  <a:pt x="1530468" y="862142"/>
                  <a:pt x="1527127" y="862142"/>
                  <a:pt x="1527127" y="862142"/>
                </a:cubicBezTo>
                <a:cubicBezTo>
                  <a:pt x="1525456" y="857129"/>
                  <a:pt x="1520443" y="855458"/>
                  <a:pt x="1517102" y="852117"/>
                </a:cubicBezTo>
                <a:cubicBezTo>
                  <a:pt x="1510419" y="847104"/>
                  <a:pt x="1505406" y="850446"/>
                  <a:pt x="1500394" y="852117"/>
                </a:cubicBezTo>
                <a:cubicBezTo>
                  <a:pt x="1498723" y="852117"/>
                  <a:pt x="1495381" y="853787"/>
                  <a:pt x="1493710" y="853787"/>
                </a:cubicBezTo>
                <a:cubicBezTo>
                  <a:pt x="1482015" y="852117"/>
                  <a:pt x="1482015" y="852117"/>
                  <a:pt x="1477002" y="860471"/>
                </a:cubicBezTo>
                <a:cubicBezTo>
                  <a:pt x="1477002" y="862142"/>
                  <a:pt x="1475331" y="865483"/>
                  <a:pt x="1471990" y="867154"/>
                </a:cubicBezTo>
                <a:cubicBezTo>
                  <a:pt x="1470319" y="862142"/>
                  <a:pt x="1466977" y="860471"/>
                  <a:pt x="1465306" y="855458"/>
                </a:cubicBezTo>
                <a:lnTo>
                  <a:pt x="1463636" y="855458"/>
                </a:lnTo>
                <a:cubicBezTo>
                  <a:pt x="1461965" y="857129"/>
                  <a:pt x="1456952" y="862142"/>
                  <a:pt x="1451940" y="857129"/>
                </a:cubicBezTo>
                <a:cubicBezTo>
                  <a:pt x="1451940" y="857129"/>
                  <a:pt x="1446928" y="858800"/>
                  <a:pt x="1445257" y="862142"/>
                </a:cubicBezTo>
                <a:cubicBezTo>
                  <a:pt x="1443586" y="857129"/>
                  <a:pt x="1440244" y="855458"/>
                  <a:pt x="1438573" y="850446"/>
                </a:cubicBezTo>
                <a:cubicBezTo>
                  <a:pt x="1436903" y="852117"/>
                  <a:pt x="1428549" y="852117"/>
                  <a:pt x="1433561" y="860471"/>
                </a:cubicBezTo>
                <a:cubicBezTo>
                  <a:pt x="1435232" y="862142"/>
                  <a:pt x="1433561" y="865483"/>
                  <a:pt x="1433561" y="865483"/>
                </a:cubicBezTo>
                <a:cubicBezTo>
                  <a:pt x="1431890" y="865483"/>
                  <a:pt x="1431890" y="867154"/>
                  <a:pt x="1428549" y="867154"/>
                </a:cubicBezTo>
                <a:cubicBezTo>
                  <a:pt x="1421865" y="867154"/>
                  <a:pt x="1418524" y="878850"/>
                  <a:pt x="1408499" y="872166"/>
                </a:cubicBezTo>
                <a:cubicBezTo>
                  <a:pt x="1408499" y="870496"/>
                  <a:pt x="1410170" y="867154"/>
                  <a:pt x="1413511" y="865483"/>
                </a:cubicBezTo>
                <a:cubicBezTo>
                  <a:pt x="1406828" y="865483"/>
                  <a:pt x="1406828" y="865483"/>
                  <a:pt x="1401816" y="875508"/>
                </a:cubicBezTo>
                <a:cubicBezTo>
                  <a:pt x="1386778" y="870496"/>
                  <a:pt x="1400145" y="858800"/>
                  <a:pt x="1396803" y="848775"/>
                </a:cubicBezTo>
                <a:cubicBezTo>
                  <a:pt x="1390120" y="853787"/>
                  <a:pt x="1385107" y="855458"/>
                  <a:pt x="1376753" y="860471"/>
                </a:cubicBezTo>
                <a:cubicBezTo>
                  <a:pt x="1375082" y="860471"/>
                  <a:pt x="1375082" y="858800"/>
                  <a:pt x="1371741" y="855458"/>
                </a:cubicBezTo>
                <a:cubicBezTo>
                  <a:pt x="1370070" y="860471"/>
                  <a:pt x="1366728" y="862142"/>
                  <a:pt x="1361716" y="870496"/>
                </a:cubicBezTo>
                <a:cubicBezTo>
                  <a:pt x="1363387" y="860471"/>
                  <a:pt x="1361716" y="853787"/>
                  <a:pt x="1355033" y="848775"/>
                </a:cubicBezTo>
                <a:cubicBezTo>
                  <a:pt x="1353362" y="850446"/>
                  <a:pt x="1350020" y="855458"/>
                  <a:pt x="1345008" y="855458"/>
                </a:cubicBezTo>
                <a:cubicBezTo>
                  <a:pt x="1338324" y="857129"/>
                  <a:pt x="1333312" y="855458"/>
                  <a:pt x="1324958" y="853787"/>
                </a:cubicBezTo>
                <a:cubicBezTo>
                  <a:pt x="1323287" y="853787"/>
                  <a:pt x="1323287" y="852117"/>
                  <a:pt x="1319945" y="848775"/>
                </a:cubicBezTo>
                <a:cubicBezTo>
                  <a:pt x="1319945" y="847104"/>
                  <a:pt x="1318275" y="843763"/>
                  <a:pt x="1318275" y="842092"/>
                </a:cubicBezTo>
                <a:cubicBezTo>
                  <a:pt x="1316604" y="837079"/>
                  <a:pt x="1313262" y="832067"/>
                  <a:pt x="1306579" y="832067"/>
                </a:cubicBezTo>
                <a:cubicBezTo>
                  <a:pt x="1304908" y="832067"/>
                  <a:pt x="1301566" y="830396"/>
                  <a:pt x="1301566" y="827054"/>
                </a:cubicBezTo>
                <a:cubicBezTo>
                  <a:pt x="1299896" y="822042"/>
                  <a:pt x="1291542" y="822042"/>
                  <a:pt x="1296554" y="815359"/>
                </a:cubicBezTo>
                <a:cubicBezTo>
                  <a:pt x="1298225" y="813688"/>
                  <a:pt x="1301566" y="813688"/>
                  <a:pt x="1306579" y="810346"/>
                </a:cubicBezTo>
                <a:cubicBezTo>
                  <a:pt x="1304908" y="805334"/>
                  <a:pt x="1301566" y="800321"/>
                  <a:pt x="1299896" y="793638"/>
                </a:cubicBezTo>
                <a:cubicBezTo>
                  <a:pt x="1298225" y="798650"/>
                  <a:pt x="1294883" y="800321"/>
                  <a:pt x="1293212" y="803663"/>
                </a:cubicBezTo>
                <a:cubicBezTo>
                  <a:pt x="1291542" y="801992"/>
                  <a:pt x="1291542" y="798650"/>
                  <a:pt x="1288200" y="796980"/>
                </a:cubicBezTo>
                <a:cubicBezTo>
                  <a:pt x="1283188" y="795309"/>
                  <a:pt x="1283188" y="803663"/>
                  <a:pt x="1278175" y="801992"/>
                </a:cubicBezTo>
                <a:cubicBezTo>
                  <a:pt x="1276504" y="800321"/>
                  <a:pt x="1271492" y="800321"/>
                  <a:pt x="1268150" y="800321"/>
                </a:cubicBezTo>
                <a:cubicBezTo>
                  <a:pt x="1268150" y="785284"/>
                  <a:pt x="1268150" y="785284"/>
                  <a:pt x="1278175" y="771917"/>
                </a:cubicBezTo>
                <a:cubicBezTo>
                  <a:pt x="1271492" y="771917"/>
                  <a:pt x="1266479" y="778601"/>
                  <a:pt x="1261467" y="770247"/>
                </a:cubicBezTo>
                <a:cubicBezTo>
                  <a:pt x="1263138" y="768576"/>
                  <a:pt x="1266479" y="765234"/>
                  <a:pt x="1268150" y="760222"/>
                </a:cubicBezTo>
                <a:cubicBezTo>
                  <a:pt x="1263138" y="760222"/>
                  <a:pt x="1261467" y="760222"/>
                  <a:pt x="1258125" y="760222"/>
                </a:cubicBezTo>
                <a:cubicBezTo>
                  <a:pt x="1253113" y="761892"/>
                  <a:pt x="1253113" y="763563"/>
                  <a:pt x="1253113" y="763563"/>
                </a:cubicBezTo>
                <a:cubicBezTo>
                  <a:pt x="1253113" y="765234"/>
                  <a:pt x="1253113" y="770247"/>
                  <a:pt x="1253113" y="773588"/>
                </a:cubicBezTo>
                <a:cubicBezTo>
                  <a:pt x="1253113" y="775259"/>
                  <a:pt x="1251442" y="780271"/>
                  <a:pt x="1246429" y="778601"/>
                </a:cubicBezTo>
                <a:cubicBezTo>
                  <a:pt x="1246429" y="773588"/>
                  <a:pt x="1248100" y="768576"/>
                  <a:pt x="1248100" y="763563"/>
                </a:cubicBezTo>
                <a:cubicBezTo>
                  <a:pt x="1243088" y="761892"/>
                  <a:pt x="1241417" y="761892"/>
                  <a:pt x="1238075" y="758551"/>
                </a:cubicBezTo>
                <a:cubicBezTo>
                  <a:pt x="1236405" y="756880"/>
                  <a:pt x="1233063" y="753538"/>
                  <a:pt x="1228051" y="751868"/>
                </a:cubicBezTo>
                <a:cubicBezTo>
                  <a:pt x="1228051" y="750197"/>
                  <a:pt x="1229721" y="745184"/>
                  <a:pt x="1233063" y="745184"/>
                </a:cubicBezTo>
                <a:cubicBezTo>
                  <a:pt x="1236405" y="745184"/>
                  <a:pt x="1238075" y="743514"/>
                  <a:pt x="1239746" y="740172"/>
                </a:cubicBezTo>
                <a:cubicBezTo>
                  <a:pt x="1239746" y="738501"/>
                  <a:pt x="1239746" y="733489"/>
                  <a:pt x="1238075" y="730147"/>
                </a:cubicBezTo>
                <a:cubicBezTo>
                  <a:pt x="1238075" y="730147"/>
                  <a:pt x="1238075" y="728476"/>
                  <a:pt x="1239746" y="725135"/>
                </a:cubicBezTo>
                <a:cubicBezTo>
                  <a:pt x="1234734" y="726805"/>
                  <a:pt x="1229721" y="726805"/>
                  <a:pt x="1224709" y="730147"/>
                </a:cubicBezTo>
                <a:cubicBezTo>
                  <a:pt x="1224709" y="723464"/>
                  <a:pt x="1224709" y="715110"/>
                  <a:pt x="1224709" y="710097"/>
                </a:cubicBezTo>
                <a:cubicBezTo>
                  <a:pt x="1234734" y="708426"/>
                  <a:pt x="1239746" y="710097"/>
                  <a:pt x="1244759" y="721793"/>
                </a:cubicBezTo>
                <a:cubicBezTo>
                  <a:pt x="1246429" y="711768"/>
                  <a:pt x="1246429" y="705085"/>
                  <a:pt x="1239746" y="698401"/>
                </a:cubicBezTo>
                <a:cubicBezTo>
                  <a:pt x="1233063" y="693389"/>
                  <a:pt x="1233063" y="693389"/>
                  <a:pt x="1224709" y="698401"/>
                </a:cubicBezTo>
                <a:cubicBezTo>
                  <a:pt x="1223038" y="698401"/>
                  <a:pt x="1223038" y="698401"/>
                  <a:pt x="1219696" y="700072"/>
                </a:cubicBezTo>
                <a:cubicBezTo>
                  <a:pt x="1219696" y="698401"/>
                  <a:pt x="1214684" y="695060"/>
                  <a:pt x="1218026" y="693389"/>
                </a:cubicBezTo>
                <a:cubicBezTo>
                  <a:pt x="1218026" y="688377"/>
                  <a:pt x="1218026" y="683364"/>
                  <a:pt x="1219696" y="681693"/>
                </a:cubicBezTo>
                <a:cubicBezTo>
                  <a:pt x="1224709" y="676681"/>
                  <a:pt x="1221367" y="669998"/>
                  <a:pt x="1226380" y="664985"/>
                </a:cubicBezTo>
                <a:cubicBezTo>
                  <a:pt x="1228051" y="663314"/>
                  <a:pt x="1231392" y="658302"/>
                  <a:pt x="1233063" y="654960"/>
                </a:cubicBezTo>
                <a:cubicBezTo>
                  <a:pt x="1231392" y="654960"/>
                  <a:pt x="1228051" y="654960"/>
                  <a:pt x="1226380" y="654960"/>
                </a:cubicBezTo>
                <a:cubicBezTo>
                  <a:pt x="1226380" y="653289"/>
                  <a:pt x="1226380" y="653289"/>
                  <a:pt x="1226380" y="649948"/>
                </a:cubicBezTo>
                <a:cubicBezTo>
                  <a:pt x="1228051" y="649948"/>
                  <a:pt x="1231392" y="649948"/>
                  <a:pt x="1236405" y="649948"/>
                </a:cubicBezTo>
                <a:cubicBezTo>
                  <a:pt x="1241417" y="644935"/>
                  <a:pt x="1243088" y="638252"/>
                  <a:pt x="1248100" y="628227"/>
                </a:cubicBezTo>
                <a:cubicBezTo>
                  <a:pt x="1243088" y="629898"/>
                  <a:pt x="1241417" y="629898"/>
                  <a:pt x="1236405" y="629898"/>
                </a:cubicBezTo>
                <a:cubicBezTo>
                  <a:pt x="1236405" y="624886"/>
                  <a:pt x="1236405" y="623215"/>
                  <a:pt x="1234734" y="618202"/>
                </a:cubicBezTo>
                <a:cubicBezTo>
                  <a:pt x="1236405" y="616531"/>
                  <a:pt x="1239746" y="616531"/>
                  <a:pt x="1244759" y="616531"/>
                </a:cubicBezTo>
                <a:cubicBezTo>
                  <a:pt x="1244759" y="611519"/>
                  <a:pt x="1243088" y="604836"/>
                  <a:pt x="1249771" y="601494"/>
                </a:cubicBezTo>
                <a:cubicBezTo>
                  <a:pt x="1251442" y="589798"/>
                  <a:pt x="1254784" y="599823"/>
                  <a:pt x="1259796" y="599823"/>
                </a:cubicBezTo>
                <a:cubicBezTo>
                  <a:pt x="1261467" y="598152"/>
                  <a:pt x="1266479" y="594811"/>
                  <a:pt x="1266479" y="589798"/>
                </a:cubicBezTo>
                <a:cubicBezTo>
                  <a:pt x="1266479" y="584786"/>
                  <a:pt x="1268150" y="583115"/>
                  <a:pt x="1271492" y="574761"/>
                </a:cubicBezTo>
                <a:cubicBezTo>
                  <a:pt x="1273163" y="576432"/>
                  <a:pt x="1273163" y="579773"/>
                  <a:pt x="1276504" y="581444"/>
                </a:cubicBezTo>
                <a:cubicBezTo>
                  <a:pt x="1278175" y="581444"/>
                  <a:pt x="1281517" y="581444"/>
                  <a:pt x="1286529" y="581444"/>
                </a:cubicBezTo>
                <a:cubicBezTo>
                  <a:pt x="1286529" y="579773"/>
                  <a:pt x="1286529" y="574761"/>
                  <a:pt x="1286529" y="571419"/>
                </a:cubicBezTo>
                <a:cubicBezTo>
                  <a:pt x="1284858" y="571419"/>
                  <a:pt x="1279846" y="576432"/>
                  <a:pt x="1276504" y="571419"/>
                </a:cubicBezTo>
                <a:cubicBezTo>
                  <a:pt x="1274833" y="569749"/>
                  <a:pt x="1271492" y="569749"/>
                  <a:pt x="1269821" y="566407"/>
                </a:cubicBezTo>
                <a:cubicBezTo>
                  <a:pt x="1268150" y="564736"/>
                  <a:pt x="1264808" y="561394"/>
                  <a:pt x="1264808" y="556382"/>
                </a:cubicBezTo>
                <a:cubicBezTo>
                  <a:pt x="1269821" y="554711"/>
                  <a:pt x="1271492" y="558053"/>
                  <a:pt x="1274833" y="561394"/>
                </a:cubicBezTo>
                <a:cubicBezTo>
                  <a:pt x="1274833" y="561394"/>
                  <a:pt x="1276504" y="559724"/>
                  <a:pt x="1279846" y="559724"/>
                </a:cubicBezTo>
                <a:cubicBezTo>
                  <a:pt x="1279846" y="559724"/>
                  <a:pt x="1281517" y="559724"/>
                  <a:pt x="1284858" y="559724"/>
                </a:cubicBezTo>
                <a:cubicBezTo>
                  <a:pt x="1283188" y="558053"/>
                  <a:pt x="1283188" y="554711"/>
                  <a:pt x="1283188" y="554711"/>
                </a:cubicBezTo>
                <a:cubicBezTo>
                  <a:pt x="1276504" y="553040"/>
                  <a:pt x="1271492" y="549699"/>
                  <a:pt x="1263138" y="548028"/>
                </a:cubicBezTo>
                <a:cubicBezTo>
                  <a:pt x="1261467" y="543016"/>
                  <a:pt x="1261467" y="536332"/>
                  <a:pt x="1264808" y="532991"/>
                </a:cubicBezTo>
                <a:cubicBezTo>
                  <a:pt x="1266479" y="531320"/>
                  <a:pt x="1271492" y="532991"/>
                  <a:pt x="1274833" y="538003"/>
                </a:cubicBezTo>
                <a:cubicBezTo>
                  <a:pt x="1274833" y="538003"/>
                  <a:pt x="1273163" y="538003"/>
                  <a:pt x="1273163" y="539674"/>
                </a:cubicBezTo>
                <a:cubicBezTo>
                  <a:pt x="1274833" y="541345"/>
                  <a:pt x="1278175" y="541345"/>
                  <a:pt x="1278175" y="534661"/>
                </a:cubicBezTo>
                <a:cubicBezTo>
                  <a:pt x="1283188" y="534661"/>
                  <a:pt x="1288200" y="534661"/>
                  <a:pt x="1293212" y="534661"/>
                </a:cubicBezTo>
                <a:lnTo>
                  <a:pt x="1293212" y="532991"/>
                </a:lnTo>
                <a:cubicBezTo>
                  <a:pt x="1288200" y="532991"/>
                  <a:pt x="1283188" y="531320"/>
                  <a:pt x="1281517" y="527978"/>
                </a:cubicBezTo>
                <a:cubicBezTo>
                  <a:pt x="1288200" y="517953"/>
                  <a:pt x="1298225" y="521295"/>
                  <a:pt x="1308250" y="521295"/>
                </a:cubicBezTo>
                <a:cubicBezTo>
                  <a:pt x="1308250" y="519624"/>
                  <a:pt x="1308250" y="516282"/>
                  <a:pt x="1306579" y="514612"/>
                </a:cubicBezTo>
                <a:cubicBezTo>
                  <a:pt x="1304908" y="512941"/>
                  <a:pt x="1301566" y="509599"/>
                  <a:pt x="1304908" y="504587"/>
                </a:cubicBezTo>
                <a:cubicBezTo>
                  <a:pt x="1311591" y="502916"/>
                  <a:pt x="1316604" y="502916"/>
                  <a:pt x="1321616" y="499574"/>
                </a:cubicBezTo>
                <a:cubicBezTo>
                  <a:pt x="1321616" y="494562"/>
                  <a:pt x="1321616" y="492891"/>
                  <a:pt x="1321616" y="487879"/>
                </a:cubicBezTo>
                <a:cubicBezTo>
                  <a:pt x="1319945" y="487879"/>
                  <a:pt x="1316604" y="487879"/>
                  <a:pt x="1314933" y="487879"/>
                </a:cubicBezTo>
                <a:cubicBezTo>
                  <a:pt x="1314933" y="489549"/>
                  <a:pt x="1316604" y="492891"/>
                  <a:pt x="1316604" y="494562"/>
                </a:cubicBezTo>
                <a:cubicBezTo>
                  <a:pt x="1314933" y="496233"/>
                  <a:pt x="1314933" y="496233"/>
                  <a:pt x="1314933" y="496233"/>
                </a:cubicBezTo>
                <a:cubicBezTo>
                  <a:pt x="1308250" y="494562"/>
                  <a:pt x="1303237" y="494562"/>
                  <a:pt x="1301566" y="492891"/>
                </a:cubicBezTo>
                <a:cubicBezTo>
                  <a:pt x="1301566" y="491220"/>
                  <a:pt x="1301566" y="487879"/>
                  <a:pt x="1301566" y="486208"/>
                </a:cubicBezTo>
                <a:cubicBezTo>
                  <a:pt x="1303237" y="486208"/>
                  <a:pt x="1308250" y="484537"/>
                  <a:pt x="1311591" y="484537"/>
                </a:cubicBezTo>
                <a:cubicBezTo>
                  <a:pt x="1311591" y="479524"/>
                  <a:pt x="1316604" y="479524"/>
                  <a:pt x="1318275" y="479524"/>
                </a:cubicBezTo>
                <a:cubicBezTo>
                  <a:pt x="1319945" y="477854"/>
                  <a:pt x="1323287" y="477854"/>
                  <a:pt x="1328300" y="474512"/>
                </a:cubicBezTo>
                <a:cubicBezTo>
                  <a:pt x="1328300" y="472841"/>
                  <a:pt x="1328300" y="469500"/>
                  <a:pt x="1328300" y="464487"/>
                </a:cubicBezTo>
                <a:cubicBezTo>
                  <a:pt x="1329970" y="464487"/>
                  <a:pt x="1333312" y="466158"/>
                  <a:pt x="1334983" y="466158"/>
                </a:cubicBezTo>
                <a:cubicBezTo>
                  <a:pt x="1339995" y="459475"/>
                  <a:pt x="1350020" y="461145"/>
                  <a:pt x="1356703" y="461145"/>
                </a:cubicBezTo>
                <a:cubicBezTo>
                  <a:pt x="1366728" y="467829"/>
                  <a:pt x="1373412" y="461145"/>
                  <a:pt x="1378424" y="454462"/>
                </a:cubicBezTo>
                <a:cubicBezTo>
                  <a:pt x="1378424" y="452791"/>
                  <a:pt x="1378424" y="452791"/>
                  <a:pt x="1378424" y="452791"/>
                </a:cubicBezTo>
                <a:cubicBezTo>
                  <a:pt x="1376753" y="451121"/>
                  <a:pt x="1368399" y="451121"/>
                  <a:pt x="1371741" y="442766"/>
                </a:cubicBezTo>
                <a:cubicBezTo>
                  <a:pt x="1376753" y="442766"/>
                  <a:pt x="1383437" y="442766"/>
                  <a:pt x="1388449" y="437754"/>
                </a:cubicBezTo>
                <a:cubicBezTo>
                  <a:pt x="1388449" y="436083"/>
                  <a:pt x="1390120" y="436083"/>
                  <a:pt x="1393461" y="436083"/>
                </a:cubicBezTo>
                <a:cubicBezTo>
                  <a:pt x="1398474" y="436083"/>
                  <a:pt x="1403486" y="441096"/>
                  <a:pt x="1408499" y="434412"/>
                </a:cubicBezTo>
                <a:cubicBezTo>
                  <a:pt x="1410170" y="429400"/>
                  <a:pt x="1418524" y="432742"/>
                  <a:pt x="1420194" y="427729"/>
                </a:cubicBezTo>
                <a:cubicBezTo>
                  <a:pt x="1421865" y="422717"/>
                  <a:pt x="1426878" y="422717"/>
                  <a:pt x="1431890" y="426058"/>
                </a:cubicBezTo>
                <a:cubicBezTo>
                  <a:pt x="1436903" y="427729"/>
                  <a:pt x="1438573" y="426058"/>
                  <a:pt x="1443586" y="424387"/>
                </a:cubicBezTo>
                <a:cubicBezTo>
                  <a:pt x="1453611" y="419375"/>
                  <a:pt x="1465306" y="417704"/>
                  <a:pt x="1475331" y="414363"/>
                </a:cubicBezTo>
                <a:cubicBezTo>
                  <a:pt x="1477002" y="414363"/>
                  <a:pt x="1480344" y="414363"/>
                  <a:pt x="1485356" y="412692"/>
                </a:cubicBezTo>
                <a:cubicBezTo>
                  <a:pt x="1487027" y="414363"/>
                  <a:pt x="1490369" y="417704"/>
                  <a:pt x="1492040" y="422717"/>
                </a:cubicBezTo>
                <a:cubicBezTo>
                  <a:pt x="1497052" y="416033"/>
                  <a:pt x="1497052" y="422717"/>
                  <a:pt x="1498723" y="424387"/>
                </a:cubicBezTo>
                <a:cubicBezTo>
                  <a:pt x="1492040" y="422717"/>
                  <a:pt x="1487027" y="431071"/>
                  <a:pt x="1478673" y="426058"/>
                </a:cubicBezTo>
                <a:cubicBezTo>
                  <a:pt x="1478673" y="426058"/>
                  <a:pt x="1478673" y="427729"/>
                  <a:pt x="1478673" y="431071"/>
                </a:cubicBezTo>
                <a:cubicBezTo>
                  <a:pt x="1483686" y="431071"/>
                  <a:pt x="1485356" y="432742"/>
                  <a:pt x="1488698" y="431071"/>
                </a:cubicBezTo>
                <a:cubicBezTo>
                  <a:pt x="1493710" y="429400"/>
                  <a:pt x="1495381" y="429400"/>
                  <a:pt x="1495381" y="436083"/>
                </a:cubicBezTo>
                <a:cubicBezTo>
                  <a:pt x="1495381" y="436083"/>
                  <a:pt x="1495381" y="437754"/>
                  <a:pt x="1495381" y="441096"/>
                </a:cubicBezTo>
                <a:cubicBezTo>
                  <a:pt x="1497052" y="439425"/>
                  <a:pt x="1500394" y="439425"/>
                  <a:pt x="1500394" y="436083"/>
                </a:cubicBezTo>
                <a:cubicBezTo>
                  <a:pt x="1502065" y="434412"/>
                  <a:pt x="1505406" y="431071"/>
                  <a:pt x="1507077" y="429400"/>
                </a:cubicBezTo>
                <a:cubicBezTo>
                  <a:pt x="1508748" y="427729"/>
                  <a:pt x="1512089" y="424387"/>
                  <a:pt x="1507077" y="422717"/>
                </a:cubicBezTo>
                <a:cubicBezTo>
                  <a:pt x="1512089" y="416033"/>
                  <a:pt x="1518773" y="417704"/>
                  <a:pt x="1523785" y="417704"/>
                </a:cubicBezTo>
                <a:cubicBezTo>
                  <a:pt x="1528798" y="416033"/>
                  <a:pt x="1533810" y="417704"/>
                  <a:pt x="1533810" y="422717"/>
                </a:cubicBezTo>
                <a:cubicBezTo>
                  <a:pt x="1533810" y="424387"/>
                  <a:pt x="1532139" y="427729"/>
                  <a:pt x="1532139" y="432742"/>
                </a:cubicBezTo>
                <a:cubicBezTo>
                  <a:pt x="1538822" y="432742"/>
                  <a:pt x="1547177" y="426058"/>
                  <a:pt x="1552189" y="434412"/>
                </a:cubicBezTo>
                <a:cubicBezTo>
                  <a:pt x="1552189" y="439425"/>
                  <a:pt x="1552189" y="444437"/>
                  <a:pt x="1550518" y="451121"/>
                </a:cubicBezTo>
                <a:cubicBezTo>
                  <a:pt x="1560543" y="451121"/>
                  <a:pt x="1572239" y="446108"/>
                  <a:pt x="1577251" y="462816"/>
                </a:cubicBezTo>
                <a:cubicBezTo>
                  <a:pt x="1575580" y="464487"/>
                  <a:pt x="1572239" y="467829"/>
                  <a:pt x="1567226" y="472841"/>
                </a:cubicBezTo>
                <a:cubicBezTo>
                  <a:pt x="1577251" y="474512"/>
                  <a:pt x="1582264" y="477854"/>
                  <a:pt x="1588947" y="479524"/>
                </a:cubicBezTo>
                <a:cubicBezTo>
                  <a:pt x="1582264" y="484537"/>
                  <a:pt x="1582264" y="484537"/>
                  <a:pt x="1568897" y="484537"/>
                </a:cubicBezTo>
                <a:cubicBezTo>
                  <a:pt x="1573910" y="484537"/>
                  <a:pt x="1573910" y="486208"/>
                  <a:pt x="1575580" y="486208"/>
                </a:cubicBezTo>
                <a:cubicBezTo>
                  <a:pt x="1577251" y="487879"/>
                  <a:pt x="1580593" y="487879"/>
                  <a:pt x="1582264" y="491220"/>
                </a:cubicBezTo>
                <a:cubicBezTo>
                  <a:pt x="1582264" y="492891"/>
                  <a:pt x="1580593" y="496233"/>
                  <a:pt x="1580593" y="497903"/>
                </a:cubicBezTo>
                <a:cubicBezTo>
                  <a:pt x="1587276" y="497903"/>
                  <a:pt x="1592289" y="497903"/>
                  <a:pt x="1600643" y="496233"/>
                </a:cubicBezTo>
                <a:cubicBezTo>
                  <a:pt x="1598972" y="501245"/>
                  <a:pt x="1598972" y="502916"/>
                  <a:pt x="1595630" y="507928"/>
                </a:cubicBezTo>
                <a:cubicBezTo>
                  <a:pt x="1597301" y="507928"/>
                  <a:pt x="1600643" y="509599"/>
                  <a:pt x="1600643" y="509599"/>
                </a:cubicBezTo>
                <a:cubicBezTo>
                  <a:pt x="1605655" y="504587"/>
                  <a:pt x="1610668" y="509599"/>
                  <a:pt x="1615680" y="507928"/>
                </a:cubicBezTo>
                <a:cubicBezTo>
                  <a:pt x="1617351" y="512941"/>
                  <a:pt x="1622363" y="514612"/>
                  <a:pt x="1625705" y="519624"/>
                </a:cubicBezTo>
                <a:cubicBezTo>
                  <a:pt x="1624034" y="521295"/>
                  <a:pt x="1620692" y="526307"/>
                  <a:pt x="1619022" y="526307"/>
                </a:cubicBezTo>
                <a:cubicBezTo>
                  <a:pt x="1608997" y="527978"/>
                  <a:pt x="1607326" y="536332"/>
                  <a:pt x="1607326" y="546357"/>
                </a:cubicBezTo>
                <a:cubicBezTo>
                  <a:pt x="1607326" y="546357"/>
                  <a:pt x="1607326" y="548028"/>
                  <a:pt x="1607326" y="551370"/>
                </a:cubicBezTo>
                <a:cubicBezTo>
                  <a:pt x="1612338" y="556382"/>
                  <a:pt x="1617351" y="553040"/>
                  <a:pt x="1622363" y="556382"/>
                </a:cubicBezTo>
                <a:cubicBezTo>
                  <a:pt x="1624034" y="558053"/>
                  <a:pt x="1632388" y="556382"/>
                  <a:pt x="1634059" y="554711"/>
                </a:cubicBezTo>
                <a:cubicBezTo>
                  <a:pt x="1635730" y="553040"/>
                  <a:pt x="1640742" y="556382"/>
                  <a:pt x="1644084" y="554711"/>
                </a:cubicBezTo>
                <a:cubicBezTo>
                  <a:pt x="1649096" y="553040"/>
                  <a:pt x="1650767" y="554711"/>
                  <a:pt x="1655780" y="553040"/>
                </a:cubicBezTo>
                <a:cubicBezTo>
                  <a:pt x="1654109" y="559724"/>
                  <a:pt x="1650767" y="563065"/>
                  <a:pt x="1649096" y="568078"/>
                </a:cubicBezTo>
                <a:cubicBezTo>
                  <a:pt x="1647426" y="573090"/>
                  <a:pt x="1644084" y="578103"/>
                  <a:pt x="1650767" y="578103"/>
                </a:cubicBezTo>
                <a:cubicBezTo>
                  <a:pt x="1652438" y="578103"/>
                  <a:pt x="1652438" y="579773"/>
                  <a:pt x="1652438" y="583115"/>
                </a:cubicBezTo>
                <a:cubicBezTo>
                  <a:pt x="1652438" y="588128"/>
                  <a:pt x="1652438" y="589798"/>
                  <a:pt x="1652438" y="594811"/>
                </a:cubicBezTo>
                <a:cubicBezTo>
                  <a:pt x="1645755" y="596482"/>
                  <a:pt x="1637401" y="601494"/>
                  <a:pt x="1632388" y="609848"/>
                </a:cubicBezTo>
                <a:cubicBezTo>
                  <a:pt x="1634059" y="609848"/>
                  <a:pt x="1637401" y="609848"/>
                  <a:pt x="1642413" y="609848"/>
                </a:cubicBezTo>
                <a:cubicBezTo>
                  <a:pt x="1642413" y="609848"/>
                  <a:pt x="1644084" y="611519"/>
                  <a:pt x="1644084" y="614861"/>
                </a:cubicBezTo>
                <a:cubicBezTo>
                  <a:pt x="1645755" y="614861"/>
                  <a:pt x="1650767" y="613190"/>
                  <a:pt x="1654109" y="613190"/>
                </a:cubicBezTo>
                <a:cubicBezTo>
                  <a:pt x="1654109" y="613190"/>
                  <a:pt x="1655780" y="613190"/>
                  <a:pt x="1659121" y="613190"/>
                </a:cubicBezTo>
                <a:cubicBezTo>
                  <a:pt x="1659121" y="614861"/>
                  <a:pt x="1659121" y="618202"/>
                  <a:pt x="1659121" y="619873"/>
                </a:cubicBezTo>
                <a:cubicBezTo>
                  <a:pt x="1654109" y="624886"/>
                  <a:pt x="1649096" y="626556"/>
                  <a:pt x="1644084" y="629898"/>
                </a:cubicBezTo>
                <a:cubicBezTo>
                  <a:pt x="1645755" y="629898"/>
                  <a:pt x="1645755" y="631569"/>
                  <a:pt x="1645755" y="631569"/>
                </a:cubicBezTo>
                <a:cubicBezTo>
                  <a:pt x="1647426" y="633240"/>
                  <a:pt x="1647426" y="638252"/>
                  <a:pt x="1647426" y="641594"/>
                </a:cubicBezTo>
                <a:cubicBezTo>
                  <a:pt x="1642413" y="643265"/>
                  <a:pt x="1640742" y="646606"/>
                  <a:pt x="1637401" y="648277"/>
                </a:cubicBezTo>
                <a:cubicBezTo>
                  <a:pt x="1639071" y="649948"/>
                  <a:pt x="1639071" y="653289"/>
                  <a:pt x="1639071" y="653289"/>
                </a:cubicBezTo>
                <a:cubicBezTo>
                  <a:pt x="1645755" y="653289"/>
                  <a:pt x="1650767" y="658302"/>
                  <a:pt x="1659121" y="658302"/>
                </a:cubicBezTo>
                <a:cubicBezTo>
                  <a:pt x="1664134" y="658302"/>
                  <a:pt x="1669146" y="663314"/>
                  <a:pt x="1669146" y="669998"/>
                </a:cubicBezTo>
                <a:cubicBezTo>
                  <a:pt x="1657450" y="671668"/>
                  <a:pt x="1647426" y="671668"/>
                  <a:pt x="1637401" y="680022"/>
                </a:cubicBezTo>
                <a:cubicBezTo>
                  <a:pt x="1644084" y="675010"/>
                  <a:pt x="1649096" y="676681"/>
                  <a:pt x="1654109" y="671668"/>
                </a:cubicBezTo>
                <a:close/>
                <a:moveTo>
                  <a:pt x="2544654" y="671668"/>
                </a:moveTo>
                <a:cubicBezTo>
                  <a:pt x="2549667" y="673339"/>
                  <a:pt x="2556350" y="673339"/>
                  <a:pt x="2561363" y="676681"/>
                </a:cubicBezTo>
                <a:cubicBezTo>
                  <a:pt x="2559692" y="678352"/>
                  <a:pt x="2556350" y="681693"/>
                  <a:pt x="2554679" y="681693"/>
                </a:cubicBezTo>
                <a:cubicBezTo>
                  <a:pt x="2553008" y="681693"/>
                  <a:pt x="2549667" y="681693"/>
                  <a:pt x="2547996" y="681693"/>
                </a:cubicBezTo>
                <a:cubicBezTo>
                  <a:pt x="2546325" y="681693"/>
                  <a:pt x="2542983" y="686706"/>
                  <a:pt x="2541313" y="681693"/>
                </a:cubicBezTo>
                <a:cubicBezTo>
                  <a:pt x="2541313" y="683364"/>
                  <a:pt x="2541313" y="683364"/>
                  <a:pt x="2541313" y="683364"/>
                </a:cubicBezTo>
                <a:cubicBezTo>
                  <a:pt x="2541313" y="690047"/>
                  <a:pt x="2546325" y="685035"/>
                  <a:pt x="2547996" y="688377"/>
                </a:cubicBezTo>
                <a:cubicBezTo>
                  <a:pt x="2553008" y="690047"/>
                  <a:pt x="2558021" y="693389"/>
                  <a:pt x="2559692" y="698401"/>
                </a:cubicBezTo>
                <a:cubicBezTo>
                  <a:pt x="2558021" y="698401"/>
                  <a:pt x="2554679" y="698401"/>
                  <a:pt x="2549667" y="696731"/>
                </a:cubicBezTo>
                <a:cubicBezTo>
                  <a:pt x="2544654" y="706756"/>
                  <a:pt x="2534629" y="711768"/>
                  <a:pt x="2527946" y="716780"/>
                </a:cubicBezTo>
                <a:cubicBezTo>
                  <a:pt x="2522934" y="718451"/>
                  <a:pt x="2526275" y="721793"/>
                  <a:pt x="2526275" y="726805"/>
                </a:cubicBezTo>
                <a:cubicBezTo>
                  <a:pt x="2531288" y="726805"/>
                  <a:pt x="2532959" y="721793"/>
                  <a:pt x="2536300" y="721793"/>
                </a:cubicBezTo>
                <a:cubicBezTo>
                  <a:pt x="2537971" y="721793"/>
                  <a:pt x="2542983" y="721793"/>
                  <a:pt x="2546325" y="721793"/>
                </a:cubicBezTo>
                <a:cubicBezTo>
                  <a:pt x="2547996" y="721793"/>
                  <a:pt x="2547996" y="723464"/>
                  <a:pt x="2547996" y="723464"/>
                </a:cubicBezTo>
                <a:cubicBezTo>
                  <a:pt x="2547996" y="725135"/>
                  <a:pt x="2547996" y="728476"/>
                  <a:pt x="2547996" y="733489"/>
                </a:cubicBezTo>
                <a:cubicBezTo>
                  <a:pt x="2542983" y="733489"/>
                  <a:pt x="2537971" y="728476"/>
                  <a:pt x="2532959" y="733489"/>
                </a:cubicBezTo>
                <a:lnTo>
                  <a:pt x="2531288" y="735159"/>
                </a:lnTo>
                <a:cubicBezTo>
                  <a:pt x="2531288" y="745184"/>
                  <a:pt x="2521263" y="746855"/>
                  <a:pt x="2519592" y="751868"/>
                </a:cubicBezTo>
                <a:cubicBezTo>
                  <a:pt x="2517921" y="750197"/>
                  <a:pt x="2514580" y="746855"/>
                  <a:pt x="2512909" y="745184"/>
                </a:cubicBezTo>
                <a:cubicBezTo>
                  <a:pt x="2512909" y="740172"/>
                  <a:pt x="2514580" y="738501"/>
                  <a:pt x="2514580" y="735159"/>
                </a:cubicBezTo>
                <a:cubicBezTo>
                  <a:pt x="2509567" y="730147"/>
                  <a:pt x="2504555" y="733489"/>
                  <a:pt x="2504555" y="736830"/>
                </a:cubicBezTo>
                <a:cubicBezTo>
                  <a:pt x="2502884" y="738501"/>
                  <a:pt x="2506226" y="741843"/>
                  <a:pt x="2504555" y="746855"/>
                </a:cubicBezTo>
                <a:cubicBezTo>
                  <a:pt x="2497871" y="745184"/>
                  <a:pt x="2492859" y="745184"/>
                  <a:pt x="2484505" y="741843"/>
                </a:cubicBezTo>
                <a:cubicBezTo>
                  <a:pt x="2486176" y="746855"/>
                  <a:pt x="2486176" y="746855"/>
                  <a:pt x="2489517" y="748526"/>
                </a:cubicBezTo>
                <a:cubicBezTo>
                  <a:pt x="2491188" y="750197"/>
                  <a:pt x="2496201" y="755209"/>
                  <a:pt x="2501213" y="760222"/>
                </a:cubicBezTo>
                <a:cubicBezTo>
                  <a:pt x="2501213" y="760222"/>
                  <a:pt x="2502884" y="760222"/>
                  <a:pt x="2506226" y="760222"/>
                </a:cubicBezTo>
                <a:cubicBezTo>
                  <a:pt x="2507896" y="765234"/>
                  <a:pt x="2511238" y="766905"/>
                  <a:pt x="2512909" y="771917"/>
                </a:cubicBezTo>
                <a:cubicBezTo>
                  <a:pt x="2507896" y="771917"/>
                  <a:pt x="2506226" y="771917"/>
                  <a:pt x="2501213" y="771917"/>
                </a:cubicBezTo>
                <a:cubicBezTo>
                  <a:pt x="2502884" y="776930"/>
                  <a:pt x="2502884" y="778601"/>
                  <a:pt x="2506226" y="781942"/>
                </a:cubicBezTo>
                <a:cubicBezTo>
                  <a:pt x="2506226" y="783613"/>
                  <a:pt x="2506226" y="783613"/>
                  <a:pt x="2504555" y="786955"/>
                </a:cubicBezTo>
                <a:cubicBezTo>
                  <a:pt x="2502884" y="786955"/>
                  <a:pt x="2502884" y="785284"/>
                  <a:pt x="2499542" y="785284"/>
                </a:cubicBezTo>
                <a:cubicBezTo>
                  <a:pt x="2499542" y="785284"/>
                  <a:pt x="2497871" y="786955"/>
                  <a:pt x="2494530" y="790296"/>
                </a:cubicBezTo>
                <a:cubicBezTo>
                  <a:pt x="2494530" y="791967"/>
                  <a:pt x="2496201" y="795309"/>
                  <a:pt x="2499542" y="795309"/>
                </a:cubicBezTo>
                <a:cubicBezTo>
                  <a:pt x="2501213" y="795309"/>
                  <a:pt x="2504555" y="796980"/>
                  <a:pt x="2501213" y="800321"/>
                </a:cubicBezTo>
                <a:cubicBezTo>
                  <a:pt x="2501213" y="801992"/>
                  <a:pt x="2499542" y="801992"/>
                  <a:pt x="2496201" y="801992"/>
                </a:cubicBezTo>
                <a:lnTo>
                  <a:pt x="2494530" y="801992"/>
                </a:lnTo>
                <a:cubicBezTo>
                  <a:pt x="2492859" y="800321"/>
                  <a:pt x="2489517" y="795309"/>
                  <a:pt x="2484505" y="796980"/>
                </a:cubicBezTo>
                <a:cubicBezTo>
                  <a:pt x="2474480" y="801992"/>
                  <a:pt x="2474480" y="801992"/>
                  <a:pt x="2469468" y="812017"/>
                </a:cubicBezTo>
                <a:cubicBezTo>
                  <a:pt x="2467797" y="813688"/>
                  <a:pt x="2467797" y="817029"/>
                  <a:pt x="2464455" y="823713"/>
                </a:cubicBezTo>
                <a:cubicBezTo>
                  <a:pt x="2469468" y="822042"/>
                  <a:pt x="2471138" y="822042"/>
                  <a:pt x="2474480" y="818700"/>
                </a:cubicBezTo>
                <a:cubicBezTo>
                  <a:pt x="2474480" y="823713"/>
                  <a:pt x="2472809" y="823713"/>
                  <a:pt x="2472809" y="825384"/>
                </a:cubicBezTo>
                <a:cubicBezTo>
                  <a:pt x="2471138" y="825384"/>
                  <a:pt x="2467797" y="825384"/>
                  <a:pt x="2467797" y="827054"/>
                </a:cubicBezTo>
                <a:cubicBezTo>
                  <a:pt x="2467797" y="828725"/>
                  <a:pt x="2467797" y="833738"/>
                  <a:pt x="2466126" y="833738"/>
                </a:cubicBezTo>
                <a:cubicBezTo>
                  <a:pt x="2464455" y="835408"/>
                  <a:pt x="2459443" y="835408"/>
                  <a:pt x="2456101" y="835408"/>
                </a:cubicBezTo>
                <a:lnTo>
                  <a:pt x="2454430" y="835408"/>
                </a:lnTo>
                <a:cubicBezTo>
                  <a:pt x="2449418" y="828725"/>
                  <a:pt x="2442734" y="830396"/>
                  <a:pt x="2437722" y="830396"/>
                </a:cubicBezTo>
                <a:cubicBezTo>
                  <a:pt x="2436051" y="835408"/>
                  <a:pt x="2432710" y="837079"/>
                  <a:pt x="2427697" y="842092"/>
                </a:cubicBezTo>
                <a:cubicBezTo>
                  <a:pt x="2429368" y="842092"/>
                  <a:pt x="2432710" y="843763"/>
                  <a:pt x="2434380" y="843763"/>
                </a:cubicBezTo>
                <a:lnTo>
                  <a:pt x="2436051" y="842092"/>
                </a:lnTo>
                <a:cubicBezTo>
                  <a:pt x="2437722" y="847104"/>
                  <a:pt x="2437722" y="852117"/>
                  <a:pt x="2434380" y="853787"/>
                </a:cubicBezTo>
                <a:cubicBezTo>
                  <a:pt x="2432710" y="855458"/>
                  <a:pt x="2427697" y="852117"/>
                  <a:pt x="2424356" y="852117"/>
                </a:cubicBezTo>
                <a:cubicBezTo>
                  <a:pt x="2422685" y="853787"/>
                  <a:pt x="2422685" y="858800"/>
                  <a:pt x="2422685" y="862142"/>
                </a:cubicBezTo>
                <a:cubicBezTo>
                  <a:pt x="2421014" y="862142"/>
                  <a:pt x="2417672" y="862142"/>
                  <a:pt x="2417672" y="862142"/>
                </a:cubicBezTo>
                <a:cubicBezTo>
                  <a:pt x="2416002" y="857129"/>
                  <a:pt x="2410989" y="855458"/>
                  <a:pt x="2407647" y="852117"/>
                </a:cubicBezTo>
                <a:cubicBezTo>
                  <a:pt x="2400964" y="847104"/>
                  <a:pt x="2395952" y="850446"/>
                  <a:pt x="2390939" y="852117"/>
                </a:cubicBezTo>
                <a:cubicBezTo>
                  <a:pt x="2389268" y="852117"/>
                  <a:pt x="2385927" y="853787"/>
                  <a:pt x="2384256" y="853787"/>
                </a:cubicBezTo>
                <a:cubicBezTo>
                  <a:pt x="2372560" y="852117"/>
                  <a:pt x="2372560" y="852117"/>
                  <a:pt x="2367548" y="860471"/>
                </a:cubicBezTo>
                <a:cubicBezTo>
                  <a:pt x="2367548" y="862142"/>
                  <a:pt x="2365877" y="865483"/>
                  <a:pt x="2362535" y="867154"/>
                </a:cubicBezTo>
                <a:cubicBezTo>
                  <a:pt x="2360865" y="862142"/>
                  <a:pt x="2357523" y="860471"/>
                  <a:pt x="2355852" y="855458"/>
                </a:cubicBezTo>
                <a:lnTo>
                  <a:pt x="2354181" y="855458"/>
                </a:lnTo>
                <a:cubicBezTo>
                  <a:pt x="2352510" y="857129"/>
                  <a:pt x="2347498" y="862142"/>
                  <a:pt x="2342485" y="857129"/>
                </a:cubicBezTo>
                <a:cubicBezTo>
                  <a:pt x="2342485" y="857129"/>
                  <a:pt x="2337473" y="858800"/>
                  <a:pt x="2335802" y="862142"/>
                </a:cubicBezTo>
                <a:cubicBezTo>
                  <a:pt x="2334131" y="857129"/>
                  <a:pt x="2330790" y="855458"/>
                  <a:pt x="2329119" y="850446"/>
                </a:cubicBezTo>
                <a:cubicBezTo>
                  <a:pt x="2327448" y="852117"/>
                  <a:pt x="2319094" y="852117"/>
                  <a:pt x="2324107" y="860471"/>
                </a:cubicBezTo>
                <a:cubicBezTo>
                  <a:pt x="2325777" y="862142"/>
                  <a:pt x="2324107" y="865483"/>
                  <a:pt x="2324107" y="865483"/>
                </a:cubicBezTo>
                <a:cubicBezTo>
                  <a:pt x="2322436" y="865483"/>
                  <a:pt x="2322436" y="867154"/>
                  <a:pt x="2319094" y="867154"/>
                </a:cubicBezTo>
                <a:cubicBezTo>
                  <a:pt x="2312411" y="867154"/>
                  <a:pt x="2309069" y="878850"/>
                  <a:pt x="2299044" y="872166"/>
                </a:cubicBezTo>
                <a:cubicBezTo>
                  <a:pt x="2299044" y="870496"/>
                  <a:pt x="2300715" y="867154"/>
                  <a:pt x="2304057" y="865483"/>
                </a:cubicBezTo>
                <a:cubicBezTo>
                  <a:pt x="2297373" y="865483"/>
                  <a:pt x="2297373" y="865483"/>
                  <a:pt x="2292361" y="875508"/>
                </a:cubicBezTo>
                <a:cubicBezTo>
                  <a:pt x="2277324" y="870496"/>
                  <a:pt x="2290690" y="858800"/>
                  <a:pt x="2287348" y="848775"/>
                </a:cubicBezTo>
                <a:cubicBezTo>
                  <a:pt x="2280665" y="853787"/>
                  <a:pt x="2275653" y="855458"/>
                  <a:pt x="2267299" y="860471"/>
                </a:cubicBezTo>
                <a:cubicBezTo>
                  <a:pt x="2265628" y="860471"/>
                  <a:pt x="2265628" y="858800"/>
                  <a:pt x="2262286" y="855458"/>
                </a:cubicBezTo>
                <a:cubicBezTo>
                  <a:pt x="2260615" y="860471"/>
                  <a:pt x="2257274" y="862142"/>
                  <a:pt x="2252261" y="870496"/>
                </a:cubicBezTo>
                <a:cubicBezTo>
                  <a:pt x="2253932" y="860471"/>
                  <a:pt x="2252261" y="853787"/>
                  <a:pt x="2245578" y="848775"/>
                </a:cubicBezTo>
                <a:cubicBezTo>
                  <a:pt x="2243907" y="850446"/>
                  <a:pt x="2240566" y="855458"/>
                  <a:pt x="2235553" y="855458"/>
                </a:cubicBezTo>
                <a:cubicBezTo>
                  <a:pt x="2228870" y="857129"/>
                  <a:pt x="2223858" y="855458"/>
                  <a:pt x="2215503" y="853787"/>
                </a:cubicBezTo>
                <a:cubicBezTo>
                  <a:pt x="2213833" y="853787"/>
                  <a:pt x="2213833" y="852117"/>
                  <a:pt x="2210491" y="848775"/>
                </a:cubicBezTo>
                <a:cubicBezTo>
                  <a:pt x="2210491" y="847104"/>
                  <a:pt x="2208820" y="843763"/>
                  <a:pt x="2208820" y="842092"/>
                </a:cubicBezTo>
                <a:cubicBezTo>
                  <a:pt x="2207149" y="837079"/>
                  <a:pt x="2203808" y="832067"/>
                  <a:pt x="2197124" y="832067"/>
                </a:cubicBezTo>
                <a:cubicBezTo>
                  <a:pt x="2195453" y="832067"/>
                  <a:pt x="2192112" y="830396"/>
                  <a:pt x="2192112" y="827054"/>
                </a:cubicBezTo>
                <a:cubicBezTo>
                  <a:pt x="2190441" y="822042"/>
                  <a:pt x="2182087" y="822042"/>
                  <a:pt x="2187099" y="815359"/>
                </a:cubicBezTo>
                <a:cubicBezTo>
                  <a:pt x="2188770" y="813688"/>
                  <a:pt x="2192112" y="813688"/>
                  <a:pt x="2197124" y="810346"/>
                </a:cubicBezTo>
                <a:cubicBezTo>
                  <a:pt x="2195453" y="805334"/>
                  <a:pt x="2192112" y="800321"/>
                  <a:pt x="2190441" y="793638"/>
                </a:cubicBezTo>
                <a:cubicBezTo>
                  <a:pt x="2188770" y="798650"/>
                  <a:pt x="2185429" y="800321"/>
                  <a:pt x="2183758" y="803663"/>
                </a:cubicBezTo>
                <a:cubicBezTo>
                  <a:pt x="2182087" y="801992"/>
                  <a:pt x="2182087" y="798650"/>
                  <a:pt x="2178745" y="796980"/>
                </a:cubicBezTo>
                <a:cubicBezTo>
                  <a:pt x="2173733" y="795309"/>
                  <a:pt x="2173733" y="803663"/>
                  <a:pt x="2168721" y="801992"/>
                </a:cubicBezTo>
                <a:cubicBezTo>
                  <a:pt x="2167050" y="800321"/>
                  <a:pt x="2162037" y="800321"/>
                  <a:pt x="2158696" y="800321"/>
                </a:cubicBezTo>
                <a:cubicBezTo>
                  <a:pt x="2158696" y="785284"/>
                  <a:pt x="2158696" y="785284"/>
                  <a:pt x="2168721" y="771917"/>
                </a:cubicBezTo>
                <a:cubicBezTo>
                  <a:pt x="2162037" y="771917"/>
                  <a:pt x="2157025" y="778601"/>
                  <a:pt x="2152012" y="770247"/>
                </a:cubicBezTo>
                <a:cubicBezTo>
                  <a:pt x="2153683" y="768576"/>
                  <a:pt x="2157025" y="765234"/>
                  <a:pt x="2158696" y="760222"/>
                </a:cubicBezTo>
                <a:cubicBezTo>
                  <a:pt x="2153683" y="760222"/>
                  <a:pt x="2152012" y="760222"/>
                  <a:pt x="2148671" y="760222"/>
                </a:cubicBezTo>
                <a:cubicBezTo>
                  <a:pt x="2145329" y="760222"/>
                  <a:pt x="2147000" y="761892"/>
                  <a:pt x="2147000" y="761892"/>
                </a:cubicBezTo>
                <a:cubicBezTo>
                  <a:pt x="2147000" y="763563"/>
                  <a:pt x="2147000" y="768576"/>
                  <a:pt x="2147000" y="771917"/>
                </a:cubicBezTo>
                <a:cubicBezTo>
                  <a:pt x="2147000" y="773588"/>
                  <a:pt x="2145329" y="778601"/>
                  <a:pt x="2140317" y="776930"/>
                </a:cubicBezTo>
                <a:cubicBezTo>
                  <a:pt x="2140317" y="771917"/>
                  <a:pt x="2141987" y="766905"/>
                  <a:pt x="2141987" y="761892"/>
                </a:cubicBezTo>
                <a:cubicBezTo>
                  <a:pt x="2136975" y="760222"/>
                  <a:pt x="2135304" y="760222"/>
                  <a:pt x="2131963" y="756880"/>
                </a:cubicBezTo>
                <a:cubicBezTo>
                  <a:pt x="2130292" y="755209"/>
                  <a:pt x="2126950" y="751868"/>
                  <a:pt x="2121938" y="750197"/>
                </a:cubicBezTo>
                <a:cubicBezTo>
                  <a:pt x="2121938" y="748526"/>
                  <a:pt x="2123608" y="743514"/>
                  <a:pt x="2126950" y="743514"/>
                </a:cubicBezTo>
                <a:cubicBezTo>
                  <a:pt x="2128621" y="743514"/>
                  <a:pt x="2131963" y="741843"/>
                  <a:pt x="2133633" y="738501"/>
                </a:cubicBezTo>
                <a:cubicBezTo>
                  <a:pt x="2133633" y="736830"/>
                  <a:pt x="2133633" y="731818"/>
                  <a:pt x="2131963" y="728476"/>
                </a:cubicBezTo>
                <a:cubicBezTo>
                  <a:pt x="2131963" y="728476"/>
                  <a:pt x="2131963" y="726805"/>
                  <a:pt x="2133633" y="723464"/>
                </a:cubicBezTo>
                <a:cubicBezTo>
                  <a:pt x="2128621" y="725135"/>
                  <a:pt x="2123608" y="725135"/>
                  <a:pt x="2118596" y="728476"/>
                </a:cubicBezTo>
                <a:cubicBezTo>
                  <a:pt x="2118596" y="721793"/>
                  <a:pt x="2118596" y="713439"/>
                  <a:pt x="2118596" y="708426"/>
                </a:cubicBezTo>
                <a:cubicBezTo>
                  <a:pt x="2128621" y="706756"/>
                  <a:pt x="2133633" y="708426"/>
                  <a:pt x="2138646" y="720122"/>
                </a:cubicBezTo>
                <a:cubicBezTo>
                  <a:pt x="2140317" y="710097"/>
                  <a:pt x="2140317" y="703414"/>
                  <a:pt x="2133633" y="696731"/>
                </a:cubicBezTo>
                <a:cubicBezTo>
                  <a:pt x="2126950" y="691718"/>
                  <a:pt x="2126950" y="691718"/>
                  <a:pt x="2118596" y="696731"/>
                </a:cubicBezTo>
                <a:cubicBezTo>
                  <a:pt x="2116925" y="696731"/>
                  <a:pt x="2116925" y="696731"/>
                  <a:pt x="2113584" y="698401"/>
                </a:cubicBezTo>
                <a:cubicBezTo>
                  <a:pt x="2111913" y="696731"/>
                  <a:pt x="2108571" y="693389"/>
                  <a:pt x="2111913" y="691718"/>
                </a:cubicBezTo>
                <a:cubicBezTo>
                  <a:pt x="2111913" y="686706"/>
                  <a:pt x="2111913" y="681693"/>
                  <a:pt x="2113584" y="680022"/>
                </a:cubicBezTo>
                <a:cubicBezTo>
                  <a:pt x="2118596" y="675010"/>
                  <a:pt x="2115254" y="668327"/>
                  <a:pt x="2120267" y="663314"/>
                </a:cubicBezTo>
                <a:cubicBezTo>
                  <a:pt x="2121938" y="661643"/>
                  <a:pt x="2125279" y="656631"/>
                  <a:pt x="2126950" y="653289"/>
                </a:cubicBezTo>
                <a:cubicBezTo>
                  <a:pt x="2125279" y="653289"/>
                  <a:pt x="2121938" y="653289"/>
                  <a:pt x="2120267" y="653289"/>
                </a:cubicBezTo>
                <a:cubicBezTo>
                  <a:pt x="2120267" y="651619"/>
                  <a:pt x="2120267" y="651619"/>
                  <a:pt x="2120267" y="648277"/>
                </a:cubicBezTo>
                <a:cubicBezTo>
                  <a:pt x="2121938" y="648277"/>
                  <a:pt x="2125279" y="648277"/>
                  <a:pt x="2130292" y="648277"/>
                </a:cubicBezTo>
                <a:cubicBezTo>
                  <a:pt x="2135304" y="643265"/>
                  <a:pt x="2136975" y="636581"/>
                  <a:pt x="2141987" y="626556"/>
                </a:cubicBezTo>
                <a:cubicBezTo>
                  <a:pt x="2136975" y="628227"/>
                  <a:pt x="2135304" y="628227"/>
                  <a:pt x="2130292" y="628227"/>
                </a:cubicBezTo>
                <a:cubicBezTo>
                  <a:pt x="2130292" y="623215"/>
                  <a:pt x="2130292" y="621544"/>
                  <a:pt x="2128621" y="616531"/>
                </a:cubicBezTo>
                <a:cubicBezTo>
                  <a:pt x="2130292" y="614861"/>
                  <a:pt x="2133633" y="614861"/>
                  <a:pt x="2138646" y="614861"/>
                </a:cubicBezTo>
                <a:cubicBezTo>
                  <a:pt x="2138646" y="609848"/>
                  <a:pt x="2136975" y="603165"/>
                  <a:pt x="2143658" y="599823"/>
                </a:cubicBezTo>
                <a:cubicBezTo>
                  <a:pt x="2145329" y="588128"/>
                  <a:pt x="2148671" y="598152"/>
                  <a:pt x="2153683" y="598152"/>
                </a:cubicBezTo>
                <a:cubicBezTo>
                  <a:pt x="2155354" y="596482"/>
                  <a:pt x="2160366" y="593140"/>
                  <a:pt x="2160366" y="588128"/>
                </a:cubicBezTo>
                <a:cubicBezTo>
                  <a:pt x="2160366" y="583115"/>
                  <a:pt x="2162037" y="581444"/>
                  <a:pt x="2165379" y="573090"/>
                </a:cubicBezTo>
                <a:cubicBezTo>
                  <a:pt x="2167050" y="574761"/>
                  <a:pt x="2167050" y="578103"/>
                  <a:pt x="2170391" y="579773"/>
                </a:cubicBezTo>
                <a:cubicBezTo>
                  <a:pt x="2172062" y="579773"/>
                  <a:pt x="2175404" y="579773"/>
                  <a:pt x="2180416" y="579773"/>
                </a:cubicBezTo>
                <a:cubicBezTo>
                  <a:pt x="2180416" y="578103"/>
                  <a:pt x="2180416" y="573090"/>
                  <a:pt x="2180416" y="569749"/>
                </a:cubicBezTo>
                <a:cubicBezTo>
                  <a:pt x="2178745" y="569749"/>
                  <a:pt x="2173733" y="574761"/>
                  <a:pt x="2170391" y="569749"/>
                </a:cubicBezTo>
                <a:cubicBezTo>
                  <a:pt x="2168721" y="568078"/>
                  <a:pt x="2165379" y="568078"/>
                  <a:pt x="2163708" y="564736"/>
                </a:cubicBezTo>
                <a:cubicBezTo>
                  <a:pt x="2162037" y="563065"/>
                  <a:pt x="2158696" y="559724"/>
                  <a:pt x="2158696" y="554711"/>
                </a:cubicBezTo>
                <a:cubicBezTo>
                  <a:pt x="2163708" y="553040"/>
                  <a:pt x="2165379" y="556382"/>
                  <a:pt x="2168721" y="559724"/>
                </a:cubicBezTo>
                <a:cubicBezTo>
                  <a:pt x="2168721" y="559724"/>
                  <a:pt x="2170391" y="558053"/>
                  <a:pt x="2173733" y="558053"/>
                </a:cubicBezTo>
                <a:cubicBezTo>
                  <a:pt x="2173733" y="558053"/>
                  <a:pt x="2175404" y="558053"/>
                  <a:pt x="2178745" y="558053"/>
                </a:cubicBezTo>
                <a:cubicBezTo>
                  <a:pt x="2177075" y="556382"/>
                  <a:pt x="2177075" y="553040"/>
                  <a:pt x="2177075" y="553040"/>
                </a:cubicBezTo>
                <a:cubicBezTo>
                  <a:pt x="2170391" y="551370"/>
                  <a:pt x="2165379" y="548028"/>
                  <a:pt x="2157025" y="546357"/>
                </a:cubicBezTo>
                <a:cubicBezTo>
                  <a:pt x="2155354" y="541345"/>
                  <a:pt x="2155354" y="534661"/>
                  <a:pt x="2158696" y="531320"/>
                </a:cubicBezTo>
                <a:cubicBezTo>
                  <a:pt x="2160366" y="529649"/>
                  <a:pt x="2165379" y="531320"/>
                  <a:pt x="2168721" y="536332"/>
                </a:cubicBezTo>
                <a:cubicBezTo>
                  <a:pt x="2168721" y="536332"/>
                  <a:pt x="2167050" y="536332"/>
                  <a:pt x="2167050" y="538003"/>
                </a:cubicBezTo>
                <a:cubicBezTo>
                  <a:pt x="2168721" y="539674"/>
                  <a:pt x="2172062" y="539674"/>
                  <a:pt x="2172062" y="532991"/>
                </a:cubicBezTo>
                <a:cubicBezTo>
                  <a:pt x="2177075" y="532991"/>
                  <a:pt x="2182087" y="532991"/>
                  <a:pt x="2187099" y="532991"/>
                </a:cubicBezTo>
                <a:lnTo>
                  <a:pt x="2187099" y="531320"/>
                </a:lnTo>
                <a:cubicBezTo>
                  <a:pt x="2182087" y="531320"/>
                  <a:pt x="2177075" y="529649"/>
                  <a:pt x="2175404" y="526307"/>
                </a:cubicBezTo>
                <a:cubicBezTo>
                  <a:pt x="2182087" y="516282"/>
                  <a:pt x="2192112" y="519624"/>
                  <a:pt x="2202137" y="519624"/>
                </a:cubicBezTo>
                <a:cubicBezTo>
                  <a:pt x="2202137" y="517953"/>
                  <a:pt x="2202137" y="514612"/>
                  <a:pt x="2200466" y="512941"/>
                </a:cubicBezTo>
                <a:cubicBezTo>
                  <a:pt x="2198795" y="511270"/>
                  <a:pt x="2195453" y="507928"/>
                  <a:pt x="2198795" y="502916"/>
                </a:cubicBezTo>
                <a:cubicBezTo>
                  <a:pt x="2205478" y="501245"/>
                  <a:pt x="2210491" y="501245"/>
                  <a:pt x="2215503" y="497903"/>
                </a:cubicBezTo>
                <a:cubicBezTo>
                  <a:pt x="2215503" y="492891"/>
                  <a:pt x="2215503" y="491220"/>
                  <a:pt x="2215503" y="486208"/>
                </a:cubicBezTo>
                <a:cubicBezTo>
                  <a:pt x="2213833" y="486208"/>
                  <a:pt x="2210491" y="486208"/>
                  <a:pt x="2208820" y="486208"/>
                </a:cubicBezTo>
                <a:cubicBezTo>
                  <a:pt x="2208820" y="487879"/>
                  <a:pt x="2210491" y="491220"/>
                  <a:pt x="2210491" y="492891"/>
                </a:cubicBezTo>
                <a:cubicBezTo>
                  <a:pt x="2208820" y="494562"/>
                  <a:pt x="2208820" y="494562"/>
                  <a:pt x="2208820" y="494562"/>
                </a:cubicBezTo>
                <a:cubicBezTo>
                  <a:pt x="2207149" y="492891"/>
                  <a:pt x="2202137" y="492891"/>
                  <a:pt x="2198795" y="489549"/>
                </a:cubicBezTo>
                <a:cubicBezTo>
                  <a:pt x="2198795" y="487879"/>
                  <a:pt x="2198795" y="484537"/>
                  <a:pt x="2198795" y="482866"/>
                </a:cubicBezTo>
                <a:cubicBezTo>
                  <a:pt x="2200466" y="482866"/>
                  <a:pt x="2205478" y="481195"/>
                  <a:pt x="2208820" y="481195"/>
                </a:cubicBezTo>
                <a:cubicBezTo>
                  <a:pt x="2208820" y="476183"/>
                  <a:pt x="2213833" y="476183"/>
                  <a:pt x="2215503" y="476183"/>
                </a:cubicBezTo>
                <a:cubicBezTo>
                  <a:pt x="2217174" y="474512"/>
                  <a:pt x="2220516" y="474512"/>
                  <a:pt x="2225528" y="471170"/>
                </a:cubicBezTo>
                <a:cubicBezTo>
                  <a:pt x="2225528" y="469500"/>
                  <a:pt x="2225528" y="466158"/>
                  <a:pt x="2225528" y="461145"/>
                </a:cubicBezTo>
                <a:cubicBezTo>
                  <a:pt x="2227199" y="461145"/>
                  <a:pt x="2230541" y="462816"/>
                  <a:pt x="2232212" y="462816"/>
                </a:cubicBezTo>
                <a:cubicBezTo>
                  <a:pt x="2237224" y="456133"/>
                  <a:pt x="2247249" y="457804"/>
                  <a:pt x="2253932" y="457804"/>
                </a:cubicBezTo>
                <a:cubicBezTo>
                  <a:pt x="2263957" y="464487"/>
                  <a:pt x="2270640" y="457804"/>
                  <a:pt x="2275653" y="451121"/>
                </a:cubicBezTo>
                <a:cubicBezTo>
                  <a:pt x="2275653" y="449450"/>
                  <a:pt x="2275653" y="449450"/>
                  <a:pt x="2275653" y="449450"/>
                </a:cubicBezTo>
                <a:cubicBezTo>
                  <a:pt x="2273982" y="447779"/>
                  <a:pt x="2265628" y="447779"/>
                  <a:pt x="2268970" y="439425"/>
                </a:cubicBezTo>
                <a:cubicBezTo>
                  <a:pt x="2273982" y="439425"/>
                  <a:pt x="2280665" y="439425"/>
                  <a:pt x="2285678" y="434412"/>
                </a:cubicBezTo>
                <a:cubicBezTo>
                  <a:pt x="2285678" y="432742"/>
                  <a:pt x="2287348" y="432742"/>
                  <a:pt x="2290690" y="432742"/>
                </a:cubicBezTo>
                <a:cubicBezTo>
                  <a:pt x="2295702" y="432742"/>
                  <a:pt x="2300715" y="437754"/>
                  <a:pt x="2305728" y="431071"/>
                </a:cubicBezTo>
                <a:cubicBezTo>
                  <a:pt x="2307398" y="426058"/>
                  <a:pt x="2315753" y="429400"/>
                  <a:pt x="2317423" y="424387"/>
                </a:cubicBezTo>
                <a:cubicBezTo>
                  <a:pt x="2319094" y="419375"/>
                  <a:pt x="2324107" y="419375"/>
                  <a:pt x="2329119" y="422717"/>
                </a:cubicBezTo>
                <a:cubicBezTo>
                  <a:pt x="2334131" y="424387"/>
                  <a:pt x="2335802" y="422717"/>
                  <a:pt x="2340815" y="421046"/>
                </a:cubicBezTo>
                <a:cubicBezTo>
                  <a:pt x="2350840" y="416033"/>
                  <a:pt x="2362535" y="414363"/>
                  <a:pt x="2372560" y="411021"/>
                </a:cubicBezTo>
                <a:cubicBezTo>
                  <a:pt x="2374231" y="411021"/>
                  <a:pt x="2377573" y="411021"/>
                  <a:pt x="2382585" y="409350"/>
                </a:cubicBezTo>
                <a:cubicBezTo>
                  <a:pt x="2384256" y="411021"/>
                  <a:pt x="2387597" y="414363"/>
                  <a:pt x="2389268" y="419375"/>
                </a:cubicBezTo>
                <a:cubicBezTo>
                  <a:pt x="2394281" y="412692"/>
                  <a:pt x="2394281" y="419375"/>
                  <a:pt x="2395952" y="421046"/>
                </a:cubicBezTo>
                <a:cubicBezTo>
                  <a:pt x="2389268" y="419375"/>
                  <a:pt x="2384256" y="427729"/>
                  <a:pt x="2375902" y="422717"/>
                </a:cubicBezTo>
                <a:cubicBezTo>
                  <a:pt x="2375902" y="422717"/>
                  <a:pt x="2375902" y="424387"/>
                  <a:pt x="2375902" y="427729"/>
                </a:cubicBezTo>
                <a:cubicBezTo>
                  <a:pt x="2380914" y="427729"/>
                  <a:pt x="2382585" y="429400"/>
                  <a:pt x="2385927" y="427729"/>
                </a:cubicBezTo>
                <a:cubicBezTo>
                  <a:pt x="2390939" y="426058"/>
                  <a:pt x="2392610" y="426058"/>
                  <a:pt x="2392610" y="432742"/>
                </a:cubicBezTo>
                <a:cubicBezTo>
                  <a:pt x="2392610" y="432742"/>
                  <a:pt x="2392610" y="434412"/>
                  <a:pt x="2392610" y="437754"/>
                </a:cubicBezTo>
                <a:cubicBezTo>
                  <a:pt x="2394281" y="436083"/>
                  <a:pt x="2397622" y="436083"/>
                  <a:pt x="2397622" y="432742"/>
                </a:cubicBezTo>
                <a:cubicBezTo>
                  <a:pt x="2399293" y="431071"/>
                  <a:pt x="2402635" y="427729"/>
                  <a:pt x="2404306" y="426058"/>
                </a:cubicBezTo>
                <a:cubicBezTo>
                  <a:pt x="2405977" y="424387"/>
                  <a:pt x="2409318" y="421046"/>
                  <a:pt x="2404306" y="419375"/>
                </a:cubicBezTo>
                <a:cubicBezTo>
                  <a:pt x="2409318" y="412692"/>
                  <a:pt x="2416002" y="414363"/>
                  <a:pt x="2421014" y="414363"/>
                </a:cubicBezTo>
                <a:cubicBezTo>
                  <a:pt x="2426026" y="412692"/>
                  <a:pt x="2431039" y="414363"/>
                  <a:pt x="2431039" y="419375"/>
                </a:cubicBezTo>
                <a:cubicBezTo>
                  <a:pt x="2431039" y="421046"/>
                  <a:pt x="2429368" y="424387"/>
                  <a:pt x="2429368" y="429400"/>
                </a:cubicBezTo>
                <a:cubicBezTo>
                  <a:pt x="2436051" y="429400"/>
                  <a:pt x="2444405" y="422717"/>
                  <a:pt x="2449418" y="431071"/>
                </a:cubicBezTo>
                <a:cubicBezTo>
                  <a:pt x="2449418" y="436083"/>
                  <a:pt x="2449418" y="441096"/>
                  <a:pt x="2447747" y="447779"/>
                </a:cubicBezTo>
                <a:cubicBezTo>
                  <a:pt x="2457772" y="447779"/>
                  <a:pt x="2469468" y="442766"/>
                  <a:pt x="2474480" y="459475"/>
                </a:cubicBezTo>
                <a:cubicBezTo>
                  <a:pt x="2472809" y="461145"/>
                  <a:pt x="2469468" y="464487"/>
                  <a:pt x="2464455" y="469500"/>
                </a:cubicBezTo>
                <a:cubicBezTo>
                  <a:pt x="2474480" y="471170"/>
                  <a:pt x="2479492" y="474512"/>
                  <a:pt x="2486176" y="476183"/>
                </a:cubicBezTo>
                <a:cubicBezTo>
                  <a:pt x="2479492" y="481195"/>
                  <a:pt x="2479492" y="481195"/>
                  <a:pt x="2466126" y="481195"/>
                </a:cubicBezTo>
                <a:cubicBezTo>
                  <a:pt x="2471138" y="481195"/>
                  <a:pt x="2471138" y="482866"/>
                  <a:pt x="2472809" y="482866"/>
                </a:cubicBezTo>
                <a:cubicBezTo>
                  <a:pt x="2474480" y="484537"/>
                  <a:pt x="2477822" y="484537"/>
                  <a:pt x="2479492" y="487879"/>
                </a:cubicBezTo>
                <a:cubicBezTo>
                  <a:pt x="2479492" y="489549"/>
                  <a:pt x="2477822" y="492891"/>
                  <a:pt x="2477822" y="494562"/>
                </a:cubicBezTo>
                <a:cubicBezTo>
                  <a:pt x="2484505" y="494562"/>
                  <a:pt x="2489517" y="494562"/>
                  <a:pt x="2497871" y="492891"/>
                </a:cubicBezTo>
                <a:cubicBezTo>
                  <a:pt x="2496201" y="497903"/>
                  <a:pt x="2496201" y="499574"/>
                  <a:pt x="2492859" y="504587"/>
                </a:cubicBezTo>
                <a:cubicBezTo>
                  <a:pt x="2494530" y="504587"/>
                  <a:pt x="2497871" y="506258"/>
                  <a:pt x="2497871" y="506258"/>
                </a:cubicBezTo>
                <a:cubicBezTo>
                  <a:pt x="2502884" y="501245"/>
                  <a:pt x="2507896" y="506258"/>
                  <a:pt x="2512909" y="504587"/>
                </a:cubicBezTo>
                <a:cubicBezTo>
                  <a:pt x="2514580" y="509599"/>
                  <a:pt x="2519592" y="511270"/>
                  <a:pt x="2522934" y="516282"/>
                </a:cubicBezTo>
                <a:cubicBezTo>
                  <a:pt x="2521263" y="517953"/>
                  <a:pt x="2517921" y="522966"/>
                  <a:pt x="2516251" y="522966"/>
                </a:cubicBezTo>
                <a:cubicBezTo>
                  <a:pt x="2506226" y="524637"/>
                  <a:pt x="2504555" y="532991"/>
                  <a:pt x="2504555" y="543016"/>
                </a:cubicBezTo>
                <a:cubicBezTo>
                  <a:pt x="2504555" y="543016"/>
                  <a:pt x="2504555" y="544686"/>
                  <a:pt x="2504555" y="548028"/>
                </a:cubicBezTo>
                <a:cubicBezTo>
                  <a:pt x="2509567" y="553040"/>
                  <a:pt x="2514580" y="549699"/>
                  <a:pt x="2519592" y="553040"/>
                </a:cubicBezTo>
                <a:cubicBezTo>
                  <a:pt x="2521263" y="554711"/>
                  <a:pt x="2529617" y="553040"/>
                  <a:pt x="2531288" y="551370"/>
                </a:cubicBezTo>
                <a:cubicBezTo>
                  <a:pt x="2532959" y="549699"/>
                  <a:pt x="2537971" y="553040"/>
                  <a:pt x="2541313" y="551370"/>
                </a:cubicBezTo>
                <a:cubicBezTo>
                  <a:pt x="2546325" y="549699"/>
                  <a:pt x="2547996" y="551370"/>
                  <a:pt x="2553008" y="549699"/>
                </a:cubicBezTo>
                <a:cubicBezTo>
                  <a:pt x="2551338" y="556382"/>
                  <a:pt x="2547996" y="559724"/>
                  <a:pt x="2546325" y="564736"/>
                </a:cubicBezTo>
                <a:cubicBezTo>
                  <a:pt x="2544654" y="569749"/>
                  <a:pt x="2541313" y="574761"/>
                  <a:pt x="2547996" y="574761"/>
                </a:cubicBezTo>
                <a:cubicBezTo>
                  <a:pt x="2549667" y="574761"/>
                  <a:pt x="2549667" y="576432"/>
                  <a:pt x="2549667" y="579773"/>
                </a:cubicBezTo>
                <a:cubicBezTo>
                  <a:pt x="2549667" y="584786"/>
                  <a:pt x="2549667" y="586457"/>
                  <a:pt x="2549667" y="591469"/>
                </a:cubicBezTo>
                <a:cubicBezTo>
                  <a:pt x="2542983" y="593140"/>
                  <a:pt x="2534629" y="598152"/>
                  <a:pt x="2529617" y="606507"/>
                </a:cubicBezTo>
                <a:cubicBezTo>
                  <a:pt x="2531288" y="606507"/>
                  <a:pt x="2536300" y="606507"/>
                  <a:pt x="2539642" y="606507"/>
                </a:cubicBezTo>
                <a:cubicBezTo>
                  <a:pt x="2539642" y="606507"/>
                  <a:pt x="2541313" y="608177"/>
                  <a:pt x="2541313" y="611519"/>
                </a:cubicBezTo>
                <a:cubicBezTo>
                  <a:pt x="2542983" y="611519"/>
                  <a:pt x="2547996" y="609848"/>
                  <a:pt x="2551338" y="609848"/>
                </a:cubicBezTo>
                <a:cubicBezTo>
                  <a:pt x="2551338" y="609848"/>
                  <a:pt x="2553008" y="609848"/>
                  <a:pt x="2556350" y="609848"/>
                </a:cubicBezTo>
                <a:cubicBezTo>
                  <a:pt x="2556350" y="611519"/>
                  <a:pt x="2556350" y="614861"/>
                  <a:pt x="2556350" y="616531"/>
                </a:cubicBezTo>
                <a:cubicBezTo>
                  <a:pt x="2551338" y="621544"/>
                  <a:pt x="2546325" y="623215"/>
                  <a:pt x="2541313" y="626556"/>
                </a:cubicBezTo>
                <a:cubicBezTo>
                  <a:pt x="2542983" y="626556"/>
                  <a:pt x="2542983" y="628227"/>
                  <a:pt x="2542983" y="628227"/>
                </a:cubicBezTo>
                <a:cubicBezTo>
                  <a:pt x="2544654" y="629898"/>
                  <a:pt x="2544654" y="634910"/>
                  <a:pt x="2544654" y="638252"/>
                </a:cubicBezTo>
                <a:cubicBezTo>
                  <a:pt x="2539642" y="639923"/>
                  <a:pt x="2537971" y="643265"/>
                  <a:pt x="2534629" y="644935"/>
                </a:cubicBezTo>
                <a:cubicBezTo>
                  <a:pt x="2536300" y="646606"/>
                  <a:pt x="2536300" y="649948"/>
                  <a:pt x="2536300" y="649948"/>
                </a:cubicBezTo>
                <a:cubicBezTo>
                  <a:pt x="2542983" y="649948"/>
                  <a:pt x="2547996" y="654960"/>
                  <a:pt x="2556350" y="654960"/>
                </a:cubicBezTo>
                <a:cubicBezTo>
                  <a:pt x="2561363" y="654960"/>
                  <a:pt x="2566375" y="659973"/>
                  <a:pt x="2566375" y="666656"/>
                </a:cubicBezTo>
                <a:cubicBezTo>
                  <a:pt x="2554679" y="668327"/>
                  <a:pt x="2544654" y="668327"/>
                  <a:pt x="2534629" y="676681"/>
                </a:cubicBezTo>
                <a:cubicBezTo>
                  <a:pt x="2534629" y="675010"/>
                  <a:pt x="2539642" y="676681"/>
                  <a:pt x="2544654" y="671668"/>
                </a:cubicBezTo>
                <a:close/>
                <a:moveTo>
                  <a:pt x="3436871" y="688377"/>
                </a:moveTo>
                <a:cubicBezTo>
                  <a:pt x="3441883" y="690047"/>
                  <a:pt x="3446896" y="693389"/>
                  <a:pt x="3448566" y="698401"/>
                </a:cubicBezTo>
                <a:cubicBezTo>
                  <a:pt x="3446896" y="698401"/>
                  <a:pt x="3443554" y="698401"/>
                  <a:pt x="3438541" y="696731"/>
                </a:cubicBezTo>
                <a:cubicBezTo>
                  <a:pt x="3433529" y="706756"/>
                  <a:pt x="3423504" y="711768"/>
                  <a:pt x="3416821" y="716780"/>
                </a:cubicBezTo>
                <a:cubicBezTo>
                  <a:pt x="3411808" y="718451"/>
                  <a:pt x="3415150" y="721793"/>
                  <a:pt x="3415150" y="726805"/>
                </a:cubicBezTo>
                <a:cubicBezTo>
                  <a:pt x="3420162" y="726805"/>
                  <a:pt x="3421833" y="721793"/>
                  <a:pt x="3425175" y="721793"/>
                </a:cubicBezTo>
                <a:cubicBezTo>
                  <a:pt x="3426846" y="721793"/>
                  <a:pt x="3431858" y="721793"/>
                  <a:pt x="3435200" y="721793"/>
                </a:cubicBezTo>
                <a:cubicBezTo>
                  <a:pt x="3436871" y="721793"/>
                  <a:pt x="3436871" y="723464"/>
                  <a:pt x="3436871" y="723464"/>
                </a:cubicBezTo>
                <a:cubicBezTo>
                  <a:pt x="3436871" y="725135"/>
                  <a:pt x="3436871" y="728476"/>
                  <a:pt x="3436871" y="733489"/>
                </a:cubicBezTo>
                <a:cubicBezTo>
                  <a:pt x="3431858" y="733489"/>
                  <a:pt x="3426846" y="728476"/>
                  <a:pt x="3421833" y="733489"/>
                </a:cubicBezTo>
                <a:lnTo>
                  <a:pt x="3420162" y="735159"/>
                </a:lnTo>
                <a:cubicBezTo>
                  <a:pt x="3420162" y="745184"/>
                  <a:pt x="3410138" y="746855"/>
                  <a:pt x="3408467" y="751868"/>
                </a:cubicBezTo>
                <a:cubicBezTo>
                  <a:pt x="3406796" y="750197"/>
                  <a:pt x="3403454" y="746855"/>
                  <a:pt x="3401784" y="745184"/>
                </a:cubicBezTo>
                <a:cubicBezTo>
                  <a:pt x="3401784" y="740172"/>
                  <a:pt x="3403454" y="738501"/>
                  <a:pt x="3403454" y="735159"/>
                </a:cubicBezTo>
                <a:cubicBezTo>
                  <a:pt x="3398442" y="730147"/>
                  <a:pt x="3393429" y="733489"/>
                  <a:pt x="3393429" y="736830"/>
                </a:cubicBezTo>
                <a:cubicBezTo>
                  <a:pt x="3391759" y="738501"/>
                  <a:pt x="3395100" y="741843"/>
                  <a:pt x="3393429" y="746855"/>
                </a:cubicBezTo>
                <a:cubicBezTo>
                  <a:pt x="3386746" y="745184"/>
                  <a:pt x="3381734" y="745184"/>
                  <a:pt x="3373379" y="741843"/>
                </a:cubicBezTo>
                <a:cubicBezTo>
                  <a:pt x="3375050" y="746855"/>
                  <a:pt x="3375050" y="746855"/>
                  <a:pt x="3378392" y="748526"/>
                </a:cubicBezTo>
                <a:cubicBezTo>
                  <a:pt x="3380063" y="750197"/>
                  <a:pt x="3385075" y="755209"/>
                  <a:pt x="3390088" y="760222"/>
                </a:cubicBezTo>
                <a:cubicBezTo>
                  <a:pt x="3390088" y="760222"/>
                  <a:pt x="3391759" y="760222"/>
                  <a:pt x="3395100" y="760222"/>
                </a:cubicBezTo>
                <a:cubicBezTo>
                  <a:pt x="3396771" y="765234"/>
                  <a:pt x="3400113" y="766905"/>
                  <a:pt x="3401784" y="771917"/>
                </a:cubicBezTo>
                <a:cubicBezTo>
                  <a:pt x="3396771" y="771917"/>
                  <a:pt x="3395100" y="771917"/>
                  <a:pt x="3390088" y="771917"/>
                </a:cubicBezTo>
                <a:cubicBezTo>
                  <a:pt x="3391759" y="776930"/>
                  <a:pt x="3391759" y="778601"/>
                  <a:pt x="3395100" y="781942"/>
                </a:cubicBezTo>
                <a:cubicBezTo>
                  <a:pt x="3395100" y="783613"/>
                  <a:pt x="3395100" y="783613"/>
                  <a:pt x="3393429" y="786955"/>
                </a:cubicBezTo>
                <a:cubicBezTo>
                  <a:pt x="3391759" y="786955"/>
                  <a:pt x="3391759" y="785284"/>
                  <a:pt x="3388417" y="785284"/>
                </a:cubicBezTo>
                <a:cubicBezTo>
                  <a:pt x="3388417" y="785284"/>
                  <a:pt x="3386746" y="786955"/>
                  <a:pt x="3383404" y="790296"/>
                </a:cubicBezTo>
                <a:cubicBezTo>
                  <a:pt x="3383404" y="791967"/>
                  <a:pt x="3385075" y="795309"/>
                  <a:pt x="3388417" y="795309"/>
                </a:cubicBezTo>
                <a:cubicBezTo>
                  <a:pt x="3391759" y="795309"/>
                  <a:pt x="3393429" y="796980"/>
                  <a:pt x="3390088" y="800321"/>
                </a:cubicBezTo>
                <a:cubicBezTo>
                  <a:pt x="3390088" y="801992"/>
                  <a:pt x="3388417" y="801992"/>
                  <a:pt x="3385075" y="801992"/>
                </a:cubicBezTo>
                <a:lnTo>
                  <a:pt x="3383404" y="801992"/>
                </a:lnTo>
                <a:cubicBezTo>
                  <a:pt x="3381734" y="800321"/>
                  <a:pt x="3378392" y="795309"/>
                  <a:pt x="3373379" y="796980"/>
                </a:cubicBezTo>
                <a:cubicBezTo>
                  <a:pt x="3363355" y="801992"/>
                  <a:pt x="3363355" y="801992"/>
                  <a:pt x="3358342" y="812017"/>
                </a:cubicBezTo>
                <a:cubicBezTo>
                  <a:pt x="3356671" y="813688"/>
                  <a:pt x="3356671" y="817029"/>
                  <a:pt x="3353330" y="823713"/>
                </a:cubicBezTo>
                <a:cubicBezTo>
                  <a:pt x="3358342" y="822042"/>
                  <a:pt x="3360013" y="822042"/>
                  <a:pt x="3363355" y="818700"/>
                </a:cubicBezTo>
                <a:cubicBezTo>
                  <a:pt x="3363355" y="823713"/>
                  <a:pt x="3361684" y="823713"/>
                  <a:pt x="3361684" y="825384"/>
                </a:cubicBezTo>
                <a:cubicBezTo>
                  <a:pt x="3360013" y="825384"/>
                  <a:pt x="3356671" y="825384"/>
                  <a:pt x="3356671" y="827054"/>
                </a:cubicBezTo>
                <a:cubicBezTo>
                  <a:pt x="3356671" y="828725"/>
                  <a:pt x="3356671" y="833738"/>
                  <a:pt x="3355001" y="833738"/>
                </a:cubicBezTo>
                <a:cubicBezTo>
                  <a:pt x="3353330" y="835408"/>
                  <a:pt x="3348317" y="835408"/>
                  <a:pt x="3344976" y="835408"/>
                </a:cubicBezTo>
                <a:lnTo>
                  <a:pt x="3341634" y="835408"/>
                </a:lnTo>
                <a:cubicBezTo>
                  <a:pt x="3336622" y="828725"/>
                  <a:pt x="3329938" y="830396"/>
                  <a:pt x="3324926" y="830396"/>
                </a:cubicBezTo>
                <a:cubicBezTo>
                  <a:pt x="3323255" y="835408"/>
                  <a:pt x="3319913" y="837079"/>
                  <a:pt x="3314901" y="842092"/>
                </a:cubicBezTo>
                <a:cubicBezTo>
                  <a:pt x="3316572" y="842092"/>
                  <a:pt x="3319913" y="843763"/>
                  <a:pt x="3321584" y="843763"/>
                </a:cubicBezTo>
                <a:lnTo>
                  <a:pt x="3323255" y="842092"/>
                </a:lnTo>
                <a:cubicBezTo>
                  <a:pt x="3324926" y="847104"/>
                  <a:pt x="3324926" y="852117"/>
                  <a:pt x="3321584" y="853787"/>
                </a:cubicBezTo>
                <a:cubicBezTo>
                  <a:pt x="3319913" y="855458"/>
                  <a:pt x="3314901" y="852117"/>
                  <a:pt x="3311559" y="852117"/>
                </a:cubicBezTo>
                <a:cubicBezTo>
                  <a:pt x="3309889" y="853787"/>
                  <a:pt x="3309889" y="858800"/>
                  <a:pt x="3309889" y="862142"/>
                </a:cubicBezTo>
                <a:cubicBezTo>
                  <a:pt x="3308218" y="862142"/>
                  <a:pt x="3304876" y="862142"/>
                  <a:pt x="3304876" y="862142"/>
                </a:cubicBezTo>
                <a:cubicBezTo>
                  <a:pt x="3303205" y="857129"/>
                  <a:pt x="3298193" y="855458"/>
                  <a:pt x="3294851" y="852117"/>
                </a:cubicBezTo>
                <a:cubicBezTo>
                  <a:pt x="3288168" y="847104"/>
                  <a:pt x="3283155" y="850446"/>
                  <a:pt x="3278143" y="852117"/>
                </a:cubicBezTo>
                <a:cubicBezTo>
                  <a:pt x="3276472" y="852117"/>
                  <a:pt x="3273130" y="853787"/>
                  <a:pt x="3271460" y="853787"/>
                </a:cubicBezTo>
                <a:cubicBezTo>
                  <a:pt x="3259764" y="852117"/>
                  <a:pt x="3259764" y="852117"/>
                  <a:pt x="3254752" y="860471"/>
                </a:cubicBezTo>
                <a:cubicBezTo>
                  <a:pt x="3254752" y="862142"/>
                  <a:pt x="3253081" y="865483"/>
                  <a:pt x="3249739" y="867154"/>
                </a:cubicBezTo>
                <a:cubicBezTo>
                  <a:pt x="3248068" y="862142"/>
                  <a:pt x="3244727" y="860471"/>
                  <a:pt x="3243056" y="855458"/>
                </a:cubicBezTo>
                <a:lnTo>
                  <a:pt x="3241385" y="855458"/>
                </a:lnTo>
                <a:cubicBezTo>
                  <a:pt x="3239714" y="857129"/>
                  <a:pt x="3234702" y="862142"/>
                  <a:pt x="3229689" y="857129"/>
                </a:cubicBezTo>
                <a:cubicBezTo>
                  <a:pt x="3229689" y="857129"/>
                  <a:pt x="3224677" y="858800"/>
                  <a:pt x="3223006" y="862142"/>
                </a:cubicBezTo>
                <a:cubicBezTo>
                  <a:pt x="3221335" y="857129"/>
                  <a:pt x="3217994" y="855458"/>
                  <a:pt x="3216323" y="850446"/>
                </a:cubicBezTo>
                <a:cubicBezTo>
                  <a:pt x="3214652" y="852117"/>
                  <a:pt x="3206298" y="852117"/>
                  <a:pt x="3211310" y="860471"/>
                </a:cubicBezTo>
                <a:cubicBezTo>
                  <a:pt x="3212981" y="862142"/>
                  <a:pt x="3211310" y="865483"/>
                  <a:pt x="3211310" y="865483"/>
                </a:cubicBezTo>
                <a:cubicBezTo>
                  <a:pt x="3209640" y="865483"/>
                  <a:pt x="3209640" y="867154"/>
                  <a:pt x="3206298" y="867154"/>
                </a:cubicBezTo>
                <a:cubicBezTo>
                  <a:pt x="3199615" y="867154"/>
                  <a:pt x="3196273" y="878850"/>
                  <a:pt x="3186248" y="872166"/>
                </a:cubicBezTo>
                <a:cubicBezTo>
                  <a:pt x="3186248" y="870496"/>
                  <a:pt x="3187919" y="867154"/>
                  <a:pt x="3191260" y="865483"/>
                </a:cubicBezTo>
                <a:cubicBezTo>
                  <a:pt x="3184577" y="865483"/>
                  <a:pt x="3184577" y="865483"/>
                  <a:pt x="3179565" y="875508"/>
                </a:cubicBezTo>
                <a:cubicBezTo>
                  <a:pt x="3164527" y="870496"/>
                  <a:pt x="3177894" y="858800"/>
                  <a:pt x="3174552" y="848775"/>
                </a:cubicBezTo>
                <a:cubicBezTo>
                  <a:pt x="3167869" y="853787"/>
                  <a:pt x="3162857" y="855458"/>
                  <a:pt x="3154503" y="860471"/>
                </a:cubicBezTo>
                <a:cubicBezTo>
                  <a:pt x="3152832" y="860471"/>
                  <a:pt x="3152832" y="858800"/>
                  <a:pt x="3149490" y="855458"/>
                </a:cubicBezTo>
                <a:cubicBezTo>
                  <a:pt x="3147819" y="860471"/>
                  <a:pt x="3144478" y="862142"/>
                  <a:pt x="3139465" y="870496"/>
                </a:cubicBezTo>
                <a:cubicBezTo>
                  <a:pt x="3141136" y="860471"/>
                  <a:pt x="3139465" y="853787"/>
                  <a:pt x="3132782" y="848775"/>
                </a:cubicBezTo>
                <a:cubicBezTo>
                  <a:pt x="3131111" y="850446"/>
                  <a:pt x="3127769" y="855458"/>
                  <a:pt x="3122757" y="855458"/>
                </a:cubicBezTo>
                <a:cubicBezTo>
                  <a:pt x="3116074" y="857129"/>
                  <a:pt x="3111061" y="855458"/>
                  <a:pt x="3102707" y="853787"/>
                </a:cubicBezTo>
                <a:cubicBezTo>
                  <a:pt x="3101036" y="853787"/>
                  <a:pt x="3101036" y="852117"/>
                  <a:pt x="3097695" y="848775"/>
                </a:cubicBezTo>
                <a:cubicBezTo>
                  <a:pt x="3097695" y="847104"/>
                  <a:pt x="3096024" y="843763"/>
                  <a:pt x="3096024" y="842092"/>
                </a:cubicBezTo>
                <a:cubicBezTo>
                  <a:pt x="3094353" y="837079"/>
                  <a:pt x="3091011" y="832067"/>
                  <a:pt x="3084328" y="832067"/>
                </a:cubicBezTo>
                <a:cubicBezTo>
                  <a:pt x="3082657" y="832067"/>
                  <a:pt x="3079316" y="830396"/>
                  <a:pt x="3079316" y="827054"/>
                </a:cubicBezTo>
                <a:cubicBezTo>
                  <a:pt x="3077645" y="822042"/>
                  <a:pt x="3069291" y="822042"/>
                  <a:pt x="3074303" y="815359"/>
                </a:cubicBezTo>
                <a:cubicBezTo>
                  <a:pt x="3075974" y="813688"/>
                  <a:pt x="3079316" y="813688"/>
                  <a:pt x="3084328" y="810346"/>
                </a:cubicBezTo>
                <a:cubicBezTo>
                  <a:pt x="3082657" y="805334"/>
                  <a:pt x="3079316" y="800321"/>
                  <a:pt x="3077645" y="793638"/>
                </a:cubicBezTo>
                <a:cubicBezTo>
                  <a:pt x="3075974" y="798650"/>
                  <a:pt x="3072632" y="800321"/>
                  <a:pt x="3070962" y="803663"/>
                </a:cubicBezTo>
                <a:cubicBezTo>
                  <a:pt x="3069291" y="801992"/>
                  <a:pt x="3069291" y="798650"/>
                  <a:pt x="3065949" y="796980"/>
                </a:cubicBezTo>
                <a:cubicBezTo>
                  <a:pt x="3060937" y="795309"/>
                  <a:pt x="3060937" y="803663"/>
                  <a:pt x="3055924" y="801992"/>
                </a:cubicBezTo>
                <a:cubicBezTo>
                  <a:pt x="3054254" y="800321"/>
                  <a:pt x="3049241" y="800321"/>
                  <a:pt x="3045899" y="800321"/>
                </a:cubicBezTo>
                <a:cubicBezTo>
                  <a:pt x="3045899" y="785284"/>
                  <a:pt x="3045899" y="785284"/>
                  <a:pt x="3055924" y="771917"/>
                </a:cubicBezTo>
                <a:cubicBezTo>
                  <a:pt x="3049241" y="771917"/>
                  <a:pt x="3044229" y="778601"/>
                  <a:pt x="3039216" y="770247"/>
                </a:cubicBezTo>
                <a:cubicBezTo>
                  <a:pt x="3040887" y="768576"/>
                  <a:pt x="3044229" y="765234"/>
                  <a:pt x="3045899" y="760222"/>
                </a:cubicBezTo>
                <a:cubicBezTo>
                  <a:pt x="3040887" y="760222"/>
                  <a:pt x="3039216" y="760222"/>
                  <a:pt x="3035874" y="760222"/>
                </a:cubicBezTo>
                <a:cubicBezTo>
                  <a:pt x="3032533" y="760222"/>
                  <a:pt x="3034204" y="761892"/>
                  <a:pt x="3034204" y="761892"/>
                </a:cubicBezTo>
                <a:cubicBezTo>
                  <a:pt x="3034204" y="763563"/>
                  <a:pt x="3034204" y="768576"/>
                  <a:pt x="3034204" y="771917"/>
                </a:cubicBezTo>
                <a:cubicBezTo>
                  <a:pt x="3034204" y="773588"/>
                  <a:pt x="3032533" y="778601"/>
                  <a:pt x="3027520" y="776930"/>
                </a:cubicBezTo>
                <a:cubicBezTo>
                  <a:pt x="3027520" y="771917"/>
                  <a:pt x="3029191" y="766905"/>
                  <a:pt x="3029191" y="761892"/>
                </a:cubicBezTo>
                <a:cubicBezTo>
                  <a:pt x="3024179" y="760222"/>
                  <a:pt x="3022508" y="760222"/>
                  <a:pt x="3019166" y="756880"/>
                </a:cubicBezTo>
                <a:cubicBezTo>
                  <a:pt x="3017496" y="755209"/>
                  <a:pt x="3014154" y="751868"/>
                  <a:pt x="3009142" y="750197"/>
                </a:cubicBezTo>
                <a:cubicBezTo>
                  <a:pt x="3009142" y="748526"/>
                  <a:pt x="3010812" y="743514"/>
                  <a:pt x="3014154" y="743514"/>
                </a:cubicBezTo>
                <a:cubicBezTo>
                  <a:pt x="3015825" y="743514"/>
                  <a:pt x="3019166" y="741843"/>
                  <a:pt x="3020837" y="738501"/>
                </a:cubicBezTo>
                <a:cubicBezTo>
                  <a:pt x="3020837" y="736830"/>
                  <a:pt x="3020837" y="731818"/>
                  <a:pt x="3019166" y="728476"/>
                </a:cubicBezTo>
                <a:cubicBezTo>
                  <a:pt x="3019166" y="728476"/>
                  <a:pt x="3019166" y="726805"/>
                  <a:pt x="3020837" y="723464"/>
                </a:cubicBezTo>
                <a:cubicBezTo>
                  <a:pt x="3015825" y="725135"/>
                  <a:pt x="3010812" y="725135"/>
                  <a:pt x="3005800" y="728476"/>
                </a:cubicBezTo>
                <a:cubicBezTo>
                  <a:pt x="3005800" y="721793"/>
                  <a:pt x="3005800" y="713439"/>
                  <a:pt x="3005800" y="708426"/>
                </a:cubicBezTo>
                <a:cubicBezTo>
                  <a:pt x="3015825" y="706756"/>
                  <a:pt x="3020837" y="708426"/>
                  <a:pt x="3025850" y="720122"/>
                </a:cubicBezTo>
                <a:cubicBezTo>
                  <a:pt x="3027520" y="710097"/>
                  <a:pt x="3027520" y="703414"/>
                  <a:pt x="3020837" y="696731"/>
                </a:cubicBezTo>
                <a:cubicBezTo>
                  <a:pt x="3014154" y="691718"/>
                  <a:pt x="3014154" y="691718"/>
                  <a:pt x="3005800" y="696731"/>
                </a:cubicBezTo>
                <a:cubicBezTo>
                  <a:pt x="3004129" y="696731"/>
                  <a:pt x="3004129" y="696731"/>
                  <a:pt x="3000787" y="698401"/>
                </a:cubicBezTo>
                <a:cubicBezTo>
                  <a:pt x="2999117" y="696731"/>
                  <a:pt x="2995775" y="693389"/>
                  <a:pt x="2999117" y="691718"/>
                </a:cubicBezTo>
                <a:cubicBezTo>
                  <a:pt x="2999117" y="686706"/>
                  <a:pt x="2999117" y="681693"/>
                  <a:pt x="3000787" y="680022"/>
                </a:cubicBezTo>
                <a:cubicBezTo>
                  <a:pt x="3005800" y="675010"/>
                  <a:pt x="3002458" y="668327"/>
                  <a:pt x="3007471" y="663314"/>
                </a:cubicBezTo>
                <a:cubicBezTo>
                  <a:pt x="3009142" y="661643"/>
                  <a:pt x="3012483" y="656631"/>
                  <a:pt x="3014154" y="653289"/>
                </a:cubicBezTo>
                <a:cubicBezTo>
                  <a:pt x="3012483" y="653289"/>
                  <a:pt x="3009142" y="653289"/>
                  <a:pt x="3007471" y="653289"/>
                </a:cubicBezTo>
                <a:cubicBezTo>
                  <a:pt x="3007471" y="651619"/>
                  <a:pt x="3007471" y="651619"/>
                  <a:pt x="3007471" y="648277"/>
                </a:cubicBezTo>
                <a:cubicBezTo>
                  <a:pt x="3009142" y="648277"/>
                  <a:pt x="3012483" y="648277"/>
                  <a:pt x="3017496" y="648277"/>
                </a:cubicBezTo>
                <a:cubicBezTo>
                  <a:pt x="3022508" y="643265"/>
                  <a:pt x="3024179" y="636581"/>
                  <a:pt x="3029191" y="626556"/>
                </a:cubicBezTo>
                <a:cubicBezTo>
                  <a:pt x="3024179" y="628227"/>
                  <a:pt x="3022508" y="628227"/>
                  <a:pt x="3017496" y="628227"/>
                </a:cubicBezTo>
                <a:cubicBezTo>
                  <a:pt x="3017496" y="623215"/>
                  <a:pt x="3017496" y="621544"/>
                  <a:pt x="3015825" y="616531"/>
                </a:cubicBezTo>
                <a:cubicBezTo>
                  <a:pt x="3017496" y="614861"/>
                  <a:pt x="3020837" y="614861"/>
                  <a:pt x="3025850" y="614861"/>
                </a:cubicBezTo>
                <a:cubicBezTo>
                  <a:pt x="3025850" y="609848"/>
                  <a:pt x="3024179" y="603165"/>
                  <a:pt x="3030862" y="599823"/>
                </a:cubicBezTo>
                <a:cubicBezTo>
                  <a:pt x="3032533" y="588128"/>
                  <a:pt x="3035874" y="598152"/>
                  <a:pt x="3040887" y="598152"/>
                </a:cubicBezTo>
                <a:cubicBezTo>
                  <a:pt x="3042558" y="596482"/>
                  <a:pt x="3047570" y="593140"/>
                  <a:pt x="3047570" y="588128"/>
                </a:cubicBezTo>
                <a:cubicBezTo>
                  <a:pt x="3047570" y="583115"/>
                  <a:pt x="3049241" y="581444"/>
                  <a:pt x="3052583" y="573090"/>
                </a:cubicBezTo>
                <a:cubicBezTo>
                  <a:pt x="3054254" y="574761"/>
                  <a:pt x="3054254" y="578103"/>
                  <a:pt x="3057595" y="579773"/>
                </a:cubicBezTo>
                <a:cubicBezTo>
                  <a:pt x="3059266" y="579773"/>
                  <a:pt x="3062608" y="579773"/>
                  <a:pt x="3067620" y="579773"/>
                </a:cubicBezTo>
                <a:cubicBezTo>
                  <a:pt x="3067620" y="578103"/>
                  <a:pt x="3067620" y="573090"/>
                  <a:pt x="3067620" y="569749"/>
                </a:cubicBezTo>
                <a:cubicBezTo>
                  <a:pt x="3065949" y="569749"/>
                  <a:pt x="3060937" y="574761"/>
                  <a:pt x="3057595" y="569749"/>
                </a:cubicBezTo>
                <a:cubicBezTo>
                  <a:pt x="3055924" y="568078"/>
                  <a:pt x="3052583" y="568078"/>
                  <a:pt x="3050912" y="564736"/>
                </a:cubicBezTo>
                <a:cubicBezTo>
                  <a:pt x="3049241" y="563065"/>
                  <a:pt x="3045899" y="559724"/>
                  <a:pt x="3045899" y="554711"/>
                </a:cubicBezTo>
                <a:cubicBezTo>
                  <a:pt x="3050912" y="553040"/>
                  <a:pt x="3052583" y="556382"/>
                  <a:pt x="3055924" y="559724"/>
                </a:cubicBezTo>
                <a:cubicBezTo>
                  <a:pt x="3055924" y="559724"/>
                  <a:pt x="3057595" y="558053"/>
                  <a:pt x="3060937" y="558053"/>
                </a:cubicBezTo>
                <a:cubicBezTo>
                  <a:pt x="3060937" y="558053"/>
                  <a:pt x="3062608" y="558053"/>
                  <a:pt x="3065949" y="558053"/>
                </a:cubicBezTo>
                <a:cubicBezTo>
                  <a:pt x="3064278" y="556382"/>
                  <a:pt x="3064278" y="553040"/>
                  <a:pt x="3064278" y="553040"/>
                </a:cubicBezTo>
                <a:cubicBezTo>
                  <a:pt x="3057595" y="551370"/>
                  <a:pt x="3052583" y="548028"/>
                  <a:pt x="3044229" y="546357"/>
                </a:cubicBezTo>
                <a:cubicBezTo>
                  <a:pt x="3042558" y="541345"/>
                  <a:pt x="3042558" y="534661"/>
                  <a:pt x="3045899" y="531320"/>
                </a:cubicBezTo>
                <a:cubicBezTo>
                  <a:pt x="3047570" y="529649"/>
                  <a:pt x="3052583" y="531320"/>
                  <a:pt x="3055924" y="536332"/>
                </a:cubicBezTo>
                <a:cubicBezTo>
                  <a:pt x="3055924" y="536332"/>
                  <a:pt x="3054254" y="536332"/>
                  <a:pt x="3054254" y="538003"/>
                </a:cubicBezTo>
                <a:cubicBezTo>
                  <a:pt x="3055924" y="539674"/>
                  <a:pt x="3059266" y="539674"/>
                  <a:pt x="3059266" y="532991"/>
                </a:cubicBezTo>
                <a:cubicBezTo>
                  <a:pt x="3064278" y="532991"/>
                  <a:pt x="3069291" y="532991"/>
                  <a:pt x="3074303" y="532991"/>
                </a:cubicBezTo>
                <a:lnTo>
                  <a:pt x="3074303" y="531320"/>
                </a:lnTo>
                <a:cubicBezTo>
                  <a:pt x="3069291" y="531320"/>
                  <a:pt x="3064278" y="529649"/>
                  <a:pt x="3062608" y="526307"/>
                </a:cubicBezTo>
                <a:cubicBezTo>
                  <a:pt x="3069291" y="516282"/>
                  <a:pt x="3079316" y="519624"/>
                  <a:pt x="3089341" y="519624"/>
                </a:cubicBezTo>
                <a:cubicBezTo>
                  <a:pt x="3089341" y="517953"/>
                  <a:pt x="3089341" y="514612"/>
                  <a:pt x="3087670" y="512941"/>
                </a:cubicBezTo>
                <a:cubicBezTo>
                  <a:pt x="3085999" y="511270"/>
                  <a:pt x="3082657" y="507928"/>
                  <a:pt x="3085999" y="502916"/>
                </a:cubicBezTo>
                <a:cubicBezTo>
                  <a:pt x="3092682" y="501245"/>
                  <a:pt x="3097695" y="501245"/>
                  <a:pt x="3102707" y="497903"/>
                </a:cubicBezTo>
                <a:cubicBezTo>
                  <a:pt x="3102707" y="492891"/>
                  <a:pt x="3102707" y="491220"/>
                  <a:pt x="3102707" y="486208"/>
                </a:cubicBezTo>
                <a:cubicBezTo>
                  <a:pt x="3101036" y="486208"/>
                  <a:pt x="3097695" y="486208"/>
                  <a:pt x="3096024" y="486208"/>
                </a:cubicBezTo>
                <a:cubicBezTo>
                  <a:pt x="3096024" y="487879"/>
                  <a:pt x="3097695" y="491220"/>
                  <a:pt x="3097695" y="492891"/>
                </a:cubicBezTo>
                <a:cubicBezTo>
                  <a:pt x="3096024" y="494562"/>
                  <a:pt x="3096024" y="494562"/>
                  <a:pt x="3096024" y="494562"/>
                </a:cubicBezTo>
                <a:cubicBezTo>
                  <a:pt x="3094353" y="492891"/>
                  <a:pt x="3089341" y="492891"/>
                  <a:pt x="3085999" y="489549"/>
                </a:cubicBezTo>
                <a:cubicBezTo>
                  <a:pt x="3085999" y="487879"/>
                  <a:pt x="3085999" y="484537"/>
                  <a:pt x="3085999" y="482866"/>
                </a:cubicBezTo>
                <a:cubicBezTo>
                  <a:pt x="3087670" y="482866"/>
                  <a:pt x="3092682" y="481195"/>
                  <a:pt x="3096024" y="481195"/>
                </a:cubicBezTo>
                <a:cubicBezTo>
                  <a:pt x="3096024" y="476183"/>
                  <a:pt x="3101036" y="476183"/>
                  <a:pt x="3102707" y="476183"/>
                </a:cubicBezTo>
                <a:cubicBezTo>
                  <a:pt x="3104378" y="474512"/>
                  <a:pt x="3107720" y="474512"/>
                  <a:pt x="3112732" y="471170"/>
                </a:cubicBezTo>
                <a:cubicBezTo>
                  <a:pt x="3112732" y="469500"/>
                  <a:pt x="3112732" y="466158"/>
                  <a:pt x="3112732" y="461145"/>
                </a:cubicBezTo>
                <a:cubicBezTo>
                  <a:pt x="3114403" y="461145"/>
                  <a:pt x="3117745" y="462816"/>
                  <a:pt x="3119415" y="462816"/>
                </a:cubicBezTo>
                <a:cubicBezTo>
                  <a:pt x="3124428" y="456133"/>
                  <a:pt x="3134453" y="457804"/>
                  <a:pt x="3141136" y="457804"/>
                </a:cubicBezTo>
                <a:cubicBezTo>
                  <a:pt x="3151161" y="464487"/>
                  <a:pt x="3157844" y="457804"/>
                  <a:pt x="3162857" y="451121"/>
                </a:cubicBezTo>
                <a:cubicBezTo>
                  <a:pt x="3162857" y="449450"/>
                  <a:pt x="3162857" y="449450"/>
                  <a:pt x="3162857" y="449450"/>
                </a:cubicBezTo>
                <a:cubicBezTo>
                  <a:pt x="3161186" y="447779"/>
                  <a:pt x="3152832" y="447779"/>
                  <a:pt x="3156173" y="439425"/>
                </a:cubicBezTo>
                <a:cubicBezTo>
                  <a:pt x="3161186" y="439425"/>
                  <a:pt x="3167869" y="439425"/>
                  <a:pt x="3172881" y="434412"/>
                </a:cubicBezTo>
                <a:cubicBezTo>
                  <a:pt x="3172881" y="432742"/>
                  <a:pt x="3174552" y="432742"/>
                  <a:pt x="3177894" y="432742"/>
                </a:cubicBezTo>
                <a:cubicBezTo>
                  <a:pt x="3182906" y="432742"/>
                  <a:pt x="3187919" y="437754"/>
                  <a:pt x="3192931" y="431071"/>
                </a:cubicBezTo>
                <a:cubicBezTo>
                  <a:pt x="3194602" y="426058"/>
                  <a:pt x="3202956" y="429400"/>
                  <a:pt x="3204627" y="424387"/>
                </a:cubicBezTo>
                <a:cubicBezTo>
                  <a:pt x="3206298" y="419375"/>
                  <a:pt x="3211310" y="419375"/>
                  <a:pt x="3216323" y="422717"/>
                </a:cubicBezTo>
                <a:cubicBezTo>
                  <a:pt x="3221335" y="424387"/>
                  <a:pt x="3223006" y="422717"/>
                  <a:pt x="3228018" y="421046"/>
                </a:cubicBezTo>
                <a:cubicBezTo>
                  <a:pt x="3238043" y="416033"/>
                  <a:pt x="3249739" y="414363"/>
                  <a:pt x="3259764" y="411021"/>
                </a:cubicBezTo>
                <a:cubicBezTo>
                  <a:pt x="3261435" y="411021"/>
                  <a:pt x="3264776" y="411021"/>
                  <a:pt x="3269789" y="409350"/>
                </a:cubicBezTo>
                <a:cubicBezTo>
                  <a:pt x="3271460" y="411021"/>
                  <a:pt x="3274801" y="414363"/>
                  <a:pt x="3276472" y="419375"/>
                </a:cubicBezTo>
                <a:cubicBezTo>
                  <a:pt x="3281484" y="412692"/>
                  <a:pt x="3281484" y="419375"/>
                  <a:pt x="3283155" y="421046"/>
                </a:cubicBezTo>
                <a:cubicBezTo>
                  <a:pt x="3276472" y="419375"/>
                  <a:pt x="3271460" y="427729"/>
                  <a:pt x="3263106" y="422717"/>
                </a:cubicBezTo>
                <a:cubicBezTo>
                  <a:pt x="3263106" y="422717"/>
                  <a:pt x="3263106" y="424387"/>
                  <a:pt x="3263106" y="427729"/>
                </a:cubicBezTo>
                <a:cubicBezTo>
                  <a:pt x="3268118" y="427729"/>
                  <a:pt x="3269789" y="429400"/>
                  <a:pt x="3273130" y="427729"/>
                </a:cubicBezTo>
                <a:cubicBezTo>
                  <a:pt x="3278143" y="426058"/>
                  <a:pt x="3279814" y="426058"/>
                  <a:pt x="3279814" y="432742"/>
                </a:cubicBezTo>
                <a:cubicBezTo>
                  <a:pt x="3279814" y="432742"/>
                  <a:pt x="3279814" y="434412"/>
                  <a:pt x="3279814" y="437754"/>
                </a:cubicBezTo>
                <a:cubicBezTo>
                  <a:pt x="3281484" y="436083"/>
                  <a:pt x="3284826" y="436083"/>
                  <a:pt x="3284826" y="432742"/>
                </a:cubicBezTo>
                <a:cubicBezTo>
                  <a:pt x="3286497" y="431071"/>
                  <a:pt x="3289839" y="427729"/>
                  <a:pt x="3291509" y="426058"/>
                </a:cubicBezTo>
                <a:cubicBezTo>
                  <a:pt x="3293180" y="424387"/>
                  <a:pt x="3296522" y="421046"/>
                  <a:pt x="3291509" y="419375"/>
                </a:cubicBezTo>
                <a:cubicBezTo>
                  <a:pt x="3296522" y="412692"/>
                  <a:pt x="3303205" y="414363"/>
                  <a:pt x="3308218" y="414363"/>
                </a:cubicBezTo>
                <a:cubicBezTo>
                  <a:pt x="3313230" y="412692"/>
                  <a:pt x="3318243" y="414363"/>
                  <a:pt x="3318243" y="419375"/>
                </a:cubicBezTo>
                <a:cubicBezTo>
                  <a:pt x="3318243" y="421046"/>
                  <a:pt x="3316572" y="424387"/>
                  <a:pt x="3316572" y="429400"/>
                </a:cubicBezTo>
                <a:cubicBezTo>
                  <a:pt x="3323255" y="429400"/>
                  <a:pt x="3331609" y="422717"/>
                  <a:pt x="3336622" y="431071"/>
                </a:cubicBezTo>
                <a:cubicBezTo>
                  <a:pt x="3336622" y="436083"/>
                  <a:pt x="3336622" y="441096"/>
                  <a:pt x="3334951" y="447779"/>
                </a:cubicBezTo>
                <a:cubicBezTo>
                  <a:pt x="3344976" y="447779"/>
                  <a:pt x="3356671" y="442766"/>
                  <a:pt x="3361684" y="459475"/>
                </a:cubicBezTo>
                <a:cubicBezTo>
                  <a:pt x="3360013" y="461145"/>
                  <a:pt x="3356671" y="464487"/>
                  <a:pt x="3351659" y="469500"/>
                </a:cubicBezTo>
                <a:cubicBezTo>
                  <a:pt x="3361684" y="471170"/>
                  <a:pt x="3366696" y="474512"/>
                  <a:pt x="3373379" y="476183"/>
                </a:cubicBezTo>
                <a:cubicBezTo>
                  <a:pt x="3366696" y="481195"/>
                  <a:pt x="3366696" y="481195"/>
                  <a:pt x="3353330" y="481195"/>
                </a:cubicBezTo>
                <a:cubicBezTo>
                  <a:pt x="3358342" y="481195"/>
                  <a:pt x="3358342" y="482866"/>
                  <a:pt x="3360013" y="482866"/>
                </a:cubicBezTo>
                <a:cubicBezTo>
                  <a:pt x="3361684" y="484537"/>
                  <a:pt x="3365025" y="484537"/>
                  <a:pt x="3366696" y="487879"/>
                </a:cubicBezTo>
                <a:cubicBezTo>
                  <a:pt x="3366696" y="489549"/>
                  <a:pt x="3365025" y="492891"/>
                  <a:pt x="3365025" y="494562"/>
                </a:cubicBezTo>
                <a:cubicBezTo>
                  <a:pt x="3371709" y="494562"/>
                  <a:pt x="3376721" y="494562"/>
                  <a:pt x="3385075" y="492891"/>
                </a:cubicBezTo>
                <a:cubicBezTo>
                  <a:pt x="3383404" y="497903"/>
                  <a:pt x="3383404" y="499574"/>
                  <a:pt x="3380063" y="504587"/>
                </a:cubicBezTo>
                <a:cubicBezTo>
                  <a:pt x="3381734" y="504587"/>
                  <a:pt x="3385075" y="506258"/>
                  <a:pt x="3385075" y="506258"/>
                </a:cubicBezTo>
                <a:cubicBezTo>
                  <a:pt x="3390088" y="501245"/>
                  <a:pt x="3395100" y="506258"/>
                  <a:pt x="3400113" y="504587"/>
                </a:cubicBezTo>
                <a:cubicBezTo>
                  <a:pt x="3401784" y="509599"/>
                  <a:pt x="3406796" y="511270"/>
                  <a:pt x="3410138" y="516282"/>
                </a:cubicBezTo>
                <a:cubicBezTo>
                  <a:pt x="3408467" y="517953"/>
                  <a:pt x="3405125" y="522966"/>
                  <a:pt x="3403454" y="522966"/>
                </a:cubicBezTo>
                <a:cubicBezTo>
                  <a:pt x="3393429" y="524637"/>
                  <a:pt x="3391759" y="532991"/>
                  <a:pt x="3391759" y="543016"/>
                </a:cubicBezTo>
                <a:cubicBezTo>
                  <a:pt x="3391759" y="543016"/>
                  <a:pt x="3391759" y="544686"/>
                  <a:pt x="3391759" y="548028"/>
                </a:cubicBezTo>
                <a:cubicBezTo>
                  <a:pt x="3396771" y="553040"/>
                  <a:pt x="3401784" y="549699"/>
                  <a:pt x="3406796" y="553040"/>
                </a:cubicBezTo>
                <a:cubicBezTo>
                  <a:pt x="3408467" y="554711"/>
                  <a:pt x="3416821" y="553040"/>
                  <a:pt x="3418492" y="551370"/>
                </a:cubicBezTo>
                <a:cubicBezTo>
                  <a:pt x="3420162" y="549699"/>
                  <a:pt x="3425175" y="553040"/>
                  <a:pt x="3428516" y="551370"/>
                </a:cubicBezTo>
                <a:cubicBezTo>
                  <a:pt x="3433529" y="549699"/>
                  <a:pt x="3435200" y="551370"/>
                  <a:pt x="3440212" y="549699"/>
                </a:cubicBezTo>
                <a:cubicBezTo>
                  <a:pt x="3438541" y="556382"/>
                  <a:pt x="3435200" y="559724"/>
                  <a:pt x="3433529" y="564736"/>
                </a:cubicBezTo>
                <a:cubicBezTo>
                  <a:pt x="3431858" y="569749"/>
                  <a:pt x="3428516" y="574761"/>
                  <a:pt x="3435200" y="574761"/>
                </a:cubicBezTo>
                <a:cubicBezTo>
                  <a:pt x="3436871" y="574761"/>
                  <a:pt x="3436871" y="576432"/>
                  <a:pt x="3436871" y="579773"/>
                </a:cubicBezTo>
                <a:cubicBezTo>
                  <a:pt x="3436871" y="584786"/>
                  <a:pt x="3436871" y="586457"/>
                  <a:pt x="3436871" y="591469"/>
                </a:cubicBezTo>
                <a:cubicBezTo>
                  <a:pt x="3430187" y="593140"/>
                  <a:pt x="3421833" y="598152"/>
                  <a:pt x="3416821" y="606507"/>
                </a:cubicBezTo>
                <a:cubicBezTo>
                  <a:pt x="3418492" y="606507"/>
                  <a:pt x="3421833" y="606507"/>
                  <a:pt x="3426846" y="606507"/>
                </a:cubicBezTo>
                <a:cubicBezTo>
                  <a:pt x="3426846" y="606507"/>
                  <a:pt x="3428516" y="608177"/>
                  <a:pt x="3428516" y="611519"/>
                </a:cubicBezTo>
                <a:cubicBezTo>
                  <a:pt x="3430187" y="611519"/>
                  <a:pt x="3435200" y="609848"/>
                  <a:pt x="3438541" y="609848"/>
                </a:cubicBezTo>
                <a:cubicBezTo>
                  <a:pt x="3438541" y="609848"/>
                  <a:pt x="3440212" y="609848"/>
                  <a:pt x="3443554" y="609848"/>
                </a:cubicBezTo>
                <a:cubicBezTo>
                  <a:pt x="3443554" y="611519"/>
                  <a:pt x="3443554" y="614861"/>
                  <a:pt x="3443554" y="616531"/>
                </a:cubicBezTo>
                <a:cubicBezTo>
                  <a:pt x="3438541" y="621544"/>
                  <a:pt x="3433529" y="623215"/>
                  <a:pt x="3428516" y="626556"/>
                </a:cubicBezTo>
                <a:cubicBezTo>
                  <a:pt x="3430187" y="626556"/>
                  <a:pt x="3430187" y="628227"/>
                  <a:pt x="3430187" y="628227"/>
                </a:cubicBezTo>
                <a:cubicBezTo>
                  <a:pt x="3431858" y="629898"/>
                  <a:pt x="3431858" y="634910"/>
                  <a:pt x="3431858" y="638252"/>
                </a:cubicBezTo>
                <a:cubicBezTo>
                  <a:pt x="3426846" y="639923"/>
                  <a:pt x="3425175" y="643265"/>
                  <a:pt x="3421833" y="644935"/>
                </a:cubicBezTo>
                <a:cubicBezTo>
                  <a:pt x="3423504" y="646606"/>
                  <a:pt x="3423504" y="649948"/>
                  <a:pt x="3423504" y="649948"/>
                </a:cubicBezTo>
                <a:cubicBezTo>
                  <a:pt x="3430187" y="649948"/>
                  <a:pt x="3435200" y="654960"/>
                  <a:pt x="3443554" y="654960"/>
                </a:cubicBezTo>
                <a:cubicBezTo>
                  <a:pt x="3448566" y="654960"/>
                  <a:pt x="3453579" y="659973"/>
                  <a:pt x="3453579" y="666656"/>
                </a:cubicBezTo>
                <a:cubicBezTo>
                  <a:pt x="3441883" y="668327"/>
                  <a:pt x="3431858" y="668327"/>
                  <a:pt x="3421833" y="676681"/>
                </a:cubicBezTo>
                <a:cubicBezTo>
                  <a:pt x="3426846" y="676681"/>
                  <a:pt x="3431858" y="678352"/>
                  <a:pt x="3436871" y="675010"/>
                </a:cubicBezTo>
                <a:cubicBezTo>
                  <a:pt x="3441883" y="676681"/>
                  <a:pt x="3448566" y="676681"/>
                  <a:pt x="3453579" y="680022"/>
                </a:cubicBezTo>
                <a:cubicBezTo>
                  <a:pt x="3451908" y="681693"/>
                  <a:pt x="3448566" y="685035"/>
                  <a:pt x="3446896" y="685035"/>
                </a:cubicBezTo>
                <a:cubicBezTo>
                  <a:pt x="3445225" y="685035"/>
                  <a:pt x="3441883" y="685035"/>
                  <a:pt x="3440212" y="685035"/>
                </a:cubicBezTo>
                <a:cubicBezTo>
                  <a:pt x="3438541" y="685035"/>
                  <a:pt x="3435200" y="690047"/>
                  <a:pt x="3433529" y="685035"/>
                </a:cubicBezTo>
                <a:cubicBezTo>
                  <a:pt x="3433529" y="686706"/>
                  <a:pt x="3433529" y="686706"/>
                  <a:pt x="3433529" y="686706"/>
                </a:cubicBezTo>
                <a:cubicBezTo>
                  <a:pt x="3430187" y="691718"/>
                  <a:pt x="3435200" y="686706"/>
                  <a:pt x="3436871" y="688377"/>
                </a:cubicBezTo>
                <a:close/>
                <a:moveTo>
                  <a:pt x="4324074" y="671668"/>
                </a:moveTo>
                <a:cubicBezTo>
                  <a:pt x="4329087" y="673339"/>
                  <a:pt x="4335770" y="673339"/>
                  <a:pt x="4340782" y="676681"/>
                </a:cubicBezTo>
                <a:cubicBezTo>
                  <a:pt x="4339112" y="678352"/>
                  <a:pt x="4335770" y="681693"/>
                  <a:pt x="4334099" y="681693"/>
                </a:cubicBezTo>
                <a:cubicBezTo>
                  <a:pt x="4332428" y="681693"/>
                  <a:pt x="4329087" y="681693"/>
                  <a:pt x="4327416" y="681693"/>
                </a:cubicBezTo>
                <a:cubicBezTo>
                  <a:pt x="4325745" y="681693"/>
                  <a:pt x="4322404" y="686706"/>
                  <a:pt x="4320733" y="681693"/>
                </a:cubicBezTo>
                <a:cubicBezTo>
                  <a:pt x="4320733" y="683364"/>
                  <a:pt x="4320733" y="683364"/>
                  <a:pt x="4320733" y="683364"/>
                </a:cubicBezTo>
                <a:cubicBezTo>
                  <a:pt x="4320733" y="690047"/>
                  <a:pt x="4325745" y="685035"/>
                  <a:pt x="4327416" y="688377"/>
                </a:cubicBezTo>
                <a:cubicBezTo>
                  <a:pt x="4332428" y="690047"/>
                  <a:pt x="4337441" y="693389"/>
                  <a:pt x="4339112" y="698401"/>
                </a:cubicBezTo>
                <a:cubicBezTo>
                  <a:pt x="4337441" y="698401"/>
                  <a:pt x="4334099" y="698401"/>
                  <a:pt x="4329087" y="696731"/>
                </a:cubicBezTo>
                <a:cubicBezTo>
                  <a:pt x="4324074" y="706756"/>
                  <a:pt x="4314050" y="711768"/>
                  <a:pt x="4307366" y="716780"/>
                </a:cubicBezTo>
                <a:cubicBezTo>
                  <a:pt x="4302354" y="718451"/>
                  <a:pt x="4305696" y="721793"/>
                  <a:pt x="4305696" y="726805"/>
                </a:cubicBezTo>
                <a:cubicBezTo>
                  <a:pt x="4310708" y="726805"/>
                  <a:pt x="4312379" y="721793"/>
                  <a:pt x="4315720" y="721793"/>
                </a:cubicBezTo>
                <a:cubicBezTo>
                  <a:pt x="4317391" y="721793"/>
                  <a:pt x="4322404" y="721793"/>
                  <a:pt x="4325745" y="721793"/>
                </a:cubicBezTo>
                <a:cubicBezTo>
                  <a:pt x="4327416" y="721793"/>
                  <a:pt x="4327416" y="723464"/>
                  <a:pt x="4327416" y="723464"/>
                </a:cubicBezTo>
                <a:cubicBezTo>
                  <a:pt x="4327416" y="725135"/>
                  <a:pt x="4327416" y="728476"/>
                  <a:pt x="4327416" y="733489"/>
                </a:cubicBezTo>
                <a:cubicBezTo>
                  <a:pt x="4322404" y="733489"/>
                  <a:pt x="4317391" y="728476"/>
                  <a:pt x="4312379" y="733489"/>
                </a:cubicBezTo>
                <a:lnTo>
                  <a:pt x="4310708" y="735159"/>
                </a:lnTo>
                <a:cubicBezTo>
                  <a:pt x="4310708" y="745184"/>
                  <a:pt x="4300683" y="746855"/>
                  <a:pt x="4299012" y="751868"/>
                </a:cubicBezTo>
                <a:cubicBezTo>
                  <a:pt x="4297342" y="750197"/>
                  <a:pt x="4294000" y="746855"/>
                  <a:pt x="4292329" y="745184"/>
                </a:cubicBezTo>
                <a:cubicBezTo>
                  <a:pt x="4292329" y="740172"/>
                  <a:pt x="4294000" y="738501"/>
                  <a:pt x="4294000" y="735159"/>
                </a:cubicBezTo>
                <a:cubicBezTo>
                  <a:pt x="4288988" y="730147"/>
                  <a:pt x="4283975" y="733489"/>
                  <a:pt x="4283975" y="736830"/>
                </a:cubicBezTo>
                <a:cubicBezTo>
                  <a:pt x="4282304" y="738501"/>
                  <a:pt x="4285646" y="741843"/>
                  <a:pt x="4283975" y="746855"/>
                </a:cubicBezTo>
                <a:cubicBezTo>
                  <a:pt x="4277292" y="745184"/>
                  <a:pt x="4272279" y="745184"/>
                  <a:pt x="4263925" y="741843"/>
                </a:cubicBezTo>
                <a:cubicBezTo>
                  <a:pt x="4265596" y="746855"/>
                  <a:pt x="4265596" y="746855"/>
                  <a:pt x="4268938" y="748526"/>
                </a:cubicBezTo>
                <a:cubicBezTo>
                  <a:pt x="4270608" y="750197"/>
                  <a:pt x="4275621" y="755209"/>
                  <a:pt x="4280633" y="760222"/>
                </a:cubicBezTo>
                <a:cubicBezTo>
                  <a:pt x="4280633" y="760222"/>
                  <a:pt x="4282304" y="760222"/>
                  <a:pt x="4285646" y="760222"/>
                </a:cubicBezTo>
                <a:cubicBezTo>
                  <a:pt x="4287317" y="765234"/>
                  <a:pt x="4290658" y="766905"/>
                  <a:pt x="4292329" y="771917"/>
                </a:cubicBezTo>
                <a:cubicBezTo>
                  <a:pt x="4287317" y="771917"/>
                  <a:pt x="4285646" y="771917"/>
                  <a:pt x="4280633" y="771917"/>
                </a:cubicBezTo>
                <a:cubicBezTo>
                  <a:pt x="4282304" y="776930"/>
                  <a:pt x="4282304" y="778601"/>
                  <a:pt x="4285646" y="781942"/>
                </a:cubicBezTo>
                <a:cubicBezTo>
                  <a:pt x="4285646" y="783613"/>
                  <a:pt x="4285646" y="783613"/>
                  <a:pt x="4283975" y="786955"/>
                </a:cubicBezTo>
                <a:cubicBezTo>
                  <a:pt x="4282304" y="786955"/>
                  <a:pt x="4282304" y="785284"/>
                  <a:pt x="4278963" y="785284"/>
                </a:cubicBezTo>
                <a:cubicBezTo>
                  <a:pt x="4278963" y="785284"/>
                  <a:pt x="4277292" y="786955"/>
                  <a:pt x="4273950" y="790296"/>
                </a:cubicBezTo>
                <a:cubicBezTo>
                  <a:pt x="4273950" y="791967"/>
                  <a:pt x="4275621" y="795309"/>
                  <a:pt x="4278963" y="795309"/>
                </a:cubicBezTo>
                <a:cubicBezTo>
                  <a:pt x="4280633" y="795309"/>
                  <a:pt x="4283975" y="796980"/>
                  <a:pt x="4280633" y="800321"/>
                </a:cubicBezTo>
                <a:cubicBezTo>
                  <a:pt x="4280633" y="801992"/>
                  <a:pt x="4278963" y="801992"/>
                  <a:pt x="4275621" y="801992"/>
                </a:cubicBezTo>
                <a:lnTo>
                  <a:pt x="4273950" y="801992"/>
                </a:lnTo>
                <a:cubicBezTo>
                  <a:pt x="4272279" y="800321"/>
                  <a:pt x="4268938" y="795309"/>
                  <a:pt x="4263925" y="796980"/>
                </a:cubicBezTo>
                <a:cubicBezTo>
                  <a:pt x="4253900" y="801992"/>
                  <a:pt x="4253900" y="801992"/>
                  <a:pt x="4248888" y="812017"/>
                </a:cubicBezTo>
                <a:cubicBezTo>
                  <a:pt x="4247217" y="813688"/>
                  <a:pt x="4247217" y="817029"/>
                  <a:pt x="4243875" y="823713"/>
                </a:cubicBezTo>
                <a:cubicBezTo>
                  <a:pt x="4248888" y="822042"/>
                  <a:pt x="4250558" y="822042"/>
                  <a:pt x="4253900" y="818700"/>
                </a:cubicBezTo>
                <a:cubicBezTo>
                  <a:pt x="4253900" y="823713"/>
                  <a:pt x="4252229" y="823713"/>
                  <a:pt x="4252229" y="825384"/>
                </a:cubicBezTo>
                <a:cubicBezTo>
                  <a:pt x="4250558" y="825384"/>
                  <a:pt x="4247217" y="825384"/>
                  <a:pt x="4247217" y="827054"/>
                </a:cubicBezTo>
                <a:cubicBezTo>
                  <a:pt x="4247217" y="828725"/>
                  <a:pt x="4247217" y="833738"/>
                  <a:pt x="4245546" y="833738"/>
                </a:cubicBezTo>
                <a:cubicBezTo>
                  <a:pt x="4243875" y="835408"/>
                  <a:pt x="4238863" y="835408"/>
                  <a:pt x="4235521" y="835408"/>
                </a:cubicBezTo>
                <a:lnTo>
                  <a:pt x="4233850" y="835408"/>
                </a:lnTo>
                <a:cubicBezTo>
                  <a:pt x="4228838" y="828725"/>
                  <a:pt x="4222155" y="830396"/>
                  <a:pt x="4217142" y="830396"/>
                </a:cubicBezTo>
                <a:cubicBezTo>
                  <a:pt x="4215471" y="835408"/>
                  <a:pt x="4212130" y="837079"/>
                  <a:pt x="4207117" y="842092"/>
                </a:cubicBezTo>
                <a:cubicBezTo>
                  <a:pt x="4208788" y="842092"/>
                  <a:pt x="4212130" y="843763"/>
                  <a:pt x="4213801" y="843763"/>
                </a:cubicBezTo>
                <a:lnTo>
                  <a:pt x="4215471" y="842092"/>
                </a:lnTo>
                <a:cubicBezTo>
                  <a:pt x="4217142" y="847104"/>
                  <a:pt x="4217142" y="852117"/>
                  <a:pt x="4213801" y="853787"/>
                </a:cubicBezTo>
                <a:cubicBezTo>
                  <a:pt x="4212130" y="855458"/>
                  <a:pt x="4207117" y="852117"/>
                  <a:pt x="4203776" y="852117"/>
                </a:cubicBezTo>
                <a:cubicBezTo>
                  <a:pt x="4202105" y="853787"/>
                  <a:pt x="4202105" y="858800"/>
                  <a:pt x="4202105" y="862142"/>
                </a:cubicBezTo>
                <a:cubicBezTo>
                  <a:pt x="4200434" y="862142"/>
                  <a:pt x="4197092" y="862142"/>
                  <a:pt x="4197092" y="862142"/>
                </a:cubicBezTo>
                <a:cubicBezTo>
                  <a:pt x="4195422" y="857129"/>
                  <a:pt x="4190409" y="855458"/>
                  <a:pt x="4187067" y="852117"/>
                </a:cubicBezTo>
                <a:cubicBezTo>
                  <a:pt x="4180384" y="847104"/>
                  <a:pt x="4175372" y="850446"/>
                  <a:pt x="4170359" y="852117"/>
                </a:cubicBezTo>
                <a:cubicBezTo>
                  <a:pt x="4168688" y="852117"/>
                  <a:pt x="4165347" y="853787"/>
                  <a:pt x="4163676" y="853787"/>
                </a:cubicBezTo>
                <a:cubicBezTo>
                  <a:pt x="4151980" y="852117"/>
                  <a:pt x="4151980" y="852117"/>
                  <a:pt x="4146968" y="860471"/>
                </a:cubicBezTo>
                <a:cubicBezTo>
                  <a:pt x="4146968" y="862142"/>
                  <a:pt x="4145297" y="865483"/>
                  <a:pt x="4141955" y="867154"/>
                </a:cubicBezTo>
                <a:cubicBezTo>
                  <a:pt x="4140285" y="862142"/>
                  <a:pt x="4136943" y="860471"/>
                  <a:pt x="4135272" y="855458"/>
                </a:cubicBezTo>
                <a:lnTo>
                  <a:pt x="4133601" y="855458"/>
                </a:lnTo>
                <a:cubicBezTo>
                  <a:pt x="4131930" y="857129"/>
                  <a:pt x="4126918" y="862142"/>
                  <a:pt x="4121905" y="857129"/>
                </a:cubicBezTo>
                <a:cubicBezTo>
                  <a:pt x="4121905" y="857129"/>
                  <a:pt x="4116893" y="858800"/>
                  <a:pt x="4115222" y="862142"/>
                </a:cubicBezTo>
                <a:cubicBezTo>
                  <a:pt x="4113551" y="857129"/>
                  <a:pt x="4110210" y="855458"/>
                  <a:pt x="4108539" y="850446"/>
                </a:cubicBezTo>
                <a:cubicBezTo>
                  <a:pt x="4106868" y="852117"/>
                  <a:pt x="4098514" y="852117"/>
                  <a:pt x="4103527" y="860471"/>
                </a:cubicBezTo>
                <a:cubicBezTo>
                  <a:pt x="4105197" y="862142"/>
                  <a:pt x="4103527" y="865483"/>
                  <a:pt x="4103527" y="865483"/>
                </a:cubicBezTo>
                <a:cubicBezTo>
                  <a:pt x="4101856" y="865483"/>
                  <a:pt x="4101856" y="867154"/>
                  <a:pt x="4098514" y="867154"/>
                </a:cubicBezTo>
                <a:cubicBezTo>
                  <a:pt x="4091831" y="867154"/>
                  <a:pt x="4088489" y="878850"/>
                  <a:pt x="4078464" y="872166"/>
                </a:cubicBezTo>
                <a:cubicBezTo>
                  <a:pt x="4078464" y="870496"/>
                  <a:pt x="4080135" y="867154"/>
                  <a:pt x="4083477" y="865483"/>
                </a:cubicBezTo>
                <a:cubicBezTo>
                  <a:pt x="4076793" y="865483"/>
                  <a:pt x="4076793" y="865483"/>
                  <a:pt x="4071781" y="875508"/>
                </a:cubicBezTo>
                <a:cubicBezTo>
                  <a:pt x="4056744" y="870496"/>
                  <a:pt x="4070110" y="858800"/>
                  <a:pt x="4066768" y="848775"/>
                </a:cubicBezTo>
                <a:cubicBezTo>
                  <a:pt x="4060085" y="853787"/>
                  <a:pt x="4055073" y="855458"/>
                  <a:pt x="4046719" y="860471"/>
                </a:cubicBezTo>
                <a:cubicBezTo>
                  <a:pt x="4045048" y="860471"/>
                  <a:pt x="4045048" y="858800"/>
                  <a:pt x="4041706" y="855458"/>
                </a:cubicBezTo>
                <a:cubicBezTo>
                  <a:pt x="4040036" y="860471"/>
                  <a:pt x="4036694" y="862142"/>
                  <a:pt x="4031681" y="870496"/>
                </a:cubicBezTo>
                <a:cubicBezTo>
                  <a:pt x="4033352" y="860471"/>
                  <a:pt x="4031681" y="853787"/>
                  <a:pt x="4024998" y="848775"/>
                </a:cubicBezTo>
                <a:cubicBezTo>
                  <a:pt x="4023327" y="850446"/>
                  <a:pt x="4019986" y="855458"/>
                  <a:pt x="4014973" y="855458"/>
                </a:cubicBezTo>
                <a:cubicBezTo>
                  <a:pt x="4008290" y="857129"/>
                  <a:pt x="4003278" y="855458"/>
                  <a:pt x="3994924" y="853787"/>
                </a:cubicBezTo>
                <a:cubicBezTo>
                  <a:pt x="3993253" y="853787"/>
                  <a:pt x="3993253" y="852117"/>
                  <a:pt x="3989911" y="848775"/>
                </a:cubicBezTo>
                <a:cubicBezTo>
                  <a:pt x="3989911" y="847104"/>
                  <a:pt x="3988240" y="843763"/>
                  <a:pt x="3988240" y="842092"/>
                </a:cubicBezTo>
                <a:cubicBezTo>
                  <a:pt x="3986569" y="837079"/>
                  <a:pt x="3983228" y="832067"/>
                  <a:pt x="3976544" y="832067"/>
                </a:cubicBezTo>
                <a:cubicBezTo>
                  <a:pt x="3974874" y="832067"/>
                  <a:pt x="3971532" y="830396"/>
                  <a:pt x="3971532" y="827054"/>
                </a:cubicBezTo>
                <a:cubicBezTo>
                  <a:pt x="3969861" y="822042"/>
                  <a:pt x="3961507" y="822042"/>
                  <a:pt x="3966519" y="815359"/>
                </a:cubicBezTo>
                <a:cubicBezTo>
                  <a:pt x="3968190" y="813688"/>
                  <a:pt x="3971532" y="813688"/>
                  <a:pt x="3976544" y="810346"/>
                </a:cubicBezTo>
                <a:cubicBezTo>
                  <a:pt x="3974874" y="805334"/>
                  <a:pt x="3971532" y="800321"/>
                  <a:pt x="3969861" y="793638"/>
                </a:cubicBezTo>
                <a:cubicBezTo>
                  <a:pt x="3968190" y="798650"/>
                  <a:pt x="3964849" y="800321"/>
                  <a:pt x="3963178" y="803663"/>
                </a:cubicBezTo>
                <a:cubicBezTo>
                  <a:pt x="3961507" y="801992"/>
                  <a:pt x="3961507" y="798650"/>
                  <a:pt x="3958165" y="796980"/>
                </a:cubicBezTo>
                <a:cubicBezTo>
                  <a:pt x="3953153" y="795309"/>
                  <a:pt x="3953153" y="803663"/>
                  <a:pt x="3948141" y="801992"/>
                </a:cubicBezTo>
                <a:cubicBezTo>
                  <a:pt x="3946470" y="800321"/>
                  <a:pt x="3941457" y="800321"/>
                  <a:pt x="3938116" y="800321"/>
                </a:cubicBezTo>
                <a:cubicBezTo>
                  <a:pt x="3938116" y="785284"/>
                  <a:pt x="3938116" y="785284"/>
                  <a:pt x="3948141" y="771917"/>
                </a:cubicBezTo>
                <a:cubicBezTo>
                  <a:pt x="3941457" y="771917"/>
                  <a:pt x="3936445" y="778601"/>
                  <a:pt x="3931432" y="770247"/>
                </a:cubicBezTo>
                <a:cubicBezTo>
                  <a:pt x="3933103" y="768576"/>
                  <a:pt x="3936445" y="765234"/>
                  <a:pt x="3938116" y="760222"/>
                </a:cubicBezTo>
                <a:cubicBezTo>
                  <a:pt x="3933103" y="760222"/>
                  <a:pt x="3931432" y="760222"/>
                  <a:pt x="3928091" y="760222"/>
                </a:cubicBezTo>
                <a:cubicBezTo>
                  <a:pt x="3926420" y="760222"/>
                  <a:pt x="3926420" y="761892"/>
                  <a:pt x="3926420" y="761892"/>
                </a:cubicBezTo>
                <a:cubicBezTo>
                  <a:pt x="3926420" y="763563"/>
                  <a:pt x="3926420" y="768576"/>
                  <a:pt x="3926420" y="771917"/>
                </a:cubicBezTo>
                <a:cubicBezTo>
                  <a:pt x="3926420" y="773588"/>
                  <a:pt x="3924749" y="778601"/>
                  <a:pt x="3919737" y="776930"/>
                </a:cubicBezTo>
                <a:cubicBezTo>
                  <a:pt x="3919737" y="771917"/>
                  <a:pt x="3921407" y="766905"/>
                  <a:pt x="3921407" y="761892"/>
                </a:cubicBezTo>
                <a:cubicBezTo>
                  <a:pt x="3916395" y="760222"/>
                  <a:pt x="3914724" y="760222"/>
                  <a:pt x="3911383" y="756880"/>
                </a:cubicBezTo>
                <a:cubicBezTo>
                  <a:pt x="3909712" y="755209"/>
                  <a:pt x="3906370" y="751868"/>
                  <a:pt x="3901358" y="750197"/>
                </a:cubicBezTo>
                <a:cubicBezTo>
                  <a:pt x="3901358" y="748526"/>
                  <a:pt x="3903029" y="743514"/>
                  <a:pt x="3906370" y="743514"/>
                </a:cubicBezTo>
                <a:cubicBezTo>
                  <a:pt x="3909712" y="743514"/>
                  <a:pt x="3911383" y="741843"/>
                  <a:pt x="3913053" y="738501"/>
                </a:cubicBezTo>
                <a:cubicBezTo>
                  <a:pt x="3913053" y="736830"/>
                  <a:pt x="3913053" y="731818"/>
                  <a:pt x="3911383" y="728476"/>
                </a:cubicBezTo>
                <a:cubicBezTo>
                  <a:pt x="3911383" y="728476"/>
                  <a:pt x="3911383" y="726805"/>
                  <a:pt x="3913053" y="723464"/>
                </a:cubicBezTo>
                <a:cubicBezTo>
                  <a:pt x="3908041" y="725135"/>
                  <a:pt x="3903029" y="725135"/>
                  <a:pt x="3898016" y="728476"/>
                </a:cubicBezTo>
                <a:cubicBezTo>
                  <a:pt x="3898016" y="721793"/>
                  <a:pt x="3898016" y="713439"/>
                  <a:pt x="3898016" y="708426"/>
                </a:cubicBezTo>
                <a:cubicBezTo>
                  <a:pt x="3908041" y="706756"/>
                  <a:pt x="3913053" y="708426"/>
                  <a:pt x="3918066" y="720122"/>
                </a:cubicBezTo>
                <a:cubicBezTo>
                  <a:pt x="3919737" y="710097"/>
                  <a:pt x="3919737" y="703414"/>
                  <a:pt x="3913053" y="696731"/>
                </a:cubicBezTo>
                <a:cubicBezTo>
                  <a:pt x="3906370" y="691718"/>
                  <a:pt x="3906370" y="691718"/>
                  <a:pt x="3898016" y="696731"/>
                </a:cubicBezTo>
                <a:cubicBezTo>
                  <a:pt x="3896345" y="696731"/>
                  <a:pt x="3896345" y="696731"/>
                  <a:pt x="3893004" y="698401"/>
                </a:cubicBezTo>
                <a:cubicBezTo>
                  <a:pt x="3891333" y="696731"/>
                  <a:pt x="3887991" y="693389"/>
                  <a:pt x="3891333" y="691718"/>
                </a:cubicBezTo>
                <a:cubicBezTo>
                  <a:pt x="3891333" y="686706"/>
                  <a:pt x="3891333" y="681693"/>
                  <a:pt x="3893004" y="680022"/>
                </a:cubicBezTo>
                <a:cubicBezTo>
                  <a:pt x="3898016" y="675010"/>
                  <a:pt x="3894675" y="668327"/>
                  <a:pt x="3899687" y="663314"/>
                </a:cubicBezTo>
                <a:cubicBezTo>
                  <a:pt x="3901358" y="661643"/>
                  <a:pt x="3904699" y="656631"/>
                  <a:pt x="3906370" y="653289"/>
                </a:cubicBezTo>
                <a:cubicBezTo>
                  <a:pt x="3904699" y="653289"/>
                  <a:pt x="3901358" y="653289"/>
                  <a:pt x="3899687" y="653289"/>
                </a:cubicBezTo>
                <a:cubicBezTo>
                  <a:pt x="3899687" y="651619"/>
                  <a:pt x="3899687" y="651619"/>
                  <a:pt x="3899687" y="648277"/>
                </a:cubicBezTo>
                <a:cubicBezTo>
                  <a:pt x="3901358" y="648277"/>
                  <a:pt x="3904699" y="648277"/>
                  <a:pt x="3909712" y="648277"/>
                </a:cubicBezTo>
                <a:cubicBezTo>
                  <a:pt x="3914724" y="643265"/>
                  <a:pt x="3916395" y="636581"/>
                  <a:pt x="3921407" y="626556"/>
                </a:cubicBezTo>
                <a:cubicBezTo>
                  <a:pt x="3916395" y="628227"/>
                  <a:pt x="3914724" y="628227"/>
                  <a:pt x="3909712" y="628227"/>
                </a:cubicBezTo>
                <a:cubicBezTo>
                  <a:pt x="3909712" y="623215"/>
                  <a:pt x="3909712" y="621544"/>
                  <a:pt x="3908041" y="616531"/>
                </a:cubicBezTo>
                <a:cubicBezTo>
                  <a:pt x="3909712" y="614861"/>
                  <a:pt x="3913053" y="614861"/>
                  <a:pt x="3918066" y="614861"/>
                </a:cubicBezTo>
                <a:cubicBezTo>
                  <a:pt x="3918066" y="609848"/>
                  <a:pt x="3916395" y="603165"/>
                  <a:pt x="3923078" y="599823"/>
                </a:cubicBezTo>
                <a:cubicBezTo>
                  <a:pt x="3924749" y="588128"/>
                  <a:pt x="3928091" y="598152"/>
                  <a:pt x="3933103" y="598152"/>
                </a:cubicBezTo>
                <a:cubicBezTo>
                  <a:pt x="3934774" y="596482"/>
                  <a:pt x="3939787" y="593140"/>
                  <a:pt x="3939787" y="588128"/>
                </a:cubicBezTo>
                <a:cubicBezTo>
                  <a:pt x="3939787" y="583115"/>
                  <a:pt x="3941457" y="581444"/>
                  <a:pt x="3944799" y="573090"/>
                </a:cubicBezTo>
                <a:cubicBezTo>
                  <a:pt x="3946470" y="574761"/>
                  <a:pt x="3946470" y="578103"/>
                  <a:pt x="3949811" y="579773"/>
                </a:cubicBezTo>
                <a:cubicBezTo>
                  <a:pt x="3951482" y="579773"/>
                  <a:pt x="3954824" y="579773"/>
                  <a:pt x="3959836" y="579773"/>
                </a:cubicBezTo>
                <a:cubicBezTo>
                  <a:pt x="3959836" y="578103"/>
                  <a:pt x="3959836" y="573090"/>
                  <a:pt x="3959836" y="569749"/>
                </a:cubicBezTo>
                <a:cubicBezTo>
                  <a:pt x="3958165" y="569749"/>
                  <a:pt x="3953153" y="574761"/>
                  <a:pt x="3949811" y="569749"/>
                </a:cubicBezTo>
                <a:cubicBezTo>
                  <a:pt x="3948141" y="568078"/>
                  <a:pt x="3944799" y="568078"/>
                  <a:pt x="3943128" y="564736"/>
                </a:cubicBezTo>
                <a:cubicBezTo>
                  <a:pt x="3941457" y="563065"/>
                  <a:pt x="3938116" y="559724"/>
                  <a:pt x="3938116" y="554711"/>
                </a:cubicBezTo>
                <a:cubicBezTo>
                  <a:pt x="3943128" y="553040"/>
                  <a:pt x="3944799" y="556382"/>
                  <a:pt x="3948141" y="559724"/>
                </a:cubicBezTo>
                <a:cubicBezTo>
                  <a:pt x="3948141" y="559724"/>
                  <a:pt x="3949811" y="558053"/>
                  <a:pt x="3953153" y="558053"/>
                </a:cubicBezTo>
                <a:cubicBezTo>
                  <a:pt x="3953153" y="558053"/>
                  <a:pt x="3954824" y="558053"/>
                  <a:pt x="3958165" y="558053"/>
                </a:cubicBezTo>
                <a:cubicBezTo>
                  <a:pt x="3956495" y="556382"/>
                  <a:pt x="3956495" y="553040"/>
                  <a:pt x="3956495" y="553040"/>
                </a:cubicBezTo>
                <a:cubicBezTo>
                  <a:pt x="3949811" y="551370"/>
                  <a:pt x="3944799" y="548028"/>
                  <a:pt x="3936445" y="546357"/>
                </a:cubicBezTo>
                <a:cubicBezTo>
                  <a:pt x="3934774" y="541345"/>
                  <a:pt x="3934774" y="534661"/>
                  <a:pt x="3938116" y="531320"/>
                </a:cubicBezTo>
                <a:cubicBezTo>
                  <a:pt x="3939787" y="529649"/>
                  <a:pt x="3944799" y="531320"/>
                  <a:pt x="3948141" y="536332"/>
                </a:cubicBezTo>
                <a:cubicBezTo>
                  <a:pt x="3948141" y="536332"/>
                  <a:pt x="3946470" y="536332"/>
                  <a:pt x="3946470" y="538003"/>
                </a:cubicBezTo>
                <a:cubicBezTo>
                  <a:pt x="3948141" y="539674"/>
                  <a:pt x="3951482" y="539674"/>
                  <a:pt x="3951482" y="532991"/>
                </a:cubicBezTo>
                <a:cubicBezTo>
                  <a:pt x="3956495" y="532991"/>
                  <a:pt x="3961507" y="532991"/>
                  <a:pt x="3966519" y="532991"/>
                </a:cubicBezTo>
                <a:lnTo>
                  <a:pt x="3966519" y="531320"/>
                </a:lnTo>
                <a:cubicBezTo>
                  <a:pt x="3961507" y="531320"/>
                  <a:pt x="3959836" y="529649"/>
                  <a:pt x="3954824" y="526307"/>
                </a:cubicBezTo>
                <a:cubicBezTo>
                  <a:pt x="3961507" y="516282"/>
                  <a:pt x="3971532" y="519624"/>
                  <a:pt x="3981557" y="519624"/>
                </a:cubicBezTo>
                <a:cubicBezTo>
                  <a:pt x="3981557" y="517953"/>
                  <a:pt x="3981557" y="514612"/>
                  <a:pt x="3979886" y="512941"/>
                </a:cubicBezTo>
                <a:cubicBezTo>
                  <a:pt x="3978215" y="511270"/>
                  <a:pt x="3974874" y="507928"/>
                  <a:pt x="3978215" y="502916"/>
                </a:cubicBezTo>
                <a:cubicBezTo>
                  <a:pt x="3984899" y="501245"/>
                  <a:pt x="3989911" y="501245"/>
                  <a:pt x="3994924" y="497903"/>
                </a:cubicBezTo>
                <a:cubicBezTo>
                  <a:pt x="3994924" y="492891"/>
                  <a:pt x="3994924" y="491220"/>
                  <a:pt x="3994924" y="486208"/>
                </a:cubicBezTo>
                <a:cubicBezTo>
                  <a:pt x="3993253" y="486208"/>
                  <a:pt x="3989911" y="486208"/>
                  <a:pt x="3988240" y="486208"/>
                </a:cubicBezTo>
                <a:cubicBezTo>
                  <a:pt x="3988240" y="487879"/>
                  <a:pt x="3989911" y="491220"/>
                  <a:pt x="3989911" y="492891"/>
                </a:cubicBezTo>
                <a:cubicBezTo>
                  <a:pt x="3988240" y="494562"/>
                  <a:pt x="3988240" y="494562"/>
                  <a:pt x="3988240" y="494562"/>
                </a:cubicBezTo>
                <a:cubicBezTo>
                  <a:pt x="3986569" y="492891"/>
                  <a:pt x="3981557" y="492891"/>
                  <a:pt x="3978215" y="489549"/>
                </a:cubicBezTo>
                <a:cubicBezTo>
                  <a:pt x="3978215" y="487879"/>
                  <a:pt x="3978215" y="484537"/>
                  <a:pt x="3978215" y="482866"/>
                </a:cubicBezTo>
                <a:cubicBezTo>
                  <a:pt x="3979886" y="482866"/>
                  <a:pt x="3984899" y="481195"/>
                  <a:pt x="3988240" y="481195"/>
                </a:cubicBezTo>
                <a:cubicBezTo>
                  <a:pt x="3988240" y="476183"/>
                  <a:pt x="3993253" y="476183"/>
                  <a:pt x="3994924" y="476183"/>
                </a:cubicBezTo>
                <a:cubicBezTo>
                  <a:pt x="3996594" y="474512"/>
                  <a:pt x="3999936" y="474512"/>
                  <a:pt x="4004948" y="471170"/>
                </a:cubicBezTo>
                <a:cubicBezTo>
                  <a:pt x="4004948" y="469500"/>
                  <a:pt x="4004948" y="466158"/>
                  <a:pt x="4004948" y="461145"/>
                </a:cubicBezTo>
                <a:cubicBezTo>
                  <a:pt x="4006619" y="461145"/>
                  <a:pt x="4009961" y="462816"/>
                  <a:pt x="4011632" y="462816"/>
                </a:cubicBezTo>
                <a:cubicBezTo>
                  <a:pt x="4016644" y="456133"/>
                  <a:pt x="4026669" y="457804"/>
                  <a:pt x="4033352" y="457804"/>
                </a:cubicBezTo>
                <a:cubicBezTo>
                  <a:pt x="4043377" y="464487"/>
                  <a:pt x="4050060" y="457804"/>
                  <a:pt x="4055073" y="451121"/>
                </a:cubicBezTo>
                <a:cubicBezTo>
                  <a:pt x="4055073" y="449450"/>
                  <a:pt x="4055073" y="449450"/>
                  <a:pt x="4055073" y="449450"/>
                </a:cubicBezTo>
                <a:cubicBezTo>
                  <a:pt x="4053402" y="447779"/>
                  <a:pt x="4045048" y="447779"/>
                  <a:pt x="4048390" y="439425"/>
                </a:cubicBezTo>
                <a:cubicBezTo>
                  <a:pt x="4053402" y="439425"/>
                  <a:pt x="4060085" y="439425"/>
                  <a:pt x="4065098" y="434412"/>
                </a:cubicBezTo>
                <a:cubicBezTo>
                  <a:pt x="4065098" y="432742"/>
                  <a:pt x="4066768" y="432742"/>
                  <a:pt x="4070110" y="432742"/>
                </a:cubicBezTo>
                <a:cubicBezTo>
                  <a:pt x="4075123" y="432742"/>
                  <a:pt x="4080135" y="437754"/>
                  <a:pt x="4085148" y="431071"/>
                </a:cubicBezTo>
                <a:cubicBezTo>
                  <a:pt x="4086818" y="426058"/>
                  <a:pt x="4095173" y="429400"/>
                  <a:pt x="4096843" y="424387"/>
                </a:cubicBezTo>
                <a:cubicBezTo>
                  <a:pt x="4098514" y="419375"/>
                  <a:pt x="4103527" y="419375"/>
                  <a:pt x="4108539" y="422717"/>
                </a:cubicBezTo>
                <a:cubicBezTo>
                  <a:pt x="4113551" y="424387"/>
                  <a:pt x="4115222" y="422717"/>
                  <a:pt x="4120235" y="421046"/>
                </a:cubicBezTo>
                <a:cubicBezTo>
                  <a:pt x="4130260" y="416033"/>
                  <a:pt x="4141955" y="414363"/>
                  <a:pt x="4151980" y="411021"/>
                </a:cubicBezTo>
                <a:cubicBezTo>
                  <a:pt x="4153651" y="411021"/>
                  <a:pt x="4156993" y="411021"/>
                  <a:pt x="4162005" y="409350"/>
                </a:cubicBezTo>
                <a:cubicBezTo>
                  <a:pt x="4163676" y="411021"/>
                  <a:pt x="4167017" y="414363"/>
                  <a:pt x="4168688" y="419375"/>
                </a:cubicBezTo>
                <a:cubicBezTo>
                  <a:pt x="4173701" y="412692"/>
                  <a:pt x="4173701" y="419375"/>
                  <a:pt x="4175372" y="421046"/>
                </a:cubicBezTo>
                <a:cubicBezTo>
                  <a:pt x="4168688" y="419375"/>
                  <a:pt x="4163676" y="427729"/>
                  <a:pt x="4155322" y="422717"/>
                </a:cubicBezTo>
                <a:cubicBezTo>
                  <a:pt x="4155322" y="422717"/>
                  <a:pt x="4155322" y="424387"/>
                  <a:pt x="4155322" y="427729"/>
                </a:cubicBezTo>
                <a:cubicBezTo>
                  <a:pt x="4160334" y="427729"/>
                  <a:pt x="4162005" y="429400"/>
                  <a:pt x="4165347" y="427729"/>
                </a:cubicBezTo>
                <a:cubicBezTo>
                  <a:pt x="4170359" y="426058"/>
                  <a:pt x="4172030" y="426058"/>
                  <a:pt x="4172030" y="432742"/>
                </a:cubicBezTo>
                <a:cubicBezTo>
                  <a:pt x="4172030" y="432742"/>
                  <a:pt x="4172030" y="434412"/>
                  <a:pt x="4172030" y="437754"/>
                </a:cubicBezTo>
                <a:cubicBezTo>
                  <a:pt x="4173701" y="436083"/>
                  <a:pt x="4177042" y="436083"/>
                  <a:pt x="4177042" y="432742"/>
                </a:cubicBezTo>
                <a:cubicBezTo>
                  <a:pt x="4178713" y="431071"/>
                  <a:pt x="4182055" y="427729"/>
                  <a:pt x="4183726" y="426058"/>
                </a:cubicBezTo>
                <a:cubicBezTo>
                  <a:pt x="4185397" y="424387"/>
                  <a:pt x="4188738" y="421046"/>
                  <a:pt x="4183726" y="419375"/>
                </a:cubicBezTo>
                <a:cubicBezTo>
                  <a:pt x="4188738" y="412692"/>
                  <a:pt x="4195422" y="414363"/>
                  <a:pt x="4200434" y="414363"/>
                </a:cubicBezTo>
                <a:cubicBezTo>
                  <a:pt x="4205446" y="412692"/>
                  <a:pt x="4210459" y="414363"/>
                  <a:pt x="4210459" y="419375"/>
                </a:cubicBezTo>
                <a:cubicBezTo>
                  <a:pt x="4210459" y="421046"/>
                  <a:pt x="4208788" y="424387"/>
                  <a:pt x="4208788" y="429400"/>
                </a:cubicBezTo>
                <a:cubicBezTo>
                  <a:pt x="4215471" y="429400"/>
                  <a:pt x="4223826" y="422717"/>
                  <a:pt x="4228838" y="431071"/>
                </a:cubicBezTo>
                <a:cubicBezTo>
                  <a:pt x="4228838" y="436083"/>
                  <a:pt x="4228838" y="441096"/>
                  <a:pt x="4227167" y="447779"/>
                </a:cubicBezTo>
                <a:cubicBezTo>
                  <a:pt x="4237192" y="447779"/>
                  <a:pt x="4248888" y="442766"/>
                  <a:pt x="4253900" y="459475"/>
                </a:cubicBezTo>
                <a:cubicBezTo>
                  <a:pt x="4252229" y="461145"/>
                  <a:pt x="4248888" y="464487"/>
                  <a:pt x="4243875" y="469500"/>
                </a:cubicBezTo>
                <a:cubicBezTo>
                  <a:pt x="4253900" y="471170"/>
                  <a:pt x="4258913" y="474512"/>
                  <a:pt x="4265596" y="476183"/>
                </a:cubicBezTo>
                <a:cubicBezTo>
                  <a:pt x="4258913" y="481195"/>
                  <a:pt x="4258913" y="481195"/>
                  <a:pt x="4245546" y="481195"/>
                </a:cubicBezTo>
                <a:cubicBezTo>
                  <a:pt x="4250558" y="481195"/>
                  <a:pt x="4250558" y="482866"/>
                  <a:pt x="4252229" y="482866"/>
                </a:cubicBezTo>
                <a:cubicBezTo>
                  <a:pt x="4253900" y="484537"/>
                  <a:pt x="4257242" y="484537"/>
                  <a:pt x="4258913" y="487879"/>
                </a:cubicBezTo>
                <a:cubicBezTo>
                  <a:pt x="4258913" y="489549"/>
                  <a:pt x="4257242" y="492891"/>
                  <a:pt x="4257242" y="494562"/>
                </a:cubicBezTo>
                <a:cubicBezTo>
                  <a:pt x="4263925" y="494562"/>
                  <a:pt x="4268938" y="494562"/>
                  <a:pt x="4277292" y="492891"/>
                </a:cubicBezTo>
                <a:cubicBezTo>
                  <a:pt x="4275621" y="497903"/>
                  <a:pt x="4275621" y="499574"/>
                  <a:pt x="4272279" y="504587"/>
                </a:cubicBezTo>
                <a:cubicBezTo>
                  <a:pt x="4273950" y="504587"/>
                  <a:pt x="4277292" y="506258"/>
                  <a:pt x="4277292" y="506258"/>
                </a:cubicBezTo>
                <a:cubicBezTo>
                  <a:pt x="4282304" y="501245"/>
                  <a:pt x="4287317" y="506258"/>
                  <a:pt x="4292329" y="504587"/>
                </a:cubicBezTo>
                <a:cubicBezTo>
                  <a:pt x="4294000" y="509599"/>
                  <a:pt x="4299012" y="511270"/>
                  <a:pt x="4302354" y="516282"/>
                </a:cubicBezTo>
                <a:cubicBezTo>
                  <a:pt x="4300683" y="517953"/>
                  <a:pt x="4297342" y="522966"/>
                  <a:pt x="4295671" y="522966"/>
                </a:cubicBezTo>
                <a:cubicBezTo>
                  <a:pt x="4285646" y="524637"/>
                  <a:pt x="4283975" y="532991"/>
                  <a:pt x="4283975" y="543016"/>
                </a:cubicBezTo>
                <a:cubicBezTo>
                  <a:pt x="4283975" y="543016"/>
                  <a:pt x="4283975" y="544686"/>
                  <a:pt x="4283975" y="548028"/>
                </a:cubicBezTo>
                <a:cubicBezTo>
                  <a:pt x="4288988" y="553040"/>
                  <a:pt x="4294000" y="549699"/>
                  <a:pt x="4299012" y="553040"/>
                </a:cubicBezTo>
                <a:cubicBezTo>
                  <a:pt x="4300683" y="554711"/>
                  <a:pt x="4309037" y="553040"/>
                  <a:pt x="4310708" y="551370"/>
                </a:cubicBezTo>
                <a:cubicBezTo>
                  <a:pt x="4312379" y="549699"/>
                  <a:pt x="4317391" y="553040"/>
                  <a:pt x="4320733" y="551370"/>
                </a:cubicBezTo>
                <a:cubicBezTo>
                  <a:pt x="4325745" y="549699"/>
                  <a:pt x="4327416" y="551370"/>
                  <a:pt x="4332428" y="549699"/>
                </a:cubicBezTo>
                <a:cubicBezTo>
                  <a:pt x="4330758" y="556382"/>
                  <a:pt x="4327416" y="559724"/>
                  <a:pt x="4325745" y="564736"/>
                </a:cubicBezTo>
                <a:cubicBezTo>
                  <a:pt x="4324074" y="569749"/>
                  <a:pt x="4320733" y="574761"/>
                  <a:pt x="4327416" y="574761"/>
                </a:cubicBezTo>
                <a:cubicBezTo>
                  <a:pt x="4329087" y="574761"/>
                  <a:pt x="4329087" y="576432"/>
                  <a:pt x="4329087" y="579773"/>
                </a:cubicBezTo>
                <a:cubicBezTo>
                  <a:pt x="4329087" y="584786"/>
                  <a:pt x="4329087" y="586457"/>
                  <a:pt x="4329087" y="591469"/>
                </a:cubicBezTo>
                <a:cubicBezTo>
                  <a:pt x="4322404" y="593140"/>
                  <a:pt x="4314050" y="598152"/>
                  <a:pt x="4309037" y="606507"/>
                </a:cubicBezTo>
                <a:cubicBezTo>
                  <a:pt x="4310708" y="606507"/>
                  <a:pt x="4314050" y="606507"/>
                  <a:pt x="4319062" y="606507"/>
                </a:cubicBezTo>
                <a:cubicBezTo>
                  <a:pt x="4319062" y="606507"/>
                  <a:pt x="4320733" y="608177"/>
                  <a:pt x="4320733" y="611519"/>
                </a:cubicBezTo>
                <a:cubicBezTo>
                  <a:pt x="4322404" y="611519"/>
                  <a:pt x="4327416" y="609848"/>
                  <a:pt x="4330758" y="609848"/>
                </a:cubicBezTo>
                <a:cubicBezTo>
                  <a:pt x="4330758" y="609848"/>
                  <a:pt x="4332428" y="609848"/>
                  <a:pt x="4335770" y="609848"/>
                </a:cubicBezTo>
                <a:cubicBezTo>
                  <a:pt x="4335770" y="611519"/>
                  <a:pt x="4335770" y="614861"/>
                  <a:pt x="4335770" y="616531"/>
                </a:cubicBezTo>
                <a:cubicBezTo>
                  <a:pt x="4330758" y="621544"/>
                  <a:pt x="4325745" y="623215"/>
                  <a:pt x="4320733" y="626556"/>
                </a:cubicBezTo>
                <a:cubicBezTo>
                  <a:pt x="4322404" y="626556"/>
                  <a:pt x="4322404" y="628227"/>
                  <a:pt x="4322404" y="628227"/>
                </a:cubicBezTo>
                <a:cubicBezTo>
                  <a:pt x="4324074" y="629898"/>
                  <a:pt x="4324074" y="634910"/>
                  <a:pt x="4324074" y="638252"/>
                </a:cubicBezTo>
                <a:cubicBezTo>
                  <a:pt x="4319062" y="639923"/>
                  <a:pt x="4317391" y="643265"/>
                  <a:pt x="4314050" y="644935"/>
                </a:cubicBezTo>
                <a:cubicBezTo>
                  <a:pt x="4315720" y="646606"/>
                  <a:pt x="4315720" y="649948"/>
                  <a:pt x="4315720" y="649948"/>
                </a:cubicBezTo>
                <a:cubicBezTo>
                  <a:pt x="4322404" y="649948"/>
                  <a:pt x="4327416" y="654960"/>
                  <a:pt x="4335770" y="654960"/>
                </a:cubicBezTo>
                <a:cubicBezTo>
                  <a:pt x="4340782" y="654960"/>
                  <a:pt x="4345795" y="659973"/>
                  <a:pt x="4345795" y="666656"/>
                </a:cubicBezTo>
                <a:cubicBezTo>
                  <a:pt x="4334099" y="668327"/>
                  <a:pt x="4324074" y="668327"/>
                  <a:pt x="4314050" y="676681"/>
                </a:cubicBezTo>
                <a:cubicBezTo>
                  <a:pt x="4314050" y="675010"/>
                  <a:pt x="4319062" y="676681"/>
                  <a:pt x="4324074" y="671668"/>
                </a:cubicBezTo>
                <a:close/>
                <a:moveTo>
                  <a:pt x="5214620" y="671668"/>
                </a:moveTo>
                <a:cubicBezTo>
                  <a:pt x="5219632" y="673339"/>
                  <a:pt x="5226315" y="673339"/>
                  <a:pt x="5231328" y="676681"/>
                </a:cubicBezTo>
                <a:cubicBezTo>
                  <a:pt x="5229657" y="678352"/>
                  <a:pt x="5226315" y="681693"/>
                  <a:pt x="5224645" y="681693"/>
                </a:cubicBezTo>
                <a:cubicBezTo>
                  <a:pt x="5222974" y="681693"/>
                  <a:pt x="5219632" y="681693"/>
                  <a:pt x="5217961" y="681693"/>
                </a:cubicBezTo>
                <a:cubicBezTo>
                  <a:pt x="5216291" y="681693"/>
                  <a:pt x="5212949" y="686706"/>
                  <a:pt x="5211278" y="681693"/>
                </a:cubicBezTo>
                <a:cubicBezTo>
                  <a:pt x="5211278" y="683364"/>
                  <a:pt x="5211278" y="683364"/>
                  <a:pt x="5211278" y="683364"/>
                </a:cubicBezTo>
                <a:cubicBezTo>
                  <a:pt x="5211278" y="690047"/>
                  <a:pt x="5216291" y="685035"/>
                  <a:pt x="5217961" y="688377"/>
                </a:cubicBezTo>
                <a:cubicBezTo>
                  <a:pt x="5222974" y="690047"/>
                  <a:pt x="5227986" y="693389"/>
                  <a:pt x="5229657" y="698401"/>
                </a:cubicBezTo>
                <a:cubicBezTo>
                  <a:pt x="5227986" y="698401"/>
                  <a:pt x="5224645" y="698401"/>
                  <a:pt x="5219632" y="696731"/>
                </a:cubicBezTo>
                <a:cubicBezTo>
                  <a:pt x="5214620" y="706756"/>
                  <a:pt x="5204595" y="711768"/>
                  <a:pt x="5197912" y="716780"/>
                </a:cubicBezTo>
                <a:cubicBezTo>
                  <a:pt x="5192899" y="718451"/>
                  <a:pt x="5196241" y="721793"/>
                  <a:pt x="5196241" y="726805"/>
                </a:cubicBezTo>
                <a:cubicBezTo>
                  <a:pt x="5201253" y="726805"/>
                  <a:pt x="5202924" y="721793"/>
                  <a:pt x="5206266" y="721793"/>
                </a:cubicBezTo>
                <a:cubicBezTo>
                  <a:pt x="5207937" y="721793"/>
                  <a:pt x="5212949" y="721793"/>
                  <a:pt x="5216291" y="721793"/>
                </a:cubicBezTo>
                <a:cubicBezTo>
                  <a:pt x="5219632" y="721793"/>
                  <a:pt x="5217961" y="723464"/>
                  <a:pt x="5217961" y="723464"/>
                </a:cubicBezTo>
                <a:cubicBezTo>
                  <a:pt x="5217961" y="725135"/>
                  <a:pt x="5217961" y="728476"/>
                  <a:pt x="5217961" y="733489"/>
                </a:cubicBezTo>
                <a:cubicBezTo>
                  <a:pt x="5212949" y="733489"/>
                  <a:pt x="5207937" y="728476"/>
                  <a:pt x="5202924" y="733489"/>
                </a:cubicBezTo>
                <a:lnTo>
                  <a:pt x="5201253" y="735159"/>
                </a:lnTo>
                <a:cubicBezTo>
                  <a:pt x="5201253" y="745184"/>
                  <a:pt x="5191229" y="746855"/>
                  <a:pt x="5189558" y="751868"/>
                </a:cubicBezTo>
                <a:cubicBezTo>
                  <a:pt x="5187887" y="750197"/>
                  <a:pt x="5184545" y="746855"/>
                  <a:pt x="5182875" y="745184"/>
                </a:cubicBezTo>
                <a:cubicBezTo>
                  <a:pt x="5182875" y="740172"/>
                  <a:pt x="5184545" y="738501"/>
                  <a:pt x="5184545" y="735159"/>
                </a:cubicBezTo>
                <a:cubicBezTo>
                  <a:pt x="5179533" y="730147"/>
                  <a:pt x="5174521" y="733489"/>
                  <a:pt x="5174521" y="736830"/>
                </a:cubicBezTo>
                <a:cubicBezTo>
                  <a:pt x="5172850" y="738501"/>
                  <a:pt x="5176191" y="741843"/>
                  <a:pt x="5174521" y="746855"/>
                </a:cubicBezTo>
                <a:cubicBezTo>
                  <a:pt x="5167837" y="745184"/>
                  <a:pt x="5162825" y="745184"/>
                  <a:pt x="5154471" y="741843"/>
                </a:cubicBezTo>
                <a:cubicBezTo>
                  <a:pt x="5156141" y="746855"/>
                  <a:pt x="5156141" y="746855"/>
                  <a:pt x="5159483" y="748526"/>
                </a:cubicBezTo>
                <a:cubicBezTo>
                  <a:pt x="5161154" y="750197"/>
                  <a:pt x="5166166" y="755209"/>
                  <a:pt x="5171179" y="760222"/>
                </a:cubicBezTo>
                <a:cubicBezTo>
                  <a:pt x="5171179" y="760222"/>
                  <a:pt x="5172850" y="760222"/>
                  <a:pt x="5176191" y="760222"/>
                </a:cubicBezTo>
                <a:cubicBezTo>
                  <a:pt x="5177862" y="765234"/>
                  <a:pt x="5181204" y="766905"/>
                  <a:pt x="5182875" y="771917"/>
                </a:cubicBezTo>
                <a:cubicBezTo>
                  <a:pt x="5177862" y="771917"/>
                  <a:pt x="5176191" y="771917"/>
                  <a:pt x="5171179" y="771917"/>
                </a:cubicBezTo>
                <a:cubicBezTo>
                  <a:pt x="5172850" y="776930"/>
                  <a:pt x="5172850" y="778601"/>
                  <a:pt x="5176191" y="781942"/>
                </a:cubicBezTo>
                <a:cubicBezTo>
                  <a:pt x="5176191" y="783613"/>
                  <a:pt x="5176191" y="783613"/>
                  <a:pt x="5174521" y="786955"/>
                </a:cubicBezTo>
                <a:cubicBezTo>
                  <a:pt x="5172850" y="786955"/>
                  <a:pt x="5172850" y="785284"/>
                  <a:pt x="5169508" y="785284"/>
                </a:cubicBezTo>
                <a:cubicBezTo>
                  <a:pt x="5169508" y="785284"/>
                  <a:pt x="5167837" y="786955"/>
                  <a:pt x="5164496" y="790296"/>
                </a:cubicBezTo>
                <a:cubicBezTo>
                  <a:pt x="5164496" y="791967"/>
                  <a:pt x="5166166" y="795309"/>
                  <a:pt x="5169508" y="795309"/>
                </a:cubicBezTo>
                <a:cubicBezTo>
                  <a:pt x="5171179" y="795309"/>
                  <a:pt x="5174521" y="796980"/>
                  <a:pt x="5171179" y="800321"/>
                </a:cubicBezTo>
                <a:cubicBezTo>
                  <a:pt x="5171179" y="801992"/>
                  <a:pt x="5169508" y="801992"/>
                  <a:pt x="5166166" y="801992"/>
                </a:cubicBezTo>
                <a:lnTo>
                  <a:pt x="5162825" y="801992"/>
                </a:lnTo>
                <a:cubicBezTo>
                  <a:pt x="5161154" y="800321"/>
                  <a:pt x="5157812" y="795309"/>
                  <a:pt x="5152800" y="796980"/>
                </a:cubicBezTo>
                <a:cubicBezTo>
                  <a:pt x="5142775" y="801992"/>
                  <a:pt x="5142775" y="801992"/>
                  <a:pt x="5137762" y="812017"/>
                </a:cubicBezTo>
                <a:cubicBezTo>
                  <a:pt x="5136091" y="813688"/>
                  <a:pt x="5136091" y="817029"/>
                  <a:pt x="5132750" y="823713"/>
                </a:cubicBezTo>
                <a:cubicBezTo>
                  <a:pt x="5137762" y="822042"/>
                  <a:pt x="5139433" y="822042"/>
                  <a:pt x="5142775" y="818700"/>
                </a:cubicBezTo>
                <a:cubicBezTo>
                  <a:pt x="5142775" y="823713"/>
                  <a:pt x="5141104" y="823713"/>
                  <a:pt x="5141104" y="825384"/>
                </a:cubicBezTo>
                <a:cubicBezTo>
                  <a:pt x="5139433" y="825384"/>
                  <a:pt x="5136091" y="825384"/>
                  <a:pt x="5136091" y="827054"/>
                </a:cubicBezTo>
                <a:cubicBezTo>
                  <a:pt x="5136091" y="828725"/>
                  <a:pt x="5136091" y="833738"/>
                  <a:pt x="5134421" y="833738"/>
                </a:cubicBezTo>
                <a:cubicBezTo>
                  <a:pt x="5132750" y="835408"/>
                  <a:pt x="5127737" y="835408"/>
                  <a:pt x="5124396" y="835408"/>
                </a:cubicBezTo>
                <a:lnTo>
                  <a:pt x="5122725" y="835408"/>
                </a:lnTo>
                <a:cubicBezTo>
                  <a:pt x="5117712" y="828725"/>
                  <a:pt x="5111029" y="830396"/>
                  <a:pt x="5106017" y="830396"/>
                </a:cubicBezTo>
                <a:cubicBezTo>
                  <a:pt x="5104346" y="835408"/>
                  <a:pt x="5101004" y="837079"/>
                  <a:pt x="5095992" y="842092"/>
                </a:cubicBezTo>
                <a:cubicBezTo>
                  <a:pt x="5097663" y="842092"/>
                  <a:pt x="5101004" y="843763"/>
                  <a:pt x="5102675" y="843763"/>
                </a:cubicBezTo>
                <a:lnTo>
                  <a:pt x="5104346" y="842092"/>
                </a:lnTo>
                <a:cubicBezTo>
                  <a:pt x="5106017" y="847104"/>
                  <a:pt x="5106017" y="852117"/>
                  <a:pt x="5102675" y="853787"/>
                </a:cubicBezTo>
                <a:cubicBezTo>
                  <a:pt x="5101004" y="855458"/>
                  <a:pt x="5095992" y="852117"/>
                  <a:pt x="5092650" y="852117"/>
                </a:cubicBezTo>
                <a:cubicBezTo>
                  <a:pt x="5090980" y="853787"/>
                  <a:pt x="5090980" y="858800"/>
                  <a:pt x="5090980" y="862142"/>
                </a:cubicBezTo>
                <a:cubicBezTo>
                  <a:pt x="5089309" y="862142"/>
                  <a:pt x="5085967" y="862142"/>
                  <a:pt x="5085967" y="862142"/>
                </a:cubicBezTo>
                <a:cubicBezTo>
                  <a:pt x="5084296" y="857129"/>
                  <a:pt x="5079284" y="855458"/>
                  <a:pt x="5075942" y="852117"/>
                </a:cubicBezTo>
                <a:cubicBezTo>
                  <a:pt x="5069259" y="847104"/>
                  <a:pt x="5064246" y="850446"/>
                  <a:pt x="5059234" y="852117"/>
                </a:cubicBezTo>
                <a:cubicBezTo>
                  <a:pt x="5057563" y="852117"/>
                  <a:pt x="5054221" y="853787"/>
                  <a:pt x="5052551" y="853787"/>
                </a:cubicBezTo>
                <a:cubicBezTo>
                  <a:pt x="5040855" y="852117"/>
                  <a:pt x="5040855" y="852117"/>
                  <a:pt x="5035842" y="860471"/>
                </a:cubicBezTo>
                <a:cubicBezTo>
                  <a:pt x="5035842" y="862142"/>
                  <a:pt x="5034171" y="865483"/>
                  <a:pt x="5030830" y="867154"/>
                </a:cubicBezTo>
                <a:cubicBezTo>
                  <a:pt x="5029159" y="862142"/>
                  <a:pt x="5025817" y="860471"/>
                  <a:pt x="5024147" y="855458"/>
                </a:cubicBezTo>
                <a:lnTo>
                  <a:pt x="5022476" y="855458"/>
                </a:lnTo>
                <a:cubicBezTo>
                  <a:pt x="5020805" y="857129"/>
                  <a:pt x="5015793" y="862142"/>
                  <a:pt x="5010780" y="857129"/>
                </a:cubicBezTo>
                <a:cubicBezTo>
                  <a:pt x="5010780" y="857129"/>
                  <a:pt x="5005768" y="858800"/>
                  <a:pt x="5004097" y="862142"/>
                </a:cubicBezTo>
                <a:cubicBezTo>
                  <a:pt x="5002426" y="857129"/>
                  <a:pt x="4999085" y="855458"/>
                  <a:pt x="4997414" y="850446"/>
                </a:cubicBezTo>
                <a:cubicBezTo>
                  <a:pt x="4995743" y="852117"/>
                  <a:pt x="4987389" y="852117"/>
                  <a:pt x="4992401" y="860471"/>
                </a:cubicBezTo>
                <a:cubicBezTo>
                  <a:pt x="4994072" y="862142"/>
                  <a:pt x="4992401" y="865483"/>
                  <a:pt x="4992401" y="865483"/>
                </a:cubicBezTo>
                <a:cubicBezTo>
                  <a:pt x="4990731" y="865483"/>
                  <a:pt x="4990731" y="867154"/>
                  <a:pt x="4987389" y="867154"/>
                </a:cubicBezTo>
                <a:cubicBezTo>
                  <a:pt x="4980706" y="867154"/>
                  <a:pt x="4977364" y="878850"/>
                  <a:pt x="4967339" y="872166"/>
                </a:cubicBezTo>
                <a:cubicBezTo>
                  <a:pt x="4967339" y="870496"/>
                  <a:pt x="4969010" y="867154"/>
                  <a:pt x="4972352" y="865483"/>
                </a:cubicBezTo>
                <a:cubicBezTo>
                  <a:pt x="4965668" y="865483"/>
                  <a:pt x="4965668" y="865483"/>
                  <a:pt x="4960656" y="875508"/>
                </a:cubicBezTo>
                <a:cubicBezTo>
                  <a:pt x="4945618" y="870496"/>
                  <a:pt x="4958985" y="858800"/>
                  <a:pt x="4955643" y="848775"/>
                </a:cubicBezTo>
                <a:cubicBezTo>
                  <a:pt x="4948960" y="853787"/>
                  <a:pt x="4943947" y="855458"/>
                  <a:pt x="4935593" y="860471"/>
                </a:cubicBezTo>
                <a:cubicBezTo>
                  <a:pt x="4933922" y="860471"/>
                  <a:pt x="4933922" y="858800"/>
                  <a:pt x="4930581" y="855458"/>
                </a:cubicBezTo>
                <a:cubicBezTo>
                  <a:pt x="4928910" y="860471"/>
                  <a:pt x="4925568" y="862142"/>
                  <a:pt x="4920556" y="870496"/>
                </a:cubicBezTo>
                <a:cubicBezTo>
                  <a:pt x="4922227" y="860471"/>
                  <a:pt x="4920556" y="853787"/>
                  <a:pt x="4913873" y="848775"/>
                </a:cubicBezTo>
                <a:cubicBezTo>
                  <a:pt x="4912202" y="850446"/>
                  <a:pt x="4908860" y="855458"/>
                  <a:pt x="4903848" y="855458"/>
                </a:cubicBezTo>
                <a:cubicBezTo>
                  <a:pt x="4897165" y="857129"/>
                  <a:pt x="4892152" y="855458"/>
                  <a:pt x="4883798" y="853787"/>
                </a:cubicBezTo>
                <a:cubicBezTo>
                  <a:pt x="4882128" y="853787"/>
                  <a:pt x="4882128" y="852117"/>
                  <a:pt x="4878786" y="848775"/>
                </a:cubicBezTo>
                <a:cubicBezTo>
                  <a:pt x="4878786" y="847104"/>
                  <a:pt x="4877115" y="843763"/>
                  <a:pt x="4877115" y="842092"/>
                </a:cubicBezTo>
                <a:cubicBezTo>
                  <a:pt x="4875444" y="837079"/>
                  <a:pt x="4872103" y="832067"/>
                  <a:pt x="4865419" y="832067"/>
                </a:cubicBezTo>
                <a:cubicBezTo>
                  <a:pt x="4863748" y="832067"/>
                  <a:pt x="4860407" y="830396"/>
                  <a:pt x="4860407" y="827054"/>
                </a:cubicBezTo>
                <a:cubicBezTo>
                  <a:pt x="4858736" y="822042"/>
                  <a:pt x="4850382" y="822042"/>
                  <a:pt x="4855394" y="815359"/>
                </a:cubicBezTo>
                <a:cubicBezTo>
                  <a:pt x="4857065" y="813688"/>
                  <a:pt x="4860407" y="813688"/>
                  <a:pt x="4865419" y="810346"/>
                </a:cubicBezTo>
                <a:cubicBezTo>
                  <a:pt x="4863748" y="805334"/>
                  <a:pt x="4860407" y="800321"/>
                  <a:pt x="4858736" y="793638"/>
                </a:cubicBezTo>
                <a:cubicBezTo>
                  <a:pt x="4857065" y="798650"/>
                  <a:pt x="4853723" y="800321"/>
                  <a:pt x="4852053" y="803663"/>
                </a:cubicBezTo>
                <a:cubicBezTo>
                  <a:pt x="4850382" y="801992"/>
                  <a:pt x="4850382" y="798650"/>
                  <a:pt x="4847040" y="796980"/>
                </a:cubicBezTo>
                <a:cubicBezTo>
                  <a:pt x="4842028" y="795309"/>
                  <a:pt x="4842028" y="803663"/>
                  <a:pt x="4837015" y="801992"/>
                </a:cubicBezTo>
                <a:cubicBezTo>
                  <a:pt x="4835344" y="800321"/>
                  <a:pt x="4830332" y="800321"/>
                  <a:pt x="4826990" y="800321"/>
                </a:cubicBezTo>
                <a:cubicBezTo>
                  <a:pt x="4826990" y="785284"/>
                  <a:pt x="4826990" y="785284"/>
                  <a:pt x="4837015" y="771917"/>
                </a:cubicBezTo>
                <a:cubicBezTo>
                  <a:pt x="4830332" y="771917"/>
                  <a:pt x="4825319" y="778601"/>
                  <a:pt x="4820307" y="770247"/>
                </a:cubicBezTo>
                <a:cubicBezTo>
                  <a:pt x="4821978" y="768576"/>
                  <a:pt x="4825319" y="765234"/>
                  <a:pt x="4826990" y="760222"/>
                </a:cubicBezTo>
                <a:cubicBezTo>
                  <a:pt x="4821978" y="760222"/>
                  <a:pt x="4820307" y="760222"/>
                  <a:pt x="4816965" y="760222"/>
                </a:cubicBezTo>
                <a:cubicBezTo>
                  <a:pt x="4813624" y="760222"/>
                  <a:pt x="4815295" y="761892"/>
                  <a:pt x="4815295" y="761892"/>
                </a:cubicBezTo>
                <a:cubicBezTo>
                  <a:pt x="4815295" y="763563"/>
                  <a:pt x="4815295" y="768576"/>
                  <a:pt x="4815295" y="771917"/>
                </a:cubicBezTo>
                <a:cubicBezTo>
                  <a:pt x="4815295" y="773588"/>
                  <a:pt x="4813624" y="778601"/>
                  <a:pt x="4808611" y="776930"/>
                </a:cubicBezTo>
                <a:cubicBezTo>
                  <a:pt x="4808611" y="771917"/>
                  <a:pt x="4810282" y="766905"/>
                  <a:pt x="4810282" y="761892"/>
                </a:cubicBezTo>
                <a:cubicBezTo>
                  <a:pt x="4805270" y="760222"/>
                  <a:pt x="4803599" y="760222"/>
                  <a:pt x="4800257" y="756880"/>
                </a:cubicBezTo>
                <a:cubicBezTo>
                  <a:pt x="4798587" y="755209"/>
                  <a:pt x="4795245" y="751868"/>
                  <a:pt x="4790233" y="750197"/>
                </a:cubicBezTo>
                <a:cubicBezTo>
                  <a:pt x="4790233" y="748526"/>
                  <a:pt x="4791903" y="743514"/>
                  <a:pt x="4795245" y="743514"/>
                </a:cubicBezTo>
                <a:cubicBezTo>
                  <a:pt x="4798587" y="743514"/>
                  <a:pt x="4800257" y="741843"/>
                  <a:pt x="4801928" y="738501"/>
                </a:cubicBezTo>
                <a:cubicBezTo>
                  <a:pt x="4801928" y="736830"/>
                  <a:pt x="4801928" y="731818"/>
                  <a:pt x="4800257" y="728476"/>
                </a:cubicBezTo>
                <a:cubicBezTo>
                  <a:pt x="4800257" y="728476"/>
                  <a:pt x="4800257" y="726805"/>
                  <a:pt x="4801928" y="723464"/>
                </a:cubicBezTo>
                <a:cubicBezTo>
                  <a:pt x="4796916" y="725135"/>
                  <a:pt x="4791903" y="725135"/>
                  <a:pt x="4786891" y="728476"/>
                </a:cubicBezTo>
                <a:cubicBezTo>
                  <a:pt x="4786891" y="721793"/>
                  <a:pt x="4786891" y="713439"/>
                  <a:pt x="4786891" y="708426"/>
                </a:cubicBezTo>
                <a:cubicBezTo>
                  <a:pt x="4796916" y="706756"/>
                  <a:pt x="4801928" y="708426"/>
                  <a:pt x="4806941" y="720122"/>
                </a:cubicBezTo>
                <a:cubicBezTo>
                  <a:pt x="4808611" y="710097"/>
                  <a:pt x="4808611" y="703414"/>
                  <a:pt x="4801928" y="696731"/>
                </a:cubicBezTo>
                <a:cubicBezTo>
                  <a:pt x="4795245" y="691718"/>
                  <a:pt x="4795245" y="691718"/>
                  <a:pt x="4786891" y="696731"/>
                </a:cubicBezTo>
                <a:cubicBezTo>
                  <a:pt x="4785220" y="696731"/>
                  <a:pt x="4785220" y="696731"/>
                  <a:pt x="4781879" y="698401"/>
                </a:cubicBezTo>
                <a:cubicBezTo>
                  <a:pt x="4781879" y="696731"/>
                  <a:pt x="4776866" y="693389"/>
                  <a:pt x="4780208" y="691718"/>
                </a:cubicBezTo>
                <a:cubicBezTo>
                  <a:pt x="4780208" y="686706"/>
                  <a:pt x="4780208" y="681693"/>
                  <a:pt x="4781879" y="680022"/>
                </a:cubicBezTo>
                <a:cubicBezTo>
                  <a:pt x="4786891" y="675010"/>
                  <a:pt x="4783549" y="668327"/>
                  <a:pt x="4788562" y="663314"/>
                </a:cubicBezTo>
                <a:cubicBezTo>
                  <a:pt x="4790233" y="661643"/>
                  <a:pt x="4793574" y="656631"/>
                  <a:pt x="4795245" y="653289"/>
                </a:cubicBezTo>
                <a:cubicBezTo>
                  <a:pt x="4793574" y="653289"/>
                  <a:pt x="4790233" y="653289"/>
                  <a:pt x="4788562" y="653289"/>
                </a:cubicBezTo>
                <a:cubicBezTo>
                  <a:pt x="4788562" y="651619"/>
                  <a:pt x="4788562" y="651619"/>
                  <a:pt x="4788562" y="648277"/>
                </a:cubicBezTo>
                <a:cubicBezTo>
                  <a:pt x="4790233" y="648277"/>
                  <a:pt x="4793574" y="648277"/>
                  <a:pt x="4798587" y="648277"/>
                </a:cubicBezTo>
                <a:cubicBezTo>
                  <a:pt x="4803599" y="643265"/>
                  <a:pt x="4805270" y="636581"/>
                  <a:pt x="4810282" y="626556"/>
                </a:cubicBezTo>
                <a:cubicBezTo>
                  <a:pt x="4805270" y="628227"/>
                  <a:pt x="4803599" y="628227"/>
                  <a:pt x="4798587" y="628227"/>
                </a:cubicBezTo>
                <a:cubicBezTo>
                  <a:pt x="4798587" y="623215"/>
                  <a:pt x="4798587" y="621544"/>
                  <a:pt x="4796916" y="616531"/>
                </a:cubicBezTo>
                <a:cubicBezTo>
                  <a:pt x="4798587" y="614861"/>
                  <a:pt x="4801928" y="614861"/>
                  <a:pt x="4806941" y="614861"/>
                </a:cubicBezTo>
                <a:cubicBezTo>
                  <a:pt x="4806941" y="609848"/>
                  <a:pt x="4805270" y="603165"/>
                  <a:pt x="4811953" y="599823"/>
                </a:cubicBezTo>
                <a:cubicBezTo>
                  <a:pt x="4813624" y="588128"/>
                  <a:pt x="4816965" y="598152"/>
                  <a:pt x="4821978" y="598152"/>
                </a:cubicBezTo>
                <a:cubicBezTo>
                  <a:pt x="4823649" y="596482"/>
                  <a:pt x="4828661" y="593140"/>
                  <a:pt x="4828661" y="588128"/>
                </a:cubicBezTo>
                <a:cubicBezTo>
                  <a:pt x="4828661" y="583115"/>
                  <a:pt x="4830332" y="581444"/>
                  <a:pt x="4833673" y="573090"/>
                </a:cubicBezTo>
                <a:cubicBezTo>
                  <a:pt x="4835344" y="574761"/>
                  <a:pt x="4835344" y="578103"/>
                  <a:pt x="4838686" y="579773"/>
                </a:cubicBezTo>
                <a:cubicBezTo>
                  <a:pt x="4840357" y="579773"/>
                  <a:pt x="4843698" y="579773"/>
                  <a:pt x="4848711" y="579773"/>
                </a:cubicBezTo>
                <a:cubicBezTo>
                  <a:pt x="4848711" y="578103"/>
                  <a:pt x="4848711" y="573090"/>
                  <a:pt x="4848711" y="569749"/>
                </a:cubicBezTo>
                <a:cubicBezTo>
                  <a:pt x="4847040" y="569749"/>
                  <a:pt x="4842028" y="574761"/>
                  <a:pt x="4838686" y="569749"/>
                </a:cubicBezTo>
                <a:cubicBezTo>
                  <a:pt x="4837015" y="568078"/>
                  <a:pt x="4833673" y="568078"/>
                  <a:pt x="4832003" y="564736"/>
                </a:cubicBezTo>
                <a:cubicBezTo>
                  <a:pt x="4830332" y="563065"/>
                  <a:pt x="4826990" y="559724"/>
                  <a:pt x="4826990" y="554711"/>
                </a:cubicBezTo>
                <a:cubicBezTo>
                  <a:pt x="4832003" y="553040"/>
                  <a:pt x="4833673" y="556382"/>
                  <a:pt x="4837015" y="559724"/>
                </a:cubicBezTo>
                <a:cubicBezTo>
                  <a:pt x="4837015" y="559724"/>
                  <a:pt x="4838686" y="558053"/>
                  <a:pt x="4842028" y="558053"/>
                </a:cubicBezTo>
                <a:cubicBezTo>
                  <a:pt x="4842028" y="558053"/>
                  <a:pt x="4843698" y="558053"/>
                  <a:pt x="4847040" y="558053"/>
                </a:cubicBezTo>
                <a:cubicBezTo>
                  <a:pt x="4845369" y="556382"/>
                  <a:pt x="4845369" y="553040"/>
                  <a:pt x="4845369" y="553040"/>
                </a:cubicBezTo>
                <a:cubicBezTo>
                  <a:pt x="4838686" y="551370"/>
                  <a:pt x="4833673" y="548028"/>
                  <a:pt x="4825319" y="546357"/>
                </a:cubicBezTo>
                <a:cubicBezTo>
                  <a:pt x="4823649" y="541345"/>
                  <a:pt x="4823649" y="534661"/>
                  <a:pt x="4826990" y="531320"/>
                </a:cubicBezTo>
                <a:cubicBezTo>
                  <a:pt x="4828661" y="529649"/>
                  <a:pt x="4833673" y="531320"/>
                  <a:pt x="4837015" y="536332"/>
                </a:cubicBezTo>
                <a:cubicBezTo>
                  <a:pt x="4837015" y="536332"/>
                  <a:pt x="4835344" y="536332"/>
                  <a:pt x="4835344" y="538003"/>
                </a:cubicBezTo>
                <a:cubicBezTo>
                  <a:pt x="4837015" y="539674"/>
                  <a:pt x="4840357" y="539674"/>
                  <a:pt x="4840357" y="532991"/>
                </a:cubicBezTo>
                <a:cubicBezTo>
                  <a:pt x="4845369" y="532991"/>
                  <a:pt x="4850382" y="532991"/>
                  <a:pt x="4855394" y="532991"/>
                </a:cubicBezTo>
                <a:lnTo>
                  <a:pt x="4855394" y="531320"/>
                </a:lnTo>
                <a:cubicBezTo>
                  <a:pt x="4850382" y="531320"/>
                  <a:pt x="4845369" y="529649"/>
                  <a:pt x="4843698" y="526307"/>
                </a:cubicBezTo>
                <a:cubicBezTo>
                  <a:pt x="4850382" y="516282"/>
                  <a:pt x="4860407" y="519624"/>
                  <a:pt x="4870432" y="519624"/>
                </a:cubicBezTo>
                <a:cubicBezTo>
                  <a:pt x="4870432" y="517953"/>
                  <a:pt x="4870432" y="514612"/>
                  <a:pt x="4868761" y="512941"/>
                </a:cubicBezTo>
                <a:cubicBezTo>
                  <a:pt x="4867090" y="511270"/>
                  <a:pt x="4863748" y="507928"/>
                  <a:pt x="4867090" y="502916"/>
                </a:cubicBezTo>
                <a:cubicBezTo>
                  <a:pt x="4873773" y="501245"/>
                  <a:pt x="4878786" y="501245"/>
                  <a:pt x="4883798" y="497903"/>
                </a:cubicBezTo>
                <a:cubicBezTo>
                  <a:pt x="4883798" y="492891"/>
                  <a:pt x="4883798" y="491220"/>
                  <a:pt x="4883798" y="486208"/>
                </a:cubicBezTo>
                <a:cubicBezTo>
                  <a:pt x="4882128" y="486208"/>
                  <a:pt x="4878786" y="486208"/>
                  <a:pt x="4877115" y="486208"/>
                </a:cubicBezTo>
                <a:cubicBezTo>
                  <a:pt x="4877115" y="487879"/>
                  <a:pt x="4878786" y="491220"/>
                  <a:pt x="4878786" y="492891"/>
                </a:cubicBezTo>
                <a:cubicBezTo>
                  <a:pt x="4877115" y="494562"/>
                  <a:pt x="4877115" y="494562"/>
                  <a:pt x="4877115" y="494562"/>
                </a:cubicBezTo>
                <a:cubicBezTo>
                  <a:pt x="4875444" y="492891"/>
                  <a:pt x="4870432" y="492891"/>
                  <a:pt x="4867090" y="489549"/>
                </a:cubicBezTo>
                <a:cubicBezTo>
                  <a:pt x="4867090" y="487879"/>
                  <a:pt x="4867090" y="484537"/>
                  <a:pt x="4867090" y="482866"/>
                </a:cubicBezTo>
                <a:cubicBezTo>
                  <a:pt x="4868761" y="482866"/>
                  <a:pt x="4873773" y="481195"/>
                  <a:pt x="4877115" y="481195"/>
                </a:cubicBezTo>
                <a:cubicBezTo>
                  <a:pt x="4877115" y="476183"/>
                  <a:pt x="4882128" y="476183"/>
                  <a:pt x="4883798" y="476183"/>
                </a:cubicBezTo>
                <a:cubicBezTo>
                  <a:pt x="4885469" y="474512"/>
                  <a:pt x="4888811" y="474512"/>
                  <a:pt x="4893823" y="471170"/>
                </a:cubicBezTo>
                <a:cubicBezTo>
                  <a:pt x="4893823" y="469500"/>
                  <a:pt x="4893823" y="466158"/>
                  <a:pt x="4893823" y="461145"/>
                </a:cubicBezTo>
                <a:cubicBezTo>
                  <a:pt x="4895494" y="461145"/>
                  <a:pt x="4898836" y="462816"/>
                  <a:pt x="4900506" y="462816"/>
                </a:cubicBezTo>
                <a:cubicBezTo>
                  <a:pt x="4905519" y="456133"/>
                  <a:pt x="4915544" y="457804"/>
                  <a:pt x="4922227" y="457804"/>
                </a:cubicBezTo>
                <a:cubicBezTo>
                  <a:pt x="4932252" y="464487"/>
                  <a:pt x="4938935" y="457804"/>
                  <a:pt x="4943947" y="451121"/>
                </a:cubicBezTo>
                <a:cubicBezTo>
                  <a:pt x="4943947" y="449450"/>
                  <a:pt x="4943947" y="449450"/>
                  <a:pt x="4943947" y="449450"/>
                </a:cubicBezTo>
                <a:cubicBezTo>
                  <a:pt x="4942277" y="447779"/>
                  <a:pt x="4933922" y="447779"/>
                  <a:pt x="4937264" y="439425"/>
                </a:cubicBezTo>
                <a:cubicBezTo>
                  <a:pt x="4942277" y="439425"/>
                  <a:pt x="4948960" y="439425"/>
                  <a:pt x="4953972" y="434412"/>
                </a:cubicBezTo>
                <a:cubicBezTo>
                  <a:pt x="4953972" y="432742"/>
                  <a:pt x="4955643" y="432742"/>
                  <a:pt x="4958985" y="432742"/>
                </a:cubicBezTo>
                <a:cubicBezTo>
                  <a:pt x="4963997" y="432742"/>
                  <a:pt x="4969010" y="437754"/>
                  <a:pt x="4974022" y="431071"/>
                </a:cubicBezTo>
                <a:cubicBezTo>
                  <a:pt x="4975693" y="426058"/>
                  <a:pt x="4984047" y="429400"/>
                  <a:pt x="4985718" y="424387"/>
                </a:cubicBezTo>
                <a:cubicBezTo>
                  <a:pt x="4987389" y="419375"/>
                  <a:pt x="4992401" y="419375"/>
                  <a:pt x="4997414" y="422717"/>
                </a:cubicBezTo>
                <a:cubicBezTo>
                  <a:pt x="5002426" y="424387"/>
                  <a:pt x="5004097" y="422717"/>
                  <a:pt x="5009109" y="421046"/>
                </a:cubicBezTo>
                <a:cubicBezTo>
                  <a:pt x="5019134" y="416033"/>
                  <a:pt x="5030830" y="414363"/>
                  <a:pt x="5040855" y="411021"/>
                </a:cubicBezTo>
                <a:cubicBezTo>
                  <a:pt x="5042526" y="411021"/>
                  <a:pt x="5045867" y="411021"/>
                  <a:pt x="5050880" y="409350"/>
                </a:cubicBezTo>
                <a:cubicBezTo>
                  <a:pt x="5052551" y="411021"/>
                  <a:pt x="5055892" y="414363"/>
                  <a:pt x="5057563" y="419375"/>
                </a:cubicBezTo>
                <a:cubicBezTo>
                  <a:pt x="5062576" y="412692"/>
                  <a:pt x="5062576" y="419375"/>
                  <a:pt x="5064246" y="421046"/>
                </a:cubicBezTo>
                <a:cubicBezTo>
                  <a:pt x="5057563" y="419375"/>
                  <a:pt x="5052551" y="427729"/>
                  <a:pt x="5044196" y="422717"/>
                </a:cubicBezTo>
                <a:cubicBezTo>
                  <a:pt x="5044196" y="422717"/>
                  <a:pt x="5044196" y="424387"/>
                  <a:pt x="5044196" y="427729"/>
                </a:cubicBezTo>
                <a:cubicBezTo>
                  <a:pt x="5049209" y="427729"/>
                  <a:pt x="5050880" y="429400"/>
                  <a:pt x="5054221" y="427729"/>
                </a:cubicBezTo>
                <a:cubicBezTo>
                  <a:pt x="5059234" y="426058"/>
                  <a:pt x="5060905" y="426058"/>
                  <a:pt x="5060905" y="432742"/>
                </a:cubicBezTo>
                <a:cubicBezTo>
                  <a:pt x="5060905" y="432742"/>
                  <a:pt x="5060905" y="434412"/>
                  <a:pt x="5060905" y="437754"/>
                </a:cubicBezTo>
                <a:cubicBezTo>
                  <a:pt x="5062576" y="436083"/>
                  <a:pt x="5065917" y="436083"/>
                  <a:pt x="5065917" y="432742"/>
                </a:cubicBezTo>
                <a:cubicBezTo>
                  <a:pt x="5067588" y="431071"/>
                  <a:pt x="5070930" y="427729"/>
                  <a:pt x="5072601" y="426058"/>
                </a:cubicBezTo>
                <a:cubicBezTo>
                  <a:pt x="5074272" y="424387"/>
                  <a:pt x="5077613" y="421046"/>
                  <a:pt x="5072601" y="419375"/>
                </a:cubicBezTo>
                <a:cubicBezTo>
                  <a:pt x="5077613" y="412692"/>
                  <a:pt x="5084296" y="414363"/>
                  <a:pt x="5089309" y="414363"/>
                </a:cubicBezTo>
                <a:cubicBezTo>
                  <a:pt x="5094321" y="412692"/>
                  <a:pt x="5099334" y="414363"/>
                  <a:pt x="5099334" y="419375"/>
                </a:cubicBezTo>
                <a:cubicBezTo>
                  <a:pt x="5099334" y="421046"/>
                  <a:pt x="5097663" y="424387"/>
                  <a:pt x="5097663" y="429400"/>
                </a:cubicBezTo>
                <a:cubicBezTo>
                  <a:pt x="5104346" y="429400"/>
                  <a:pt x="5112700" y="422717"/>
                  <a:pt x="5117712" y="431071"/>
                </a:cubicBezTo>
                <a:cubicBezTo>
                  <a:pt x="5117712" y="436083"/>
                  <a:pt x="5117712" y="441096"/>
                  <a:pt x="5116042" y="447779"/>
                </a:cubicBezTo>
                <a:cubicBezTo>
                  <a:pt x="5126066" y="447779"/>
                  <a:pt x="5137762" y="442766"/>
                  <a:pt x="5142775" y="459475"/>
                </a:cubicBezTo>
                <a:cubicBezTo>
                  <a:pt x="5141104" y="461145"/>
                  <a:pt x="5137762" y="464487"/>
                  <a:pt x="5132750" y="469500"/>
                </a:cubicBezTo>
                <a:cubicBezTo>
                  <a:pt x="5142775" y="471170"/>
                  <a:pt x="5147787" y="474512"/>
                  <a:pt x="5154471" y="476183"/>
                </a:cubicBezTo>
                <a:cubicBezTo>
                  <a:pt x="5147787" y="481195"/>
                  <a:pt x="5147787" y="481195"/>
                  <a:pt x="5134421" y="481195"/>
                </a:cubicBezTo>
                <a:cubicBezTo>
                  <a:pt x="5139433" y="481195"/>
                  <a:pt x="5139433" y="482866"/>
                  <a:pt x="5141104" y="482866"/>
                </a:cubicBezTo>
                <a:cubicBezTo>
                  <a:pt x="5142775" y="484537"/>
                  <a:pt x="5146116" y="484537"/>
                  <a:pt x="5147787" y="487879"/>
                </a:cubicBezTo>
                <a:cubicBezTo>
                  <a:pt x="5147787" y="489549"/>
                  <a:pt x="5146116" y="492891"/>
                  <a:pt x="5146116" y="494562"/>
                </a:cubicBezTo>
                <a:cubicBezTo>
                  <a:pt x="5152800" y="494562"/>
                  <a:pt x="5157812" y="494562"/>
                  <a:pt x="5166166" y="492891"/>
                </a:cubicBezTo>
                <a:cubicBezTo>
                  <a:pt x="5164496" y="497903"/>
                  <a:pt x="5164496" y="499574"/>
                  <a:pt x="5161154" y="504587"/>
                </a:cubicBezTo>
                <a:cubicBezTo>
                  <a:pt x="5162825" y="504587"/>
                  <a:pt x="5166166" y="506258"/>
                  <a:pt x="5166166" y="506258"/>
                </a:cubicBezTo>
                <a:cubicBezTo>
                  <a:pt x="5171179" y="501245"/>
                  <a:pt x="5176191" y="506258"/>
                  <a:pt x="5181204" y="504587"/>
                </a:cubicBezTo>
                <a:cubicBezTo>
                  <a:pt x="5182875" y="509599"/>
                  <a:pt x="5187887" y="511270"/>
                  <a:pt x="5191229" y="516282"/>
                </a:cubicBezTo>
                <a:cubicBezTo>
                  <a:pt x="5189558" y="517953"/>
                  <a:pt x="5186216" y="522966"/>
                  <a:pt x="5184545" y="522966"/>
                </a:cubicBezTo>
                <a:cubicBezTo>
                  <a:pt x="5174521" y="524637"/>
                  <a:pt x="5172850" y="532991"/>
                  <a:pt x="5172850" y="543016"/>
                </a:cubicBezTo>
                <a:cubicBezTo>
                  <a:pt x="5172850" y="543016"/>
                  <a:pt x="5172850" y="544686"/>
                  <a:pt x="5172850" y="548028"/>
                </a:cubicBezTo>
                <a:cubicBezTo>
                  <a:pt x="5177862" y="553040"/>
                  <a:pt x="5182875" y="549699"/>
                  <a:pt x="5187887" y="553040"/>
                </a:cubicBezTo>
                <a:cubicBezTo>
                  <a:pt x="5189558" y="554711"/>
                  <a:pt x="5197912" y="553040"/>
                  <a:pt x="5199583" y="551370"/>
                </a:cubicBezTo>
                <a:cubicBezTo>
                  <a:pt x="5201253" y="549699"/>
                  <a:pt x="5206266" y="553040"/>
                  <a:pt x="5209607" y="551370"/>
                </a:cubicBezTo>
                <a:cubicBezTo>
                  <a:pt x="5214620" y="549699"/>
                  <a:pt x="5216291" y="551370"/>
                  <a:pt x="5221303" y="549699"/>
                </a:cubicBezTo>
                <a:cubicBezTo>
                  <a:pt x="5219632" y="556382"/>
                  <a:pt x="5216291" y="559724"/>
                  <a:pt x="5214620" y="564736"/>
                </a:cubicBezTo>
                <a:cubicBezTo>
                  <a:pt x="5212949" y="569749"/>
                  <a:pt x="5209607" y="574761"/>
                  <a:pt x="5216291" y="574761"/>
                </a:cubicBezTo>
                <a:cubicBezTo>
                  <a:pt x="5217961" y="574761"/>
                  <a:pt x="5217961" y="576432"/>
                  <a:pt x="5217961" y="579773"/>
                </a:cubicBezTo>
                <a:cubicBezTo>
                  <a:pt x="5217961" y="584786"/>
                  <a:pt x="5217961" y="586457"/>
                  <a:pt x="5217961" y="591469"/>
                </a:cubicBezTo>
                <a:cubicBezTo>
                  <a:pt x="5211278" y="593140"/>
                  <a:pt x="5202924" y="598152"/>
                  <a:pt x="5197912" y="606507"/>
                </a:cubicBezTo>
                <a:cubicBezTo>
                  <a:pt x="5199583" y="606507"/>
                  <a:pt x="5202924" y="606507"/>
                  <a:pt x="5207937" y="606507"/>
                </a:cubicBezTo>
                <a:cubicBezTo>
                  <a:pt x="5207937" y="606507"/>
                  <a:pt x="5209607" y="608177"/>
                  <a:pt x="5209607" y="611519"/>
                </a:cubicBezTo>
                <a:cubicBezTo>
                  <a:pt x="5211278" y="611519"/>
                  <a:pt x="5216291" y="609848"/>
                  <a:pt x="5219632" y="609848"/>
                </a:cubicBezTo>
                <a:cubicBezTo>
                  <a:pt x="5219632" y="609848"/>
                  <a:pt x="5221303" y="609848"/>
                  <a:pt x="5224645" y="609848"/>
                </a:cubicBezTo>
                <a:cubicBezTo>
                  <a:pt x="5224645" y="611519"/>
                  <a:pt x="5224645" y="614861"/>
                  <a:pt x="5224645" y="616531"/>
                </a:cubicBezTo>
                <a:cubicBezTo>
                  <a:pt x="5219632" y="621544"/>
                  <a:pt x="5214620" y="623215"/>
                  <a:pt x="5209607" y="626556"/>
                </a:cubicBezTo>
                <a:cubicBezTo>
                  <a:pt x="5211278" y="626556"/>
                  <a:pt x="5211278" y="628227"/>
                  <a:pt x="5211278" y="628227"/>
                </a:cubicBezTo>
                <a:cubicBezTo>
                  <a:pt x="5212949" y="629898"/>
                  <a:pt x="5212949" y="634910"/>
                  <a:pt x="5212949" y="638252"/>
                </a:cubicBezTo>
                <a:cubicBezTo>
                  <a:pt x="5207937" y="639923"/>
                  <a:pt x="5206266" y="643265"/>
                  <a:pt x="5202924" y="644935"/>
                </a:cubicBezTo>
                <a:cubicBezTo>
                  <a:pt x="5204595" y="646606"/>
                  <a:pt x="5204595" y="649948"/>
                  <a:pt x="5204595" y="649948"/>
                </a:cubicBezTo>
                <a:cubicBezTo>
                  <a:pt x="5211278" y="649948"/>
                  <a:pt x="5216291" y="654960"/>
                  <a:pt x="5224645" y="654960"/>
                </a:cubicBezTo>
                <a:cubicBezTo>
                  <a:pt x="5229657" y="654960"/>
                  <a:pt x="5234670" y="659973"/>
                  <a:pt x="5234670" y="666656"/>
                </a:cubicBezTo>
                <a:cubicBezTo>
                  <a:pt x="5222974" y="668327"/>
                  <a:pt x="5212949" y="668327"/>
                  <a:pt x="5202924" y="676681"/>
                </a:cubicBezTo>
                <a:cubicBezTo>
                  <a:pt x="5204595" y="675010"/>
                  <a:pt x="5209607" y="676681"/>
                  <a:pt x="5214620" y="671668"/>
                </a:cubicBezTo>
                <a:close/>
                <a:moveTo>
                  <a:pt x="6103494" y="671668"/>
                </a:moveTo>
                <a:cubicBezTo>
                  <a:pt x="6108507" y="673339"/>
                  <a:pt x="6115190" y="673339"/>
                  <a:pt x="6120203" y="676681"/>
                </a:cubicBezTo>
                <a:cubicBezTo>
                  <a:pt x="6118532" y="678352"/>
                  <a:pt x="6115190" y="681693"/>
                  <a:pt x="6113519" y="681693"/>
                </a:cubicBezTo>
                <a:cubicBezTo>
                  <a:pt x="6111848" y="681693"/>
                  <a:pt x="6108507" y="681693"/>
                  <a:pt x="6106836" y="681693"/>
                </a:cubicBezTo>
                <a:cubicBezTo>
                  <a:pt x="6105165" y="681693"/>
                  <a:pt x="6101824" y="686706"/>
                  <a:pt x="6100153" y="681693"/>
                </a:cubicBezTo>
                <a:cubicBezTo>
                  <a:pt x="6100153" y="683364"/>
                  <a:pt x="6100153" y="683364"/>
                  <a:pt x="6100153" y="683364"/>
                </a:cubicBezTo>
                <a:cubicBezTo>
                  <a:pt x="6100153" y="690047"/>
                  <a:pt x="6105165" y="685035"/>
                  <a:pt x="6106836" y="688377"/>
                </a:cubicBezTo>
                <a:cubicBezTo>
                  <a:pt x="6111848" y="690047"/>
                  <a:pt x="6116861" y="693389"/>
                  <a:pt x="6118532" y="698401"/>
                </a:cubicBezTo>
                <a:cubicBezTo>
                  <a:pt x="6116861" y="698401"/>
                  <a:pt x="6113519" y="698401"/>
                  <a:pt x="6108507" y="696731"/>
                </a:cubicBezTo>
                <a:cubicBezTo>
                  <a:pt x="6103494" y="706756"/>
                  <a:pt x="6093470" y="711768"/>
                  <a:pt x="6086786" y="716780"/>
                </a:cubicBezTo>
                <a:cubicBezTo>
                  <a:pt x="6081774" y="718451"/>
                  <a:pt x="6085116" y="721793"/>
                  <a:pt x="6085116" y="726805"/>
                </a:cubicBezTo>
                <a:cubicBezTo>
                  <a:pt x="6090128" y="726805"/>
                  <a:pt x="6091799" y="721793"/>
                  <a:pt x="6095140" y="721793"/>
                </a:cubicBezTo>
                <a:cubicBezTo>
                  <a:pt x="6098482" y="721793"/>
                  <a:pt x="6101824" y="721793"/>
                  <a:pt x="6105165" y="721793"/>
                </a:cubicBezTo>
                <a:cubicBezTo>
                  <a:pt x="6106836" y="721793"/>
                  <a:pt x="6106836" y="723464"/>
                  <a:pt x="6106836" y="723464"/>
                </a:cubicBezTo>
                <a:cubicBezTo>
                  <a:pt x="6106836" y="725135"/>
                  <a:pt x="6106836" y="728476"/>
                  <a:pt x="6106836" y="733489"/>
                </a:cubicBezTo>
                <a:cubicBezTo>
                  <a:pt x="6101824" y="733489"/>
                  <a:pt x="6096811" y="728476"/>
                  <a:pt x="6091799" y="733489"/>
                </a:cubicBezTo>
                <a:lnTo>
                  <a:pt x="6090128" y="735159"/>
                </a:lnTo>
                <a:cubicBezTo>
                  <a:pt x="6090128" y="745184"/>
                  <a:pt x="6080103" y="746855"/>
                  <a:pt x="6078432" y="751868"/>
                </a:cubicBezTo>
                <a:cubicBezTo>
                  <a:pt x="6076762" y="750197"/>
                  <a:pt x="6073420" y="746855"/>
                  <a:pt x="6071749" y="745184"/>
                </a:cubicBezTo>
                <a:cubicBezTo>
                  <a:pt x="6071749" y="740172"/>
                  <a:pt x="6073420" y="738501"/>
                  <a:pt x="6073420" y="735159"/>
                </a:cubicBezTo>
                <a:cubicBezTo>
                  <a:pt x="6068408" y="730147"/>
                  <a:pt x="6063395" y="733489"/>
                  <a:pt x="6063395" y="736830"/>
                </a:cubicBezTo>
                <a:cubicBezTo>
                  <a:pt x="6061724" y="738501"/>
                  <a:pt x="6065066" y="741843"/>
                  <a:pt x="6063395" y="746855"/>
                </a:cubicBezTo>
                <a:cubicBezTo>
                  <a:pt x="6056712" y="745184"/>
                  <a:pt x="6051699" y="745184"/>
                  <a:pt x="6043345" y="741843"/>
                </a:cubicBezTo>
                <a:cubicBezTo>
                  <a:pt x="6045016" y="746855"/>
                  <a:pt x="6045016" y="746855"/>
                  <a:pt x="6048358" y="748526"/>
                </a:cubicBezTo>
                <a:cubicBezTo>
                  <a:pt x="6050028" y="750197"/>
                  <a:pt x="6055041" y="755209"/>
                  <a:pt x="6060053" y="760222"/>
                </a:cubicBezTo>
                <a:cubicBezTo>
                  <a:pt x="6060053" y="760222"/>
                  <a:pt x="6061724" y="760222"/>
                  <a:pt x="6065066" y="760222"/>
                </a:cubicBezTo>
                <a:cubicBezTo>
                  <a:pt x="6066737" y="765234"/>
                  <a:pt x="6070078" y="766905"/>
                  <a:pt x="6071749" y="771917"/>
                </a:cubicBezTo>
                <a:cubicBezTo>
                  <a:pt x="6066737" y="771917"/>
                  <a:pt x="6065066" y="771917"/>
                  <a:pt x="6060053" y="771917"/>
                </a:cubicBezTo>
                <a:cubicBezTo>
                  <a:pt x="6061724" y="776930"/>
                  <a:pt x="6061724" y="778601"/>
                  <a:pt x="6065066" y="781942"/>
                </a:cubicBezTo>
                <a:cubicBezTo>
                  <a:pt x="6065066" y="783613"/>
                  <a:pt x="6065066" y="783613"/>
                  <a:pt x="6063395" y="786955"/>
                </a:cubicBezTo>
                <a:cubicBezTo>
                  <a:pt x="6061724" y="786955"/>
                  <a:pt x="6061724" y="785284"/>
                  <a:pt x="6058383" y="785284"/>
                </a:cubicBezTo>
                <a:cubicBezTo>
                  <a:pt x="6058383" y="785284"/>
                  <a:pt x="6056712" y="786955"/>
                  <a:pt x="6053370" y="790296"/>
                </a:cubicBezTo>
                <a:cubicBezTo>
                  <a:pt x="6053370" y="791967"/>
                  <a:pt x="6055041" y="795309"/>
                  <a:pt x="6058383" y="795309"/>
                </a:cubicBezTo>
                <a:cubicBezTo>
                  <a:pt x="6061724" y="795309"/>
                  <a:pt x="6063395" y="796980"/>
                  <a:pt x="6060053" y="800321"/>
                </a:cubicBezTo>
                <a:cubicBezTo>
                  <a:pt x="6060053" y="801992"/>
                  <a:pt x="6058383" y="801992"/>
                  <a:pt x="6055041" y="801992"/>
                </a:cubicBezTo>
                <a:lnTo>
                  <a:pt x="6053370" y="801992"/>
                </a:lnTo>
                <a:cubicBezTo>
                  <a:pt x="6051699" y="800321"/>
                  <a:pt x="6048358" y="795309"/>
                  <a:pt x="6043345" y="796980"/>
                </a:cubicBezTo>
                <a:cubicBezTo>
                  <a:pt x="6033320" y="801992"/>
                  <a:pt x="6033320" y="801992"/>
                  <a:pt x="6028308" y="812017"/>
                </a:cubicBezTo>
                <a:cubicBezTo>
                  <a:pt x="6026637" y="813688"/>
                  <a:pt x="6026637" y="817029"/>
                  <a:pt x="6023295" y="823713"/>
                </a:cubicBezTo>
                <a:cubicBezTo>
                  <a:pt x="6028308" y="822042"/>
                  <a:pt x="6029978" y="822042"/>
                  <a:pt x="6033320" y="818700"/>
                </a:cubicBezTo>
                <a:cubicBezTo>
                  <a:pt x="6033320" y="823713"/>
                  <a:pt x="6031649" y="823713"/>
                  <a:pt x="6031649" y="825384"/>
                </a:cubicBezTo>
                <a:cubicBezTo>
                  <a:pt x="6029978" y="825384"/>
                  <a:pt x="6026637" y="825384"/>
                  <a:pt x="6026637" y="827054"/>
                </a:cubicBezTo>
                <a:cubicBezTo>
                  <a:pt x="6026637" y="828725"/>
                  <a:pt x="6026637" y="833738"/>
                  <a:pt x="6024966" y="833738"/>
                </a:cubicBezTo>
                <a:cubicBezTo>
                  <a:pt x="6023295" y="835408"/>
                  <a:pt x="6018283" y="835408"/>
                  <a:pt x="6014941" y="835408"/>
                </a:cubicBezTo>
                <a:lnTo>
                  <a:pt x="6013270" y="835408"/>
                </a:lnTo>
                <a:cubicBezTo>
                  <a:pt x="6008258" y="828725"/>
                  <a:pt x="6001575" y="830396"/>
                  <a:pt x="5996562" y="830396"/>
                </a:cubicBezTo>
                <a:cubicBezTo>
                  <a:pt x="5994891" y="835408"/>
                  <a:pt x="5991550" y="837079"/>
                  <a:pt x="5986537" y="842092"/>
                </a:cubicBezTo>
                <a:cubicBezTo>
                  <a:pt x="5988208" y="842092"/>
                  <a:pt x="5991550" y="843763"/>
                  <a:pt x="5993221" y="843763"/>
                </a:cubicBezTo>
                <a:lnTo>
                  <a:pt x="5994891" y="842092"/>
                </a:lnTo>
                <a:cubicBezTo>
                  <a:pt x="5996562" y="847104"/>
                  <a:pt x="5996562" y="852117"/>
                  <a:pt x="5993221" y="853787"/>
                </a:cubicBezTo>
                <a:cubicBezTo>
                  <a:pt x="5991550" y="855458"/>
                  <a:pt x="5986537" y="852117"/>
                  <a:pt x="5983196" y="852117"/>
                </a:cubicBezTo>
                <a:cubicBezTo>
                  <a:pt x="5981525" y="853787"/>
                  <a:pt x="5981525" y="858800"/>
                  <a:pt x="5981525" y="862142"/>
                </a:cubicBezTo>
                <a:cubicBezTo>
                  <a:pt x="5979854" y="862142"/>
                  <a:pt x="5976513" y="862142"/>
                  <a:pt x="5976513" y="862142"/>
                </a:cubicBezTo>
                <a:cubicBezTo>
                  <a:pt x="5974842" y="857129"/>
                  <a:pt x="5969829" y="855458"/>
                  <a:pt x="5966488" y="852117"/>
                </a:cubicBezTo>
                <a:cubicBezTo>
                  <a:pt x="5959804" y="847104"/>
                  <a:pt x="5954792" y="850446"/>
                  <a:pt x="5949779" y="852117"/>
                </a:cubicBezTo>
                <a:cubicBezTo>
                  <a:pt x="5948109" y="852117"/>
                  <a:pt x="5944767" y="853787"/>
                  <a:pt x="5943096" y="853787"/>
                </a:cubicBezTo>
                <a:cubicBezTo>
                  <a:pt x="5931400" y="852117"/>
                  <a:pt x="5931400" y="852117"/>
                  <a:pt x="5926388" y="860471"/>
                </a:cubicBezTo>
                <a:cubicBezTo>
                  <a:pt x="5926388" y="862142"/>
                  <a:pt x="5924717" y="865483"/>
                  <a:pt x="5921375" y="867154"/>
                </a:cubicBezTo>
                <a:cubicBezTo>
                  <a:pt x="5919704" y="862142"/>
                  <a:pt x="5916363" y="860471"/>
                  <a:pt x="5914692" y="855458"/>
                </a:cubicBezTo>
                <a:lnTo>
                  <a:pt x="5913021" y="855458"/>
                </a:lnTo>
                <a:cubicBezTo>
                  <a:pt x="5911350" y="857129"/>
                  <a:pt x="5906338" y="862142"/>
                  <a:pt x="5901326" y="857129"/>
                </a:cubicBezTo>
                <a:cubicBezTo>
                  <a:pt x="5901326" y="857129"/>
                  <a:pt x="5896313" y="858800"/>
                  <a:pt x="5894642" y="862142"/>
                </a:cubicBezTo>
                <a:cubicBezTo>
                  <a:pt x="5892972" y="857129"/>
                  <a:pt x="5889630" y="855458"/>
                  <a:pt x="5887959" y="850446"/>
                </a:cubicBezTo>
                <a:cubicBezTo>
                  <a:pt x="5886288" y="852117"/>
                  <a:pt x="5877934" y="852117"/>
                  <a:pt x="5882947" y="860471"/>
                </a:cubicBezTo>
                <a:cubicBezTo>
                  <a:pt x="5884618" y="862142"/>
                  <a:pt x="5882947" y="865483"/>
                  <a:pt x="5882947" y="865483"/>
                </a:cubicBezTo>
                <a:cubicBezTo>
                  <a:pt x="5881276" y="865483"/>
                  <a:pt x="5881276" y="867154"/>
                  <a:pt x="5877934" y="867154"/>
                </a:cubicBezTo>
                <a:cubicBezTo>
                  <a:pt x="5871251" y="867154"/>
                  <a:pt x="5867910" y="878850"/>
                  <a:pt x="5857885" y="872166"/>
                </a:cubicBezTo>
                <a:cubicBezTo>
                  <a:pt x="5857885" y="870496"/>
                  <a:pt x="5859555" y="867154"/>
                  <a:pt x="5862897" y="865483"/>
                </a:cubicBezTo>
                <a:cubicBezTo>
                  <a:pt x="5856214" y="865483"/>
                  <a:pt x="5856214" y="865483"/>
                  <a:pt x="5851201" y="875508"/>
                </a:cubicBezTo>
                <a:cubicBezTo>
                  <a:pt x="5836164" y="870496"/>
                  <a:pt x="5849530" y="858800"/>
                  <a:pt x="5846189" y="848775"/>
                </a:cubicBezTo>
                <a:cubicBezTo>
                  <a:pt x="5839505" y="853787"/>
                  <a:pt x="5834493" y="855458"/>
                  <a:pt x="5826139" y="860471"/>
                </a:cubicBezTo>
                <a:cubicBezTo>
                  <a:pt x="5824468" y="860471"/>
                  <a:pt x="5824468" y="858800"/>
                  <a:pt x="5821126" y="855458"/>
                </a:cubicBezTo>
                <a:cubicBezTo>
                  <a:pt x="5819455" y="860471"/>
                  <a:pt x="5816114" y="862142"/>
                  <a:pt x="5811101" y="870496"/>
                </a:cubicBezTo>
                <a:cubicBezTo>
                  <a:pt x="5812772" y="860471"/>
                  <a:pt x="5811101" y="853787"/>
                  <a:pt x="5804418" y="848775"/>
                </a:cubicBezTo>
                <a:cubicBezTo>
                  <a:pt x="5802747" y="850446"/>
                  <a:pt x="5799406" y="855458"/>
                  <a:pt x="5794393" y="855458"/>
                </a:cubicBezTo>
                <a:cubicBezTo>
                  <a:pt x="5787710" y="857129"/>
                  <a:pt x="5782698" y="855458"/>
                  <a:pt x="5774344" y="853787"/>
                </a:cubicBezTo>
                <a:cubicBezTo>
                  <a:pt x="5772673" y="853787"/>
                  <a:pt x="5772673" y="852117"/>
                  <a:pt x="5769331" y="848775"/>
                </a:cubicBezTo>
                <a:cubicBezTo>
                  <a:pt x="5769331" y="847104"/>
                  <a:pt x="5767661" y="843763"/>
                  <a:pt x="5767661" y="842092"/>
                </a:cubicBezTo>
                <a:cubicBezTo>
                  <a:pt x="5765990" y="837079"/>
                  <a:pt x="5762648" y="832067"/>
                  <a:pt x="5755965" y="832067"/>
                </a:cubicBezTo>
                <a:cubicBezTo>
                  <a:pt x="5754294" y="832067"/>
                  <a:pt x="5750952" y="830396"/>
                  <a:pt x="5750952" y="827054"/>
                </a:cubicBezTo>
                <a:cubicBezTo>
                  <a:pt x="5749281" y="822042"/>
                  <a:pt x="5740927" y="822042"/>
                  <a:pt x="5745940" y="815359"/>
                </a:cubicBezTo>
                <a:cubicBezTo>
                  <a:pt x="5747611" y="813688"/>
                  <a:pt x="5750952" y="813688"/>
                  <a:pt x="5755965" y="810346"/>
                </a:cubicBezTo>
                <a:cubicBezTo>
                  <a:pt x="5754294" y="805334"/>
                  <a:pt x="5750952" y="800321"/>
                  <a:pt x="5749281" y="793638"/>
                </a:cubicBezTo>
                <a:cubicBezTo>
                  <a:pt x="5747611" y="798650"/>
                  <a:pt x="5744269" y="800321"/>
                  <a:pt x="5742598" y="803663"/>
                </a:cubicBezTo>
                <a:cubicBezTo>
                  <a:pt x="5740927" y="801992"/>
                  <a:pt x="5740927" y="798650"/>
                  <a:pt x="5737586" y="796980"/>
                </a:cubicBezTo>
                <a:cubicBezTo>
                  <a:pt x="5732573" y="795309"/>
                  <a:pt x="5732573" y="803663"/>
                  <a:pt x="5727561" y="801992"/>
                </a:cubicBezTo>
                <a:cubicBezTo>
                  <a:pt x="5725890" y="800321"/>
                  <a:pt x="5720877" y="800321"/>
                  <a:pt x="5717536" y="800321"/>
                </a:cubicBezTo>
                <a:cubicBezTo>
                  <a:pt x="5717536" y="785284"/>
                  <a:pt x="5717536" y="785284"/>
                  <a:pt x="5727561" y="771917"/>
                </a:cubicBezTo>
                <a:cubicBezTo>
                  <a:pt x="5720877" y="771917"/>
                  <a:pt x="5715865" y="778601"/>
                  <a:pt x="5710852" y="770247"/>
                </a:cubicBezTo>
                <a:cubicBezTo>
                  <a:pt x="5712523" y="768576"/>
                  <a:pt x="5715865" y="765234"/>
                  <a:pt x="5717536" y="760222"/>
                </a:cubicBezTo>
                <a:cubicBezTo>
                  <a:pt x="5712523" y="760222"/>
                  <a:pt x="5710852" y="760222"/>
                  <a:pt x="5707511" y="760222"/>
                </a:cubicBezTo>
                <a:cubicBezTo>
                  <a:pt x="5704169" y="760222"/>
                  <a:pt x="5705840" y="761892"/>
                  <a:pt x="5705840" y="761892"/>
                </a:cubicBezTo>
                <a:cubicBezTo>
                  <a:pt x="5705840" y="763563"/>
                  <a:pt x="5705840" y="768576"/>
                  <a:pt x="5705840" y="771917"/>
                </a:cubicBezTo>
                <a:cubicBezTo>
                  <a:pt x="5705840" y="773588"/>
                  <a:pt x="5704169" y="778601"/>
                  <a:pt x="5699157" y="776930"/>
                </a:cubicBezTo>
                <a:cubicBezTo>
                  <a:pt x="5699157" y="771917"/>
                  <a:pt x="5700828" y="766905"/>
                  <a:pt x="5700828" y="761892"/>
                </a:cubicBezTo>
                <a:cubicBezTo>
                  <a:pt x="5695815" y="760222"/>
                  <a:pt x="5694144" y="760222"/>
                  <a:pt x="5690803" y="756880"/>
                </a:cubicBezTo>
                <a:cubicBezTo>
                  <a:pt x="5689132" y="755209"/>
                  <a:pt x="5685790" y="751868"/>
                  <a:pt x="5680778" y="750197"/>
                </a:cubicBezTo>
                <a:cubicBezTo>
                  <a:pt x="5680778" y="748526"/>
                  <a:pt x="5682449" y="743514"/>
                  <a:pt x="5685790" y="743514"/>
                </a:cubicBezTo>
                <a:cubicBezTo>
                  <a:pt x="5687461" y="743514"/>
                  <a:pt x="5690803" y="741843"/>
                  <a:pt x="5692474" y="738501"/>
                </a:cubicBezTo>
                <a:cubicBezTo>
                  <a:pt x="5692474" y="736830"/>
                  <a:pt x="5692474" y="731818"/>
                  <a:pt x="5690803" y="728476"/>
                </a:cubicBezTo>
                <a:cubicBezTo>
                  <a:pt x="5690803" y="728476"/>
                  <a:pt x="5690803" y="726805"/>
                  <a:pt x="5692474" y="723464"/>
                </a:cubicBezTo>
                <a:cubicBezTo>
                  <a:pt x="5687461" y="725135"/>
                  <a:pt x="5682449" y="725135"/>
                  <a:pt x="5677436" y="728476"/>
                </a:cubicBezTo>
                <a:cubicBezTo>
                  <a:pt x="5677436" y="721793"/>
                  <a:pt x="5677436" y="713439"/>
                  <a:pt x="5677436" y="708426"/>
                </a:cubicBezTo>
                <a:cubicBezTo>
                  <a:pt x="5687461" y="706756"/>
                  <a:pt x="5692474" y="708426"/>
                  <a:pt x="5697486" y="720122"/>
                </a:cubicBezTo>
                <a:cubicBezTo>
                  <a:pt x="5699157" y="710097"/>
                  <a:pt x="5699157" y="703414"/>
                  <a:pt x="5692474" y="696731"/>
                </a:cubicBezTo>
                <a:cubicBezTo>
                  <a:pt x="5685790" y="691718"/>
                  <a:pt x="5685790" y="691718"/>
                  <a:pt x="5677436" y="696731"/>
                </a:cubicBezTo>
                <a:cubicBezTo>
                  <a:pt x="5675766" y="696731"/>
                  <a:pt x="5675766" y="696731"/>
                  <a:pt x="5672424" y="698401"/>
                </a:cubicBezTo>
                <a:cubicBezTo>
                  <a:pt x="5670753" y="696731"/>
                  <a:pt x="5667412" y="693389"/>
                  <a:pt x="5670753" y="691718"/>
                </a:cubicBezTo>
                <a:cubicBezTo>
                  <a:pt x="5670753" y="686706"/>
                  <a:pt x="5670753" y="681693"/>
                  <a:pt x="5672424" y="680022"/>
                </a:cubicBezTo>
                <a:cubicBezTo>
                  <a:pt x="5677436" y="675010"/>
                  <a:pt x="5674095" y="668327"/>
                  <a:pt x="5679107" y="663314"/>
                </a:cubicBezTo>
                <a:cubicBezTo>
                  <a:pt x="5680778" y="661643"/>
                  <a:pt x="5684120" y="656631"/>
                  <a:pt x="5685790" y="653289"/>
                </a:cubicBezTo>
                <a:cubicBezTo>
                  <a:pt x="5684120" y="653289"/>
                  <a:pt x="5680778" y="653289"/>
                  <a:pt x="5679107" y="653289"/>
                </a:cubicBezTo>
                <a:cubicBezTo>
                  <a:pt x="5679107" y="651619"/>
                  <a:pt x="5679107" y="651619"/>
                  <a:pt x="5679107" y="648277"/>
                </a:cubicBezTo>
                <a:cubicBezTo>
                  <a:pt x="5680778" y="648277"/>
                  <a:pt x="5684120" y="648277"/>
                  <a:pt x="5689132" y="648277"/>
                </a:cubicBezTo>
                <a:cubicBezTo>
                  <a:pt x="5694144" y="643265"/>
                  <a:pt x="5695815" y="636581"/>
                  <a:pt x="5700828" y="626556"/>
                </a:cubicBezTo>
                <a:cubicBezTo>
                  <a:pt x="5695815" y="628227"/>
                  <a:pt x="5694144" y="628227"/>
                  <a:pt x="5689132" y="628227"/>
                </a:cubicBezTo>
                <a:cubicBezTo>
                  <a:pt x="5689132" y="623215"/>
                  <a:pt x="5689132" y="621544"/>
                  <a:pt x="5687461" y="616531"/>
                </a:cubicBezTo>
                <a:cubicBezTo>
                  <a:pt x="5689132" y="614861"/>
                  <a:pt x="5692474" y="614861"/>
                  <a:pt x="5697486" y="614861"/>
                </a:cubicBezTo>
                <a:cubicBezTo>
                  <a:pt x="5697486" y="609848"/>
                  <a:pt x="5695815" y="603165"/>
                  <a:pt x="5702498" y="599823"/>
                </a:cubicBezTo>
                <a:cubicBezTo>
                  <a:pt x="5704169" y="588128"/>
                  <a:pt x="5707511" y="598152"/>
                  <a:pt x="5712523" y="598152"/>
                </a:cubicBezTo>
                <a:cubicBezTo>
                  <a:pt x="5714194" y="596482"/>
                  <a:pt x="5719206" y="593140"/>
                  <a:pt x="5719206" y="588128"/>
                </a:cubicBezTo>
                <a:cubicBezTo>
                  <a:pt x="5719206" y="583115"/>
                  <a:pt x="5720877" y="581444"/>
                  <a:pt x="5724219" y="573090"/>
                </a:cubicBezTo>
                <a:cubicBezTo>
                  <a:pt x="5725890" y="574761"/>
                  <a:pt x="5725890" y="578103"/>
                  <a:pt x="5729231" y="579773"/>
                </a:cubicBezTo>
                <a:cubicBezTo>
                  <a:pt x="5730902" y="579773"/>
                  <a:pt x="5734244" y="579773"/>
                  <a:pt x="5739256" y="579773"/>
                </a:cubicBezTo>
                <a:cubicBezTo>
                  <a:pt x="5739256" y="578103"/>
                  <a:pt x="5739256" y="573090"/>
                  <a:pt x="5739256" y="569749"/>
                </a:cubicBezTo>
                <a:cubicBezTo>
                  <a:pt x="5737586" y="569749"/>
                  <a:pt x="5732573" y="574761"/>
                  <a:pt x="5729231" y="569749"/>
                </a:cubicBezTo>
                <a:cubicBezTo>
                  <a:pt x="5727561" y="568078"/>
                  <a:pt x="5724219" y="568078"/>
                  <a:pt x="5722548" y="564736"/>
                </a:cubicBezTo>
                <a:cubicBezTo>
                  <a:pt x="5720877" y="563065"/>
                  <a:pt x="5717536" y="559724"/>
                  <a:pt x="5717536" y="554711"/>
                </a:cubicBezTo>
                <a:cubicBezTo>
                  <a:pt x="5722548" y="553040"/>
                  <a:pt x="5724219" y="556382"/>
                  <a:pt x="5727561" y="559724"/>
                </a:cubicBezTo>
                <a:cubicBezTo>
                  <a:pt x="5727561" y="559724"/>
                  <a:pt x="5729231" y="558053"/>
                  <a:pt x="5732573" y="558053"/>
                </a:cubicBezTo>
                <a:cubicBezTo>
                  <a:pt x="5732573" y="558053"/>
                  <a:pt x="5734244" y="558053"/>
                  <a:pt x="5737586" y="558053"/>
                </a:cubicBezTo>
                <a:cubicBezTo>
                  <a:pt x="5735915" y="556382"/>
                  <a:pt x="5735915" y="553040"/>
                  <a:pt x="5735915" y="553040"/>
                </a:cubicBezTo>
                <a:cubicBezTo>
                  <a:pt x="5729231" y="551370"/>
                  <a:pt x="5724219" y="548028"/>
                  <a:pt x="5715865" y="546357"/>
                </a:cubicBezTo>
                <a:cubicBezTo>
                  <a:pt x="5714194" y="541345"/>
                  <a:pt x="5714194" y="534661"/>
                  <a:pt x="5717536" y="531320"/>
                </a:cubicBezTo>
                <a:cubicBezTo>
                  <a:pt x="5719206" y="529649"/>
                  <a:pt x="5724219" y="531320"/>
                  <a:pt x="5727561" y="536332"/>
                </a:cubicBezTo>
                <a:cubicBezTo>
                  <a:pt x="5727561" y="536332"/>
                  <a:pt x="5725890" y="536332"/>
                  <a:pt x="5725890" y="538003"/>
                </a:cubicBezTo>
                <a:cubicBezTo>
                  <a:pt x="5727561" y="539674"/>
                  <a:pt x="5730902" y="539674"/>
                  <a:pt x="5730902" y="532991"/>
                </a:cubicBezTo>
                <a:cubicBezTo>
                  <a:pt x="5735915" y="532991"/>
                  <a:pt x="5740927" y="532991"/>
                  <a:pt x="5745940" y="532991"/>
                </a:cubicBezTo>
                <a:lnTo>
                  <a:pt x="5745940" y="531320"/>
                </a:lnTo>
                <a:cubicBezTo>
                  <a:pt x="5740927" y="531320"/>
                  <a:pt x="5735915" y="529649"/>
                  <a:pt x="5734244" y="526307"/>
                </a:cubicBezTo>
                <a:cubicBezTo>
                  <a:pt x="5740927" y="516282"/>
                  <a:pt x="5750952" y="519624"/>
                  <a:pt x="5760977" y="519624"/>
                </a:cubicBezTo>
                <a:cubicBezTo>
                  <a:pt x="5760977" y="517953"/>
                  <a:pt x="5760977" y="514612"/>
                  <a:pt x="5759306" y="512941"/>
                </a:cubicBezTo>
                <a:cubicBezTo>
                  <a:pt x="5757636" y="511270"/>
                  <a:pt x="5754294" y="507928"/>
                  <a:pt x="5757636" y="502916"/>
                </a:cubicBezTo>
                <a:cubicBezTo>
                  <a:pt x="5764319" y="501245"/>
                  <a:pt x="5769331" y="501245"/>
                  <a:pt x="5774344" y="497903"/>
                </a:cubicBezTo>
                <a:cubicBezTo>
                  <a:pt x="5774344" y="492891"/>
                  <a:pt x="5774344" y="491220"/>
                  <a:pt x="5774344" y="486208"/>
                </a:cubicBezTo>
                <a:cubicBezTo>
                  <a:pt x="5772673" y="486208"/>
                  <a:pt x="5769331" y="486208"/>
                  <a:pt x="5767661" y="486208"/>
                </a:cubicBezTo>
                <a:cubicBezTo>
                  <a:pt x="5767661" y="487879"/>
                  <a:pt x="5769331" y="491220"/>
                  <a:pt x="5769331" y="492891"/>
                </a:cubicBezTo>
                <a:cubicBezTo>
                  <a:pt x="5767661" y="494562"/>
                  <a:pt x="5767661" y="494562"/>
                  <a:pt x="5767661" y="494562"/>
                </a:cubicBezTo>
                <a:cubicBezTo>
                  <a:pt x="5765990" y="492891"/>
                  <a:pt x="5760977" y="492891"/>
                  <a:pt x="5757636" y="489549"/>
                </a:cubicBezTo>
                <a:cubicBezTo>
                  <a:pt x="5757636" y="487879"/>
                  <a:pt x="5757636" y="484537"/>
                  <a:pt x="5757636" y="482866"/>
                </a:cubicBezTo>
                <a:cubicBezTo>
                  <a:pt x="5759306" y="482866"/>
                  <a:pt x="5764319" y="481195"/>
                  <a:pt x="5767661" y="481195"/>
                </a:cubicBezTo>
                <a:cubicBezTo>
                  <a:pt x="5767661" y="476183"/>
                  <a:pt x="5772673" y="476183"/>
                  <a:pt x="5774344" y="476183"/>
                </a:cubicBezTo>
                <a:cubicBezTo>
                  <a:pt x="5776015" y="474512"/>
                  <a:pt x="5779356" y="474512"/>
                  <a:pt x="5784369" y="471170"/>
                </a:cubicBezTo>
                <a:cubicBezTo>
                  <a:pt x="5784369" y="469500"/>
                  <a:pt x="5784369" y="466158"/>
                  <a:pt x="5784369" y="461145"/>
                </a:cubicBezTo>
                <a:cubicBezTo>
                  <a:pt x="5786039" y="461145"/>
                  <a:pt x="5789381" y="462816"/>
                  <a:pt x="5791052" y="462816"/>
                </a:cubicBezTo>
                <a:cubicBezTo>
                  <a:pt x="5796064" y="456133"/>
                  <a:pt x="5806089" y="457804"/>
                  <a:pt x="5812772" y="457804"/>
                </a:cubicBezTo>
                <a:cubicBezTo>
                  <a:pt x="5822797" y="464487"/>
                  <a:pt x="5829480" y="457804"/>
                  <a:pt x="5834493" y="451121"/>
                </a:cubicBezTo>
                <a:cubicBezTo>
                  <a:pt x="5834493" y="449450"/>
                  <a:pt x="5834493" y="449450"/>
                  <a:pt x="5834493" y="449450"/>
                </a:cubicBezTo>
                <a:cubicBezTo>
                  <a:pt x="5832822" y="447779"/>
                  <a:pt x="5824468" y="447779"/>
                  <a:pt x="5827810" y="439425"/>
                </a:cubicBezTo>
                <a:cubicBezTo>
                  <a:pt x="5832822" y="439425"/>
                  <a:pt x="5839505" y="439425"/>
                  <a:pt x="5844518" y="434412"/>
                </a:cubicBezTo>
                <a:cubicBezTo>
                  <a:pt x="5844518" y="432742"/>
                  <a:pt x="5846189" y="432742"/>
                  <a:pt x="5849530" y="432742"/>
                </a:cubicBezTo>
                <a:cubicBezTo>
                  <a:pt x="5854543" y="432742"/>
                  <a:pt x="5859555" y="437754"/>
                  <a:pt x="5864568" y="431071"/>
                </a:cubicBezTo>
                <a:cubicBezTo>
                  <a:pt x="5866239" y="426058"/>
                  <a:pt x="5874593" y="429400"/>
                  <a:pt x="5876264" y="424387"/>
                </a:cubicBezTo>
                <a:cubicBezTo>
                  <a:pt x="5877934" y="419375"/>
                  <a:pt x="5882947" y="419375"/>
                  <a:pt x="5887959" y="422717"/>
                </a:cubicBezTo>
                <a:cubicBezTo>
                  <a:pt x="5892972" y="424387"/>
                  <a:pt x="5894642" y="422717"/>
                  <a:pt x="5899655" y="421046"/>
                </a:cubicBezTo>
                <a:cubicBezTo>
                  <a:pt x="5909680" y="416033"/>
                  <a:pt x="5921375" y="414363"/>
                  <a:pt x="5931400" y="411021"/>
                </a:cubicBezTo>
                <a:cubicBezTo>
                  <a:pt x="5933071" y="411021"/>
                  <a:pt x="5936413" y="411021"/>
                  <a:pt x="5941425" y="409350"/>
                </a:cubicBezTo>
                <a:cubicBezTo>
                  <a:pt x="5943096" y="411021"/>
                  <a:pt x="5946438" y="414363"/>
                  <a:pt x="5948109" y="419375"/>
                </a:cubicBezTo>
                <a:cubicBezTo>
                  <a:pt x="5953121" y="412692"/>
                  <a:pt x="5953121" y="419375"/>
                  <a:pt x="5954792" y="421046"/>
                </a:cubicBezTo>
                <a:cubicBezTo>
                  <a:pt x="5948109" y="419375"/>
                  <a:pt x="5943096" y="427729"/>
                  <a:pt x="5934742" y="422717"/>
                </a:cubicBezTo>
                <a:cubicBezTo>
                  <a:pt x="5934742" y="422717"/>
                  <a:pt x="5934742" y="424387"/>
                  <a:pt x="5934742" y="427729"/>
                </a:cubicBezTo>
                <a:cubicBezTo>
                  <a:pt x="5939754" y="427729"/>
                  <a:pt x="5941425" y="429400"/>
                  <a:pt x="5944767" y="427729"/>
                </a:cubicBezTo>
                <a:cubicBezTo>
                  <a:pt x="5949779" y="426058"/>
                  <a:pt x="5951450" y="426058"/>
                  <a:pt x="5951450" y="432742"/>
                </a:cubicBezTo>
                <a:cubicBezTo>
                  <a:pt x="5951450" y="432742"/>
                  <a:pt x="5951450" y="434412"/>
                  <a:pt x="5951450" y="437754"/>
                </a:cubicBezTo>
                <a:cubicBezTo>
                  <a:pt x="5953121" y="436083"/>
                  <a:pt x="5956463" y="436083"/>
                  <a:pt x="5956463" y="432742"/>
                </a:cubicBezTo>
                <a:cubicBezTo>
                  <a:pt x="5958134" y="431071"/>
                  <a:pt x="5961475" y="427729"/>
                  <a:pt x="5963146" y="426058"/>
                </a:cubicBezTo>
                <a:cubicBezTo>
                  <a:pt x="5964817" y="424387"/>
                  <a:pt x="5968159" y="421046"/>
                  <a:pt x="5963146" y="419375"/>
                </a:cubicBezTo>
                <a:cubicBezTo>
                  <a:pt x="5968159" y="412692"/>
                  <a:pt x="5974842" y="414363"/>
                  <a:pt x="5979854" y="414363"/>
                </a:cubicBezTo>
                <a:cubicBezTo>
                  <a:pt x="5984867" y="412692"/>
                  <a:pt x="5989879" y="414363"/>
                  <a:pt x="5989879" y="419375"/>
                </a:cubicBezTo>
                <a:cubicBezTo>
                  <a:pt x="5989879" y="421046"/>
                  <a:pt x="5988208" y="424387"/>
                  <a:pt x="5988208" y="429400"/>
                </a:cubicBezTo>
                <a:cubicBezTo>
                  <a:pt x="5994891" y="429400"/>
                  <a:pt x="6003245" y="422717"/>
                  <a:pt x="6008258" y="431071"/>
                </a:cubicBezTo>
                <a:cubicBezTo>
                  <a:pt x="6008258" y="436083"/>
                  <a:pt x="6008258" y="441096"/>
                  <a:pt x="6006587" y="447779"/>
                </a:cubicBezTo>
                <a:cubicBezTo>
                  <a:pt x="6016612" y="447779"/>
                  <a:pt x="6028308" y="442766"/>
                  <a:pt x="6033320" y="459475"/>
                </a:cubicBezTo>
                <a:cubicBezTo>
                  <a:pt x="6031649" y="461145"/>
                  <a:pt x="6028308" y="464487"/>
                  <a:pt x="6023295" y="469500"/>
                </a:cubicBezTo>
                <a:cubicBezTo>
                  <a:pt x="6033320" y="471170"/>
                  <a:pt x="6038333" y="474512"/>
                  <a:pt x="6045016" y="476183"/>
                </a:cubicBezTo>
                <a:cubicBezTo>
                  <a:pt x="6038333" y="481195"/>
                  <a:pt x="6038333" y="481195"/>
                  <a:pt x="6024966" y="481195"/>
                </a:cubicBezTo>
                <a:cubicBezTo>
                  <a:pt x="6029978" y="481195"/>
                  <a:pt x="6029978" y="482866"/>
                  <a:pt x="6031649" y="482866"/>
                </a:cubicBezTo>
                <a:cubicBezTo>
                  <a:pt x="6033320" y="484537"/>
                  <a:pt x="6036662" y="484537"/>
                  <a:pt x="6038333" y="487879"/>
                </a:cubicBezTo>
                <a:cubicBezTo>
                  <a:pt x="6038333" y="489549"/>
                  <a:pt x="6036662" y="492891"/>
                  <a:pt x="6036662" y="494562"/>
                </a:cubicBezTo>
                <a:cubicBezTo>
                  <a:pt x="6043345" y="494562"/>
                  <a:pt x="6048358" y="494562"/>
                  <a:pt x="6056712" y="492891"/>
                </a:cubicBezTo>
                <a:cubicBezTo>
                  <a:pt x="6055041" y="497903"/>
                  <a:pt x="6055041" y="499574"/>
                  <a:pt x="6051699" y="504587"/>
                </a:cubicBezTo>
                <a:cubicBezTo>
                  <a:pt x="6053370" y="504587"/>
                  <a:pt x="6056712" y="506258"/>
                  <a:pt x="6056712" y="506258"/>
                </a:cubicBezTo>
                <a:cubicBezTo>
                  <a:pt x="6061724" y="501245"/>
                  <a:pt x="6066737" y="506258"/>
                  <a:pt x="6071749" y="504587"/>
                </a:cubicBezTo>
                <a:cubicBezTo>
                  <a:pt x="6073420" y="509599"/>
                  <a:pt x="6078432" y="511270"/>
                  <a:pt x="6081774" y="516282"/>
                </a:cubicBezTo>
                <a:cubicBezTo>
                  <a:pt x="6080103" y="517953"/>
                  <a:pt x="6076762" y="522966"/>
                  <a:pt x="6075091" y="522966"/>
                </a:cubicBezTo>
                <a:cubicBezTo>
                  <a:pt x="6065066" y="524637"/>
                  <a:pt x="6063395" y="532991"/>
                  <a:pt x="6063395" y="543016"/>
                </a:cubicBezTo>
                <a:cubicBezTo>
                  <a:pt x="6063395" y="543016"/>
                  <a:pt x="6063395" y="544686"/>
                  <a:pt x="6063395" y="548028"/>
                </a:cubicBezTo>
                <a:cubicBezTo>
                  <a:pt x="6068408" y="553040"/>
                  <a:pt x="6073420" y="549699"/>
                  <a:pt x="6078432" y="553040"/>
                </a:cubicBezTo>
                <a:cubicBezTo>
                  <a:pt x="6080103" y="554711"/>
                  <a:pt x="6088457" y="553040"/>
                  <a:pt x="6090128" y="551370"/>
                </a:cubicBezTo>
                <a:cubicBezTo>
                  <a:pt x="6091799" y="549699"/>
                  <a:pt x="6096811" y="553040"/>
                  <a:pt x="6100153" y="551370"/>
                </a:cubicBezTo>
                <a:cubicBezTo>
                  <a:pt x="6105165" y="549699"/>
                  <a:pt x="6106836" y="551370"/>
                  <a:pt x="6111848" y="549699"/>
                </a:cubicBezTo>
                <a:cubicBezTo>
                  <a:pt x="6110178" y="556382"/>
                  <a:pt x="6106836" y="559724"/>
                  <a:pt x="6105165" y="564736"/>
                </a:cubicBezTo>
                <a:cubicBezTo>
                  <a:pt x="6103494" y="569749"/>
                  <a:pt x="6100153" y="574761"/>
                  <a:pt x="6106836" y="574761"/>
                </a:cubicBezTo>
                <a:cubicBezTo>
                  <a:pt x="6108507" y="574761"/>
                  <a:pt x="6108507" y="576432"/>
                  <a:pt x="6108507" y="579773"/>
                </a:cubicBezTo>
                <a:cubicBezTo>
                  <a:pt x="6108507" y="584786"/>
                  <a:pt x="6108507" y="586457"/>
                  <a:pt x="6108507" y="591469"/>
                </a:cubicBezTo>
                <a:cubicBezTo>
                  <a:pt x="6101824" y="593140"/>
                  <a:pt x="6093470" y="598152"/>
                  <a:pt x="6088457" y="606507"/>
                </a:cubicBezTo>
                <a:cubicBezTo>
                  <a:pt x="6090128" y="606507"/>
                  <a:pt x="6095140" y="606507"/>
                  <a:pt x="6098482" y="606507"/>
                </a:cubicBezTo>
                <a:cubicBezTo>
                  <a:pt x="6098482" y="606507"/>
                  <a:pt x="6100153" y="608177"/>
                  <a:pt x="6100153" y="611519"/>
                </a:cubicBezTo>
                <a:cubicBezTo>
                  <a:pt x="6101824" y="611519"/>
                  <a:pt x="6106836" y="609848"/>
                  <a:pt x="6110178" y="609848"/>
                </a:cubicBezTo>
                <a:cubicBezTo>
                  <a:pt x="6110178" y="609848"/>
                  <a:pt x="6111848" y="609848"/>
                  <a:pt x="6115190" y="609848"/>
                </a:cubicBezTo>
                <a:cubicBezTo>
                  <a:pt x="6115190" y="611519"/>
                  <a:pt x="6115190" y="614861"/>
                  <a:pt x="6115190" y="616531"/>
                </a:cubicBezTo>
                <a:cubicBezTo>
                  <a:pt x="6110178" y="621544"/>
                  <a:pt x="6105165" y="623215"/>
                  <a:pt x="6100153" y="626556"/>
                </a:cubicBezTo>
                <a:cubicBezTo>
                  <a:pt x="6101824" y="626556"/>
                  <a:pt x="6101824" y="628227"/>
                  <a:pt x="6101824" y="628227"/>
                </a:cubicBezTo>
                <a:cubicBezTo>
                  <a:pt x="6103494" y="629898"/>
                  <a:pt x="6103494" y="634910"/>
                  <a:pt x="6103494" y="638252"/>
                </a:cubicBezTo>
                <a:cubicBezTo>
                  <a:pt x="6098482" y="639923"/>
                  <a:pt x="6096811" y="643265"/>
                  <a:pt x="6093470" y="644935"/>
                </a:cubicBezTo>
                <a:cubicBezTo>
                  <a:pt x="6095140" y="646606"/>
                  <a:pt x="6095140" y="649948"/>
                  <a:pt x="6095140" y="649948"/>
                </a:cubicBezTo>
                <a:cubicBezTo>
                  <a:pt x="6101824" y="649948"/>
                  <a:pt x="6106836" y="654960"/>
                  <a:pt x="6115190" y="654960"/>
                </a:cubicBezTo>
                <a:cubicBezTo>
                  <a:pt x="6120203" y="654960"/>
                  <a:pt x="6125215" y="659973"/>
                  <a:pt x="6125215" y="666656"/>
                </a:cubicBezTo>
                <a:cubicBezTo>
                  <a:pt x="6113519" y="668327"/>
                  <a:pt x="6103494" y="668327"/>
                  <a:pt x="6093470" y="676681"/>
                </a:cubicBezTo>
                <a:cubicBezTo>
                  <a:pt x="6093470" y="675010"/>
                  <a:pt x="6098482" y="676681"/>
                  <a:pt x="6103494" y="671668"/>
                </a:cubicBezTo>
                <a:close/>
                <a:moveTo>
                  <a:pt x="6994040" y="671668"/>
                </a:moveTo>
                <a:cubicBezTo>
                  <a:pt x="6999052" y="673339"/>
                  <a:pt x="7005735" y="673339"/>
                  <a:pt x="7010748" y="676681"/>
                </a:cubicBezTo>
                <a:cubicBezTo>
                  <a:pt x="7009077" y="678352"/>
                  <a:pt x="7005735" y="681693"/>
                  <a:pt x="7004065" y="681693"/>
                </a:cubicBezTo>
                <a:cubicBezTo>
                  <a:pt x="7002394" y="681693"/>
                  <a:pt x="6999052" y="681693"/>
                  <a:pt x="6997381" y="681693"/>
                </a:cubicBezTo>
                <a:cubicBezTo>
                  <a:pt x="6995711" y="681693"/>
                  <a:pt x="6992369" y="686706"/>
                  <a:pt x="6990698" y="681693"/>
                </a:cubicBezTo>
                <a:cubicBezTo>
                  <a:pt x="6990698" y="683364"/>
                  <a:pt x="6990698" y="683364"/>
                  <a:pt x="6990698" y="683364"/>
                </a:cubicBezTo>
                <a:cubicBezTo>
                  <a:pt x="6990698" y="690047"/>
                  <a:pt x="6995711" y="685035"/>
                  <a:pt x="6997381" y="688377"/>
                </a:cubicBezTo>
                <a:cubicBezTo>
                  <a:pt x="7002394" y="690047"/>
                  <a:pt x="7007406" y="693389"/>
                  <a:pt x="7009077" y="698401"/>
                </a:cubicBezTo>
                <a:cubicBezTo>
                  <a:pt x="7007406" y="698401"/>
                  <a:pt x="7004065" y="698401"/>
                  <a:pt x="6999052" y="696731"/>
                </a:cubicBezTo>
                <a:cubicBezTo>
                  <a:pt x="6994040" y="706756"/>
                  <a:pt x="6984015" y="711768"/>
                  <a:pt x="6977332" y="716780"/>
                </a:cubicBezTo>
                <a:cubicBezTo>
                  <a:pt x="6972319" y="718451"/>
                  <a:pt x="6975661" y="721793"/>
                  <a:pt x="6975661" y="726805"/>
                </a:cubicBezTo>
                <a:cubicBezTo>
                  <a:pt x="6980673" y="726805"/>
                  <a:pt x="6982344" y="721793"/>
                  <a:pt x="6985686" y="721793"/>
                </a:cubicBezTo>
                <a:cubicBezTo>
                  <a:pt x="6989027" y="721793"/>
                  <a:pt x="6992369" y="721793"/>
                  <a:pt x="6995711" y="721793"/>
                </a:cubicBezTo>
                <a:cubicBezTo>
                  <a:pt x="6999052" y="721793"/>
                  <a:pt x="6997381" y="723464"/>
                  <a:pt x="6997381" y="723464"/>
                </a:cubicBezTo>
                <a:cubicBezTo>
                  <a:pt x="6997381" y="725135"/>
                  <a:pt x="6997381" y="728476"/>
                  <a:pt x="6997381" y="733489"/>
                </a:cubicBezTo>
                <a:cubicBezTo>
                  <a:pt x="6992369" y="733489"/>
                  <a:pt x="6987357" y="728476"/>
                  <a:pt x="6982344" y="733489"/>
                </a:cubicBezTo>
                <a:lnTo>
                  <a:pt x="6980673" y="735159"/>
                </a:lnTo>
                <a:cubicBezTo>
                  <a:pt x="6980673" y="745184"/>
                  <a:pt x="6970649" y="746855"/>
                  <a:pt x="6968978" y="751868"/>
                </a:cubicBezTo>
                <a:cubicBezTo>
                  <a:pt x="6967307" y="750197"/>
                  <a:pt x="6963965" y="746855"/>
                  <a:pt x="6962295" y="745184"/>
                </a:cubicBezTo>
                <a:cubicBezTo>
                  <a:pt x="6962295" y="740172"/>
                  <a:pt x="6963965" y="738501"/>
                  <a:pt x="6963965" y="735159"/>
                </a:cubicBezTo>
                <a:cubicBezTo>
                  <a:pt x="6958953" y="730147"/>
                  <a:pt x="6953941" y="733489"/>
                  <a:pt x="6953941" y="736830"/>
                </a:cubicBezTo>
                <a:cubicBezTo>
                  <a:pt x="6952270" y="738501"/>
                  <a:pt x="6955611" y="741843"/>
                  <a:pt x="6953941" y="746855"/>
                </a:cubicBezTo>
                <a:cubicBezTo>
                  <a:pt x="6947257" y="745184"/>
                  <a:pt x="6942245" y="745184"/>
                  <a:pt x="6933891" y="741843"/>
                </a:cubicBezTo>
                <a:cubicBezTo>
                  <a:pt x="6935561" y="746855"/>
                  <a:pt x="6935561" y="746855"/>
                  <a:pt x="6938903" y="748526"/>
                </a:cubicBezTo>
                <a:cubicBezTo>
                  <a:pt x="6940574" y="750197"/>
                  <a:pt x="6945586" y="755209"/>
                  <a:pt x="6950599" y="760222"/>
                </a:cubicBezTo>
                <a:cubicBezTo>
                  <a:pt x="6950599" y="760222"/>
                  <a:pt x="6952270" y="760222"/>
                  <a:pt x="6955611" y="760222"/>
                </a:cubicBezTo>
                <a:cubicBezTo>
                  <a:pt x="6957282" y="765234"/>
                  <a:pt x="6960624" y="766905"/>
                  <a:pt x="6962295" y="771917"/>
                </a:cubicBezTo>
                <a:cubicBezTo>
                  <a:pt x="6957282" y="771917"/>
                  <a:pt x="6955611" y="771917"/>
                  <a:pt x="6950599" y="771917"/>
                </a:cubicBezTo>
                <a:cubicBezTo>
                  <a:pt x="6952270" y="776930"/>
                  <a:pt x="6952270" y="778601"/>
                  <a:pt x="6955611" y="781942"/>
                </a:cubicBezTo>
                <a:cubicBezTo>
                  <a:pt x="6955611" y="783613"/>
                  <a:pt x="6955611" y="783613"/>
                  <a:pt x="6953941" y="786955"/>
                </a:cubicBezTo>
                <a:cubicBezTo>
                  <a:pt x="6952270" y="786955"/>
                  <a:pt x="6952270" y="785284"/>
                  <a:pt x="6948928" y="785284"/>
                </a:cubicBezTo>
                <a:cubicBezTo>
                  <a:pt x="6948928" y="785284"/>
                  <a:pt x="6947257" y="786955"/>
                  <a:pt x="6943916" y="790296"/>
                </a:cubicBezTo>
                <a:cubicBezTo>
                  <a:pt x="6943916" y="791967"/>
                  <a:pt x="6945586" y="795309"/>
                  <a:pt x="6948928" y="795309"/>
                </a:cubicBezTo>
                <a:cubicBezTo>
                  <a:pt x="6952270" y="795309"/>
                  <a:pt x="6953941" y="796980"/>
                  <a:pt x="6950599" y="800321"/>
                </a:cubicBezTo>
                <a:cubicBezTo>
                  <a:pt x="6950599" y="801992"/>
                  <a:pt x="6948928" y="801992"/>
                  <a:pt x="6945586" y="801992"/>
                </a:cubicBezTo>
                <a:lnTo>
                  <a:pt x="6943916" y="801992"/>
                </a:lnTo>
                <a:cubicBezTo>
                  <a:pt x="6942245" y="800321"/>
                  <a:pt x="6938903" y="795309"/>
                  <a:pt x="6933891" y="796980"/>
                </a:cubicBezTo>
                <a:cubicBezTo>
                  <a:pt x="6923866" y="801992"/>
                  <a:pt x="6923866" y="801992"/>
                  <a:pt x="6918853" y="812017"/>
                </a:cubicBezTo>
                <a:cubicBezTo>
                  <a:pt x="6917182" y="813688"/>
                  <a:pt x="6917182" y="817029"/>
                  <a:pt x="6913841" y="823713"/>
                </a:cubicBezTo>
                <a:cubicBezTo>
                  <a:pt x="6918853" y="822042"/>
                  <a:pt x="6920524" y="822042"/>
                  <a:pt x="6923866" y="818700"/>
                </a:cubicBezTo>
                <a:cubicBezTo>
                  <a:pt x="6923866" y="823713"/>
                  <a:pt x="6922195" y="823713"/>
                  <a:pt x="6922195" y="825384"/>
                </a:cubicBezTo>
                <a:cubicBezTo>
                  <a:pt x="6920524" y="825384"/>
                  <a:pt x="6917182" y="825384"/>
                  <a:pt x="6917182" y="827054"/>
                </a:cubicBezTo>
                <a:cubicBezTo>
                  <a:pt x="6917182" y="828725"/>
                  <a:pt x="6917182" y="833738"/>
                  <a:pt x="6915511" y="833738"/>
                </a:cubicBezTo>
                <a:cubicBezTo>
                  <a:pt x="6913841" y="835408"/>
                  <a:pt x="6908828" y="835408"/>
                  <a:pt x="6905486" y="835408"/>
                </a:cubicBezTo>
                <a:lnTo>
                  <a:pt x="6903816" y="835408"/>
                </a:lnTo>
                <a:cubicBezTo>
                  <a:pt x="6898803" y="828725"/>
                  <a:pt x="6892120" y="830396"/>
                  <a:pt x="6887108" y="830396"/>
                </a:cubicBezTo>
                <a:cubicBezTo>
                  <a:pt x="6885437" y="835408"/>
                  <a:pt x="6882095" y="837079"/>
                  <a:pt x="6877083" y="842092"/>
                </a:cubicBezTo>
                <a:cubicBezTo>
                  <a:pt x="6878754" y="842092"/>
                  <a:pt x="6882095" y="843763"/>
                  <a:pt x="6883766" y="843763"/>
                </a:cubicBezTo>
                <a:lnTo>
                  <a:pt x="6885437" y="842092"/>
                </a:lnTo>
                <a:cubicBezTo>
                  <a:pt x="6887108" y="847104"/>
                  <a:pt x="6887108" y="852117"/>
                  <a:pt x="6883766" y="853787"/>
                </a:cubicBezTo>
                <a:cubicBezTo>
                  <a:pt x="6882095" y="855458"/>
                  <a:pt x="6877083" y="852117"/>
                  <a:pt x="6873741" y="852117"/>
                </a:cubicBezTo>
                <a:cubicBezTo>
                  <a:pt x="6872070" y="853787"/>
                  <a:pt x="6872070" y="858800"/>
                  <a:pt x="6872070" y="862142"/>
                </a:cubicBezTo>
                <a:cubicBezTo>
                  <a:pt x="6870400" y="862142"/>
                  <a:pt x="6867058" y="862142"/>
                  <a:pt x="6867058" y="862142"/>
                </a:cubicBezTo>
                <a:cubicBezTo>
                  <a:pt x="6865387" y="857129"/>
                  <a:pt x="6860375" y="855458"/>
                  <a:pt x="6857033" y="852117"/>
                </a:cubicBezTo>
                <a:cubicBezTo>
                  <a:pt x="6850350" y="847104"/>
                  <a:pt x="6845337" y="850446"/>
                  <a:pt x="6840325" y="852117"/>
                </a:cubicBezTo>
                <a:cubicBezTo>
                  <a:pt x="6838654" y="852117"/>
                  <a:pt x="6835312" y="853787"/>
                  <a:pt x="6833642" y="853787"/>
                </a:cubicBezTo>
                <a:cubicBezTo>
                  <a:pt x="6821946" y="852117"/>
                  <a:pt x="6821946" y="852117"/>
                  <a:pt x="6816933" y="860471"/>
                </a:cubicBezTo>
                <a:cubicBezTo>
                  <a:pt x="6816933" y="862142"/>
                  <a:pt x="6815262" y="865483"/>
                  <a:pt x="6811921" y="867154"/>
                </a:cubicBezTo>
                <a:cubicBezTo>
                  <a:pt x="6810250" y="862142"/>
                  <a:pt x="6806908" y="860471"/>
                  <a:pt x="6805237" y="855458"/>
                </a:cubicBezTo>
                <a:lnTo>
                  <a:pt x="6800225" y="855458"/>
                </a:lnTo>
                <a:cubicBezTo>
                  <a:pt x="6798554" y="857129"/>
                  <a:pt x="6793542" y="862142"/>
                  <a:pt x="6788529" y="857129"/>
                </a:cubicBezTo>
                <a:cubicBezTo>
                  <a:pt x="6788529" y="857129"/>
                  <a:pt x="6783517" y="858800"/>
                  <a:pt x="6781846" y="862142"/>
                </a:cubicBezTo>
                <a:cubicBezTo>
                  <a:pt x="6780175" y="857129"/>
                  <a:pt x="6776834" y="855458"/>
                  <a:pt x="6775163" y="850446"/>
                </a:cubicBezTo>
                <a:cubicBezTo>
                  <a:pt x="6773492" y="852117"/>
                  <a:pt x="6765138" y="852117"/>
                  <a:pt x="6770151" y="860471"/>
                </a:cubicBezTo>
                <a:cubicBezTo>
                  <a:pt x="6771821" y="862142"/>
                  <a:pt x="6770151" y="865483"/>
                  <a:pt x="6770151" y="865483"/>
                </a:cubicBezTo>
                <a:cubicBezTo>
                  <a:pt x="6768480" y="865483"/>
                  <a:pt x="6768480" y="867154"/>
                  <a:pt x="6765138" y="867154"/>
                </a:cubicBezTo>
                <a:cubicBezTo>
                  <a:pt x="6758455" y="867154"/>
                  <a:pt x="6755113" y="878850"/>
                  <a:pt x="6745088" y="872166"/>
                </a:cubicBezTo>
                <a:cubicBezTo>
                  <a:pt x="6745088" y="870496"/>
                  <a:pt x="6746759" y="867154"/>
                  <a:pt x="6750101" y="865483"/>
                </a:cubicBezTo>
                <a:cubicBezTo>
                  <a:pt x="6743418" y="865483"/>
                  <a:pt x="6743418" y="865483"/>
                  <a:pt x="6738405" y="875508"/>
                </a:cubicBezTo>
                <a:cubicBezTo>
                  <a:pt x="6723368" y="870496"/>
                  <a:pt x="6736734" y="858800"/>
                  <a:pt x="6733393" y="848775"/>
                </a:cubicBezTo>
                <a:cubicBezTo>
                  <a:pt x="6726709" y="853787"/>
                  <a:pt x="6721697" y="855458"/>
                  <a:pt x="6713343" y="860471"/>
                </a:cubicBezTo>
                <a:cubicBezTo>
                  <a:pt x="6711672" y="860471"/>
                  <a:pt x="6711672" y="858800"/>
                  <a:pt x="6708330" y="855458"/>
                </a:cubicBezTo>
                <a:cubicBezTo>
                  <a:pt x="6706659" y="860471"/>
                  <a:pt x="6703318" y="862142"/>
                  <a:pt x="6698305" y="870496"/>
                </a:cubicBezTo>
                <a:cubicBezTo>
                  <a:pt x="6699976" y="860471"/>
                  <a:pt x="6698305" y="853787"/>
                  <a:pt x="6691622" y="848775"/>
                </a:cubicBezTo>
                <a:cubicBezTo>
                  <a:pt x="6689951" y="850446"/>
                  <a:pt x="6686610" y="855458"/>
                  <a:pt x="6681597" y="855458"/>
                </a:cubicBezTo>
                <a:cubicBezTo>
                  <a:pt x="6674914" y="857129"/>
                  <a:pt x="6669902" y="855458"/>
                  <a:pt x="6661548" y="853787"/>
                </a:cubicBezTo>
                <a:cubicBezTo>
                  <a:pt x="6659877" y="853787"/>
                  <a:pt x="6659877" y="852117"/>
                  <a:pt x="6656535" y="848775"/>
                </a:cubicBezTo>
                <a:cubicBezTo>
                  <a:pt x="6656535" y="847104"/>
                  <a:pt x="6654864" y="843763"/>
                  <a:pt x="6654864" y="842092"/>
                </a:cubicBezTo>
                <a:cubicBezTo>
                  <a:pt x="6653194" y="837079"/>
                  <a:pt x="6649852" y="832067"/>
                  <a:pt x="6643169" y="832067"/>
                </a:cubicBezTo>
                <a:cubicBezTo>
                  <a:pt x="6641498" y="832067"/>
                  <a:pt x="6638156" y="830396"/>
                  <a:pt x="6638156" y="827054"/>
                </a:cubicBezTo>
                <a:cubicBezTo>
                  <a:pt x="6636485" y="822042"/>
                  <a:pt x="6628131" y="822042"/>
                  <a:pt x="6633144" y="815359"/>
                </a:cubicBezTo>
                <a:cubicBezTo>
                  <a:pt x="6634814" y="813688"/>
                  <a:pt x="6638156" y="813688"/>
                  <a:pt x="6643169" y="810346"/>
                </a:cubicBezTo>
                <a:cubicBezTo>
                  <a:pt x="6641498" y="805334"/>
                  <a:pt x="6638156" y="800321"/>
                  <a:pt x="6636485" y="793638"/>
                </a:cubicBezTo>
                <a:cubicBezTo>
                  <a:pt x="6634814" y="798650"/>
                  <a:pt x="6631473" y="800321"/>
                  <a:pt x="6629802" y="803663"/>
                </a:cubicBezTo>
                <a:cubicBezTo>
                  <a:pt x="6628131" y="801992"/>
                  <a:pt x="6628131" y="798650"/>
                  <a:pt x="6624789" y="796980"/>
                </a:cubicBezTo>
                <a:cubicBezTo>
                  <a:pt x="6619777" y="795309"/>
                  <a:pt x="6619777" y="803663"/>
                  <a:pt x="6614764" y="801992"/>
                </a:cubicBezTo>
                <a:cubicBezTo>
                  <a:pt x="6613093" y="800321"/>
                  <a:pt x="6608081" y="800321"/>
                  <a:pt x="6604739" y="800321"/>
                </a:cubicBezTo>
                <a:cubicBezTo>
                  <a:pt x="6604739" y="785284"/>
                  <a:pt x="6604739" y="785284"/>
                  <a:pt x="6614764" y="771917"/>
                </a:cubicBezTo>
                <a:cubicBezTo>
                  <a:pt x="6608081" y="771917"/>
                  <a:pt x="6603069" y="778601"/>
                  <a:pt x="6598056" y="770247"/>
                </a:cubicBezTo>
                <a:cubicBezTo>
                  <a:pt x="6599727" y="768576"/>
                  <a:pt x="6603069" y="765234"/>
                  <a:pt x="6604739" y="760222"/>
                </a:cubicBezTo>
                <a:cubicBezTo>
                  <a:pt x="6599727" y="760222"/>
                  <a:pt x="6598056" y="760222"/>
                  <a:pt x="6594715" y="760222"/>
                </a:cubicBezTo>
                <a:cubicBezTo>
                  <a:pt x="6593044" y="760222"/>
                  <a:pt x="6593044" y="761892"/>
                  <a:pt x="6593044" y="761892"/>
                </a:cubicBezTo>
                <a:cubicBezTo>
                  <a:pt x="6593044" y="763563"/>
                  <a:pt x="6593044" y="768576"/>
                  <a:pt x="6593044" y="771917"/>
                </a:cubicBezTo>
                <a:cubicBezTo>
                  <a:pt x="6593044" y="773588"/>
                  <a:pt x="6591373" y="778601"/>
                  <a:pt x="6586361" y="776930"/>
                </a:cubicBezTo>
                <a:cubicBezTo>
                  <a:pt x="6586361" y="771917"/>
                  <a:pt x="6588031" y="766905"/>
                  <a:pt x="6588031" y="761892"/>
                </a:cubicBezTo>
                <a:cubicBezTo>
                  <a:pt x="6583019" y="760222"/>
                  <a:pt x="6581348" y="760222"/>
                  <a:pt x="6578007" y="756880"/>
                </a:cubicBezTo>
                <a:cubicBezTo>
                  <a:pt x="6576336" y="755209"/>
                  <a:pt x="6572994" y="751868"/>
                  <a:pt x="6567982" y="750197"/>
                </a:cubicBezTo>
                <a:cubicBezTo>
                  <a:pt x="6567982" y="748526"/>
                  <a:pt x="6569653" y="743514"/>
                  <a:pt x="6572994" y="743514"/>
                </a:cubicBezTo>
                <a:cubicBezTo>
                  <a:pt x="6576336" y="743514"/>
                  <a:pt x="6578007" y="741843"/>
                  <a:pt x="6579677" y="738501"/>
                </a:cubicBezTo>
                <a:cubicBezTo>
                  <a:pt x="6579677" y="736830"/>
                  <a:pt x="6579677" y="731818"/>
                  <a:pt x="6578007" y="728476"/>
                </a:cubicBezTo>
                <a:cubicBezTo>
                  <a:pt x="6578007" y="728476"/>
                  <a:pt x="6578007" y="726805"/>
                  <a:pt x="6579677" y="723464"/>
                </a:cubicBezTo>
                <a:cubicBezTo>
                  <a:pt x="6574665" y="725135"/>
                  <a:pt x="6569653" y="725135"/>
                  <a:pt x="6564640" y="728476"/>
                </a:cubicBezTo>
                <a:cubicBezTo>
                  <a:pt x="6564640" y="721793"/>
                  <a:pt x="6564640" y="713439"/>
                  <a:pt x="6564640" y="708426"/>
                </a:cubicBezTo>
                <a:cubicBezTo>
                  <a:pt x="6574665" y="706756"/>
                  <a:pt x="6579677" y="708426"/>
                  <a:pt x="6584690" y="720122"/>
                </a:cubicBezTo>
                <a:cubicBezTo>
                  <a:pt x="6586361" y="710097"/>
                  <a:pt x="6586361" y="703414"/>
                  <a:pt x="6579677" y="696731"/>
                </a:cubicBezTo>
                <a:cubicBezTo>
                  <a:pt x="6572994" y="691718"/>
                  <a:pt x="6572994" y="691718"/>
                  <a:pt x="6564640" y="696731"/>
                </a:cubicBezTo>
                <a:cubicBezTo>
                  <a:pt x="6562969" y="696731"/>
                  <a:pt x="6562969" y="696731"/>
                  <a:pt x="6559628" y="698401"/>
                </a:cubicBezTo>
                <a:cubicBezTo>
                  <a:pt x="6557957" y="696731"/>
                  <a:pt x="6554615" y="693389"/>
                  <a:pt x="6557957" y="691718"/>
                </a:cubicBezTo>
                <a:cubicBezTo>
                  <a:pt x="6557957" y="686706"/>
                  <a:pt x="6557957" y="681693"/>
                  <a:pt x="6559628" y="680022"/>
                </a:cubicBezTo>
                <a:cubicBezTo>
                  <a:pt x="6564640" y="675010"/>
                  <a:pt x="6561299" y="668327"/>
                  <a:pt x="6566311" y="663314"/>
                </a:cubicBezTo>
                <a:cubicBezTo>
                  <a:pt x="6567982" y="661643"/>
                  <a:pt x="6571323" y="656631"/>
                  <a:pt x="6572994" y="653289"/>
                </a:cubicBezTo>
                <a:cubicBezTo>
                  <a:pt x="6571323" y="653289"/>
                  <a:pt x="6567982" y="653289"/>
                  <a:pt x="6566311" y="653289"/>
                </a:cubicBezTo>
                <a:cubicBezTo>
                  <a:pt x="6566311" y="651619"/>
                  <a:pt x="6566311" y="651619"/>
                  <a:pt x="6566311" y="648277"/>
                </a:cubicBezTo>
                <a:cubicBezTo>
                  <a:pt x="6567982" y="648277"/>
                  <a:pt x="6571323" y="648277"/>
                  <a:pt x="6576336" y="648277"/>
                </a:cubicBezTo>
                <a:cubicBezTo>
                  <a:pt x="6581348" y="643265"/>
                  <a:pt x="6583019" y="636581"/>
                  <a:pt x="6588031" y="626556"/>
                </a:cubicBezTo>
                <a:cubicBezTo>
                  <a:pt x="6583019" y="628227"/>
                  <a:pt x="6581348" y="628227"/>
                  <a:pt x="6576336" y="628227"/>
                </a:cubicBezTo>
                <a:cubicBezTo>
                  <a:pt x="6576336" y="623215"/>
                  <a:pt x="6576336" y="621544"/>
                  <a:pt x="6574665" y="616531"/>
                </a:cubicBezTo>
                <a:cubicBezTo>
                  <a:pt x="6576336" y="614861"/>
                  <a:pt x="6579677" y="614861"/>
                  <a:pt x="6584690" y="614861"/>
                </a:cubicBezTo>
                <a:cubicBezTo>
                  <a:pt x="6584690" y="609848"/>
                  <a:pt x="6583019" y="603165"/>
                  <a:pt x="6589702" y="599823"/>
                </a:cubicBezTo>
                <a:cubicBezTo>
                  <a:pt x="6591373" y="588128"/>
                  <a:pt x="6594715" y="598152"/>
                  <a:pt x="6599727" y="598152"/>
                </a:cubicBezTo>
                <a:cubicBezTo>
                  <a:pt x="6601398" y="596482"/>
                  <a:pt x="6606410" y="593140"/>
                  <a:pt x="6606410" y="588128"/>
                </a:cubicBezTo>
                <a:cubicBezTo>
                  <a:pt x="6606410" y="583115"/>
                  <a:pt x="6608081" y="581444"/>
                  <a:pt x="6611423" y="573090"/>
                </a:cubicBezTo>
                <a:cubicBezTo>
                  <a:pt x="6613093" y="574761"/>
                  <a:pt x="6613093" y="578103"/>
                  <a:pt x="6616435" y="579773"/>
                </a:cubicBezTo>
                <a:cubicBezTo>
                  <a:pt x="6618106" y="579773"/>
                  <a:pt x="6621448" y="579773"/>
                  <a:pt x="6626460" y="579773"/>
                </a:cubicBezTo>
                <a:cubicBezTo>
                  <a:pt x="6626460" y="578103"/>
                  <a:pt x="6626460" y="573090"/>
                  <a:pt x="6626460" y="569749"/>
                </a:cubicBezTo>
                <a:cubicBezTo>
                  <a:pt x="6624789" y="569749"/>
                  <a:pt x="6619777" y="574761"/>
                  <a:pt x="6616435" y="569749"/>
                </a:cubicBezTo>
                <a:cubicBezTo>
                  <a:pt x="6614764" y="568078"/>
                  <a:pt x="6611423" y="568078"/>
                  <a:pt x="6609752" y="564736"/>
                </a:cubicBezTo>
                <a:cubicBezTo>
                  <a:pt x="6608081" y="563065"/>
                  <a:pt x="6604739" y="559724"/>
                  <a:pt x="6604739" y="554711"/>
                </a:cubicBezTo>
                <a:cubicBezTo>
                  <a:pt x="6609752" y="553040"/>
                  <a:pt x="6611423" y="556382"/>
                  <a:pt x="6614764" y="559724"/>
                </a:cubicBezTo>
                <a:cubicBezTo>
                  <a:pt x="6614764" y="559724"/>
                  <a:pt x="6616435" y="558053"/>
                  <a:pt x="6619777" y="558053"/>
                </a:cubicBezTo>
                <a:cubicBezTo>
                  <a:pt x="6619777" y="558053"/>
                  <a:pt x="6621448" y="558053"/>
                  <a:pt x="6624789" y="558053"/>
                </a:cubicBezTo>
                <a:cubicBezTo>
                  <a:pt x="6623119" y="556382"/>
                  <a:pt x="6623119" y="553040"/>
                  <a:pt x="6623119" y="553040"/>
                </a:cubicBezTo>
                <a:cubicBezTo>
                  <a:pt x="6616435" y="551370"/>
                  <a:pt x="6611423" y="548028"/>
                  <a:pt x="6603069" y="546357"/>
                </a:cubicBezTo>
                <a:cubicBezTo>
                  <a:pt x="6601398" y="541345"/>
                  <a:pt x="6601398" y="534661"/>
                  <a:pt x="6604739" y="531320"/>
                </a:cubicBezTo>
                <a:cubicBezTo>
                  <a:pt x="6606410" y="529649"/>
                  <a:pt x="6611423" y="531320"/>
                  <a:pt x="6614764" y="536332"/>
                </a:cubicBezTo>
                <a:cubicBezTo>
                  <a:pt x="6614764" y="536332"/>
                  <a:pt x="6613093" y="536332"/>
                  <a:pt x="6613093" y="538003"/>
                </a:cubicBezTo>
                <a:cubicBezTo>
                  <a:pt x="6614764" y="539674"/>
                  <a:pt x="6618106" y="539674"/>
                  <a:pt x="6618106" y="532991"/>
                </a:cubicBezTo>
                <a:cubicBezTo>
                  <a:pt x="6623119" y="532991"/>
                  <a:pt x="6628131" y="532991"/>
                  <a:pt x="6633144" y="532991"/>
                </a:cubicBezTo>
                <a:lnTo>
                  <a:pt x="6633144" y="531320"/>
                </a:lnTo>
                <a:cubicBezTo>
                  <a:pt x="6628131" y="531320"/>
                  <a:pt x="6623119" y="529649"/>
                  <a:pt x="6621448" y="526307"/>
                </a:cubicBezTo>
                <a:cubicBezTo>
                  <a:pt x="6628131" y="516282"/>
                  <a:pt x="6638156" y="519624"/>
                  <a:pt x="6648181" y="519624"/>
                </a:cubicBezTo>
                <a:cubicBezTo>
                  <a:pt x="6648181" y="517953"/>
                  <a:pt x="6648181" y="514612"/>
                  <a:pt x="6646510" y="512941"/>
                </a:cubicBezTo>
                <a:cubicBezTo>
                  <a:pt x="6644839" y="511270"/>
                  <a:pt x="6641498" y="507928"/>
                  <a:pt x="6644839" y="502916"/>
                </a:cubicBezTo>
                <a:cubicBezTo>
                  <a:pt x="6651523" y="501245"/>
                  <a:pt x="6656535" y="501245"/>
                  <a:pt x="6661548" y="497903"/>
                </a:cubicBezTo>
                <a:cubicBezTo>
                  <a:pt x="6661548" y="492891"/>
                  <a:pt x="6661548" y="491220"/>
                  <a:pt x="6661548" y="486208"/>
                </a:cubicBezTo>
                <a:cubicBezTo>
                  <a:pt x="6659877" y="486208"/>
                  <a:pt x="6656535" y="486208"/>
                  <a:pt x="6654864" y="486208"/>
                </a:cubicBezTo>
                <a:cubicBezTo>
                  <a:pt x="6654864" y="487879"/>
                  <a:pt x="6656535" y="491220"/>
                  <a:pt x="6656535" y="492891"/>
                </a:cubicBezTo>
                <a:cubicBezTo>
                  <a:pt x="6654864" y="494562"/>
                  <a:pt x="6654864" y="494562"/>
                  <a:pt x="6654864" y="494562"/>
                </a:cubicBezTo>
                <a:cubicBezTo>
                  <a:pt x="6653194" y="492891"/>
                  <a:pt x="6648181" y="492891"/>
                  <a:pt x="6644839" y="489549"/>
                </a:cubicBezTo>
                <a:cubicBezTo>
                  <a:pt x="6644839" y="487879"/>
                  <a:pt x="6644839" y="484537"/>
                  <a:pt x="6644839" y="482866"/>
                </a:cubicBezTo>
                <a:cubicBezTo>
                  <a:pt x="6646510" y="482866"/>
                  <a:pt x="6651523" y="481195"/>
                  <a:pt x="6654864" y="481195"/>
                </a:cubicBezTo>
                <a:cubicBezTo>
                  <a:pt x="6654864" y="476183"/>
                  <a:pt x="6659877" y="476183"/>
                  <a:pt x="6661548" y="476183"/>
                </a:cubicBezTo>
                <a:cubicBezTo>
                  <a:pt x="6663218" y="474512"/>
                  <a:pt x="6666560" y="474512"/>
                  <a:pt x="6671572" y="471170"/>
                </a:cubicBezTo>
                <a:cubicBezTo>
                  <a:pt x="6671572" y="469500"/>
                  <a:pt x="6671572" y="466158"/>
                  <a:pt x="6671572" y="461145"/>
                </a:cubicBezTo>
                <a:cubicBezTo>
                  <a:pt x="6673243" y="461145"/>
                  <a:pt x="6676585" y="462816"/>
                  <a:pt x="6678256" y="462816"/>
                </a:cubicBezTo>
                <a:cubicBezTo>
                  <a:pt x="6683268" y="456133"/>
                  <a:pt x="6693293" y="457804"/>
                  <a:pt x="6699976" y="457804"/>
                </a:cubicBezTo>
                <a:cubicBezTo>
                  <a:pt x="6710001" y="464487"/>
                  <a:pt x="6716684" y="457804"/>
                  <a:pt x="6721697" y="451121"/>
                </a:cubicBezTo>
                <a:cubicBezTo>
                  <a:pt x="6721697" y="449450"/>
                  <a:pt x="6721697" y="449450"/>
                  <a:pt x="6721697" y="449450"/>
                </a:cubicBezTo>
                <a:cubicBezTo>
                  <a:pt x="6720026" y="447779"/>
                  <a:pt x="6711672" y="447779"/>
                  <a:pt x="6715013" y="439425"/>
                </a:cubicBezTo>
                <a:cubicBezTo>
                  <a:pt x="6720026" y="439425"/>
                  <a:pt x="6726709" y="439425"/>
                  <a:pt x="6731722" y="434412"/>
                </a:cubicBezTo>
                <a:cubicBezTo>
                  <a:pt x="6731722" y="432742"/>
                  <a:pt x="6733393" y="432742"/>
                  <a:pt x="6736734" y="432742"/>
                </a:cubicBezTo>
                <a:cubicBezTo>
                  <a:pt x="6741747" y="432742"/>
                  <a:pt x="6746759" y="437754"/>
                  <a:pt x="6751772" y="431071"/>
                </a:cubicBezTo>
                <a:cubicBezTo>
                  <a:pt x="6753443" y="426058"/>
                  <a:pt x="6761797" y="429400"/>
                  <a:pt x="6763467" y="424387"/>
                </a:cubicBezTo>
                <a:cubicBezTo>
                  <a:pt x="6765138" y="419375"/>
                  <a:pt x="6770151" y="419375"/>
                  <a:pt x="6775163" y="422717"/>
                </a:cubicBezTo>
                <a:cubicBezTo>
                  <a:pt x="6780175" y="424387"/>
                  <a:pt x="6781846" y="422717"/>
                  <a:pt x="6786859" y="421046"/>
                </a:cubicBezTo>
                <a:cubicBezTo>
                  <a:pt x="6796883" y="416033"/>
                  <a:pt x="6808579" y="414363"/>
                  <a:pt x="6818604" y="411021"/>
                </a:cubicBezTo>
                <a:cubicBezTo>
                  <a:pt x="6820275" y="411021"/>
                  <a:pt x="6823617" y="411021"/>
                  <a:pt x="6828629" y="409350"/>
                </a:cubicBezTo>
                <a:cubicBezTo>
                  <a:pt x="6830300" y="411021"/>
                  <a:pt x="6833642" y="414363"/>
                  <a:pt x="6835312" y="419375"/>
                </a:cubicBezTo>
                <a:cubicBezTo>
                  <a:pt x="6840325" y="412692"/>
                  <a:pt x="6840325" y="419375"/>
                  <a:pt x="6841996" y="421046"/>
                </a:cubicBezTo>
                <a:cubicBezTo>
                  <a:pt x="6835312" y="419375"/>
                  <a:pt x="6830300" y="427729"/>
                  <a:pt x="6821946" y="422717"/>
                </a:cubicBezTo>
                <a:cubicBezTo>
                  <a:pt x="6821946" y="422717"/>
                  <a:pt x="6821946" y="424387"/>
                  <a:pt x="6821946" y="427729"/>
                </a:cubicBezTo>
                <a:cubicBezTo>
                  <a:pt x="6826958" y="427729"/>
                  <a:pt x="6828629" y="429400"/>
                  <a:pt x="6831971" y="427729"/>
                </a:cubicBezTo>
                <a:cubicBezTo>
                  <a:pt x="6836983" y="426058"/>
                  <a:pt x="6838654" y="426058"/>
                  <a:pt x="6838654" y="432742"/>
                </a:cubicBezTo>
                <a:cubicBezTo>
                  <a:pt x="6838654" y="432742"/>
                  <a:pt x="6838654" y="434412"/>
                  <a:pt x="6838654" y="437754"/>
                </a:cubicBezTo>
                <a:cubicBezTo>
                  <a:pt x="6840325" y="436083"/>
                  <a:pt x="6843667" y="436083"/>
                  <a:pt x="6843667" y="432742"/>
                </a:cubicBezTo>
                <a:cubicBezTo>
                  <a:pt x="6845337" y="431071"/>
                  <a:pt x="6848679" y="427729"/>
                  <a:pt x="6850350" y="426058"/>
                </a:cubicBezTo>
                <a:cubicBezTo>
                  <a:pt x="6852021" y="424387"/>
                  <a:pt x="6855362" y="421046"/>
                  <a:pt x="6850350" y="419375"/>
                </a:cubicBezTo>
                <a:cubicBezTo>
                  <a:pt x="6855362" y="412692"/>
                  <a:pt x="6862046" y="414363"/>
                  <a:pt x="6867058" y="414363"/>
                </a:cubicBezTo>
                <a:cubicBezTo>
                  <a:pt x="6872070" y="412692"/>
                  <a:pt x="6877083" y="414363"/>
                  <a:pt x="6877083" y="419375"/>
                </a:cubicBezTo>
                <a:cubicBezTo>
                  <a:pt x="6877083" y="421046"/>
                  <a:pt x="6875412" y="424387"/>
                  <a:pt x="6875412" y="429400"/>
                </a:cubicBezTo>
                <a:cubicBezTo>
                  <a:pt x="6882095" y="429400"/>
                  <a:pt x="6890449" y="422717"/>
                  <a:pt x="6895462" y="431071"/>
                </a:cubicBezTo>
                <a:cubicBezTo>
                  <a:pt x="6895462" y="436083"/>
                  <a:pt x="6895462" y="441096"/>
                  <a:pt x="6893791" y="447779"/>
                </a:cubicBezTo>
                <a:cubicBezTo>
                  <a:pt x="6903816" y="447779"/>
                  <a:pt x="6915511" y="442766"/>
                  <a:pt x="6920524" y="459475"/>
                </a:cubicBezTo>
                <a:cubicBezTo>
                  <a:pt x="6918853" y="461145"/>
                  <a:pt x="6915511" y="464487"/>
                  <a:pt x="6910499" y="469500"/>
                </a:cubicBezTo>
                <a:cubicBezTo>
                  <a:pt x="6920524" y="471170"/>
                  <a:pt x="6925536" y="474512"/>
                  <a:pt x="6932220" y="476183"/>
                </a:cubicBezTo>
                <a:cubicBezTo>
                  <a:pt x="6925536" y="481195"/>
                  <a:pt x="6925536" y="481195"/>
                  <a:pt x="6912170" y="481195"/>
                </a:cubicBezTo>
                <a:cubicBezTo>
                  <a:pt x="6917182" y="481195"/>
                  <a:pt x="6917182" y="482866"/>
                  <a:pt x="6918853" y="482866"/>
                </a:cubicBezTo>
                <a:cubicBezTo>
                  <a:pt x="6920524" y="484537"/>
                  <a:pt x="6923866" y="484537"/>
                  <a:pt x="6925536" y="487879"/>
                </a:cubicBezTo>
                <a:cubicBezTo>
                  <a:pt x="6925536" y="489549"/>
                  <a:pt x="6923866" y="492891"/>
                  <a:pt x="6923866" y="494562"/>
                </a:cubicBezTo>
                <a:cubicBezTo>
                  <a:pt x="6930549" y="494562"/>
                  <a:pt x="6935561" y="494562"/>
                  <a:pt x="6943916" y="492891"/>
                </a:cubicBezTo>
                <a:cubicBezTo>
                  <a:pt x="6942245" y="497903"/>
                  <a:pt x="6942245" y="499574"/>
                  <a:pt x="6938903" y="504587"/>
                </a:cubicBezTo>
                <a:cubicBezTo>
                  <a:pt x="6940574" y="504587"/>
                  <a:pt x="6943916" y="506258"/>
                  <a:pt x="6943916" y="506258"/>
                </a:cubicBezTo>
                <a:cubicBezTo>
                  <a:pt x="6948928" y="501245"/>
                  <a:pt x="6953941" y="506258"/>
                  <a:pt x="6958953" y="504587"/>
                </a:cubicBezTo>
                <a:cubicBezTo>
                  <a:pt x="6960624" y="509599"/>
                  <a:pt x="6965636" y="511270"/>
                  <a:pt x="6968978" y="516282"/>
                </a:cubicBezTo>
                <a:cubicBezTo>
                  <a:pt x="6967307" y="517953"/>
                  <a:pt x="6963965" y="522966"/>
                  <a:pt x="6962295" y="522966"/>
                </a:cubicBezTo>
                <a:cubicBezTo>
                  <a:pt x="6952270" y="524637"/>
                  <a:pt x="6950599" y="532991"/>
                  <a:pt x="6950599" y="543016"/>
                </a:cubicBezTo>
                <a:cubicBezTo>
                  <a:pt x="6950599" y="543016"/>
                  <a:pt x="6950599" y="544686"/>
                  <a:pt x="6950599" y="548028"/>
                </a:cubicBezTo>
                <a:cubicBezTo>
                  <a:pt x="6955611" y="553040"/>
                  <a:pt x="6960624" y="549699"/>
                  <a:pt x="6965636" y="553040"/>
                </a:cubicBezTo>
                <a:cubicBezTo>
                  <a:pt x="6967307" y="554711"/>
                  <a:pt x="6975661" y="553040"/>
                  <a:pt x="6977332" y="551370"/>
                </a:cubicBezTo>
                <a:cubicBezTo>
                  <a:pt x="6979003" y="549699"/>
                  <a:pt x="6984015" y="553040"/>
                  <a:pt x="6987357" y="551370"/>
                </a:cubicBezTo>
                <a:cubicBezTo>
                  <a:pt x="6992369" y="549699"/>
                  <a:pt x="6994040" y="551370"/>
                  <a:pt x="6999052" y="549699"/>
                </a:cubicBezTo>
                <a:cubicBezTo>
                  <a:pt x="6997381" y="556382"/>
                  <a:pt x="6994040" y="559724"/>
                  <a:pt x="6992369" y="564736"/>
                </a:cubicBezTo>
                <a:cubicBezTo>
                  <a:pt x="6990698" y="569749"/>
                  <a:pt x="6987357" y="574761"/>
                  <a:pt x="6994040" y="574761"/>
                </a:cubicBezTo>
                <a:cubicBezTo>
                  <a:pt x="6995711" y="574761"/>
                  <a:pt x="6995711" y="576432"/>
                  <a:pt x="6995711" y="579773"/>
                </a:cubicBezTo>
                <a:cubicBezTo>
                  <a:pt x="6995711" y="584786"/>
                  <a:pt x="6995711" y="586457"/>
                  <a:pt x="6995711" y="591469"/>
                </a:cubicBezTo>
                <a:cubicBezTo>
                  <a:pt x="6989027" y="593140"/>
                  <a:pt x="6980673" y="598152"/>
                  <a:pt x="6975661" y="606507"/>
                </a:cubicBezTo>
                <a:cubicBezTo>
                  <a:pt x="6977332" y="606507"/>
                  <a:pt x="6980673" y="606507"/>
                  <a:pt x="6985686" y="606507"/>
                </a:cubicBezTo>
                <a:cubicBezTo>
                  <a:pt x="6985686" y="606507"/>
                  <a:pt x="6987357" y="608177"/>
                  <a:pt x="6987357" y="611519"/>
                </a:cubicBezTo>
                <a:cubicBezTo>
                  <a:pt x="6989027" y="611519"/>
                  <a:pt x="6994040" y="609848"/>
                  <a:pt x="6997381" y="609848"/>
                </a:cubicBezTo>
                <a:cubicBezTo>
                  <a:pt x="6997381" y="609848"/>
                  <a:pt x="6999052" y="609848"/>
                  <a:pt x="7002394" y="609848"/>
                </a:cubicBezTo>
                <a:cubicBezTo>
                  <a:pt x="7002394" y="611519"/>
                  <a:pt x="7002394" y="614861"/>
                  <a:pt x="7002394" y="616531"/>
                </a:cubicBezTo>
                <a:cubicBezTo>
                  <a:pt x="6997381" y="621544"/>
                  <a:pt x="6992369" y="623215"/>
                  <a:pt x="6987357" y="626556"/>
                </a:cubicBezTo>
                <a:cubicBezTo>
                  <a:pt x="6989027" y="626556"/>
                  <a:pt x="6989027" y="628227"/>
                  <a:pt x="6989027" y="628227"/>
                </a:cubicBezTo>
                <a:cubicBezTo>
                  <a:pt x="6990698" y="629898"/>
                  <a:pt x="6990698" y="634910"/>
                  <a:pt x="6990698" y="638252"/>
                </a:cubicBezTo>
                <a:cubicBezTo>
                  <a:pt x="6985686" y="639923"/>
                  <a:pt x="6984015" y="643265"/>
                  <a:pt x="6980673" y="644935"/>
                </a:cubicBezTo>
                <a:cubicBezTo>
                  <a:pt x="6982344" y="646606"/>
                  <a:pt x="6982344" y="649948"/>
                  <a:pt x="6982344" y="649948"/>
                </a:cubicBezTo>
                <a:cubicBezTo>
                  <a:pt x="6989027" y="649948"/>
                  <a:pt x="6994040" y="654960"/>
                  <a:pt x="7002394" y="654960"/>
                </a:cubicBezTo>
                <a:cubicBezTo>
                  <a:pt x="7007406" y="654960"/>
                  <a:pt x="7012419" y="659973"/>
                  <a:pt x="7012419" y="666656"/>
                </a:cubicBezTo>
                <a:cubicBezTo>
                  <a:pt x="7000723" y="668327"/>
                  <a:pt x="6990698" y="668327"/>
                  <a:pt x="6980673" y="676681"/>
                </a:cubicBezTo>
                <a:cubicBezTo>
                  <a:pt x="6984015" y="675010"/>
                  <a:pt x="6989027" y="676681"/>
                  <a:pt x="6994040" y="671668"/>
                </a:cubicBezTo>
                <a:close/>
                <a:moveTo>
                  <a:pt x="7882914" y="671668"/>
                </a:moveTo>
                <a:cubicBezTo>
                  <a:pt x="7887927" y="673339"/>
                  <a:pt x="7894610" y="673339"/>
                  <a:pt x="7899623" y="676681"/>
                </a:cubicBezTo>
                <a:cubicBezTo>
                  <a:pt x="7897952" y="678352"/>
                  <a:pt x="7894610" y="681693"/>
                  <a:pt x="7892939" y="681693"/>
                </a:cubicBezTo>
                <a:cubicBezTo>
                  <a:pt x="7891268" y="681693"/>
                  <a:pt x="7887927" y="681693"/>
                  <a:pt x="7886256" y="681693"/>
                </a:cubicBezTo>
                <a:cubicBezTo>
                  <a:pt x="7884585" y="681693"/>
                  <a:pt x="7881244" y="686706"/>
                  <a:pt x="7879573" y="681693"/>
                </a:cubicBezTo>
                <a:cubicBezTo>
                  <a:pt x="7879573" y="683364"/>
                  <a:pt x="7879573" y="683364"/>
                  <a:pt x="7879573" y="683364"/>
                </a:cubicBezTo>
                <a:cubicBezTo>
                  <a:pt x="7879573" y="690047"/>
                  <a:pt x="7884585" y="685035"/>
                  <a:pt x="7886256" y="688377"/>
                </a:cubicBezTo>
                <a:cubicBezTo>
                  <a:pt x="7891268" y="690047"/>
                  <a:pt x="7896281" y="693389"/>
                  <a:pt x="7897952" y="698401"/>
                </a:cubicBezTo>
                <a:cubicBezTo>
                  <a:pt x="7896281" y="698401"/>
                  <a:pt x="7892939" y="698401"/>
                  <a:pt x="7887927" y="696731"/>
                </a:cubicBezTo>
                <a:cubicBezTo>
                  <a:pt x="7882914" y="706756"/>
                  <a:pt x="7872890" y="711768"/>
                  <a:pt x="7866206" y="716780"/>
                </a:cubicBezTo>
                <a:cubicBezTo>
                  <a:pt x="7861194" y="718451"/>
                  <a:pt x="7864536" y="721793"/>
                  <a:pt x="7864536" y="726805"/>
                </a:cubicBezTo>
                <a:cubicBezTo>
                  <a:pt x="7869548" y="726805"/>
                  <a:pt x="7871219" y="721793"/>
                  <a:pt x="7874560" y="721793"/>
                </a:cubicBezTo>
                <a:cubicBezTo>
                  <a:pt x="7876231" y="721793"/>
                  <a:pt x="7881244" y="721793"/>
                  <a:pt x="7884585" y="721793"/>
                </a:cubicBezTo>
                <a:cubicBezTo>
                  <a:pt x="7886256" y="721793"/>
                  <a:pt x="7886256" y="723464"/>
                  <a:pt x="7886256" y="723464"/>
                </a:cubicBezTo>
                <a:cubicBezTo>
                  <a:pt x="7886256" y="725135"/>
                  <a:pt x="7886256" y="728476"/>
                  <a:pt x="7886256" y="733489"/>
                </a:cubicBezTo>
                <a:cubicBezTo>
                  <a:pt x="7881244" y="733489"/>
                  <a:pt x="7876231" y="728476"/>
                  <a:pt x="7871219" y="733489"/>
                </a:cubicBezTo>
                <a:lnTo>
                  <a:pt x="7869548" y="735159"/>
                </a:lnTo>
                <a:cubicBezTo>
                  <a:pt x="7869548" y="745184"/>
                  <a:pt x="7859523" y="746855"/>
                  <a:pt x="7857852" y="751868"/>
                </a:cubicBezTo>
                <a:cubicBezTo>
                  <a:pt x="7856182" y="750197"/>
                  <a:pt x="7852840" y="746855"/>
                  <a:pt x="7851169" y="745184"/>
                </a:cubicBezTo>
                <a:cubicBezTo>
                  <a:pt x="7851169" y="740172"/>
                  <a:pt x="7852840" y="738501"/>
                  <a:pt x="7852840" y="735159"/>
                </a:cubicBezTo>
                <a:cubicBezTo>
                  <a:pt x="7847828" y="730147"/>
                  <a:pt x="7842815" y="733489"/>
                  <a:pt x="7842815" y="736830"/>
                </a:cubicBezTo>
                <a:cubicBezTo>
                  <a:pt x="7841144" y="738501"/>
                  <a:pt x="7844486" y="741843"/>
                  <a:pt x="7842815" y="746855"/>
                </a:cubicBezTo>
                <a:cubicBezTo>
                  <a:pt x="7836132" y="745184"/>
                  <a:pt x="7831119" y="745184"/>
                  <a:pt x="7822765" y="741843"/>
                </a:cubicBezTo>
                <a:cubicBezTo>
                  <a:pt x="7824436" y="746855"/>
                  <a:pt x="7824436" y="746855"/>
                  <a:pt x="7827778" y="748526"/>
                </a:cubicBezTo>
                <a:cubicBezTo>
                  <a:pt x="7829449" y="750197"/>
                  <a:pt x="7834461" y="755209"/>
                  <a:pt x="7839474" y="760222"/>
                </a:cubicBezTo>
                <a:cubicBezTo>
                  <a:pt x="7839474" y="760222"/>
                  <a:pt x="7841144" y="760222"/>
                  <a:pt x="7844486" y="760222"/>
                </a:cubicBezTo>
                <a:cubicBezTo>
                  <a:pt x="7846157" y="765234"/>
                  <a:pt x="7849498" y="766905"/>
                  <a:pt x="7851169" y="771917"/>
                </a:cubicBezTo>
                <a:cubicBezTo>
                  <a:pt x="7846157" y="771917"/>
                  <a:pt x="7844486" y="771917"/>
                  <a:pt x="7839474" y="771917"/>
                </a:cubicBezTo>
                <a:cubicBezTo>
                  <a:pt x="7841144" y="776930"/>
                  <a:pt x="7841144" y="778601"/>
                  <a:pt x="7844486" y="781942"/>
                </a:cubicBezTo>
                <a:cubicBezTo>
                  <a:pt x="7844486" y="783613"/>
                  <a:pt x="7844486" y="783613"/>
                  <a:pt x="7842815" y="786955"/>
                </a:cubicBezTo>
                <a:cubicBezTo>
                  <a:pt x="7841144" y="786955"/>
                  <a:pt x="7841144" y="785284"/>
                  <a:pt x="7837803" y="785284"/>
                </a:cubicBezTo>
                <a:cubicBezTo>
                  <a:pt x="7837803" y="785284"/>
                  <a:pt x="7836132" y="786955"/>
                  <a:pt x="7832790" y="790296"/>
                </a:cubicBezTo>
                <a:cubicBezTo>
                  <a:pt x="7832790" y="791967"/>
                  <a:pt x="7834461" y="795309"/>
                  <a:pt x="7837803" y="795309"/>
                </a:cubicBezTo>
                <a:cubicBezTo>
                  <a:pt x="7841144" y="795309"/>
                  <a:pt x="7842815" y="796980"/>
                  <a:pt x="7839474" y="800321"/>
                </a:cubicBezTo>
                <a:cubicBezTo>
                  <a:pt x="7839474" y="801992"/>
                  <a:pt x="7837803" y="801992"/>
                  <a:pt x="7834461" y="801992"/>
                </a:cubicBezTo>
                <a:lnTo>
                  <a:pt x="7832790" y="801992"/>
                </a:lnTo>
                <a:cubicBezTo>
                  <a:pt x="7831119" y="800321"/>
                  <a:pt x="7827778" y="795309"/>
                  <a:pt x="7822765" y="796980"/>
                </a:cubicBezTo>
                <a:cubicBezTo>
                  <a:pt x="7812740" y="801992"/>
                  <a:pt x="7812740" y="801992"/>
                  <a:pt x="7807728" y="812017"/>
                </a:cubicBezTo>
                <a:cubicBezTo>
                  <a:pt x="7806057" y="813688"/>
                  <a:pt x="7806057" y="817029"/>
                  <a:pt x="7802715" y="823713"/>
                </a:cubicBezTo>
                <a:cubicBezTo>
                  <a:pt x="7807728" y="822042"/>
                  <a:pt x="7809399" y="822042"/>
                  <a:pt x="7812740" y="818700"/>
                </a:cubicBezTo>
                <a:cubicBezTo>
                  <a:pt x="7812740" y="823713"/>
                  <a:pt x="7811069" y="823713"/>
                  <a:pt x="7811069" y="825384"/>
                </a:cubicBezTo>
                <a:cubicBezTo>
                  <a:pt x="7809399" y="825384"/>
                  <a:pt x="7806057" y="825384"/>
                  <a:pt x="7806057" y="827054"/>
                </a:cubicBezTo>
                <a:cubicBezTo>
                  <a:pt x="7806057" y="828725"/>
                  <a:pt x="7806057" y="833738"/>
                  <a:pt x="7804386" y="833738"/>
                </a:cubicBezTo>
                <a:cubicBezTo>
                  <a:pt x="7802715" y="835408"/>
                  <a:pt x="7797703" y="835408"/>
                  <a:pt x="7794361" y="835408"/>
                </a:cubicBezTo>
                <a:lnTo>
                  <a:pt x="7792690" y="835408"/>
                </a:lnTo>
                <a:cubicBezTo>
                  <a:pt x="7787678" y="828725"/>
                  <a:pt x="7780995" y="830396"/>
                  <a:pt x="7775982" y="830396"/>
                </a:cubicBezTo>
                <a:cubicBezTo>
                  <a:pt x="7774311" y="835408"/>
                  <a:pt x="7770970" y="837079"/>
                  <a:pt x="7765957" y="842092"/>
                </a:cubicBezTo>
                <a:cubicBezTo>
                  <a:pt x="7767628" y="842092"/>
                  <a:pt x="7770970" y="843763"/>
                  <a:pt x="7772641" y="843763"/>
                </a:cubicBezTo>
                <a:lnTo>
                  <a:pt x="7774311" y="842092"/>
                </a:lnTo>
                <a:cubicBezTo>
                  <a:pt x="7775982" y="847104"/>
                  <a:pt x="7775982" y="852117"/>
                  <a:pt x="7772641" y="853787"/>
                </a:cubicBezTo>
                <a:cubicBezTo>
                  <a:pt x="7770970" y="855458"/>
                  <a:pt x="7765957" y="852117"/>
                  <a:pt x="7762616" y="852117"/>
                </a:cubicBezTo>
                <a:cubicBezTo>
                  <a:pt x="7760945" y="853787"/>
                  <a:pt x="7760945" y="858800"/>
                  <a:pt x="7760945" y="862142"/>
                </a:cubicBezTo>
                <a:cubicBezTo>
                  <a:pt x="7759274" y="862142"/>
                  <a:pt x="7755933" y="862142"/>
                  <a:pt x="7755933" y="862142"/>
                </a:cubicBezTo>
                <a:cubicBezTo>
                  <a:pt x="7754262" y="857129"/>
                  <a:pt x="7749249" y="855458"/>
                  <a:pt x="7745908" y="852117"/>
                </a:cubicBezTo>
                <a:cubicBezTo>
                  <a:pt x="7739225" y="847104"/>
                  <a:pt x="7734212" y="850446"/>
                  <a:pt x="7729200" y="852117"/>
                </a:cubicBezTo>
                <a:cubicBezTo>
                  <a:pt x="7727529" y="852117"/>
                  <a:pt x="7724187" y="853787"/>
                  <a:pt x="7722516" y="853787"/>
                </a:cubicBezTo>
                <a:cubicBezTo>
                  <a:pt x="7710820" y="852117"/>
                  <a:pt x="7710820" y="852117"/>
                  <a:pt x="7705808" y="860471"/>
                </a:cubicBezTo>
                <a:cubicBezTo>
                  <a:pt x="7705808" y="862142"/>
                  <a:pt x="7704137" y="865483"/>
                  <a:pt x="7700795" y="867154"/>
                </a:cubicBezTo>
                <a:cubicBezTo>
                  <a:pt x="7699125" y="862142"/>
                  <a:pt x="7695783" y="860471"/>
                  <a:pt x="7694112" y="855458"/>
                </a:cubicBezTo>
                <a:lnTo>
                  <a:pt x="7692441" y="855458"/>
                </a:lnTo>
                <a:cubicBezTo>
                  <a:pt x="7690770" y="857129"/>
                  <a:pt x="7685758" y="862142"/>
                  <a:pt x="7680746" y="857129"/>
                </a:cubicBezTo>
                <a:cubicBezTo>
                  <a:pt x="7680746" y="857129"/>
                  <a:pt x="7675733" y="858800"/>
                  <a:pt x="7674062" y="862142"/>
                </a:cubicBezTo>
                <a:cubicBezTo>
                  <a:pt x="7672392" y="857129"/>
                  <a:pt x="7669050" y="855458"/>
                  <a:pt x="7667379" y="850446"/>
                </a:cubicBezTo>
                <a:cubicBezTo>
                  <a:pt x="7665708" y="852117"/>
                  <a:pt x="7657354" y="852117"/>
                  <a:pt x="7662367" y="860471"/>
                </a:cubicBezTo>
                <a:cubicBezTo>
                  <a:pt x="7664038" y="862142"/>
                  <a:pt x="7662367" y="865483"/>
                  <a:pt x="7662367" y="865483"/>
                </a:cubicBezTo>
                <a:cubicBezTo>
                  <a:pt x="7660696" y="865483"/>
                  <a:pt x="7660696" y="867154"/>
                  <a:pt x="7657354" y="867154"/>
                </a:cubicBezTo>
                <a:cubicBezTo>
                  <a:pt x="7650671" y="867154"/>
                  <a:pt x="7647330" y="878850"/>
                  <a:pt x="7637305" y="872166"/>
                </a:cubicBezTo>
                <a:cubicBezTo>
                  <a:pt x="7637305" y="870496"/>
                  <a:pt x="7638976" y="867154"/>
                  <a:pt x="7642317" y="865483"/>
                </a:cubicBezTo>
                <a:cubicBezTo>
                  <a:pt x="7635634" y="865483"/>
                  <a:pt x="7635634" y="865483"/>
                  <a:pt x="7630621" y="875508"/>
                </a:cubicBezTo>
                <a:cubicBezTo>
                  <a:pt x="7615584" y="870496"/>
                  <a:pt x="7628951" y="858800"/>
                  <a:pt x="7625609" y="848775"/>
                </a:cubicBezTo>
                <a:cubicBezTo>
                  <a:pt x="7618925" y="853787"/>
                  <a:pt x="7613913" y="855458"/>
                  <a:pt x="7605559" y="860471"/>
                </a:cubicBezTo>
                <a:cubicBezTo>
                  <a:pt x="7603888" y="860471"/>
                  <a:pt x="7603888" y="858800"/>
                  <a:pt x="7600546" y="855458"/>
                </a:cubicBezTo>
                <a:cubicBezTo>
                  <a:pt x="7598875" y="860471"/>
                  <a:pt x="7595534" y="862142"/>
                  <a:pt x="7590521" y="870496"/>
                </a:cubicBezTo>
                <a:cubicBezTo>
                  <a:pt x="7592192" y="860471"/>
                  <a:pt x="7590521" y="853787"/>
                  <a:pt x="7583838" y="848775"/>
                </a:cubicBezTo>
                <a:cubicBezTo>
                  <a:pt x="7582167" y="850446"/>
                  <a:pt x="7578826" y="855458"/>
                  <a:pt x="7573813" y="855458"/>
                </a:cubicBezTo>
                <a:cubicBezTo>
                  <a:pt x="7567130" y="857129"/>
                  <a:pt x="7562118" y="855458"/>
                  <a:pt x="7553764" y="853787"/>
                </a:cubicBezTo>
                <a:cubicBezTo>
                  <a:pt x="7552093" y="853787"/>
                  <a:pt x="7552093" y="852117"/>
                  <a:pt x="7548751" y="848775"/>
                </a:cubicBezTo>
                <a:cubicBezTo>
                  <a:pt x="7548751" y="847104"/>
                  <a:pt x="7547081" y="843763"/>
                  <a:pt x="7547081" y="842092"/>
                </a:cubicBezTo>
                <a:cubicBezTo>
                  <a:pt x="7545410" y="837079"/>
                  <a:pt x="7542068" y="832067"/>
                  <a:pt x="7535385" y="832067"/>
                </a:cubicBezTo>
                <a:cubicBezTo>
                  <a:pt x="7533714" y="832067"/>
                  <a:pt x="7530372" y="830396"/>
                  <a:pt x="7530372" y="827054"/>
                </a:cubicBezTo>
                <a:cubicBezTo>
                  <a:pt x="7528701" y="822042"/>
                  <a:pt x="7520347" y="822042"/>
                  <a:pt x="7525360" y="815359"/>
                </a:cubicBezTo>
                <a:cubicBezTo>
                  <a:pt x="7527031" y="813688"/>
                  <a:pt x="7530372" y="813688"/>
                  <a:pt x="7535385" y="810346"/>
                </a:cubicBezTo>
                <a:cubicBezTo>
                  <a:pt x="7533714" y="805334"/>
                  <a:pt x="7530372" y="800321"/>
                  <a:pt x="7528701" y="793638"/>
                </a:cubicBezTo>
                <a:cubicBezTo>
                  <a:pt x="7527031" y="798650"/>
                  <a:pt x="7523689" y="800321"/>
                  <a:pt x="7522018" y="803663"/>
                </a:cubicBezTo>
                <a:cubicBezTo>
                  <a:pt x="7520347" y="801992"/>
                  <a:pt x="7520347" y="798650"/>
                  <a:pt x="7517006" y="796980"/>
                </a:cubicBezTo>
                <a:cubicBezTo>
                  <a:pt x="7511993" y="795309"/>
                  <a:pt x="7511993" y="803663"/>
                  <a:pt x="7506981" y="801992"/>
                </a:cubicBezTo>
                <a:cubicBezTo>
                  <a:pt x="7505310" y="800321"/>
                  <a:pt x="7500297" y="800321"/>
                  <a:pt x="7496956" y="800321"/>
                </a:cubicBezTo>
                <a:cubicBezTo>
                  <a:pt x="7496956" y="785284"/>
                  <a:pt x="7496956" y="785284"/>
                  <a:pt x="7506981" y="771917"/>
                </a:cubicBezTo>
                <a:cubicBezTo>
                  <a:pt x="7500297" y="771917"/>
                  <a:pt x="7495285" y="778601"/>
                  <a:pt x="7490272" y="770247"/>
                </a:cubicBezTo>
                <a:cubicBezTo>
                  <a:pt x="7491943" y="768576"/>
                  <a:pt x="7495285" y="765234"/>
                  <a:pt x="7496956" y="760222"/>
                </a:cubicBezTo>
                <a:cubicBezTo>
                  <a:pt x="7491943" y="760222"/>
                  <a:pt x="7490272" y="760222"/>
                  <a:pt x="7486931" y="760222"/>
                </a:cubicBezTo>
                <a:cubicBezTo>
                  <a:pt x="7483589" y="760222"/>
                  <a:pt x="7485260" y="761892"/>
                  <a:pt x="7485260" y="761892"/>
                </a:cubicBezTo>
                <a:cubicBezTo>
                  <a:pt x="7485260" y="763563"/>
                  <a:pt x="7485260" y="768576"/>
                  <a:pt x="7485260" y="771917"/>
                </a:cubicBezTo>
                <a:cubicBezTo>
                  <a:pt x="7485260" y="773588"/>
                  <a:pt x="7483589" y="778601"/>
                  <a:pt x="7478577" y="776930"/>
                </a:cubicBezTo>
                <a:cubicBezTo>
                  <a:pt x="7478577" y="771917"/>
                  <a:pt x="7480248" y="766905"/>
                  <a:pt x="7480248" y="761892"/>
                </a:cubicBezTo>
                <a:cubicBezTo>
                  <a:pt x="7475235" y="760222"/>
                  <a:pt x="7473564" y="760222"/>
                  <a:pt x="7470223" y="756880"/>
                </a:cubicBezTo>
                <a:cubicBezTo>
                  <a:pt x="7468552" y="755209"/>
                  <a:pt x="7465210" y="751868"/>
                  <a:pt x="7460198" y="750197"/>
                </a:cubicBezTo>
                <a:cubicBezTo>
                  <a:pt x="7460198" y="748526"/>
                  <a:pt x="7461869" y="743514"/>
                  <a:pt x="7465210" y="743514"/>
                </a:cubicBezTo>
                <a:cubicBezTo>
                  <a:pt x="7468552" y="743514"/>
                  <a:pt x="7470223" y="741843"/>
                  <a:pt x="7471894" y="738501"/>
                </a:cubicBezTo>
                <a:cubicBezTo>
                  <a:pt x="7471894" y="736830"/>
                  <a:pt x="7471894" y="731818"/>
                  <a:pt x="7470223" y="728476"/>
                </a:cubicBezTo>
                <a:cubicBezTo>
                  <a:pt x="7470223" y="728476"/>
                  <a:pt x="7470223" y="726805"/>
                  <a:pt x="7471894" y="723464"/>
                </a:cubicBezTo>
                <a:cubicBezTo>
                  <a:pt x="7466881" y="725135"/>
                  <a:pt x="7461869" y="725135"/>
                  <a:pt x="7456856" y="728476"/>
                </a:cubicBezTo>
                <a:cubicBezTo>
                  <a:pt x="7456856" y="721793"/>
                  <a:pt x="7456856" y="713439"/>
                  <a:pt x="7456856" y="708426"/>
                </a:cubicBezTo>
                <a:cubicBezTo>
                  <a:pt x="7466881" y="706756"/>
                  <a:pt x="7471894" y="708426"/>
                  <a:pt x="7476906" y="720122"/>
                </a:cubicBezTo>
                <a:cubicBezTo>
                  <a:pt x="7478577" y="710097"/>
                  <a:pt x="7478577" y="703414"/>
                  <a:pt x="7471894" y="696731"/>
                </a:cubicBezTo>
                <a:cubicBezTo>
                  <a:pt x="7465210" y="691718"/>
                  <a:pt x="7465210" y="691718"/>
                  <a:pt x="7456856" y="696731"/>
                </a:cubicBezTo>
                <a:cubicBezTo>
                  <a:pt x="7455186" y="696731"/>
                  <a:pt x="7455186" y="696731"/>
                  <a:pt x="7451844" y="698401"/>
                </a:cubicBezTo>
                <a:cubicBezTo>
                  <a:pt x="7450173" y="696731"/>
                  <a:pt x="7446832" y="693389"/>
                  <a:pt x="7450173" y="691718"/>
                </a:cubicBezTo>
                <a:cubicBezTo>
                  <a:pt x="7450173" y="686706"/>
                  <a:pt x="7450173" y="681693"/>
                  <a:pt x="7451844" y="680022"/>
                </a:cubicBezTo>
                <a:cubicBezTo>
                  <a:pt x="7456856" y="675010"/>
                  <a:pt x="7453515" y="668327"/>
                  <a:pt x="7458527" y="663314"/>
                </a:cubicBezTo>
                <a:cubicBezTo>
                  <a:pt x="7460198" y="661643"/>
                  <a:pt x="7463540" y="656631"/>
                  <a:pt x="7465210" y="653289"/>
                </a:cubicBezTo>
                <a:cubicBezTo>
                  <a:pt x="7463540" y="653289"/>
                  <a:pt x="7460198" y="653289"/>
                  <a:pt x="7458527" y="653289"/>
                </a:cubicBezTo>
                <a:cubicBezTo>
                  <a:pt x="7458527" y="651619"/>
                  <a:pt x="7458527" y="651619"/>
                  <a:pt x="7458527" y="648277"/>
                </a:cubicBezTo>
                <a:cubicBezTo>
                  <a:pt x="7460198" y="648277"/>
                  <a:pt x="7463540" y="648277"/>
                  <a:pt x="7468552" y="648277"/>
                </a:cubicBezTo>
                <a:cubicBezTo>
                  <a:pt x="7473564" y="643265"/>
                  <a:pt x="7475235" y="636581"/>
                  <a:pt x="7480248" y="626556"/>
                </a:cubicBezTo>
                <a:cubicBezTo>
                  <a:pt x="7475235" y="628227"/>
                  <a:pt x="7473564" y="628227"/>
                  <a:pt x="7468552" y="628227"/>
                </a:cubicBezTo>
                <a:cubicBezTo>
                  <a:pt x="7468552" y="623215"/>
                  <a:pt x="7468552" y="621544"/>
                  <a:pt x="7466881" y="616531"/>
                </a:cubicBezTo>
                <a:cubicBezTo>
                  <a:pt x="7468552" y="614861"/>
                  <a:pt x="7471894" y="614861"/>
                  <a:pt x="7476906" y="614861"/>
                </a:cubicBezTo>
                <a:cubicBezTo>
                  <a:pt x="7476906" y="609848"/>
                  <a:pt x="7475235" y="603165"/>
                  <a:pt x="7481918" y="599823"/>
                </a:cubicBezTo>
                <a:cubicBezTo>
                  <a:pt x="7483589" y="588128"/>
                  <a:pt x="7486931" y="598152"/>
                  <a:pt x="7491943" y="598152"/>
                </a:cubicBezTo>
                <a:cubicBezTo>
                  <a:pt x="7493614" y="596482"/>
                  <a:pt x="7498626" y="593140"/>
                  <a:pt x="7498626" y="588128"/>
                </a:cubicBezTo>
                <a:cubicBezTo>
                  <a:pt x="7498626" y="583115"/>
                  <a:pt x="7500297" y="581444"/>
                  <a:pt x="7503639" y="573090"/>
                </a:cubicBezTo>
                <a:cubicBezTo>
                  <a:pt x="7505310" y="574761"/>
                  <a:pt x="7505310" y="578103"/>
                  <a:pt x="7508651" y="579773"/>
                </a:cubicBezTo>
                <a:cubicBezTo>
                  <a:pt x="7510322" y="579773"/>
                  <a:pt x="7513664" y="579773"/>
                  <a:pt x="7518676" y="579773"/>
                </a:cubicBezTo>
                <a:cubicBezTo>
                  <a:pt x="7518676" y="578103"/>
                  <a:pt x="7518676" y="573090"/>
                  <a:pt x="7518676" y="569749"/>
                </a:cubicBezTo>
                <a:cubicBezTo>
                  <a:pt x="7517006" y="569749"/>
                  <a:pt x="7511993" y="574761"/>
                  <a:pt x="7508651" y="569749"/>
                </a:cubicBezTo>
                <a:cubicBezTo>
                  <a:pt x="7506981" y="568078"/>
                  <a:pt x="7503639" y="568078"/>
                  <a:pt x="7501968" y="564736"/>
                </a:cubicBezTo>
                <a:cubicBezTo>
                  <a:pt x="7500297" y="563065"/>
                  <a:pt x="7496956" y="559724"/>
                  <a:pt x="7496956" y="554711"/>
                </a:cubicBezTo>
                <a:cubicBezTo>
                  <a:pt x="7501968" y="553040"/>
                  <a:pt x="7503639" y="556382"/>
                  <a:pt x="7506981" y="559724"/>
                </a:cubicBezTo>
                <a:cubicBezTo>
                  <a:pt x="7506981" y="559724"/>
                  <a:pt x="7508651" y="558053"/>
                  <a:pt x="7511993" y="558053"/>
                </a:cubicBezTo>
                <a:cubicBezTo>
                  <a:pt x="7511993" y="558053"/>
                  <a:pt x="7513664" y="558053"/>
                  <a:pt x="7517006" y="558053"/>
                </a:cubicBezTo>
                <a:cubicBezTo>
                  <a:pt x="7515335" y="556382"/>
                  <a:pt x="7515335" y="553040"/>
                  <a:pt x="7515335" y="553040"/>
                </a:cubicBezTo>
                <a:cubicBezTo>
                  <a:pt x="7508651" y="551370"/>
                  <a:pt x="7503639" y="548028"/>
                  <a:pt x="7495285" y="546357"/>
                </a:cubicBezTo>
                <a:cubicBezTo>
                  <a:pt x="7493614" y="541345"/>
                  <a:pt x="7493614" y="534661"/>
                  <a:pt x="7496956" y="531320"/>
                </a:cubicBezTo>
                <a:cubicBezTo>
                  <a:pt x="7498626" y="529649"/>
                  <a:pt x="7503639" y="531320"/>
                  <a:pt x="7506981" y="536332"/>
                </a:cubicBezTo>
                <a:cubicBezTo>
                  <a:pt x="7506981" y="536332"/>
                  <a:pt x="7505310" y="536332"/>
                  <a:pt x="7505310" y="538003"/>
                </a:cubicBezTo>
                <a:cubicBezTo>
                  <a:pt x="7506981" y="539674"/>
                  <a:pt x="7510322" y="539674"/>
                  <a:pt x="7510322" y="532991"/>
                </a:cubicBezTo>
                <a:cubicBezTo>
                  <a:pt x="7515335" y="532991"/>
                  <a:pt x="7520347" y="532991"/>
                  <a:pt x="7525360" y="532991"/>
                </a:cubicBezTo>
                <a:lnTo>
                  <a:pt x="7525360" y="531320"/>
                </a:lnTo>
                <a:cubicBezTo>
                  <a:pt x="7520347" y="531320"/>
                  <a:pt x="7518676" y="529649"/>
                  <a:pt x="7513664" y="526307"/>
                </a:cubicBezTo>
                <a:cubicBezTo>
                  <a:pt x="7520347" y="516282"/>
                  <a:pt x="7530372" y="519624"/>
                  <a:pt x="7540397" y="519624"/>
                </a:cubicBezTo>
                <a:cubicBezTo>
                  <a:pt x="7540397" y="517953"/>
                  <a:pt x="7540397" y="514612"/>
                  <a:pt x="7538726" y="512941"/>
                </a:cubicBezTo>
                <a:cubicBezTo>
                  <a:pt x="7537056" y="511270"/>
                  <a:pt x="7533714" y="507928"/>
                  <a:pt x="7537056" y="502916"/>
                </a:cubicBezTo>
                <a:cubicBezTo>
                  <a:pt x="7543739" y="501245"/>
                  <a:pt x="7548751" y="501245"/>
                  <a:pt x="7553764" y="497903"/>
                </a:cubicBezTo>
                <a:cubicBezTo>
                  <a:pt x="7553764" y="492891"/>
                  <a:pt x="7553764" y="491220"/>
                  <a:pt x="7553764" y="486208"/>
                </a:cubicBezTo>
                <a:cubicBezTo>
                  <a:pt x="7552093" y="486208"/>
                  <a:pt x="7548751" y="486208"/>
                  <a:pt x="7547081" y="486208"/>
                </a:cubicBezTo>
                <a:cubicBezTo>
                  <a:pt x="7547081" y="487879"/>
                  <a:pt x="7548751" y="491220"/>
                  <a:pt x="7548751" y="492891"/>
                </a:cubicBezTo>
                <a:cubicBezTo>
                  <a:pt x="7547081" y="494562"/>
                  <a:pt x="7547081" y="494562"/>
                  <a:pt x="7547081" y="494562"/>
                </a:cubicBezTo>
                <a:cubicBezTo>
                  <a:pt x="7545410" y="492891"/>
                  <a:pt x="7540397" y="492891"/>
                  <a:pt x="7537056" y="489549"/>
                </a:cubicBezTo>
                <a:cubicBezTo>
                  <a:pt x="7537056" y="487879"/>
                  <a:pt x="7537056" y="484537"/>
                  <a:pt x="7537056" y="482866"/>
                </a:cubicBezTo>
                <a:cubicBezTo>
                  <a:pt x="7538726" y="482866"/>
                  <a:pt x="7543739" y="481195"/>
                  <a:pt x="7547081" y="481195"/>
                </a:cubicBezTo>
                <a:cubicBezTo>
                  <a:pt x="7547081" y="476183"/>
                  <a:pt x="7552093" y="476183"/>
                  <a:pt x="7553764" y="476183"/>
                </a:cubicBezTo>
                <a:cubicBezTo>
                  <a:pt x="7555435" y="474512"/>
                  <a:pt x="7558776" y="474512"/>
                  <a:pt x="7563789" y="471170"/>
                </a:cubicBezTo>
                <a:cubicBezTo>
                  <a:pt x="7563789" y="469500"/>
                  <a:pt x="7563789" y="466158"/>
                  <a:pt x="7563789" y="461145"/>
                </a:cubicBezTo>
                <a:cubicBezTo>
                  <a:pt x="7565459" y="461145"/>
                  <a:pt x="7568801" y="462816"/>
                  <a:pt x="7570472" y="462816"/>
                </a:cubicBezTo>
                <a:cubicBezTo>
                  <a:pt x="7575484" y="456133"/>
                  <a:pt x="7585509" y="457804"/>
                  <a:pt x="7592192" y="457804"/>
                </a:cubicBezTo>
                <a:cubicBezTo>
                  <a:pt x="7602217" y="464487"/>
                  <a:pt x="7608900" y="457804"/>
                  <a:pt x="7613913" y="451121"/>
                </a:cubicBezTo>
                <a:cubicBezTo>
                  <a:pt x="7613913" y="449450"/>
                  <a:pt x="7613913" y="449450"/>
                  <a:pt x="7613913" y="449450"/>
                </a:cubicBezTo>
                <a:cubicBezTo>
                  <a:pt x="7612242" y="447779"/>
                  <a:pt x="7603888" y="447779"/>
                  <a:pt x="7607230" y="439425"/>
                </a:cubicBezTo>
                <a:cubicBezTo>
                  <a:pt x="7612242" y="439425"/>
                  <a:pt x="7618925" y="439425"/>
                  <a:pt x="7623938" y="434412"/>
                </a:cubicBezTo>
                <a:cubicBezTo>
                  <a:pt x="7623938" y="432742"/>
                  <a:pt x="7625609" y="432742"/>
                  <a:pt x="7628951" y="432742"/>
                </a:cubicBezTo>
                <a:cubicBezTo>
                  <a:pt x="7633963" y="432742"/>
                  <a:pt x="7638976" y="437754"/>
                  <a:pt x="7643988" y="431071"/>
                </a:cubicBezTo>
                <a:cubicBezTo>
                  <a:pt x="7645659" y="426058"/>
                  <a:pt x="7654013" y="429400"/>
                  <a:pt x="7655684" y="424387"/>
                </a:cubicBezTo>
                <a:cubicBezTo>
                  <a:pt x="7657354" y="419375"/>
                  <a:pt x="7662367" y="419375"/>
                  <a:pt x="7667379" y="422717"/>
                </a:cubicBezTo>
                <a:cubicBezTo>
                  <a:pt x="7672392" y="424387"/>
                  <a:pt x="7674062" y="422717"/>
                  <a:pt x="7679075" y="421046"/>
                </a:cubicBezTo>
                <a:cubicBezTo>
                  <a:pt x="7689100" y="416033"/>
                  <a:pt x="7700795" y="414363"/>
                  <a:pt x="7710820" y="411021"/>
                </a:cubicBezTo>
                <a:cubicBezTo>
                  <a:pt x="7712491" y="411021"/>
                  <a:pt x="7715833" y="411021"/>
                  <a:pt x="7720845" y="409350"/>
                </a:cubicBezTo>
                <a:cubicBezTo>
                  <a:pt x="7722516" y="411021"/>
                  <a:pt x="7725858" y="414363"/>
                  <a:pt x="7727529" y="419375"/>
                </a:cubicBezTo>
                <a:cubicBezTo>
                  <a:pt x="7732541" y="412692"/>
                  <a:pt x="7732541" y="419375"/>
                  <a:pt x="7734212" y="421046"/>
                </a:cubicBezTo>
                <a:cubicBezTo>
                  <a:pt x="7727529" y="419375"/>
                  <a:pt x="7722516" y="427729"/>
                  <a:pt x="7714162" y="422717"/>
                </a:cubicBezTo>
                <a:cubicBezTo>
                  <a:pt x="7714162" y="422717"/>
                  <a:pt x="7714162" y="424387"/>
                  <a:pt x="7714162" y="427729"/>
                </a:cubicBezTo>
                <a:cubicBezTo>
                  <a:pt x="7719175" y="427729"/>
                  <a:pt x="7720845" y="429400"/>
                  <a:pt x="7724187" y="427729"/>
                </a:cubicBezTo>
                <a:cubicBezTo>
                  <a:pt x="7729200" y="426058"/>
                  <a:pt x="7730870" y="426058"/>
                  <a:pt x="7730870" y="432742"/>
                </a:cubicBezTo>
                <a:cubicBezTo>
                  <a:pt x="7730870" y="432742"/>
                  <a:pt x="7730870" y="434412"/>
                  <a:pt x="7730870" y="437754"/>
                </a:cubicBezTo>
                <a:cubicBezTo>
                  <a:pt x="7732541" y="436083"/>
                  <a:pt x="7735883" y="436083"/>
                  <a:pt x="7735883" y="432742"/>
                </a:cubicBezTo>
                <a:cubicBezTo>
                  <a:pt x="7737554" y="431071"/>
                  <a:pt x="7740895" y="427729"/>
                  <a:pt x="7742566" y="426058"/>
                </a:cubicBezTo>
                <a:cubicBezTo>
                  <a:pt x="7744237" y="424387"/>
                  <a:pt x="7747579" y="421046"/>
                  <a:pt x="7742566" y="419375"/>
                </a:cubicBezTo>
                <a:cubicBezTo>
                  <a:pt x="7747579" y="412692"/>
                  <a:pt x="7754262" y="414363"/>
                  <a:pt x="7759274" y="414363"/>
                </a:cubicBezTo>
                <a:cubicBezTo>
                  <a:pt x="7764287" y="412692"/>
                  <a:pt x="7769299" y="414363"/>
                  <a:pt x="7769299" y="419375"/>
                </a:cubicBezTo>
                <a:cubicBezTo>
                  <a:pt x="7769299" y="421046"/>
                  <a:pt x="7767628" y="424387"/>
                  <a:pt x="7767628" y="429400"/>
                </a:cubicBezTo>
                <a:cubicBezTo>
                  <a:pt x="7774311" y="429400"/>
                  <a:pt x="7782665" y="422717"/>
                  <a:pt x="7787678" y="431071"/>
                </a:cubicBezTo>
                <a:cubicBezTo>
                  <a:pt x="7787678" y="436083"/>
                  <a:pt x="7787678" y="441096"/>
                  <a:pt x="7786007" y="447779"/>
                </a:cubicBezTo>
                <a:cubicBezTo>
                  <a:pt x="7796032" y="447779"/>
                  <a:pt x="7807728" y="442766"/>
                  <a:pt x="7812740" y="459475"/>
                </a:cubicBezTo>
                <a:cubicBezTo>
                  <a:pt x="7811069" y="461145"/>
                  <a:pt x="7807728" y="464487"/>
                  <a:pt x="7802715" y="469500"/>
                </a:cubicBezTo>
                <a:cubicBezTo>
                  <a:pt x="7812740" y="471170"/>
                  <a:pt x="7817753" y="474512"/>
                  <a:pt x="7824436" y="476183"/>
                </a:cubicBezTo>
                <a:cubicBezTo>
                  <a:pt x="7817753" y="481195"/>
                  <a:pt x="7817753" y="481195"/>
                  <a:pt x="7804386" y="481195"/>
                </a:cubicBezTo>
                <a:cubicBezTo>
                  <a:pt x="7809399" y="481195"/>
                  <a:pt x="7809399" y="482866"/>
                  <a:pt x="7811069" y="482866"/>
                </a:cubicBezTo>
                <a:cubicBezTo>
                  <a:pt x="7812740" y="484537"/>
                  <a:pt x="7816082" y="484537"/>
                  <a:pt x="7817753" y="487879"/>
                </a:cubicBezTo>
                <a:cubicBezTo>
                  <a:pt x="7817753" y="489549"/>
                  <a:pt x="7816082" y="492891"/>
                  <a:pt x="7816082" y="494562"/>
                </a:cubicBezTo>
                <a:cubicBezTo>
                  <a:pt x="7822765" y="494562"/>
                  <a:pt x="7827778" y="494562"/>
                  <a:pt x="7836132" y="492891"/>
                </a:cubicBezTo>
                <a:cubicBezTo>
                  <a:pt x="7834461" y="497903"/>
                  <a:pt x="7834461" y="499574"/>
                  <a:pt x="7831119" y="504587"/>
                </a:cubicBezTo>
                <a:cubicBezTo>
                  <a:pt x="7832790" y="504587"/>
                  <a:pt x="7836132" y="506258"/>
                  <a:pt x="7836132" y="506258"/>
                </a:cubicBezTo>
                <a:cubicBezTo>
                  <a:pt x="7841144" y="501245"/>
                  <a:pt x="7846157" y="506258"/>
                  <a:pt x="7851169" y="504587"/>
                </a:cubicBezTo>
                <a:cubicBezTo>
                  <a:pt x="7852840" y="509599"/>
                  <a:pt x="7857852" y="511270"/>
                  <a:pt x="7861194" y="516282"/>
                </a:cubicBezTo>
                <a:cubicBezTo>
                  <a:pt x="7859523" y="517953"/>
                  <a:pt x="7856182" y="522966"/>
                  <a:pt x="7854511" y="522966"/>
                </a:cubicBezTo>
                <a:cubicBezTo>
                  <a:pt x="7844486" y="524637"/>
                  <a:pt x="7842815" y="532991"/>
                  <a:pt x="7842815" y="543016"/>
                </a:cubicBezTo>
                <a:cubicBezTo>
                  <a:pt x="7842815" y="543016"/>
                  <a:pt x="7842815" y="544686"/>
                  <a:pt x="7842815" y="548028"/>
                </a:cubicBezTo>
                <a:cubicBezTo>
                  <a:pt x="7847828" y="553040"/>
                  <a:pt x="7852840" y="549699"/>
                  <a:pt x="7857852" y="553040"/>
                </a:cubicBezTo>
                <a:cubicBezTo>
                  <a:pt x="7859523" y="554711"/>
                  <a:pt x="7867877" y="553040"/>
                  <a:pt x="7869548" y="551370"/>
                </a:cubicBezTo>
                <a:cubicBezTo>
                  <a:pt x="7871219" y="549699"/>
                  <a:pt x="7876231" y="553040"/>
                  <a:pt x="7879573" y="551370"/>
                </a:cubicBezTo>
                <a:cubicBezTo>
                  <a:pt x="7884585" y="549699"/>
                  <a:pt x="7886256" y="551370"/>
                  <a:pt x="7891268" y="549699"/>
                </a:cubicBezTo>
                <a:cubicBezTo>
                  <a:pt x="7889598" y="556382"/>
                  <a:pt x="7886256" y="559724"/>
                  <a:pt x="7884585" y="564736"/>
                </a:cubicBezTo>
                <a:cubicBezTo>
                  <a:pt x="7882914" y="569749"/>
                  <a:pt x="7879573" y="574761"/>
                  <a:pt x="7886256" y="574761"/>
                </a:cubicBezTo>
                <a:cubicBezTo>
                  <a:pt x="7887927" y="574761"/>
                  <a:pt x="7887927" y="576432"/>
                  <a:pt x="7887927" y="579773"/>
                </a:cubicBezTo>
                <a:cubicBezTo>
                  <a:pt x="7887927" y="584786"/>
                  <a:pt x="7887927" y="586457"/>
                  <a:pt x="7887927" y="591469"/>
                </a:cubicBezTo>
                <a:cubicBezTo>
                  <a:pt x="7881244" y="593140"/>
                  <a:pt x="7872890" y="598152"/>
                  <a:pt x="7867877" y="606507"/>
                </a:cubicBezTo>
                <a:cubicBezTo>
                  <a:pt x="7869548" y="606507"/>
                  <a:pt x="7872890" y="606507"/>
                  <a:pt x="7877902" y="606507"/>
                </a:cubicBezTo>
                <a:cubicBezTo>
                  <a:pt x="7877902" y="606507"/>
                  <a:pt x="7879573" y="608177"/>
                  <a:pt x="7879573" y="611519"/>
                </a:cubicBezTo>
                <a:cubicBezTo>
                  <a:pt x="7881244" y="611519"/>
                  <a:pt x="7886256" y="609848"/>
                  <a:pt x="7889598" y="609848"/>
                </a:cubicBezTo>
                <a:cubicBezTo>
                  <a:pt x="7889598" y="609848"/>
                  <a:pt x="7891268" y="609848"/>
                  <a:pt x="7894610" y="609848"/>
                </a:cubicBezTo>
                <a:cubicBezTo>
                  <a:pt x="7894610" y="611519"/>
                  <a:pt x="7894610" y="614861"/>
                  <a:pt x="7894610" y="616531"/>
                </a:cubicBezTo>
                <a:cubicBezTo>
                  <a:pt x="7889598" y="621544"/>
                  <a:pt x="7884585" y="623215"/>
                  <a:pt x="7879573" y="626556"/>
                </a:cubicBezTo>
                <a:cubicBezTo>
                  <a:pt x="7881244" y="626556"/>
                  <a:pt x="7881244" y="628227"/>
                  <a:pt x="7881244" y="628227"/>
                </a:cubicBezTo>
                <a:cubicBezTo>
                  <a:pt x="7882914" y="629898"/>
                  <a:pt x="7882914" y="634910"/>
                  <a:pt x="7882914" y="638252"/>
                </a:cubicBezTo>
                <a:cubicBezTo>
                  <a:pt x="7877902" y="639923"/>
                  <a:pt x="7876231" y="643265"/>
                  <a:pt x="7872890" y="644935"/>
                </a:cubicBezTo>
                <a:cubicBezTo>
                  <a:pt x="7874560" y="646606"/>
                  <a:pt x="7874560" y="649948"/>
                  <a:pt x="7874560" y="649948"/>
                </a:cubicBezTo>
                <a:cubicBezTo>
                  <a:pt x="7881244" y="649948"/>
                  <a:pt x="7886256" y="654960"/>
                  <a:pt x="7894610" y="654960"/>
                </a:cubicBezTo>
                <a:cubicBezTo>
                  <a:pt x="7899623" y="654960"/>
                  <a:pt x="7904635" y="659973"/>
                  <a:pt x="7904635" y="666656"/>
                </a:cubicBezTo>
                <a:cubicBezTo>
                  <a:pt x="7892939" y="668327"/>
                  <a:pt x="7882914" y="668327"/>
                  <a:pt x="7872890" y="676681"/>
                </a:cubicBezTo>
                <a:cubicBezTo>
                  <a:pt x="7874560" y="675010"/>
                  <a:pt x="7877902" y="676681"/>
                  <a:pt x="7882914" y="671668"/>
                </a:cubicBezTo>
                <a:close/>
                <a:moveTo>
                  <a:pt x="8773459" y="671668"/>
                </a:moveTo>
                <a:cubicBezTo>
                  <a:pt x="8778473" y="673339"/>
                  <a:pt x="8785155" y="673339"/>
                  <a:pt x="8790168" y="676681"/>
                </a:cubicBezTo>
                <a:cubicBezTo>
                  <a:pt x="8788497" y="678352"/>
                  <a:pt x="8785155" y="681693"/>
                  <a:pt x="8783485" y="681693"/>
                </a:cubicBezTo>
                <a:cubicBezTo>
                  <a:pt x="8781813" y="681693"/>
                  <a:pt x="8778473" y="681693"/>
                  <a:pt x="8776801" y="681693"/>
                </a:cubicBezTo>
                <a:cubicBezTo>
                  <a:pt x="8775131" y="681693"/>
                  <a:pt x="8771789" y="686706"/>
                  <a:pt x="8770119" y="681693"/>
                </a:cubicBezTo>
                <a:cubicBezTo>
                  <a:pt x="8770119" y="683364"/>
                  <a:pt x="8770119" y="683364"/>
                  <a:pt x="8770119" y="683364"/>
                </a:cubicBezTo>
                <a:cubicBezTo>
                  <a:pt x="8770119" y="690047"/>
                  <a:pt x="8775131" y="685035"/>
                  <a:pt x="8776801" y="688377"/>
                </a:cubicBezTo>
                <a:cubicBezTo>
                  <a:pt x="8781813" y="690047"/>
                  <a:pt x="8786827" y="693389"/>
                  <a:pt x="8788497" y="698401"/>
                </a:cubicBezTo>
                <a:cubicBezTo>
                  <a:pt x="8786827" y="698401"/>
                  <a:pt x="8783485" y="698401"/>
                  <a:pt x="8778473" y="696731"/>
                </a:cubicBezTo>
                <a:cubicBezTo>
                  <a:pt x="8773459" y="706756"/>
                  <a:pt x="8763435" y="711768"/>
                  <a:pt x="8756751" y="716780"/>
                </a:cubicBezTo>
                <a:cubicBezTo>
                  <a:pt x="8751739" y="718451"/>
                  <a:pt x="8755081" y="721793"/>
                  <a:pt x="8755081" y="726805"/>
                </a:cubicBezTo>
                <a:cubicBezTo>
                  <a:pt x="8760093" y="726805"/>
                  <a:pt x="8761764" y="721793"/>
                  <a:pt x="8765105" y="721793"/>
                </a:cubicBezTo>
                <a:cubicBezTo>
                  <a:pt x="8766777" y="721793"/>
                  <a:pt x="8771789" y="721793"/>
                  <a:pt x="8775131" y="721793"/>
                </a:cubicBezTo>
                <a:cubicBezTo>
                  <a:pt x="8776801" y="721793"/>
                  <a:pt x="8776801" y="723464"/>
                  <a:pt x="8776801" y="723464"/>
                </a:cubicBezTo>
                <a:cubicBezTo>
                  <a:pt x="8776801" y="725135"/>
                  <a:pt x="8776801" y="728476"/>
                  <a:pt x="8776801" y="733489"/>
                </a:cubicBezTo>
                <a:cubicBezTo>
                  <a:pt x="8771789" y="733489"/>
                  <a:pt x="8766777" y="728476"/>
                  <a:pt x="8761764" y="733489"/>
                </a:cubicBezTo>
                <a:lnTo>
                  <a:pt x="8760093" y="735159"/>
                </a:lnTo>
                <a:cubicBezTo>
                  <a:pt x="8760093" y="745184"/>
                  <a:pt x="8750069" y="746855"/>
                  <a:pt x="8748397" y="751868"/>
                </a:cubicBezTo>
                <a:cubicBezTo>
                  <a:pt x="8746727" y="750197"/>
                  <a:pt x="8743385" y="746855"/>
                  <a:pt x="8741714" y="745184"/>
                </a:cubicBezTo>
                <a:cubicBezTo>
                  <a:pt x="8741714" y="740172"/>
                  <a:pt x="8743385" y="738501"/>
                  <a:pt x="8743385" y="735159"/>
                </a:cubicBezTo>
                <a:cubicBezTo>
                  <a:pt x="8738373" y="730147"/>
                  <a:pt x="8733360" y="733489"/>
                  <a:pt x="8733360" y="736830"/>
                </a:cubicBezTo>
                <a:cubicBezTo>
                  <a:pt x="8731689" y="738501"/>
                  <a:pt x="8735031" y="741843"/>
                  <a:pt x="8733360" y="746855"/>
                </a:cubicBezTo>
                <a:cubicBezTo>
                  <a:pt x="8726677" y="745184"/>
                  <a:pt x="8721664" y="745184"/>
                  <a:pt x="8713310" y="741843"/>
                </a:cubicBezTo>
                <a:cubicBezTo>
                  <a:pt x="8714981" y="746855"/>
                  <a:pt x="8714981" y="746855"/>
                  <a:pt x="8718323" y="748526"/>
                </a:cubicBezTo>
                <a:cubicBezTo>
                  <a:pt x="8719994" y="750197"/>
                  <a:pt x="8725006" y="755209"/>
                  <a:pt x="8730019" y="760222"/>
                </a:cubicBezTo>
                <a:cubicBezTo>
                  <a:pt x="8730019" y="760222"/>
                  <a:pt x="8731689" y="760222"/>
                  <a:pt x="8735031" y="760222"/>
                </a:cubicBezTo>
                <a:cubicBezTo>
                  <a:pt x="8736702" y="765234"/>
                  <a:pt x="8740043" y="766905"/>
                  <a:pt x="8741714" y="771917"/>
                </a:cubicBezTo>
                <a:cubicBezTo>
                  <a:pt x="8736702" y="771917"/>
                  <a:pt x="8735031" y="771917"/>
                  <a:pt x="8730019" y="771917"/>
                </a:cubicBezTo>
                <a:cubicBezTo>
                  <a:pt x="8731689" y="776930"/>
                  <a:pt x="8731689" y="778601"/>
                  <a:pt x="8735031" y="781942"/>
                </a:cubicBezTo>
                <a:cubicBezTo>
                  <a:pt x="8735031" y="783613"/>
                  <a:pt x="8735031" y="783613"/>
                  <a:pt x="8733360" y="786955"/>
                </a:cubicBezTo>
                <a:cubicBezTo>
                  <a:pt x="8731689" y="786955"/>
                  <a:pt x="8731689" y="785284"/>
                  <a:pt x="8728348" y="785284"/>
                </a:cubicBezTo>
                <a:cubicBezTo>
                  <a:pt x="8728348" y="785284"/>
                  <a:pt x="8726677" y="786955"/>
                  <a:pt x="8723335" y="790296"/>
                </a:cubicBezTo>
                <a:cubicBezTo>
                  <a:pt x="8723335" y="791967"/>
                  <a:pt x="8725006" y="795309"/>
                  <a:pt x="8728348" y="795309"/>
                </a:cubicBezTo>
                <a:cubicBezTo>
                  <a:pt x="8730019" y="795309"/>
                  <a:pt x="8733360" y="796980"/>
                  <a:pt x="8730019" y="800321"/>
                </a:cubicBezTo>
                <a:cubicBezTo>
                  <a:pt x="8730019" y="801992"/>
                  <a:pt x="8728348" y="801992"/>
                  <a:pt x="8725006" y="801992"/>
                </a:cubicBezTo>
                <a:lnTo>
                  <a:pt x="8721664" y="801992"/>
                </a:lnTo>
                <a:cubicBezTo>
                  <a:pt x="8719994" y="800321"/>
                  <a:pt x="8716652" y="795309"/>
                  <a:pt x="8711640" y="796980"/>
                </a:cubicBezTo>
                <a:cubicBezTo>
                  <a:pt x="8701614" y="801992"/>
                  <a:pt x="8701614" y="801992"/>
                  <a:pt x="8696602" y="812017"/>
                </a:cubicBezTo>
                <a:cubicBezTo>
                  <a:pt x="8694932" y="813688"/>
                  <a:pt x="8694932" y="817029"/>
                  <a:pt x="8691590" y="823713"/>
                </a:cubicBezTo>
                <a:cubicBezTo>
                  <a:pt x="8696602" y="822042"/>
                  <a:pt x="8698273" y="822042"/>
                  <a:pt x="8701614" y="818700"/>
                </a:cubicBezTo>
                <a:cubicBezTo>
                  <a:pt x="8701614" y="823713"/>
                  <a:pt x="8699944" y="823713"/>
                  <a:pt x="8699944" y="825384"/>
                </a:cubicBezTo>
                <a:cubicBezTo>
                  <a:pt x="8698273" y="825384"/>
                  <a:pt x="8694932" y="825384"/>
                  <a:pt x="8694932" y="827054"/>
                </a:cubicBezTo>
                <a:cubicBezTo>
                  <a:pt x="8694932" y="828725"/>
                  <a:pt x="8694932" y="833738"/>
                  <a:pt x="8693260" y="833738"/>
                </a:cubicBezTo>
                <a:cubicBezTo>
                  <a:pt x="8691590" y="835408"/>
                  <a:pt x="8686578" y="835408"/>
                  <a:pt x="8683236" y="835408"/>
                </a:cubicBezTo>
                <a:lnTo>
                  <a:pt x="8681564" y="835408"/>
                </a:lnTo>
                <a:cubicBezTo>
                  <a:pt x="8676552" y="828725"/>
                  <a:pt x="8669870" y="830396"/>
                  <a:pt x="8664856" y="830396"/>
                </a:cubicBezTo>
                <a:cubicBezTo>
                  <a:pt x="8663186" y="835408"/>
                  <a:pt x="8659844" y="837079"/>
                  <a:pt x="8654832" y="842092"/>
                </a:cubicBezTo>
                <a:cubicBezTo>
                  <a:pt x="8656502" y="842092"/>
                  <a:pt x="8659844" y="843763"/>
                  <a:pt x="8661515" y="843763"/>
                </a:cubicBezTo>
                <a:lnTo>
                  <a:pt x="8663186" y="842092"/>
                </a:lnTo>
                <a:cubicBezTo>
                  <a:pt x="8664856" y="847104"/>
                  <a:pt x="8664856" y="852117"/>
                  <a:pt x="8661515" y="853787"/>
                </a:cubicBezTo>
                <a:cubicBezTo>
                  <a:pt x="8659844" y="855458"/>
                  <a:pt x="8654832" y="852117"/>
                  <a:pt x="8651490" y="852117"/>
                </a:cubicBezTo>
                <a:cubicBezTo>
                  <a:pt x="8649820" y="853787"/>
                  <a:pt x="8649820" y="858800"/>
                  <a:pt x="8649820" y="862142"/>
                </a:cubicBezTo>
                <a:cubicBezTo>
                  <a:pt x="8648148" y="862142"/>
                  <a:pt x="8644807" y="862142"/>
                  <a:pt x="8644807" y="862142"/>
                </a:cubicBezTo>
                <a:cubicBezTo>
                  <a:pt x="8643136" y="857129"/>
                  <a:pt x="8638124" y="855458"/>
                  <a:pt x="8634782" y="852117"/>
                </a:cubicBezTo>
                <a:cubicBezTo>
                  <a:pt x="8628099" y="847104"/>
                  <a:pt x="8623086" y="850446"/>
                  <a:pt x="8618074" y="852117"/>
                </a:cubicBezTo>
                <a:cubicBezTo>
                  <a:pt x="8616403" y="852117"/>
                  <a:pt x="8613061" y="853787"/>
                  <a:pt x="8611391" y="853787"/>
                </a:cubicBezTo>
                <a:cubicBezTo>
                  <a:pt x="8599695" y="852117"/>
                  <a:pt x="8599695" y="852117"/>
                  <a:pt x="8594683" y="860471"/>
                </a:cubicBezTo>
                <a:cubicBezTo>
                  <a:pt x="8594683" y="862142"/>
                  <a:pt x="8593011" y="865483"/>
                  <a:pt x="8589669" y="867154"/>
                </a:cubicBezTo>
                <a:cubicBezTo>
                  <a:pt x="8587999" y="862142"/>
                  <a:pt x="8584657" y="860471"/>
                  <a:pt x="8582987" y="855458"/>
                </a:cubicBezTo>
                <a:lnTo>
                  <a:pt x="8581315" y="855458"/>
                </a:lnTo>
                <a:cubicBezTo>
                  <a:pt x="8579645" y="857129"/>
                  <a:pt x="8574633" y="862142"/>
                  <a:pt x="8569620" y="857129"/>
                </a:cubicBezTo>
                <a:cubicBezTo>
                  <a:pt x="8569620" y="857129"/>
                  <a:pt x="8564607" y="858800"/>
                  <a:pt x="8562937" y="862142"/>
                </a:cubicBezTo>
                <a:cubicBezTo>
                  <a:pt x="8561266" y="857129"/>
                  <a:pt x="8557925" y="855458"/>
                  <a:pt x="8556253" y="850446"/>
                </a:cubicBezTo>
                <a:cubicBezTo>
                  <a:pt x="8554583" y="852117"/>
                  <a:pt x="8546229" y="852117"/>
                  <a:pt x="8551241" y="860471"/>
                </a:cubicBezTo>
                <a:cubicBezTo>
                  <a:pt x="8552912" y="862142"/>
                  <a:pt x="8551241" y="865483"/>
                  <a:pt x="8551241" y="865483"/>
                </a:cubicBezTo>
                <a:cubicBezTo>
                  <a:pt x="8549570" y="865483"/>
                  <a:pt x="8549570" y="867154"/>
                  <a:pt x="8546229" y="867154"/>
                </a:cubicBezTo>
                <a:cubicBezTo>
                  <a:pt x="8539545" y="867154"/>
                  <a:pt x="8536204" y="878850"/>
                  <a:pt x="8526179" y="872166"/>
                </a:cubicBezTo>
                <a:cubicBezTo>
                  <a:pt x="8526179" y="870496"/>
                  <a:pt x="8527850" y="867154"/>
                  <a:pt x="8531191" y="865483"/>
                </a:cubicBezTo>
                <a:cubicBezTo>
                  <a:pt x="8524508" y="865483"/>
                  <a:pt x="8524508" y="865483"/>
                  <a:pt x="8519495" y="875508"/>
                </a:cubicBezTo>
                <a:cubicBezTo>
                  <a:pt x="8504458" y="870496"/>
                  <a:pt x="8517825" y="858800"/>
                  <a:pt x="8514483" y="848775"/>
                </a:cubicBezTo>
                <a:cubicBezTo>
                  <a:pt x="8507800" y="853787"/>
                  <a:pt x="8502787" y="855458"/>
                  <a:pt x="8494433" y="860471"/>
                </a:cubicBezTo>
                <a:cubicBezTo>
                  <a:pt x="8492762" y="860471"/>
                  <a:pt x="8492762" y="858800"/>
                  <a:pt x="8489421" y="855458"/>
                </a:cubicBezTo>
                <a:cubicBezTo>
                  <a:pt x="8487750" y="860471"/>
                  <a:pt x="8484408" y="862142"/>
                  <a:pt x="8479396" y="870496"/>
                </a:cubicBezTo>
                <a:cubicBezTo>
                  <a:pt x="8481067" y="860471"/>
                  <a:pt x="8479396" y="853787"/>
                  <a:pt x="8472713" y="848775"/>
                </a:cubicBezTo>
                <a:cubicBezTo>
                  <a:pt x="8471042" y="850446"/>
                  <a:pt x="8467700" y="855458"/>
                  <a:pt x="8462688" y="855458"/>
                </a:cubicBezTo>
                <a:cubicBezTo>
                  <a:pt x="8456005" y="857129"/>
                  <a:pt x="8450992" y="855458"/>
                  <a:pt x="8442638" y="853787"/>
                </a:cubicBezTo>
                <a:cubicBezTo>
                  <a:pt x="8440967" y="853787"/>
                  <a:pt x="8440967" y="852117"/>
                  <a:pt x="8437626" y="848775"/>
                </a:cubicBezTo>
                <a:cubicBezTo>
                  <a:pt x="8437626" y="847104"/>
                  <a:pt x="8435955" y="843763"/>
                  <a:pt x="8435955" y="842092"/>
                </a:cubicBezTo>
                <a:cubicBezTo>
                  <a:pt x="8434284" y="837079"/>
                  <a:pt x="8430942" y="832067"/>
                  <a:pt x="8424259" y="832067"/>
                </a:cubicBezTo>
                <a:cubicBezTo>
                  <a:pt x="8422588" y="832067"/>
                  <a:pt x="8419246" y="830396"/>
                  <a:pt x="8419246" y="827054"/>
                </a:cubicBezTo>
                <a:cubicBezTo>
                  <a:pt x="8417576" y="822042"/>
                  <a:pt x="8409221" y="822042"/>
                  <a:pt x="8414234" y="815359"/>
                </a:cubicBezTo>
                <a:cubicBezTo>
                  <a:pt x="8415905" y="813688"/>
                  <a:pt x="8419246" y="813688"/>
                  <a:pt x="8424259" y="810346"/>
                </a:cubicBezTo>
                <a:cubicBezTo>
                  <a:pt x="8422588" y="805334"/>
                  <a:pt x="8419246" y="800321"/>
                  <a:pt x="8417576" y="793638"/>
                </a:cubicBezTo>
                <a:cubicBezTo>
                  <a:pt x="8415905" y="798650"/>
                  <a:pt x="8412563" y="800321"/>
                  <a:pt x="8410892" y="803663"/>
                </a:cubicBezTo>
                <a:cubicBezTo>
                  <a:pt x="8409221" y="801992"/>
                  <a:pt x="8409221" y="798650"/>
                  <a:pt x="8405880" y="796980"/>
                </a:cubicBezTo>
                <a:cubicBezTo>
                  <a:pt x="8400867" y="795309"/>
                  <a:pt x="8400867" y="803663"/>
                  <a:pt x="8395855" y="801992"/>
                </a:cubicBezTo>
                <a:cubicBezTo>
                  <a:pt x="8394184" y="800321"/>
                  <a:pt x="8389172" y="800321"/>
                  <a:pt x="8385830" y="800321"/>
                </a:cubicBezTo>
                <a:cubicBezTo>
                  <a:pt x="8385830" y="785284"/>
                  <a:pt x="8385830" y="785284"/>
                  <a:pt x="8395855" y="771917"/>
                </a:cubicBezTo>
                <a:cubicBezTo>
                  <a:pt x="8389172" y="771917"/>
                  <a:pt x="8384159" y="778601"/>
                  <a:pt x="8379147" y="770247"/>
                </a:cubicBezTo>
                <a:cubicBezTo>
                  <a:pt x="8380818" y="768576"/>
                  <a:pt x="8384159" y="765234"/>
                  <a:pt x="8385830" y="760222"/>
                </a:cubicBezTo>
                <a:cubicBezTo>
                  <a:pt x="8380818" y="760222"/>
                  <a:pt x="8379147" y="760222"/>
                  <a:pt x="8375805" y="760222"/>
                </a:cubicBezTo>
                <a:cubicBezTo>
                  <a:pt x="8372464" y="760222"/>
                  <a:pt x="8374135" y="761892"/>
                  <a:pt x="8374135" y="761892"/>
                </a:cubicBezTo>
                <a:cubicBezTo>
                  <a:pt x="8374135" y="763563"/>
                  <a:pt x="8374135" y="768576"/>
                  <a:pt x="8374135" y="771917"/>
                </a:cubicBezTo>
                <a:cubicBezTo>
                  <a:pt x="8374135" y="773588"/>
                  <a:pt x="8372464" y="778601"/>
                  <a:pt x="8367451" y="776930"/>
                </a:cubicBezTo>
                <a:cubicBezTo>
                  <a:pt x="8367451" y="771917"/>
                  <a:pt x="8369122" y="766905"/>
                  <a:pt x="8369122" y="761892"/>
                </a:cubicBezTo>
                <a:cubicBezTo>
                  <a:pt x="8364110" y="760222"/>
                  <a:pt x="8362439" y="760222"/>
                  <a:pt x="8359097" y="756880"/>
                </a:cubicBezTo>
                <a:cubicBezTo>
                  <a:pt x="8357427" y="755209"/>
                  <a:pt x="8354085" y="751868"/>
                  <a:pt x="8349073" y="750197"/>
                </a:cubicBezTo>
                <a:cubicBezTo>
                  <a:pt x="8349073" y="748526"/>
                  <a:pt x="8350743" y="743514"/>
                  <a:pt x="8354085" y="743514"/>
                </a:cubicBezTo>
                <a:cubicBezTo>
                  <a:pt x="8357427" y="743514"/>
                  <a:pt x="8359097" y="741843"/>
                  <a:pt x="8360768" y="738501"/>
                </a:cubicBezTo>
                <a:cubicBezTo>
                  <a:pt x="8360768" y="736830"/>
                  <a:pt x="8360768" y="731818"/>
                  <a:pt x="8359097" y="728476"/>
                </a:cubicBezTo>
                <a:cubicBezTo>
                  <a:pt x="8359097" y="728476"/>
                  <a:pt x="8359097" y="726805"/>
                  <a:pt x="8360768" y="723464"/>
                </a:cubicBezTo>
                <a:cubicBezTo>
                  <a:pt x="8355756" y="725135"/>
                  <a:pt x="8350743" y="725135"/>
                  <a:pt x="8345731" y="728476"/>
                </a:cubicBezTo>
                <a:cubicBezTo>
                  <a:pt x="8345731" y="721793"/>
                  <a:pt x="8345731" y="713439"/>
                  <a:pt x="8345731" y="708426"/>
                </a:cubicBezTo>
                <a:cubicBezTo>
                  <a:pt x="8355756" y="706756"/>
                  <a:pt x="8360768" y="708426"/>
                  <a:pt x="8365781" y="720122"/>
                </a:cubicBezTo>
                <a:cubicBezTo>
                  <a:pt x="8367451" y="710097"/>
                  <a:pt x="8367451" y="703414"/>
                  <a:pt x="8360768" y="696731"/>
                </a:cubicBezTo>
                <a:cubicBezTo>
                  <a:pt x="8354085" y="691718"/>
                  <a:pt x="8354085" y="691718"/>
                  <a:pt x="8345731" y="696731"/>
                </a:cubicBezTo>
                <a:cubicBezTo>
                  <a:pt x="8344060" y="696731"/>
                  <a:pt x="8344060" y="696731"/>
                  <a:pt x="8340719" y="698401"/>
                </a:cubicBezTo>
                <a:cubicBezTo>
                  <a:pt x="8340719" y="696731"/>
                  <a:pt x="8335706" y="693389"/>
                  <a:pt x="8339048" y="691718"/>
                </a:cubicBezTo>
                <a:cubicBezTo>
                  <a:pt x="8339048" y="686706"/>
                  <a:pt x="8339048" y="681693"/>
                  <a:pt x="8340719" y="680022"/>
                </a:cubicBezTo>
                <a:cubicBezTo>
                  <a:pt x="8345731" y="675010"/>
                  <a:pt x="8342389" y="668327"/>
                  <a:pt x="8347402" y="663314"/>
                </a:cubicBezTo>
                <a:cubicBezTo>
                  <a:pt x="8349073" y="661643"/>
                  <a:pt x="8352414" y="656631"/>
                  <a:pt x="8354085" y="653289"/>
                </a:cubicBezTo>
                <a:cubicBezTo>
                  <a:pt x="8352414" y="653289"/>
                  <a:pt x="8349073" y="653289"/>
                  <a:pt x="8347402" y="653289"/>
                </a:cubicBezTo>
                <a:cubicBezTo>
                  <a:pt x="8347402" y="651619"/>
                  <a:pt x="8347402" y="651619"/>
                  <a:pt x="8347402" y="648277"/>
                </a:cubicBezTo>
                <a:cubicBezTo>
                  <a:pt x="8349073" y="648277"/>
                  <a:pt x="8352414" y="648277"/>
                  <a:pt x="8357427" y="648277"/>
                </a:cubicBezTo>
                <a:cubicBezTo>
                  <a:pt x="8362439" y="643265"/>
                  <a:pt x="8364110" y="636581"/>
                  <a:pt x="8369122" y="626556"/>
                </a:cubicBezTo>
                <a:cubicBezTo>
                  <a:pt x="8364110" y="628227"/>
                  <a:pt x="8362439" y="628227"/>
                  <a:pt x="8357427" y="628227"/>
                </a:cubicBezTo>
                <a:cubicBezTo>
                  <a:pt x="8357427" y="623215"/>
                  <a:pt x="8357427" y="621544"/>
                  <a:pt x="8355756" y="616531"/>
                </a:cubicBezTo>
                <a:cubicBezTo>
                  <a:pt x="8357427" y="614861"/>
                  <a:pt x="8360768" y="614861"/>
                  <a:pt x="8365781" y="614861"/>
                </a:cubicBezTo>
                <a:cubicBezTo>
                  <a:pt x="8365781" y="609848"/>
                  <a:pt x="8364110" y="603165"/>
                  <a:pt x="8370793" y="599823"/>
                </a:cubicBezTo>
                <a:cubicBezTo>
                  <a:pt x="8372464" y="588128"/>
                  <a:pt x="8375805" y="598152"/>
                  <a:pt x="8380818" y="598152"/>
                </a:cubicBezTo>
                <a:cubicBezTo>
                  <a:pt x="8382489" y="596482"/>
                  <a:pt x="8387501" y="593140"/>
                  <a:pt x="8387501" y="588128"/>
                </a:cubicBezTo>
                <a:cubicBezTo>
                  <a:pt x="8387501" y="583115"/>
                  <a:pt x="8389172" y="581444"/>
                  <a:pt x="8392513" y="573090"/>
                </a:cubicBezTo>
                <a:cubicBezTo>
                  <a:pt x="8394184" y="574761"/>
                  <a:pt x="8394184" y="578103"/>
                  <a:pt x="8397526" y="579773"/>
                </a:cubicBezTo>
                <a:cubicBezTo>
                  <a:pt x="8399197" y="579773"/>
                  <a:pt x="8402538" y="579773"/>
                  <a:pt x="8407551" y="579773"/>
                </a:cubicBezTo>
                <a:cubicBezTo>
                  <a:pt x="8407551" y="578103"/>
                  <a:pt x="8407551" y="573090"/>
                  <a:pt x="8407551" y="569749"/>
                </a:cubicBezTo>
                <a:cubicBezTo>
                  <a:pt x="8405880" y="569749"/>
                  <a:pt x="8400867" y="574761"/>
                  <a:pt x="8397526" y="569749"/>
                </a:cubicBezTo>
                <a:cubicBezTo>
                  <a:pt x="8395855" y="568078"/>
                  <a:pt x="8392513" y="568078"/>
                  <a:pt x="8390843" y="564736"/>
                </a:cubicBezTo>
                <a:cubicBezTo>
                  <a:pt x="8389172" y="563065"/>
                  <a:pt x="8385830" y="559724"/>
                  <a:pt x="8385830" y="554711"/>
                </a:cubicBezTo>
                <a:cubicBezTo>
                  <a:pt x="8390843" y="553040"/>
                  <a:pt x="8392513" y="556382"/>
                  <a:pt x="8395855" y="559724"/>
                </a:cubicBezTo>
                <a:cubicBezTo>
                  <a:pt x="8395855" y="559724"/>
                  <a:pt x="8397526" y="558053"/>
                  <a:pt x="8400867" y="558053"/>
                </a:cubicBezTo>
                <a:cubicBezTo>
                  <a:pt x="8400867" y="558053"/>
                  <a:pt x="8402538" y="558053"/>
                  <a:pt x="8405880" y="558053"/>
                </a:cubicBezTo>
                <a:cubicBezTo>
                  <a:pt x="8404209" y="556382"/>
                  <a:pt x="8404209" y="553040"/>
                  <a:pt x="8404209" y="553040"/>
                </a:cubicBezTo>
                <a:cubicBezTo>
                  <a:pt x="8397526" y="551370"/>
                  <a:pt x="8392513" y="548028"/>
                  <a:pt x="8384159" y="546357"/>
                </a:cubicBezTo>
                <a:cubicBezTo>
                  <a:pt x="8382489" y="541345"/>
                  <a:pt x="8382489" y="534661"/>
                  <a:pt x="8385830" y="531320"/>
                </a:cubicBezTo>
                <a:cubicBezTo>
                  <a:pt x="8387501" y="529649"/>
                  <a:pt x="8392513" y="531320"/>
                  <a:pt x="8395855" y="536332"/>
                </a:cubicBezTo>
                <a:cubicBezTo>
                  <a:pt x="8395855" y="536332"/>
                  <a:pt x="8394184" y="536332"/>
                  <a:pt x="8394184" y="538003"/>
                </a:cubicBezTo>
                <a:cubicBezTo>
                  <a:pt x="8395855" y="539674"/>
                  <a:pt x="8399197" y="539674"/>
                  <a:pt x="8399197" y="532991"/>
                </a:cubicBezTo>
                <a:cubicBezTo>
                  <a:pt x="8404209" y="532991"/>
                  <a:pt x="8409221" y="532991"/>
                  <a:pt x="8414234" y="532991"/>
                </a:cubicBezTo>
                <a:lnTo>
                  <a:pt x="8414234" y="531320"/>
                </a:lnTo>
                <a:cubicBezTo>
                  <a:pt x="8409221" y="531320"/>
                  <a:pt x="8404209" y="529649"/>
                  <a:pt x="8402538" y="526307"/>
                </a:cubicBezTo>
                <a:cubicBezTo>
                  <a:pt x="8409221" y="516282"/>
                  <a:pt x="8419246" y="519624"/>
                  <a:pt x="8429271" y="519624"/>
                </a:cubicBezTo>
                <a:cubicBezTo>
                  <a:pt x="8429271" y="517953"/>
                  <a:pt x="8429271" y="514612"/>
                  <a:pt x="8427601" y="512941"/>
                </a:cubicBezTo>
                <a:cubicBezTo>
                  <a:pt x="8425930" y="511270"/>
                  <a:pt x="8422588" y="507928"/>
                  <a:pt x="8425930" y="502916"/>
                </a:cubicBezTo>
                <a:cubicBezTo>
                  <a:pt x="8432613" y="501245"/>
                  <a:pt x="8437626" y="501245"/>
                  <a:pt x="8442638" y="497903"/>
                </a:cubicBezTo>
                <a:cubicBezTo>
                  <a:pt x="8442638" y="492891"/>
                  <a:pt x="8442638" y="491220"/>
                  <a:pt x="8442638" y="486208"/>
                </a:cubicBezTo>
                <a:cubicBezTo>
                  <a:pt x="8440967" y="486208"/>
                  <a:pt x="8437626" y="486208"/>
                  <a:pt x="8435955" y="486208"/>
                </a:cubicBezTo>
                <a:cubicBezTo>
                  <a:pt x="8435955" y="487879"/>
                  <a:pt x="8437626" y="491220"/>
                  <a:pt x="8437626" y="492891"/>
                </a:cubicBezTo>
                <a:cubicBezTo>
                  <a:pt x="8435955" y="494562"/>
                  <a:pt x="8435955" y="494562"/>
                  <a:pt x="8435955" y="494562"/>
                </a:cubicBezTo>
                <a:cubicBezTo>
                  <a:pt x="8434284" y="492891"/>
                  <a:pt x="8429271" y="492891"/>
                  <a:pt x="8425930" y="489549"/>
                </a:cubicBezTo>
                <a:cubicBezTo>
                  <a:pt x="8425930" y="487879"/>
                  <a:pt x="8425930" y="484537"/>
                  <a:pt x="8425930" y="482866"/>
                </a:cubicBezTo>
                <a:cubicBezTo>
                  <a:pt x="8427601" y="482866"/>
                  <a:pt x="8432613" y="481195"/>
                  <a:pt x="8435955" y="481195"/>
                </a:cubicBezTo>
                <a:cubicBezTo>
                  <a:pt x="8435955" y="476183"/>
                  <a:pt x="8440967" y="476183"/>
                  <a:pt x="8442638" y="476183"/>
                </a:cubicBezTo>
                <a:cubicBezTo>
                  <a:pt x="8444309" y="474512"/>
                  <a:pt x="8447651" y="474512"/>
                  <a:pt x="8452663" y="471170"/>
                </a:cubicBezTo>
                <a:cubicBezTo>
                  <a:pt x="8452663" y="469500"/>
                  <a:pt x="8452663" y="466158"/>
                  <a:pt x="8452663" y="461145"/>
                </a:cubicBezTo>
                <a:cubicBezTo>
                  <a:pt x="8454334" y="461145"/>
                  <a:pt x="8457676" y="462816"/>
                  <a:pt x="8459346" y="462816"/>
                </a:cubicBezTo>
                <a:cubicBezTo>
                  <a:pt x="8464359" y="456133"/>
                  <a:pt x="8474384" y="457804"/>
                  <a:pt x="8481067" y="457804"/>
                </a:cubicBezTo>
                <a:cubicBezTo>
                  <a:pt x="8491092" y="464487"/>
                  <a:pt x="8497775" y="457804"/>
                  <a:pt x="8502787" y="451121"/>
                </a:cubicBezTo>
                <a:cubicBezTo>
                  <a:pt x="8502787" y="449450"/>
                  <a:pt x="8502787" y="449450"/>
                  <a:pt x="8502787" y="449450"/>
                </a:cubicBezTo>
                <a:cubicBezTo>
                  <a:pt x="8501116" y="447779"/>
                  <a:pt x="8492762" y="447779"/>
                  <a:pt x="8496104" y="439425"/>
                </a:cubicBezTo>
                <a:cubicBezTo>
                  <a:pt x="8501116" y="439425"/>
                  <a:pt x="8507800" y="439425"/>
                  <a:pt x="8512812" y="434412"/>
                </a:cubicBezTo>
                <a:cubicBezTo>
                  <a:pt x="8512812" y="432742"/>
                  <a:pt x="8514483" y="432742"/>
                  <a:pt x="8517825" y="432742"/>
                </a:cubicBezTo>
                <a:cubicBezTo>
                  <a:pt x="8522837" y="432742"/>
                  <a:pt x="8527850" y="437754"/>
                  <a:pt x="8532862" y="431071"/>
                </a:cubicBezTo>
                <a:cubicBezTo>
                  <a:pt x="8534533" y="426058"/>
                  <a:pt x="8542887" y="429400"/>
                  <a:pt x="8544558" y="424387"/>
                </a:cubicBezTo>
                <a:cubicBezTo>
                  <a:pt x="8546229" y="419375"/>
                  <a:pt x="8551241" y="419375"/>
                  <a:pt x="8556253" y="422717"/>
                </a:cubicBezTo>
                <a:cubicBezTo>
                  <a:pt x="8561266" y="424387"/>
                  <a:pt x="8562937" y="422717"/>
                  <a:pt x="8567949" y="421046"/>
                </a:cubicBezTo>
                <a:cubicBezTo>
                  <a:pt x="8577975" y="416033"/>
                  <a:pt x="8589669" y="414363"/>
                  <a:pt x="8599695" y="411021"/>
                </a:cubicBezTo>
                <a:cubicBezTo>
                  <a:pt x="8601365" y="411021"/>
                  <a:pt x="8604707" y="411021"/>
                  <a:pt x="8609719" y="409350"/>
                </a:cubicBezTo>
                <a:cubicBezTo>
                  <a:pt x="8611391" y="411021"/>
                  <a:pt x="8614732" y="414363"/>
                  <a:pt x="8616403" y="419375"/>
                </a:cubicBezTo>
                <a:cubicBezTo>
                  <a:pt x="8621415" y="412692"/>
                  <a:pt x="8621415" y="419375"/>
                  <a:pt x="8623086" y="421046"/>
                </a:cubicBezTo>
                <a:cubicBezTo>
                  <a:pt x="8616403" y="419375"/>
                  <a:pt x="8611391" y="427729"/>
                  <a:pt x="8603037" y="422717"/>
                </a:cubicBezTo>
                <a:cubicBezTo>
                  <a:pt x="8603037" y="422717"/>
                  <a:pt x="8603037" y="424387"/>
                  <a:pt x="8603037" y="427729"/>
                </a:cubicBezTo>
                <a:cubicBezTo>
                  <a:pt x="8608049" y="427729"/>
                  <a:pt x="8609719" y="429400"/>
                  <a:pt x="8613061" y="427729"/>
                </a:cubicBezTo>
                <a:cubicBezTo>
                  <a:pt x="8618074" y="426058"/>
                  <a:pt x="8619745" y="426058"/>
                  <a:pt x="8619745" y="432742"/>
                </a:cubicBezTo>
                <a:cubicBezTo>
                  <a:pt x="8619745" y="432742"/>
                  <a:pt x="8619745" y="434412"/>
                  <a:pt x="8619745" y="437754"/>
                </a:cubicBezTo>
                <a:cubicBezTo>
                  <a:pt x="8621415" y="436083"/>
                  <a:pt x="8624757" y="436083"/>
                  <a:pt x="8624757" y="432742"/>
                </a:cubicBezTo>
                <a:cubicBezTo>
                  <a:pt x="8626428" y="431071"/>
                  <a:pt x="8629769" y="427729"/>
                  <a:pt x="8631440" y="426058"/>
                </a:cubicBezTo>
                <a:cubicBezTo>
                  <a:pt x="8633111" y="424387"/>
                  <a:pt x="8636453" y="421046"/>
                  <a:pt x="8631440" y="419375"/>
                </a:cubicBezTo>
                <a:cubicBezTo>
                  <a:pt x="8636453" y="412692"/>
                  <a:pt x="8643136" y="414363"/>
                  <a:pt x="8648148" y="414363"/>
                </a:cubicBezTo>
                <a:cubicBezTo>
                  <a:pt x="8653161" y="412692"/>
                  <a:pt x="8658174" y="414363"/>
                  <a:pt x="8658174" y="419375"/>
                </a:cubicBezTo>
                <a:cubicBezTo>
                  <a:pt x="8658174" y="421046"/>
                  <a:pt x="8656502" y="424387"/>
                  <a:pt x="8656502" y="429400"/>
                </a:cubicBezTo>
                <a:cubicBezTo>
                  <a:pt x="8663186" y="429400"/>
                  <a:pt x="8671540" y="422717"/>
                  <a:pt x="8676552" y="431071"/>
                </a:cubicBezTo>
                <a:cubicBezTo>
                  <a:pt x="8676552" y="436083"/>
                  <a:pt x="8676552" y="441096"/>
                  <a:pt x="8674882" y="447779"/>
                </a:cubicBezTo>
                <a:cubicBezTo>
                  <a:pt x="8684906" y="447779"/>
                  <a:pt x="8696602" y="442766"/>
                  <a:pt x="8701614" y="459475"/>
                </a:cubicBezTo>
                <a:cubicBezTo>
                  <a:pt x="8699944" y="461145"/>
                  <a:pt x="8696602" y="464487"/>
                  <a:pt x="8691590" y="469500"/>
                </a:cubicBezTo>
                <a:cubicBezTo>
                  <a:pt x="8701614" y="471170"/>
                  <a:pt x="8706627" y="474512"/>
                  <a:pt x="8713310" y="476183"/>
                </a:cubicBezTo>
                <a:cubicBezTo>
                  <a:pt x="8706627" y="481195"/>
                  <a:pt x="8706627" y="481195"/>
                  <a:pt x="8693260" y="481195"/>
                </a:cubicBezTo>
                <a:cubicBezTo>
                  <a:pt x="8698273" y="481195"/>
                  <a:pt x="8698273" y="482866"/>
                  <a:pt x="8699944" y="482866"/>
                </a:cubicBezTo>
                <a:cubicBezTo>
                  <a:pt x="8701614" y="484537"/>
                  <a:pt x="8704956" y="484537"/>
                  <a:pt x="8706627" y="487879"/>
                </a:cubicBezTo>
                <a:cubicBezTo>
                  <a:pt x="8706627" y="489549"/>
                  <a:pt x="8704956" y="492891"/>
                  <a:pt x="8704956" y="494562"/>
                </a:cubicBezTo>
                <a:cubicBezTo>
                  <a:pt x="8711640" y="494562"/>
                  <a:pt x="8716652" y="494562"/>
                  <a:pt x="8725006" y="492891"/>
                </a:cubicBezTo>
                <a:cubicBezTo>
                  <a:pt x="8723335" y="497903"/>
                  <a:pt x="8723335" y="499574"/>
                  <a:pt x="8719994" y="504587"/>
                </a:cubicBezTo>
                <a:cubicBezTo>
                  <a:pt x="8721664" y="504587"/>
                  <a:pt x="8725006" y="506258"/>
                  <a:pt x="8725006" y="506258"/>
                </a:cubicBezTo>
                <a:cubicBezTo>
                  <a:pt x="8730019" y="501245"/>
                  <a:pt x="8735031" y="506258"/>
                  <a:pt x="8740043" y="504587"/>
                </a:cubicBezTo>
                <a:cubicBezTo>
                  <a:pt x="8741714" y="509599"/>
                  <a:pt x="8746727" y="511270"/>
                  <a:pt x="8750069" y="516282"/>
                </a:cubicBezTo>
                <a:cubicBezTo>
                  <a:pt x="8748397" y="517953"/>
                  <a:pt x="8745056" y="522966"/>
                  <a:pt x="8743385" y="522966"/>
                </a:cubicBezTo>
                <a:cubicBezTo>
                  <a:pt x="8733360" y="524637"/>
                  <a:pt x="8731689" y="532991"/>
                  <a:pt x="8731689" y="543016"/>
                </a:cubicBezTo>
                <a:cubicBezTo>
                  <a:pt x="8731689" y="543016"/>
                  <a:pt x="8731689" y="544686"/>
                  <a:pt x="8731689" y="548028"/>
                </a:cubicBezTo>
                <a:cubicBezTo>
                  <a:pt x="8736702" y="553040"/>
                  <a:pt x="8741714" y="549699"/>
                  <a:pt x="8746727" y="553040"/>
                </a:cubicBezTo>
                <a:cubicBezTo>
                  <a:pt x="8748397" y="554711"/>
                  <a:pt x="8756751" y="553040"/>
                  <a:pt x="8758423" y="551370"/>
                </a:cubicBezTo>
                <a:cubicBezTo>
                  <a:pt x="8760093" y="549699"/>
                  <a:pt x="8765105" y="553040"/>
                  <a:pt x="8768447" y="551370"/>
                </a:cubicBezTo>
                <a:cubicBezTo>
                  <a:pt x="8773459" y="549699"/>
                  <a:pt x="8775131" y="551370"/>
                  <a:pt x="8780143" y="549699"/>
                </a:cubicBezTo>
                <a:cubicBezTo>
                  <a:pt x="8778473" y="556382"/>
                  <a:pt x="8775131" y="559724"/>
                  <a:pt x="8773459" y="564736"/>
                </a:cubicBezTo>
                <a:cubicBezTo>
                  <a:pt x="8771789" y="569749"/>
                  <a:pt x="8768447" y="574761"/>
                  <a:pt x="8775131" y="574761"/>
                </a:cubicBezTo>
                <a:cubicBezTo>
                  <a:pt x="8776801" y="574761"/>
                  <a:pt x="8776801" y="576432"/>
                  <a:pt x="8776801" y="579773"/>
                </a:cubicBezTo>
                <a:cubicBezTo>
                  <a:pt x="8776801" y="584786"/>
                  <a:pt x="8776801" y="586457"/>
                  <a:pt x="8776801" y="591469"/>
                </a:cubicBezTo>
                <a:cubicBezTo>
                  <a:pt x="8770119" y="593140"/>
                  <a:pt x="8761764" y="598152"/>
                  <a:pt x="8756751" y="606507"/>
                </a:cubicBezTo>
                <a:cubicBezTo>
                  <a:pt x="8758423" y="606507"/>
                  <a:pt x="8761764" y="606507"/>
                  <a:pt x="8766777" y="606507"/>
                </a:cubicBezTo>
                <a:cubicBezTo>
                  <a:pt x="8766777" y="606507"/>
                  <a:pt x="8768447" y="608177"/>
                  <a:pt x="8768447" y="611519"/>
                </a:cubicBezTo>
                <a:cubicBezTo>
                  <a:pt x="8770119" y="611519"/>
                  <a:pt x="8775131" y="609848"/>
                  <a:pt x="8778473" y="609848"/>
                </a:cubicBezTo>
                <a:cubicBezTo>
                  <a:pt x="8778473" y="609848"/>
                  <a:pt x="8780143" y="609848"/>
                  <a:pt x="8783485" y="609848"/>
                </a:cubicBezTo>
                <a:cubicBezTo>
                  <a:pt x="8783485" y="611519"/>
                  <a:pt x="8783485" y="614861"/>
                  <a:pt x="8783485" y="616531"/>
                </a:cubicBezTo>
                <a:cubicBezTo>
                  <a:pt x="8778473" y="621544"/>
                  <a:pt x="8773459" y="623215"/>
                  <a:pt x="8768447" y="626556"/>
                </a:cubicBezTo>
                <a:cubicBezTo>
                  <a:pt x="8770119" y="626556"/>
                  <a:pt x="8770119" y="628227"/>
                  <a:pt x="8770119" y="628227"/>
                </a:cubicBezTo>
                <a:cubicBezTo>
                  <a:pt x="8771789" y="629898"/>
                  <a:pt x="8771789" y="634910"/>
                  <a:pt x="8771789" y="638252"/>
                </a:cubicBezTo>
                <a:cubicBezTo>
                  <a:pt x="8766777" y="639923"/>
                  <a:pt x="8765105" y="643265"/>
                  <a:pt x="8761764" y="644935"/>
                </a:cubicBezTo>
                <a:cubicBezTo>
                  <a:pt x="8763435" y="646606"/>
                  <a:pt x="8763435" y="649948"/>
                  <a:pt x="8763435" y="649948"/>
                </a:cubicBezTo>
                <a:cubicBezTo>
                  <a:pt x="8770119" y="649948"/>
                  <a:pt x="8775131" y="654960"/>
                  <a:pt x="8783485" y="654960"/>
                </a:cubicBezTo>
                <a:cubicBezTo>
                  <a:pt x="8788497" y="654960"/>
                  <a:pt x="8793509" y="659973"/>
                  <a:pt x="8793509" y="666656"/>
                </a:cubicBezTo>
                <a:cubicBezTo>
                  <a:pt x="8781813" y="668327"/>
                  <a:pt x="8771789" y="668327"/>
                  <a:pt x="8761764" y="676681"/>
                </a:cubicBezTo>
                <a:cubicBezTo>
                  <a:pt x="8763435" y="675010"/>
                  <a:pt x="8768447" y="676681"/>
                  <a:pt x="8773459" y="671668"/>
                </a:cubicBezTo>
                <a:close/>
                <a:moveTo>
                  <a:pt x="9664006" y="671668"/>
                </a:moveTo>
                <a:cubicBezTo>
                  <a:pt x="9669018" y="673339"/>
                  <a:pt x="9675700" y="673339"/>
                  <a:pt x="9680714" y="676681"/>
                </a:cubicBezTo>
                <a:cubicBezTo>
                  <a:pt x="9679042" y="678352"/>
                  <a:pt x="9675700" y="681693"/>
                  <a:pt x="9674030" y="681693"/>
                </a:cubicBezTo>
                <a:cubicBezTo>
                  <a:pt x="9672360" y="681693"/>
                  <a:pt x="9669018" y="681693"/>
                  <a:pt x="9667346" y="681693"/>
                </a:cubicBezTo>
                <a:cubicBezTo>
                  <a:pt x="9665676" y="681693"/>
                  <a:pt x="9662334" y="686706"/>
                  <a:pt x="9660664" y="681693"/>
                </a:cubicBezTo>
                <a:cubicBezTo>
                  <a:pt x="9660664" y="683364"/>
                  <a:pt x="9660664" y="683364"/>
                  <a:pt x="9660664" y="683364"/>
                </a:cubicBezTo>
                <a:cubicBezTo>
                  <a:pt x="9660664" y="690047"/>
                  <a:pt x="9665676" y="685035"/>
                  <a:pt x="9667346" y="688377"/>
                </a:cubicBezTo>
                <a:cubicBezTo>
                  <a:pt x="9672360" y="690047"/>
                  <a:pt x="9677372" y="693389"/>
                  <a:pt x="9679042" y="698401"/>
                </a:cubicBezTo>
                <a:cubicBezTo>
                  <a:pt x="9677372" y="698401"/>
                  <a:pt x="9674030" y="698401"/>
                  <a:pt x="9669018" y="696731"/>
                </a:cubicBezTo>
                <a:cubicBezTo>
                  <a:pt x="9664006" y="706756"/>
                  <a:pt x="9653980" y="711768"/>
                  <a:pt x="9647297" y="716780"/>
                </a:cubicBezTo>
                <a:cubicBezTo>
                  <a:pt x="9642284" y="718451"/>
                  <a:pt x="9645626" y="721793"/>
                  <a:pt x="9645626" y="726805"/>
                </a:cubicBezTo>
                <a:cubicBezTo>
                  <a:pt x="9650638" y="726805"/>
                  <a:pt x="9652310" y="721793"/>
                  <a:pt x="9655652" y="721793"/>
                </a:cubicBezTo>
                <a:cubicBezTo>
                  <a:pt x="9658992" y="721793"/>
                  <a:pt x="9662334" y="721793"/>
                  <a:pt x="9665676" y="721793"/>
                </a:cubicBezTo>
                <a:cubicBezTo>
                  <a:pt x="9669018" y="721793"/>
                  <a:pt x="9667346" y="723464"/>
                  <a:pt x="9667346" y="723464"/>
                </a:cubicBezTo>
                <a:cubicBezTo>
                  <a:pt x="9667346" y="725135"/>
                  <a:pt x="9667346" y="728476"/>
                  <a:pt x="9667346" y="733489"/>
                </a:cubicBezTo>
                <a:cubicBezTo>
                  <a:pt x="9662334" y="733489"/>
                  <a:pt x="9657322" y="728476"/>
                  <a:pt x="9652310" y="733489"/>
                </a:cubicBezTo>
                <a:lnTo>
                  <a:pt x="9650638" y="735159"/>
                </a:lnTo>
                <a:cubicBezTo>
                  <a:pt x="9650638" y="745184"/>
                  <a:pt x="9640614" y="746855"/>
                  <a:pt x="9638943" y="751868"/>
                </a:cubicBezTo>
                <a:cubicBezTo>
                  <a:pt x="9637272" y="750197"/>
                  <a:pt x="9633930" y="746855"/>
                  <a:pt x="9632260" y="745184"/>
                </a:cubicBezTo>
                <a:cubicBezTo>
                  <a:pt x="9632260" y="740172"/>
                  <a:pt x="9633930" y="738501"/>
                  <a:pt x="9633930" y="735159"/>
                </a:cubicBezTo>
                <a:cubicBezTo>
                  <a:pt x="9628918" y="730147"/>
                  <a:pt x="9623906" y="733489"/>
                  <a:pt x="9623906" y="736830"/>
                </a:cubicBezTo>
                <a:cubicBezTo>
                  <a:pt x="9622235" y="738501"/>
                  <a:pt x="9625576" y="741843"/>
                  <a:pt x="9623906" y="746855"/>
                </a:cubicBezTo>
                <a:cubicBezTo>
                  <a:pt x="9617222" y="745184"/>
                  <a:pt x="9612210" y="745184"/>
                  <a:pt x="9603856" y="741843"/>
                </a:cubicBezTo>
                <a:cubicBezTo>
                  <a:pt x="9605527" y="746855"/>
                  <a:pt x="9605527" y="746855"/>
                  <a:pt x="9608868" y="748526"/>
                </a:cubicBezTo>
                <a:cubicBezTo>
                  <a:pt x="9610539" y="750197"/>
                  <a:pt x="9615551" y="755209"/>
                  <a:pt x="9620564" y="760222"/>
                </a:cubicBezTo>
                <a:cubicBezTo>
                  <a:pt x="9620564" y="760222"/>
                  <a:pt x="9622235" y="760222"/>
                  <a:pt x="9625576" y="760222"/>
                </a:cubicBezTo>
                <a:cubicBezTo>
                  <a:pt x="9627247" y="765234"/>
                  <a:pt x="9630589" y="766905"/>
                  <a:pt x="9632260" y="771917"/>
                </a:cubicBezTo>
                <a:cubicBezTo>
                  <a:pt x="9627247" y="771917"/>
                  <a:pt x="9625576" y="771917"/>
                  <a:pt x="9620564" y="771917"/>
                </a:cubicBezTo>
                <a:cubicBezTo>
                  <a:pt x="9622235" y="776930"/>
                  <a:pt x="9622235" y="778601"/>
                  <a:pt x="9625576" y="781942"/>
                </a:cubicBezTo>
                <a:cubicBezTo>
                  <a:pt x="9625576" y="783613"/>
                  <a:pt x="9625576" y="783613"/>
                  <a:pt x="9623906" y="786955"/>
                </a:cubicBezTo>
                <a:cubicBezTo>
                  <a:pt x="9622235" y="786955"/>
                  <a:pt x="9622235" y="785284"/>
                  <a:pt x="9618893" y="785284"/>
                </a:cubicBezTo>
                <a:cubicBezTo>
                  <a:pt x="9618893" y="785284"/>
                  <a:pt x="9617222" y="786955"/>
                  <a:pt x="9613881" y="790296"/>
                </a:cubicBezTo>
                <a:cubicBezTo>
                  <a:pt x="9613881" y="791967"/>
                  <a:pt x="9615551" y="795309"/>
                  <a:pt x="9618893" y="795309"/>
                </a:cubicBezTo>
                <a:cubicBezTo>
                  <a:pt x="9620564" y="795309"/>
                  <a:pt x="9623906" y="796980"/>
                  <a:pt x="9620564" y="800321"/>
                </a:cubicBezTo>
                <a:cubicBezTo>
                  <a:pt x="9620564" y="801992"/>
                  <a:pt x="9618893" y="801992"/>
                  <a:pt x="9615551" y="801992"/>
                </a:cubicBezTo>
                <a:lnTo>
                  <a:pt x="9613881" y="801992"/>
                </a:lnTo>
                <a:cubicBezTo>
                  <a:pt x="9612210" y="800321"/>
                  <a:pt x="9608868" y="795309"/>
                  <a:pt x="9603856" y="796980"/>
                </a:cubicBezTo>
                <a:cubicBezTo>
                  <a:pt x="9593831" y="801992"/>
                  <a:pt x="9593831" y="801992"/>
                  <a:pt x="9588819" y="812017"/>
                </a:cubicBezTo>
                <a:cubicBezTo>
                  <a:pt x="9587147" y="813688"/>
                  <a:pt x="9587147" y="817029"/>
                  <a:pt x="9583806" y="823713"/>
                </a:cubicBezTo>
                <a:cubicBezTo>
                  <a:pt x="9588819" y="822042"/>
                  <a:pt x="9590489" y="822042"/>
                  <a:pt x="9593831" y="818700"/>
                </a:cubicBezTo>
                <a:cubicBezTo>
                  <a:pt x="9593831" y="823713"/>
                  <a:pt x="9592160" y="823713"/>
                  <a:pt x="9592160" y="825384"/>
                </a:cubicBezTo>
                <a:cubicBezTo>
                  <a:pt x="9590489" y="825384"/>
                  <a:pt x="9587147" y="825384"/>
                  <a:pt x="9587147" y="827054"/>
                </a:cubicBezTo>
                <a:cubicBezTo>
                  <a:pt x="9587147" y="828725"/>
                  <a:pt x="9587147" y="833738"/>
                  <a:pt x="9585477" y="833738"/>
                </a:cubicBezTo>
                <a:cubicBezTo>
                  <a:pt x="9583806" y="835408"/>
                  <a:pt x="9578793" y="835408"/>
                  <a:pt x="9575451" y="835408"/>
                </a:cubicBezTo>
                <a:lnTo>
                  <a:pt x="9573781" y="835408"/>
                </a:lnTo>
                <a:cubicBezTo>
                  <a:pt x="9568769" y="828725"/>
                  <a:pt x="9562085" y="830396"/>
                  <a:pt x="9557073" y="830396"/>
                </a:cubicBezTo>
                <a:cubicBezTo>
                  <a:pt x="9555402" y="835408"/>
                  <a:pt x="9552061" y="837079"/>
                  <a:pt x="9547048" y="842092"/>
                </a:cubicBezTo>
                <a:cubicBezTo>
                  <a:pt x="9548719" y="842092"/>
                  <a:pt x="9552061" y="843763"/>
                  <a:pt x="9553731" y="843763"/>
                </a:cubicBezTo>
                <a:lnTo>
                  <a:pt x="9555402" y="842092"/>
                </a:lnTo>
                <a:cubicBezTo>
                  <a:pt x="9557073" y="847104"/>
                  <a:pt x="9557073" y="852117"/>
                  <a:pt x="9553731" y="853787"/>
                </a:cubicBezTo>
                <a:cubicBezTo>
                  <a:pt x="9552061" y="855458"/>
                  <a:pt x="9547048" y="852117"/>
                  <a:pt x="9543707" y="852117"/>
                </a:cubicBezTo>
                <a:cubicBezTo>
                  <a:pt x="9542035" y="853787"/>
                  <a:pt x="9542035" y="858800"/>
                  <a:pt x="9542035" y="862142"/>
                </a:cubicBezTo>
                <a:cubicBezTo>
                  <a:pt x="9540365" y="862142"/>
                  <a:pt x="9537023" y="862142"/>
                  <a:pt x="9537023" y="862142"/>
                </a:cubicBezTo>
                <a:cubicBezTo>
                  <a:pt x="9535352" y="857129"/>
                  <a:pt x="9530340" y="855458"/>
                  <a:pt x="9526998" y="852117"/>
                </a:cubicBezTo>
                <a:cubicBezTo>
                  <a:pt x="9520315" y="847104"/>
                  <a:pt x="9515302" y="850446"/>
                  <a:pt x="9510290" y="852117"/>
                </a:cubicBezTo>
                <a:cubicBezTo>
                  <a:pt x="9508619" y="852117"/>
                  <a:pt x="9505278" y="853787"/>
                  <a:pt x="9503607" y="853787"/>
                </a:cubicBezTo>
                <a:cubicBezTo>
                  <a:pt x="9491911" y="852117"/>
                  <a:pt x="9491911" y="852117"/>
                  <a:pt x="9486898" y="860471"/>
                </a:cubicBezTo>
                <a:cubicBezTo>
                  <a:pt x="9486898" y="862142"/>
                  <a:pt x="9485228" y="865483"/>
                  <a:pt x="9481886" y="867154"/>
                </a:cubicBezTo>
                <a:cubicBezTo>
                  <a:pt x="9480216" y="862142"/>
                  <a:pt x="9476874" y="860471"/>
                  <a:pt x="9475202" y="855458"/>
                </a:cubicBezTo>
                <a:lnTo>
                  <a:pt x="9473532" y="855458"/>
                </a:lnTo>
                <a:cubicBezTo>
                  <a:pt x="9471862" y="857129"/>
                  <a:pt x="9466848" y="862142"/>
                  <a:pt x="9461836" y="857129"/>
                </a:cubicBezTo>
                <a:cubicBezTo>
                  <a:pt x="9461836" y="857129"/>
                  <a:pt x="9456824" y="858800"/>
                  <a:pt x="9455153" y="862142"/>
                </a:cubicBezTo>
                <a:cubicBezTo>
                  <a:pt x="9453482" y="857129"/>
                  <a:pt x="9450140" y="855458"/>
                  <a:pt x="9448470" y="850446"/>
                </a:cubicBezTo>
                <a:cubicBezTo>
                  <a:pt x="9446799" y="852117"/>
                  <a:pt x="9438445" y="852117"/>
                  <a:pt x="9443458" y="860471"/>
                </a:cubicBezTo>
                <a:cubicBezTo>
                  <a:pt x="9445128" y="862142"/>
                  <a:pt x="9443458" y="865483"/>
                  <a:pt x="9443458" y="865483"/>
                </a:cubicBezTo>
                <a:cubicBezTo>
                  <a:pt x="9441786" y="865483"/>
                  <a:pt x="9441786" y="867154"/>
                  <a:pt x="9438445" y="867154"/>
                </a:cubicBezTo>
                <a:cubicBezTo>
                  <a:pt x="9431762" y="867154"/>
                  <a:pt x="9428420" y="878850"/>
                  <a:pt x="9418395" y="872166"/>
                </a:cubicBezTo>
                <a:cubicBezTo>
                  <a:pt x="9418395" y="870496"/>
                  <a:pt x="9420066" y="867154"/>
                  <a:pt x="9423408" y="865483"/>
                </a:cubicBezTo>
                <a:cubicBezTo>
                  <a:pt x="9416724" y="865483"/>
                  <a:pt x="9416724" y="865483"/>
                  <a:pt x="9411712" y="875508"/>
                </a:cubicBezTo>
                <a:cubicBezTo>
                  <a:pt x="9396675" y="870496"/>
                  <a:pt x="9410041" y="858800"/>
                  <a:pt x="9406699" y="848775"/>
                </a:cubicBezTo>
                <a:cubicBezTo>
                  <a:pt x="9400016" y="853787"/>
                  <a:pt x="9395003" y="855458"/>
                  <a:pt x="9386649" y="860471"/>
                </a:cubicBezTo>
                <a:cubicBezTo>
                  <a:pt x="9384979" y="860471"/>
                  <a:pt x="9384979" y="858800"/>
                  <a:pt x="9381637" y="855458"/>
                </a:cubicBezTo>
                <a:cubicBezTo>
                  <a:pt x="9379967" y="860471"/>
                  <a:pt x="9376625" y="862142"/>
                  <a:pt x="9371613" y="870496"/>
                </a:cubicBezTo>
                <a:cubicBezTo>
                  <a:pt x="9373283" y="860471"/>
                  <a:pt x="9371613" y="853787"/>
                  <a:pt x="9364929" y="848775"/>
                </a:cubicBezTo>
                <a:cubicBezTo>
                  <a:pt x="9363259" y="850446"/>
                  <a:pt x="9359917" y="855458"/>
                  <a:pt x="9354904" y="855458"/>
                </a:cubicBezTo>
                <a:cubicBezTo>
                  <a:pt x="9348221" y="857129"/>
                  <a:pt x="9343209" y="855458"/>
                  <a:pt x="9334854" y="853787"/>
                </a:cubicBezTo>
                <a:cubicBezTo>
                  <a:pt x="9333183" y="853787"/>
                  <a:pt x="9333183" y="852117"/>
                  <a:pt x="9329842" y="848775"/>
                </a:cubicBezTo>
                <a:cubicBezTo>
                  <a:pt x="9329842" y="847104"/>
                  <a:pt x="9328171" y="843763"/>
                  <a:pt x="9328171" y="842092"/>
                </a:cubicBezTo>
                <a:cubicBezTo>
                  <a:pt x="9326500" y="837079"/>
                  <a:pt x="9323159" y="832067"/>
                  <a:pt x="9316475" y="832067"/>
                </a:cubicBezTo>
                <a:cubicBezTo>
                  <a:pt x="9314804" y="832067"/>
                  <a:pt x="9311463" y="830396"/>
                  <a:pt x="9311463" y="827054"/>
                </a:cubicBezTo>
                <a:cubicBezTo>
                  <a:pt x="9309792" y="822042"/>
                  <a:pt x="9301438" y="822042"/>
                  <a:pt x="9306450" y="815359"/>
                </a:cubicBezTo>
                <a:cubicBezTo>
                  <a:pt x="9308121" y="813688"/>
                  <a:pt x="9311463" y="813688"/>
                  <a:pt x="9316475" y="810346"/>
                </a:cubicBezTo>
                <a:cubicBezTo>
                  <a:pt x="9314804" y="805334"/>
                  <a:pt x="9311463" y="800321"/>
                  <a:pt x="9309792" y="793638"/>
                </a:cubicBezTo>
                <a:cubicBezTo>
                  <a:pt x="9308121" y="798650"/>
                  <a:pt x="9304780" y="800321"/>
                  <a:pt x="9303109" y="803663"/>
                </a:cubicBezTo>
                <a:cubicBezTo>
                  <a:pt x="9301438" y="801992"/>
                  <a:pt x="9301438" y="798650"/>
                  <a:pt x="9298096" y="796980"/>
                </a:cubicBezTo>
                <a:cubicBezTo>
                  <a:pt x="9293084" y="795309"/>
                  <a:pt x="9293084" y="803663"/>
                  <a:pt x="9288072" y="801992"/>
                </a:cubicBezTo>
                <a:cubicBezTo>
                  <a:pt x="9286400" y="800321"/>
                  <a:pt x="9281388" y="800321"/>
                  <a:pt x="9278046" y="800321"/>
                </a:cubicBezTo>
                <a:cubicBezTo>
                  <a:pt x="9278046" y="785284"/>
                  <a:pt x="9278046" y="785284"/>
                  <a:pt x="9288072" y="771917"/>
                </a:cubicBezTo>
                <a:cubicBezTo>
                  <a:pt x="9281388" y="771917"/>
                  <a:pt x="9276376" y="778601"/>
                  <a:pt x="9271364" y="770247"/>
                </a:cubicBezTo>
                <a:cubicBezTo>
                  <a:pt x="9273034" y="768576"/>
                  <a:pt x="9276376" y="765234"/>
                  <a:pt x="9278046" y="760222"/>
                </a:cubicBezTo>
                <a:cubicBezTo>
                  <a:pt x="9273034" y="760222"/>
                  <a:pt x="9271364" y="760222"/>
                  <a:pt x="9268022" y="760222"/>
                </a:cubicBezTo>
                <a:cubicBezTo>
                  <a:pt x="9266350" y="760222"/>
                  <a:pt x="9266350" y="761892"/>
                  <a:pt x="9266350" y="761892"/>
                </a:cubicBezTo>
                <a:cubicBezTo>
                  <a:pt x="9266350" y="763563"/>
                  <a:pt x="9266350" y="768576"/>
                  <a:pt x="9266350" y="771917"/>
                </a:cubicBezTo>
                <a:cubicBezTo>
                  <a:pt x="9266350" y="773588"/>
                  <a:pt x="9264680" y="778601"/>
                  <a:pt x="9259668" y="776930"/>
                </a:cubicBezTo>
                <a:cubicBezTo>
                  <a:pt x="9259668" y="771917"/>
                  <a:pt x="9261338" y="766905"/>
                  <a:pt x="9261338" y="761892"/>
                </a:cubicBezTo>
                <a:cubicBezTo>
                  <a:pt x="9256326" y="760222"/>
                  <a:pt x="9254655" y="760222"/>
                  <a:pt x="9251314" y="756880"/>
                </a:cubicBezTo>
                <a:cubicBezTo>
                  <a:pt x="9249642" y="755209"/>
                  <a:pt x="9246301" y="751868"/>
                  <a:pt x="9241288" y="750197"/>
                </a:cubicBezTo>
                <a:cubicBezTo>
                  <a:pt x="9241288" y="748526"/>
                  <a:pt x="9242960" y="743514"/>
                  <a:pt x="9246301" y="743514"/>
                </a:cubicBezTo>
                <a:cubicBezTo>
                  <a:pt x="9247972" y="743514"/>
                  <a:pt x="9251314" y="741843"/>
                  <a:pt x="9252984" y="738501"/>
                </a:cubicBezTo>
                <a:cubicBezTo>
                  <a:pt x="9252984" y="736830"/>
                  <a:pt x="9252984" y="731818"/>
                  <a:pt x="9251314" y="728476"/>
                </a:cubicBezTo>
                <a:cubicBezTo>
                  <a:pt x="9251314" y="728476"/>
                  <a:pt x="9251314" y="726805"/>
                  <a:pt x="9252984" y="723464"/>
                </a:cubicBezTo>
                <a:cubicBezTo>
                  <a:pt x="9247972" y="725135"/>
                  <a:pt x="9242960" y="725135"/>
                  <a:pt x="9237947" y="728476"/>
                </a:cubicBezTo>
                <a:cubicBezTo>
                  <a:pt x="9237947" y="721793"/>
                  <a:pt x="9237947" y="713439"/>
                  <a:pt x="9237947" y="708426"/>
                </a:cubicBezTo>
                <a:cubicBezTo>
                  <a:pt x="9247972" y="706756"/>
                  <a:pt x="9252984" y="708426"/>
                  <a:pt x="9257996" y="720122"/>
                </a:cubicBezTo>
                <a:cubicBezTo>
                  <a:pt x="9259668" y="710097"/>
                  <a:pt x="9259668" y="703414"/>
                  <a:pt x="9252984" y="696731"/>
                </a:cubicBezTo>
                <a:cubicBezTo>
                  <a:pt x="9246301" y="691718"/>
                  <a:pt x="9246301" y="691718"/>
                  <a:pt x="9237947" y="696731"/>
                </a:cubicBezTo>
                <a:cubicBezTo>
                  <a:pt x="9236276" y="696731"/>
                  <a:pt x="9236276" y="696731"/>
                  <a:pt x="9232934" y="698401"/>
                </a:cubicBezTo>
                <a:cubicBezTo>
                  <a:pt x="9231264" y="696731"/>
                  <a:pt x="9227922" y="693389"/>
                  <a:pt x="9231264" y="691718"/>
                </a:cubicBezTo>
                <a:cubicBezTo>
                  <a:pt x="9231264" y="686706"/>
                  <a:pt x="9231264" y="681693"/>
                  <a:pt x="9232934" y="680022"/>
                </a:cubicBezTo>
                <a:cubicBezTo>
                  <a:pt x="9237947" y="675010"/>
                  <a:pt x="9234605" y="668327"/>
                  <a:pt x="9239618" y="663314"/>
                </a:cubicBezTo>
                <a:cubicBezTo>
                  <a:pt x="9241288" y="661643"/>
                  <a:pt x="9244630" y="656631"/>
                  <a:pt x="9246301" y="653289"/>
                </a:cubicBezTo>
                <a:cubicBezTo>
                  <a:pt x="9244630" y="653289"/>
                  <a:pt x="9241288" y="653289"/>
                  <a:pt x="9239618" y="653289"/>
                </a:cubicBezTo>
                <a:cubicBezTo>
                  <a:pt x="9239618" y="651619"/>
                  <a:pt x="9239618" y="651619"/>
                  <a:pt x="9239618" y="648277"/>
                </a:cubicBezTo>
                <a:cubicBezTo>
                  <a:pt x="9241288" y="648277"/>
                  <a:pt x="9244630" y="648277"/>
                  <a:pt x="9249642" y="648277"/>
                </a:cubicBezTo>
                <a:cubicBezTo>
                  <a:pt x="9254655" y="643265"/>
                  <a:pt x="9256326" y="636581"/>
                  <a:pt x="9261338" y="626556"/>
                </a:cubicBezTo>
                <a:cubicBezTo>
                  <a:pt x="9256326" y="628227"/>
                  <a:pt x="9254655" y="628227"/>
                  <a:pt x="9249642" y="628227"/>
                </a:cubicBezTo>
                <a:cubicBezTo>
                  <a:pt x="9249642" y="623215"/>
                  <a:pt x="9249642" y="621544"/>
                  <a:pt x="9247972" y="616531"/>
                </a:cubicBezTo>
                <a:cubicBezTo>
                  <a:pt x="9249642" y="614861"/>
                  <a:pt x="9252984" y="614861"/>
                  <a:pt x="9257996" y="614861"/>
                </a:cubicBezTo>
                <a:cubicBezTo>
                  <a:pt x="9257996" y="609848"/>
                  <a:pt x="9256326" y="603165"/>
                  <a:pt x="9263010" y="599823"/>
                </a:cubicBezTo>
                <a:cubicBezTo>
                  <a:pt x="9264680" y="588128"/>
                  <a:pt x="9268022" y="598152"/>
                  <a:pt x="9273034" y="598152"/>
                </a:cubicBezTo>
                <a:cubicBezTo>
                  <a:pt x="9274704" y="596482"/>
                  <a:pt x="9279718" y="593140"/>
                  <a:pt x="9279718" y="588128"/>
                </a:cubicBezTo>
                <a:cubicBezTo>
                  <a:pt x="9279718" y="583115"/>
                  <a:pt x="9281388" y="581444"/>
                  <a:pt x="9284730" y="573090"/>
                </a:cubicBezTo>
                <a:cubicBezTo>
                  <a:pt x="9286400" y="574761"/>
                  <a:pt x="9286400" y="578103"/>
                  <a:pt x="9289742" y="579773"/>
                </a:cubicBezTo>
                <a:cubicBezTo>
                  <a:pt x="9291413" y="579773"/>
                  <a:pt x="9294754" y="579773"/>
                  <a:pt x="9299767" y="579773"/>
                </a:cubicBezTo>
                <a:cubicBezTo>
                  <a:pt x="9299767" y="578103"/>
                  <a:pt x="9299767" y="573090"/>
                  <a:pt x="9299767" y="569749"/>
                </a:cubicBezTo>
                <a:cubicBezTo>
                  <a:pt x="9298096" y="569749"/>
                  <a:pt x="9293084" y="574761"/>
                  <a:pt x="9289742" y="569749"/>
                </a:cubicBezTo>
                <a:cubicBezTo>
                  <a:pt x="9288072" y="568078"/>
                  <a:pt x="9284730" y="568078"/>
                  <a:pt x="9283059" y="564736"/>
                </a:cubicBezTo>
                <a:cubicBezTo>
                  <a:pt x="9281388" y="563065"/>
                  <a:pt x="9278046" y="559724"/>
                  <a:pt x="9278046" y="554711"/>
                </a:cubicBezTo>
                <a:cubicBezTo>
                  <a:pt x="9283059" y="553040"/>
                  <a:pt x="9284730" y="556382"/>
                  <a:pt x="9288072" y="559724"/>
                </a:cubicBezTo>
                <a:cubicBezTo>
                  <a:pt x="9288072" y="559724"/>
                  <a:pt x="9289742" y="558053"/>
                  <a:pt x="9293084" y="558053"/>
                </a:cubicBezTo>
                <a:cubicBezTo>
                  <a:pt x="9293084" y="558053"/>
                  <a:pt x="9294754" y="558053"/>
                  <a:pt x="9298096" y="558053"/>
                </a:cubicBezTo>
                <a:cubicBezTo>
                  <a:pt x="9296426" y="556382"/>
                  <a:pt x="9296426" y="553040"/>
                  <a:pt x="9296426" y="553040"/>
                </a:cubicBezTo>
                <a:cubicBezTo>
                  <a:pt x="9289742" y="551370"/>
                  <a:pt x="9284730" y="548028"/>
                  <a:pt x="9276376" y="546357"/>
                </a:cubicBezTo>
                <a:cubicBezTo>
                  <a:pt x="9274704" y="541345"/>
                  <a:pt x="9274704" y="534661"/>
                  <a:pt x="9278046" y="531320"/>
                </a:cubicBezTo>
                <a:cubicBezTo>
                  <a:pt x="9279718" y="529649"/>
                  <a:pt x="9284730" y="531320"/>
                  <a:pt x="9288072" y="536332"/>
                </a:cubicBezTo>
                <a:cubicBezTo>
                  <a:pt x="9288072" y="536332"/>
                  <a:pt x="9286400" y="536332"/>
                  <a:pt x="9286400" y="538003"/>
                </a:cubicBezTo>
                <a:cubicBezTo>
                  <a:pt x="9288072" y="539674"/>
                  <a:pt x="9291413" y="539674"/>
                  <a:pt x="9291413" y="532991"/>
                </a:cubicBezTo>
                <a:cubicBezTo>
                  <a:pt x="9296426" y="532991"/>
                  <a:pt x="9301438" y="532991"/>
                  <a:pt x="9306450" y="532991"/>
                </a:cubicBezTo>
                <a:lnTo>
                  <a:pt x="9306450" y="531320"/>
                </a:lnTo>
                <a:cubicBezTo>
                  <a:pt x="9301438" y="531320"/>
                  <a:pt x="9296426" y="529649"/>
                  <a:pt x="9294754" y="526307"/>
                </a:cubicBezTo>
                <a:cubicBezTo>
                  <a:pt x="9301438" y="516282"/>
                  <a:pt x="9311463" y="519624"/>
                  <a:pt x="9321488" y="519624"/>
                </a:cubicBezTo>
                <a:cubicBezTo>
                  <a:pt x="9321488" y="517953"/>
                  <a:pt x="9321488" y="514612"/>
                  <a:pt x="9319817" y="512941"/>
                </a:cubicBezTo>
                <a:cubicBezTo>
                  <a:pt x="9318146" y="511270"/>
                  <a:pt x="9314804" y="507928"/>
                  <a:pt x="9318146" y="502916"/>
                </a:cubicBezTo>
                <a:cubicBezTo>
                  <a:pt x="9324829" y="501245"/>
                  <a:pt x="9329842" y="501245"/>
                  <a:pt x="9334854" y="497903"/>
                </a:cubicBezTo>
                <a:cubicBezTo>
                  <a:pt x="9334854" y="492891"/>
                  <a:pt x="9334854" y="491220"/>
                  <a:pt x="9334854" y="486208"/>
                </a:cubicBezTo>
                <a:cubicBezTo>
                  <a:pt x="9333183" y="486208"/>
                  <a:pt x="9329842" y="486208"/>
                  <a:pt x="9328171" y="486208"/>
                </a:cubicBezTo>
                <a:cubicBezTo>
                  <a:pt x="9328171" y="487879"/>
                  <a:pt x="9329842" y="491220"/>
                  <a:pt x="9329842" y="492891"/>
                </a:cubicBezTo>
                <a:cubicBezTo>
                  <a:pt x="9328171" y="494562"/>
                  <a:pt x="9328171" y="494562"/>
                  <a:pt x="9328171" y="494562"/>
                </a:cubicBezTo>
                <a:cubicBezTo>
                  <a:pt x="9326500" y="492891"/>
                  <a:pt x="9321488" y="492891"/>
                  <a:pt x="9318146" y="489549"/>
                </a:cubicBezTo>
                <a:cubicBezTo>
                  <a:pt x="9318146" y="487879"/>
                  <a:pt x="9318146" y="484537"/>
                  <a:pt x="9318146" y="482866"/>
                </a:cubicBezTo>
                <a:cubicBezTo>
                  <a:pt x="9319817" y="482866"/>
                  <a:pt x="9324829" y="481195"/>
                  <a:pt x="9328171" y="481195"/>
                </a:cubicBezTo>
                <a:cubicBezTo>
                  <a:pt x="9328171" y="476183"/>
                  <a:pt x="9333183" y="476183"/>
                  <a:pt x="9334854" y="476183"/>
                </a:cubicBezTo>
                <a:cubicBezTo>
                  <a:pt x="9336525" y="474512"/>
                  <a:pt x="9339867" y="474512"/>
                  <a:pt x="9344879" y="471170"/>
                </a:cubicBezTo>
                <a:cubicBezTo>
                  <a:pt x="9344879" y="469500"/>
                  <a:pt x="9344879" y="466158"/>
                  <a:pt x="9344879" y="461145"/>
                </a:cubicBezTo>
                <a:cubicBezTo>
                  <a:pt x="9346550" y="461145"/>
                  <a:pt x="9349891" y="462816"/>
                  <a:pt x="9351563" y="462816"/>
                </a:cubicBezTo>
                <a:cubicBezTo>
                  <a:pt x="9356575" y="456133"/>
                  <a:pt x="9366599" y="457804"/>
                  <a:pt x="9373283" y="457804"/>
                </a:cubicBezTo>
                <a:cubicBezTo>
                  <a:pt x="9383308" y="464487"/>
                  <a:pt x="9389991" y="457804"/>
                  <a:pt x="9395003" y="451121"/>
                </a:cubicBezTo>
                <a:cubicBezTo>
                  <a:pt x="9395003" y="449450"/>
                  <a:pt x="9395003" y="449450"/>
                  <a:pt x="9395003" y="449450"/>
                </a:cubicBezTo>
                <a:cubicBezTo>
                  <a:pt x="9393333" y="447779"/>
                  <a:pt x="9384979" y="447779"/>
                  <a:pt x="9388321" y="439425"/>
                </a:cubicBezTo>
                <a:cubicBezTo>
                  <a:pt x="9393333" y="439425"/>
                  <a:pt x="9400016" y="439425"/>
                  <a:pt x="9405029" y="434412"/>
                </a:cubicBezTo>
                <a:cubicBezTo>
                  <a:pt x="9405029" y="432742"/>
                  <a:pt x="9406699" y="432742"/>
                  <a:pt x="9410041" y="432742"/>
                </a:cubicBezTo>
                <a:cubicBezTo>
                  <a:pt x="9415053" y="432742"/>
                  <a:pt x="9420066" y="437754"/>
                  <a:pt x="9425078" y="431071"/>
                </a:cubicBezTo>
                <a:cubicBezTo>
                  <a:pt x="9426749" y="426058"/>
                  <a:pt x="9435103" y="429400"/>
                  <a:pt x="9436774" y="424387"/>
                </a:cubicBezTo>
                <a:cubicBezTo>
                  <a:pt x="9438445" y="419375"/>
                  <a:pt x="9443458" y="419375"/>
                  <a:pt x="9448470" y="422717"/>
                </a:cubicBezTo>
                <a:cubicBezTo>
                  <a:pt x="9453482" y="424387"/>
                  <a:pt x="9455153" y="422717"/>
                  <a:pt x="9460166" y="421046"/>
                </a:cubicBezTo>
                <a:cubicBezTo>
                  <a:pt x="9470190" y="416033"/>
                  <a:pt x="9481886" y="414363"/>
                  <a:pt x="9491911" y="411021"/>
                </a:cubicBezTo>
                <a:cubicBezTo>
                  <a:pt x="9493582" y="411021"/>
                  <a:pt x="9496924" y="411021"/>
                  <a:pt x="9501936" y="409350"/>
                </a:cubicBezTo>
                <a:cubicBezTo>
                  <a:pt x="9503607" y="411021"/>
                  <a:pt x="9506948" y="414363"/>
                  <a:pt x="9508619" y="419375"/>
                </a:cubicBezTo>
                <a:cubicBezTo>
                  <a:pt x="9513632" y="412692"/>
                  <a:pt x="9513632" y="419375"/>
                  <a:pt x="9515302" y="421046"/>
                </a:cubicBezTo>
                <a:cubicBezTo>
                  <a:pt x="9508619" y="419375"/>
                  <a:pt x="9503607" y="427729"/>
                  <a:pt x="9495252" y="422717"/>
                </a:cubicBezTo>
                <a:cubicBezTo>
                  <a:pt x="9495252" y="422717"/>
                  <a:pt x="9495252" y="424387"/>
                  <a:pt x="9495252" y="427729"/>
                </a:cubicBezTo>
                <a:cubicBezTo>
                  <a:pt x="9500265" y="427729"/>
                  <a:pt x="9501936" y="429400"/>
                  <a:pt x="9505278" y="427729"/>
                </a:cubicBezTo>
                <a:cubicBezTo>
                  <a:pt x="9510290" y="426058"/>
                  <a:pt x="9511961" y="426058"/>
                  <a:pt x="9511961" y="432742"/>
                </a:cubicBezTo>
                <a:cubicBezTo>
                  <a:pt x="9511961" y="432742"/>
                  <a:pt x="9511961" y="434412"/>
                  <a:pt x="9511961" y="437754"/>
                </a:cubicBezTo>
                <a:cubicBezTo>
                  <a:pt x="9513632" y="436083"/>
                  <a:pt x="9516973" y="436083"/>
                  <a:pt x="9516973" y="432742"/>
                </a:cubicBezTo>
                <a:cubicBezTo>
                  <a:pt x="9518644" y="431071"/>
                  <a:pt x="9521986" y="427729"/>
                  <a:pt x="9523657" y="426058"/>
                </a:cubicBezTo>
                <a:cubicBezTo>
                  <a:pt x="9525327" y="424387"/>
                  <a:pt x="9528669" y="421046"/>
                  <a:pt x="9523657" y="419375"/>
                </a:cubicBezTo>
                <a:cubicBezTo>
                  <a:pt x="9528669" y="412692"/>
                  <a:pt x="9535352" y="414363"/>
                  <a:pt x="9540365" y="414363"/>
                </a:cubicBezTo>
                <a:cubicBezTo>
                  <a:pt x="9545377" y="412692"/>
                  <a:pt x="9550389" y="414363"/>
                  <a:pt x="9550389" y="419375"/>
                </a:cubicBezTo>
                <a:cubicBezTo>
                  <a:pt x="9550389" y="421046"/>
                  <a:pt x="9548719" y="424387"/>
                  <a:pt x="9548719" y="429400"/>
                </a:cubicBezTo>
                <a:cubicBezTo>
                  <a:pt x="9555402" y="429400"/>
                  <a:pt x="9563757" y="422717"/>
                  <a:pt x="9568769" y="431071"/>
                </a:cubicBezTo>
                <a:cubicBezTo>
                  <a:pt x="9568769" y="436083"/>
                  <a:pt x="9568769" y="441096"/>
                  <a:pt x="9567097" y="447779"/>
                </a:cubicBezTo>
                <a:cubicBezTo>
                  <a:pt x="9577123" y="447779"/>
                  <a:pt x="9588819" y="442766"/>
                  <a:pt x="9593831" y="459475"/>
                </a:cubicBezTo>
                <a:cubicBezTo>
                  <a:pt x="9592160" y="461145"/>
                  <a:pt x="9588819" y="464487"/>
                  <a:pt x="9583806" y="469500"/>
                </a:cubicBezTo>
                <a:cubicBezTo>
                  <a:pt x="9593831" y="471170"/>
                  <a:pt x="9598843" y="474512"/>
                  <a:pt x="9605527" y="476183"/>
                </a:cubicBezTo>
                <a:cubicBezTo>
                  <a:pt x="9598843" y="481195"/>
                  <a:pt x="9598843" y="481195"/>
                  <a:pt x="9585477" y="481195"/>
                </a:cubicBezTo>
                <a:cubicBezTo>
                  <a:pt x="9590489" y="481195"/>
                  <a:pt x="9590489" y="482866"/>
                  <a:pt x="9592160" y="482866"/>
                </a:cubicBezTo>
                <a:cubicBezTo>
                  <a:pt x="9593831" y="484537"/>
                  <a:pt x="9597173" y="484537"/>
                  <a:pt x="9598843" y="487879"/>
                </a:cubicBezTo>
                <a:cubicBezTo>
                  <a:pt x="9598843" y="489549"/>
                  <a:pt x="9597173" y="492891"/>
                  <a:pt x="9597173" y="494562"/>
                </a:cubicBezTo>
                <a:cubicBezTo>
                  <a:pt x="9603856" y="494562"/>
                  <a:pt x="9608868" y="494562"/>
                  <a:pt x="9617222" y="492891"/>
                </a:cubicBezTo>
                <a:cubicBezTo>
                  <a:pt x="9615551" y="497903"/>
                  <a:pt x="9615551" y="499574"/>
                  <a:pt x="9612210" y="504587"/>
                </a:cubicBezTo>
                <a:cubicBezTo>
                  <a:pt x="9613881" y="504587"/>
                  <a:pt x="9617222" y="506258"/>
                  <a:pt x="9617222" y="506258"/>
                </a:cubicBezTo>
                <a:cubicBezTo>
                  <a:pt x="9622235" y="501245"/>
                  <a:pt x="9627247" y="506258"/>
                  <a:pt x="9632260" y="504587"/>
                </a:cubicBezTo>
                <a:cubicBezTo>
                  <a:pt x="9633930" y="509599"/>
                  <a:pt x="9638943" y="511270"/>
                  <a:pt x="9642284" y="516282"/>
                </a:cubicBezTo>
                <a:cubicBezTo>
                  <a:pt x="9640614" y="517953"/>
                  <a:pt x="9637272" y="522966"/>
                  <a:pt x="9635602" y="522966"/>
                </a:cubicBezTo>
                <a:cubicBezTo>
                  <a:pt x="9625576" y="524637"/>
                  <a:pt x="9623906" y="532991"/>
                  <a:pt x="9623906" y="543016"/>
                </a:cubicBezTo>
                <a:cubicBezTo>
                  <a:pt x="9623906" y="543016"/>
                  <a:pt x="9623906" y="544686"/>
                  <a:pt x="9623906" y="548028"/>
                </a:cubicBezTo>
                <a:cubicBezTo>
                  <a:pt x="9628918" y="553040"/>
                  <a:pt x="9633930" y="549699"/>
                  <a:pt x="9638943" y="553040"/>
                </a:cubicBezTo>
                <a:cubicBezTo>
                  <a:pt x="9640614" y="554711"/>
                  <a:pt x="9648968" y="553040"/>
                  <a:pt x="9650638" y="551370"/>
                </a:cubicBezTo>
                <a:cubicBezTo>
                  <a:pt x="9652310" y="549699"/>
                  <a:pt x="9657322" y="553040"/>
                  <a:pt x="9660664" y="551370"/>
                </a:cubicBezTo>
                <a:cubicBezTo>
                  <a:pt x="9665676" y="549699"/>
                  <a:pt x="9667346" y="551370"/>
                  <a:pt x="9672360" y="549699"/>
                </a:cubicBezTo>
                <a:cubicBezTo>
                  <a:pt x="9670688" y="556382"/>
                  <a:pt x="9667346" y="559724"/>
                  <a:pt x="9665676" y="564736"/>
                </a:cubicBezTo>
                <a:cubicBezTo>
                  <a:pt x="9664006" y="569749"/>
                  <a:pt x="9660664" y="574761"/>
                  <a:pt x="9667346" y="574761"/>
                </a:cubicBezTo>
                <a:cubicBezTo>
                  <a:pt x="9669018" y="574761"/>
                  <a:pt x="9669018" y="576432"/>
                  <a:pt x="9669018" y="579773"/>
                </a:cubicBezTo>
                <a:cubicBezTo>
                  <a:pt x="9669018" y="584786"/>
                  <a:pt x="9669018" y="586457"/>
                  <a:pt x="9669018" y="591469"/>
                </a:cubicBezTo>
                <a:cubicBezTo>
                  <a:pt x="9662334" y="593140"/>
                  <a:pt x="9653980" y="598152"/>
                  <a:pt x="9648968" y="606507"/>
                </a:cubicBezTo>
                <a:cubicBezTo>
                  <a:pt x="9650638" y="606507"/>
                  <a:pt x="9655652" y="606507"/>
                  <a:pt x="9658992" y="606507"/>
                </a:cubicBezTo>
                <a:cubicBezTo>
                  <a:pt x="9658992" y="606507"/>
                  <a:pt x="9660664" y="608177"/>
                  <a:pt x="9660664" y="611519"/>
                </a:cubicBezTo>
                <a:cubicBezTo>
                  <a:pt x="9662334" y="611519"/>
                  <a:pt x="9667346" y="609848"/>
                  <a:pt x="9670688" y="609848"/>
                </a:cubicBezTo>
                <a:cubicBezTo>
                  <a:pt x="9670688" y="609848"/>
                  <a:pt x="9672360" y="609848"/>
                  <a:pt x="9675700" y="609848"/>
                </a:cubicBezTo>
                <a:cubicBezTo>
                  <a:pt x="9675700" y="611519"/>
                  <a:pt x="9675700" y="614861"/>
                  <a:pt x="9675700" y="616531"/>
                </a:cubicBezTo>
                <a:cubicBezTo>
                  <a:pt x="9670688" y="621544"/>
                  <a:pt x="9665676" y="623215"/>
                  <a:pt x="9660664" y="626556"/>
                </a:cubicBezTo>
                <a:cubicBezTo>
                  <a:pt x="9662334" y="626556"/>
                  <a:pt x="9662334" y="628227"/>
                  <a:pt x="9662334" y="628227"/>
                </a:cubicBezTo>
                <a:cubicBezTo>
                  <a:pt x="9664006" y="629898"/>
                  <a:pt x="9664006" y="634910"/>
                  <a:pt x="9664006" y="638252"/>
                </a:cubicBezTo>
                <a:cubicBezTo>
                  <a:pt x="9658992" y="639923"/>
                  <a:pt x="9657322" y="643265"/>
                  <a:pt x="9653980" y="644935"/>
                </a:cubicBezTo>
                <a:cubicBezTo>
                  <a:pt x="9655652" y="646606"/>
                  <a:pt x="9655652" y="649948"/>
                  <a:pt x="9655652" y="649948"/>
                </a:cubicBezTo>
                <a:cubicBezTo>
                  <a:pt x="9662334" y="649948"/>
                  <a:pt x="9667346" y="654960"/>
                  <a:pt x="9675700" y="654960"/>
                </a:cubicBezTo>
                <a:cubicBezTo>
                  <a:pt x="9680714" y="654960"/>
                  <a:pt x="9685726" y="659973"/>
                  <a:pt x="9685726" y="666656"/>
                </a:cubicBezTo>
                <a:cubicBezTo>
                  <a:pt x="9674030" y="668327"/>
                  <a:pt x="9664006" y="668327"/>
                  <a:pt x="9653980" y="676681"/>
                </a:cubicBezTo>
                <a:cubicBezTo>
                  <a:pt x="9653980" y="675010"/>
                  <a:pt x="9658992" y="676681"/>
                  <a:pt x="9664006" y="671668"/>
                </a:cubicBezTo>
                <a:close/>
              </a:path>
            </a:pathLst>
          </a:custGeom>
          <a:solidFill>
            <a:schemeClr val="bg1"/>
          </a:solidFill>
          <a:ln w="16700" cap="flat">
            <a:solidFill>
              <a:schemeClr val="accent6">
                <a:lumMod val="40000"/>
                <a:lumOff val="60000"/>
              </a:schemeClr>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4" name="Picture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977827" y="8661980"/>
            <a:ext cx="4883988" cy="1909195"/>
          </a:xfrm>
          <a:prstGeom prst="rect">
            <a:avLst/>
          </a:prstGeom>
        </p:spPr>
      </p:pic>
      <p:pic>
        <p:nvPicPr>
          <p:cNvPr id="5"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4777345" y="-258439"/>
            <a:ext cx="4877050" cy="1906483"/>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66060" y="694803"/>
            <a:ext cx="1843202" cy="2204128"/>
          </a:xfrm>
          <a:prstGeom prst="rect">
            <a:avLst/>
          </a:prstGeom>
        </p:spPr>
      </p:pic>
      <p:pic>
        <p:nvPicPr>
          <p:cNvPr id="7" name="Picture 7"/>
          <p:cNvPicPr>
            <a:picLocks noChangeAspect="1"/>
          </p:cNvPicPr>
          <p:nvPr/>
        </p:nvPicPr>
        <p:blipFill>
          <a:blip r:embed="rId8"/>
          <a:srcRect/>
          <a:stretch>
            <a:fillRect/>
          </a:stretch>
        </p:blipFill>
        <p:spPr>
          <a:xfrm>
            <a:off x="15937008" y="7810500"/>
            <a:ext cx="2350992" cy="2604977"/>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56E8AF2-B1A7-753D-4455-2313C839458B}"/>
                  </a:ext>
                </a:extLst>
              </p:cNvPr>
              <p:cNvSpPr txBox="1"/>
              <p:nvPr/>
            </p:nvSpPr>
            <p:spPr>
              <a:xfrm>
                <a:off x="2890800" y="2194557"/>
                <a:ext cx="12376896" cy="7095597"/>
              </a:xfrm>
              <a:prstGeom prst="rect">
                <a:avLst/>
              </a:prstGeom>
              <a:noFill/>
            </p:spPr>
            <p:txBody>
              <a:bodyPr wrap="square">
                <a:spAutoFit/>
              </a:bodyPr>
              <a:lstStyle/>
              <a:p>
                <a:pPr marL="0" marR="0" algn="just">
                  <a:lnSpc>
                    <a:spcPct val="150000"/>
                  </a:lnSpc>
                  <a:spcBef>
                    <a:spcPts val="600"/>
                  </a:spcBef>
                  <a:spcAft>
                    <a:spcPts val="600"/>
                  </a:spcAft>
                  <a:tabLst>
                    <a:tab pos="360045" algn="l"/>
                    <a:tab pos="720090" algn="l"/>
                  </a:tabLst>
                </a:pPr>
                <a:r>
                  <a:rPr lang="vi-VN" sz="4000" dirty="0">
                    <a:solidFill>
                      <a:srgbClr val="000000"/>
                    </a:solidFill>
                    <a:effectLst/>
                    <a:latin typeface="Arial (Body)"/>
                    <a:ea typeface="Calibri" panose="020F0502020204030204" pitchFamily="34" charset="0"/>
                    <a:cs typeface="Times New Roman" panose="02020603050405020304" pitchFamily="18" charset="0"/>
                  </a:rPr>
                  <a:t>Tam giác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𝐸𝐺</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có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𝐸</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tù nên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𝐸</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m:t>
                    </m:r>
                  </m:oMath>
                </a14:m>
                <a:r>
                  <a:rPr lang="en-US" sz="4000" dirty="0">
                    <a:solidFill>
                      <a:srgbClr val="000000"/>
                    </a:solidFill>
                    <a:effectLst/>
                    <a:latin typeface="Arial (Body)"/>
                    <a:ea typeface="Calibri" panose="020F0502020204030204" pitchFamily="34" charset="0"/>
                    <a:cs typeface="Times New Roman" panose="02020603050405020304" pitchFamily="18" charset="0"/>
                  </a:rPr>
                  <a:t> </a:t>
                </a:r>
                <a:r>
                  <a:rPr lang="vi-VN" sz="4000" dirty="0">
                    <a:solidFill>
                      <a:srgbClr val="000000"/>
                    </a:solidFill>
                    <a:effectLst/>
                    <a:latin typeface="Arial (Body)"/>
                    <a:ea typeface="Calibri" panose="020F0502020204030204" pitchFamily="34" charset="0"/>
                    <a:cs typeface="Times New Roman" panose="02020603050405020304" pitchFamily="18" charset="0"/>
                  </a:rPr>
                  <a:t>và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𝐸</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nhọn </a:t>
                </a:r>
                <a:endParaRPr lang="en-US" sz="4000" dirty="0">
                  <a:effectLst/>
                  <a:latin typeface="Arial (Body)"/>
                  <a:ea typeface="Calibri" panose="020F0502020204030204" pitchFamily="34" charset="0"/>
                  <a:cs typeface="Times New Roman" panose="02020603050405020304" pitchFamily="18" charset="0"/>
                </a:endParaRPr>
              </a:p>
              <a:p>
                <a:pPr marL="0" marR="0" algn="just">
                  <a:lnSpc>
                    <a:spcPct val="150000"/>
                  </a:lnSpc>
                  <a:spcBef>
                    <a:spcPts val="600"/>
                  </a:spcBef>
                  <a:spcAft>
                    <a:spcPts val="600"/>
                  </a:spcAft>
                  <a:tabLst>
                    <a:tab pos="360045" algn="l"/>
                    <a:tab pos="720090" algn="l"/>
                  </a:tabLst>
                </a:pPr>
                <a:r>
                  <a:rPr lang="vi-VN" sz="4000" dirty="0">
                    <a:solidFill>
                      <a:srgbClr val="000000"/>
                    </a:solidFill>
                    <a:effectLst/>
                    <a:latin typeface="Arial (Body)"/>
                    <a:ea typeface="Calibri" panose="020F0502020204030204" pitchFamily="34" charset="0"/>
                    <a:cs typeface="Times New Roman" panose="02020603050405020304" pitchFamily="18" charset="0"/>
                  </a:rPr>
                  <a:t>Do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𝐸</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nhọn và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𝐶</m:t>
                        </m:r>
                      </m:e>
                    </m:acc>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𝐸</m:t>
                        </m:r>
                      </m:e>
                    </m:acc>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80°</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hai góc kề bù) nên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𝐶</m:t>
                        </m:r>
                      </m:e>
                    </m:acc>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90°</m:t>
                    </m:r>
                  </m:oMath>
                </a14:m>
                <a:endParaRPr lang="en-US" sz="4000" dirty="0">
                  <a:effectLst/>
                  <a:latin typeface="Arial (Body)"/>
                  <a:ea typeface="Calibri" panose="020F0502020204030204" pitchFamily="34" charset="0"/>
                  <a:cs typeface="Times New Roman" panose="02020603050405020304" pitchFamily="18" charset="0"/>
                </a:endParaRPr>
              </a:p>
              <a:p>
                <a:pPr marL="0" marR="0" algn="just">
                  <a:lnSpc>
                    <a:spcPct val="150000"/>
                  </a:lnSpc>
                  <a:spcBef>
                    <a:spcPts val="600"/>
                  </a:spcBef>
                  <a:spcAft>
                    <a:spcPts val="600"/>
                  </a:spcAft>
                  <a:tabLst>
                    <a:tab pos="360045" algn="l"/>
                    <a:tab pos="720090" algn="l"/>
                  </a:tabLst>
                </a:pPr>
                <a:r>
                  <a:rPr lang="vi-VN" sz="4000" dirty="0">
                    <a:solidFill>
                      <a:srgbClr val="000000"/>
                    </a:solidFill>
                    <a:effectLst/>
                    <a:latin typeface="Arial (Body)"/>
                    <a:ea typeface="Calibri" panose="020F0502020204030204" pitchFamily="34" charset="0"/>
                    <a:cs typeface="Times New Roman" panose="02020603050405020304" pitchFamily="18" charset="0"/>
                  </a:rPr>
                  <a:t>Tam giác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𝐶</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có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𝐺</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tù nên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𝐶</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a:t>
                </a:r>
                <a:endParaRPr lang="en-US" sz="4000" dirty="0">
                  <a:effectLst/>
                  <a:latin typeface="Arial (Body)"/>
                  <a:ea typeface="Calibri" panose="020F0502020204030204" pitchFamily="34" charset="0"/>
                  <a:cs typeface="Times New Roman" panose="02020603050405020304" pitchFamily="18" charset="0"/>
                </a:endParaRPr>
              </a:p>
              <a:p>
                <a:pPr marL="0" marR="0" algn="just">
                  <a:lnSpc>
                    <a:spcPct val="150000"/>
                  </a:lnSpc>
                  <a:spcBef>
                    <a:spcPts val="600"/>
                  </a:spcBef>
                  <a:spcAft>
                    <a:spcPts val="600"/>
                  </a:spcAft>
                  <a:tabLst>
                    <a:tab pos="360045" algn="l"/>
                    <a:tab pos="720090" algn="l"/>
                  </a:tabLst>
                </a:pPr>
                <a:r>
                  <a:rPr lang="vi-VN" sz="4000" dirty="0">
                    <a:solidFill>
                      <a:srgbClr val="000000"/>
                    </a:solidFill>
                    <a:effectLst/>
                    <a:latin typeface="Arial (Body)"/>
                    <a:ea typeface="Calibri" panose="020F0502020204030204" pitchFamily="34" charset="0"/>
                    <a:cs typeface="Times New Roman" panose="02020603050405020304" pitchFamily="18" charset="0"/>
                  </a:rPr>
                  <a:t>Do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𝐸</m:t>
                        </m:r>
                      </m:e>
                    </m:acc>
                  </m:oMath>
                </a14:m>
                <a:r>
                  <a:rPr lang="vi-VN" sz="4000" dirty="0">
                    <a:solidFill>
                      <a:srgbClr val="000000"/>
                    </a:solidFill>
                    <a:effectLst/>
                    <a:latin typeface="Arial (Body)"/>
                    <a:ea typeface="Calibri" panose="020F0502020204030204" pitchFamily="34" charset="0"/>
                    <a:cs typeface="Times New Roman" panose="02020603050405020304" pitchFamily="18" charset="0"/>
                  </a:rPr>
                  <a:t> là góc nhọn và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𝐶</m:t>
                        </m:r>
                      </m:e>
                    </m:acc>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𝐸</m:t>
                        </m:r>
                      </m:e>
                    </m:acc>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80°</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hai góc kề bù) nên </a:t>
                </a:r>
                <a14:m>
                  <m:oMath xmlns:m="http://schemas.openxmlformats.org/officeDocument/2006/math">
                    <m:acc>
                      <m:accPr>
                        <m:chr m:val="̂"/>
                        <m:ctrlPr>
                          <a:rPr lang="en-US"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𝐶</m:t>
                        </m:r>
                      </m:e>
                    </m:acc>
                    <m:r>
                      <a:rPr lang="vi-VN" sz="40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90°</m:t>
                    </m:r>
                  </m:oMath>
                </a14:m>
                <a:endParaRPr lang="en-US" sz="4000" dirty="0">
                  <a:effectLst/>
                  <a:latin typeface="Arial (Body)"/>
                  <a:ea typeface="Calibri" panose="020F050202020403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C56E8AF2-B1A7-753D-4455-2313C839458B}"/>
                  </a:ext>
                </a:extLst>
              </p:cNvPr>
              <p:cNvSpPr txBox="1">
                <a:spLocks noRot="1" noChangeAspect="1" noMove="1" noResize="1" noEditPoints="1" noAdjustHandles="1" noChangeArrowheads="1" noChangeShapeType="1" noTextEdit="1"/>
              </p:cNvSpPr>
              <p:nvPr/>
            </p:nvSpPr>
            <p:spPr>
              <a:xfrm>
                <a:off x="2890800" y="2194557"/>
                <a:ext cx="12376896" cy="7095597"/>
              </a:xfrm>
              <a:prstGeom prst="rect">
                <a:avLst/>
              </a:prstGeom>
              <a:blipFill>
                <a:blip r:embed="rId9"/>
                <a:stretch>
                  <a:fillRect l="-1723" r="-1723" b="-2491"/>
                </a:stretch>
              </a:blipFill>
            </p:spPr>
            <p:txBody>
              <a:bodyPr/>
              <a:lstStyle/>
              <a:p>
                <a:r>
                  <a:rPr lang="en-US">
                    <a:noFill/>
                  </a:rPr>
                  <a:t> </a:t>
                </a:r>
              </a:p>
            </p:txBody>
          </p:sp>
        </mc:Fallback>
      </mc:AlternateContent>
    </p:spTree>
    <p:extLst>
      <p:ext uri="{BB962C8B-B14F-4D97-AF65-F5344CB8AC3E}">
        <p14:creationId xmlns:p14="http://schemas.microsoft.com/office/powerpoint/2010/main" val="3787569866"/>
      </p:ext>
    </p:extLst>
  </p:cSld>
  <p:clrMapOvr>
    <a:masterClrMapping/>
  </p:clrMapOvr>
  <mc:AlternateContent xmlns:mc="http://schemas.openxmlformats.org/markup-compatibility/2006" xmlns:p14="http://schemas.microsoft.com/office/powerpoint/2010/main">
    <mc:Choice Requires="p14">
      <p:transition spd="slow">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dissolv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dissolv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dissolve">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3" name="Group 3"/>
          <p:cNvGrpSpPr/>
          <p:nvPr/>
        </p:nvGrpSpPr>
        <p:grpSpPr>
          <a:xfrm>
            <a:off x="2366962" y="2014537"/>
            <a:ext cx="13554075" cy="6257925"/>
            <a:chOff x="0" y="0"/>
            <a:chExt cx="8753394" cy="10359296"/>
          </a:xfrm>
        </p:grpSpPr>
        <p:sp>
          <p:nvSpPr>
            <p:cNvPr id="4" name="Freeform 4"/>
            <p:cNvSpPr/>
            <p:nvPr/>
          </p:nvSpPr>
          <p:spPr>
            <a:xfrm>
              <a:off x="-4213" y="0"/>
              <a:ext cx="8757607" cy="10359296"/>
            </a:xfrm>
            <a:custGeom>
              <a:avLst/>
              <a:gdLst/>
              <a:ahLst/>
              <a:cxnLst/>
              <a:rect l="l" t="t" r="r" b="b"/>
              <a:pathLst>
                <a:path w="8757607" h="10359296">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7948626"/>
                    <a:pt x="8748459" y="9596712"/>
                  </a:cubicBezTo>
                  <a:cubicBezTo>
                    <a:pt x="8748459" y="9810871"/>
                    <a:pt x="8757607" y="10110050"/>
                    <a:pt x="8757607" y="10110050"/>
                  </a:cubicBezTo>
                  <a:cubicBezTo>
                    <a:pt x="8757607" y="10238718"/>
                    <a:pt x="8753438" y="10359296"/>
                    <a:pt x="8500600" y="10351162"/>
                  </a:cubicBezTo>
                  <a:cubicBezTo>
                    <a:pt x="8500600" y="10351162"/>
                    <a:pt x="8124127" y="10330863"/>
                    <a:pt x="7225888" y="10338462"/>
                  </a:cubicBezTo>
                  <a:cubicBezTo>
                    <a:pt x="2172186" y="10346596"/>
                    <a:pt x="304023" y="10359296"/>
                    <a:pt x="304023" y="10359296"/>
                  </a:cubicBezTo>
                  <a:cubicBezTo>
                    <a:pt x="132548" y="10359296"/>
                    <a:pt x="4213" y="10258227"/>
                    <a:pt x="8532" y="10055680"/>
                  </a:cubicBezTo>
                  <a:cubicBezTo>
                    <a:pt x="8532" y="10055680"/>
                    <a:pt x="9630" y="9557139"/>
                    <a:pt x="4815" y="2127337"/>
                  </a:cubicBezTo>
                  <a:cubicBezTo>
                    <a:pt x="0" y="663668"/>
                    <a:pt x="25592" y="330596"/>
                    <a:pt x="25592" y="330596"/>
                  </a:cubicBezTo>
                  <a:cubicBezTo>
                    <a:pt x="27224" y="150571"/>
                    <a:pt x="143504" y="16918"/>
                    <a:pt x="278431" y="16918"/>
                  </a:cubicBezTo>
                  <a:close/>
                </a:path>
              </a:pathLst>
            </a:custGeom>
            <a:solidFill>
              <a:srgbClr val="AED4A1"/>
            </a:solidFill>
          </p:spPr>
        </p:sp>
      </p:grpSp>
      <p:grpSp>
        <p:nvGrpSpPr>
          <p:cNvPr id="5" name="Group 5"/>
          <p:cNvGrpSpPr/>
          <p:nvPr/>
        </p:nvGrpSpPr>
        <p:grpSpPr>
          <a:xfrm>
            <a:off x="2621344" y="2100263"/>
            <a:ext cx="13089922" cy="5951974"/>
            <a:chOff x="0" y="0"/>
            <a:chExt cx="8597719" cy="7317130"/>
          </a:xfrm>
        </p:grpSpPr>
        <p:sp>
          <p:nvSpPr>
            <p:cNvPr id="6" name="Freeform 6"/>
            <p:cNvSpPr/>
            <p:nvPr/>
          </p:nvSpPr>
          <p:spPr>
            <a:xfrm>
              <a:off x="-4213" y="0"/>
              <a:ext cx="8601931" cy="7317129"/>
            </a:xfrm>
            <a:custGeom>
              <a:avLst/>
              <a:gdLst/>
              <a:ahLst/>
              <a:cxnLst/>
              <a:rect l="l" t="t" r="r" b="b"/>
              <a:pathLst>
                <a:path w="8601931" h="7317129">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5431596"/>
                    <a:pt x="8592784" y="6554546"/>
                  </a:cubicBezTo>
                  <a:cubicBezTo>
                    <a:pt x="8592784" y="6768704"/>
                    <a:pt x="8601932" y="7067883"/>
                    <a:pt x="8601932" y="7067883"/>
                  </a:cubicBezTo>
                  <a:cubicBezTo>
                    <a:pt x="8601932" y="7196552"/>
                    <a:pt x="8597762" y="7317129"/>
                    <a:pt x="8344924" y="7308995"/>
                  </a:cubicBezTo>
                  <a:cubicBezTo>
                    <a:pt x="8344924" y="7308995"/>
                    <a:pt x="7968452" y="7288697"/>
                    <a:pt x="7085132" y="7296295"/>
                  </a:cubicBezTo>
                  <a:cubicBezTo>
                    <a:pt x="2143905" y="7304429"/>
                    <a:pt x="304023" y="7317129"/>
                    <a:pt x="304023" y="7317129"/>
                  </a:cubicBezTo>
                  <a:cubicBezTo>
                    <a:pt x="132548" y="7317129"/>
                    <a:pt x="4213" y="7216060"/>
                    <a:pt x="8532" y="7013513"/>
                  </a:cubicBezTo>
                  <a:cubicBezTo>
                    <a:pt x="8532" y="7013513"/>
                    <a:pt x="9630" y="6514972"/>
                    <a:pt x="4815" y="1698722"/>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11"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609600" y="7958531"/>
            <a:ext cx="2113514" cy="1948275"/>
          </a:xfrm>
          <a:prstGeom prst="rect">
            <a:avLst/>
          </a:prstGeom>
        </p:spPr>
      </p:pic>
      <p:pic>
        <p:nvPicPr>
          <p:cNvPr id="12" name="Picture 1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5797884" y="452529"/>
            <a:ext cx="2126602" cy="225797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BFE8F2E-3C84-B581-6113-7E8D25C9CAF3}"/>
                  </a:ext>
                </a:extLst>
              </p:cNvPr>
              <p:cNvSpPr txBox="1"/>
              <p:nvPr/>
            </p:nvSpPr>
            <p:spPr>
              <a:xfrm>
                <a:off x="3962400" y="3634941"/>
                <a:ext cx="10957371" cy="2762936"/>
              </a:xfrm>
              <a:prstGeom prst="rect">
                <a:avLst/>
              </a:prstGeom>
              <a:noFill/>
            </p:spPr>
            <p:txBody>
              <a:bodyPr wrap="square">
                <a:spAutoFit/>
              </a:bodyPr>
              <a:lstStyle/>
              <a:p>
                <a:pPr marL="0" marR="0" algn="just">
                  <a:lnSpc>
                    <a:spcPct val="150000"/>
                  </a:lnSpc>
                  <a:spcBef>
                    <a:spcPts val="600"/>
                  </a:spcBef>
                  <a:spcAft>
                    <a:spcPts val="600"/>
                  </a:spcAft>
                  <a:tabLst>
                    <a:tab pos="360045" algn="l"/>
                    <a:tab pos="720090" algn="l"/>
                  </a:tabLst>
                </a:pPr>
                <a:r>
                  <a:rPr lang="vi-VN" sz="4000" dirty="0">
                    <a:solidFill>
                      <a:srgbClr val="000000"/>
                    </a:solidFill>
                    <a:effectLst/>
                    <a:ea typeface="Calibri" panose="020F0502020204030204" pitchFamily="34" charset="0"/>
                    <a:cs typeface="Times New Roman" panose="02020603050405020304" pitchFamily="18" charset="0"/>
                  </a:rPr>
                  <a:t>Từ các kết quả trên, ta sắp xếp các đoạn thẳng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𝐴</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𝐸</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𝐶</m:t>
                    </m:r>
                  </m:oMath>
                </a14:m>
                <a:r>
                  <a:rPr lang="vi-VN" sz="4000" dirty="0">
                    <a:solidFill>
                      <a:srgbClr val="000000"/>
                    </a:solidFill>
                    <a:effectLst/>
                    <a:ea typeface="Calibri" panose="020F0502020204030204" pitchFamily="34" charset="0"/>
                    <a:cs typeface="Times New Roman" panose="02020603050405020304" pitchFamily="18" charset="0"/>
                  </a:rPr>
                  <a:t> theo thứ tự độ dài tăng dần như sau: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𝐴</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𝐷</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𝐸</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𝐺</m:t>
                    </m:r>
                  </m:oMath>
                </a14:m>
                <a:r>
                  <a:rPr lang="vi-VN" sz="4000"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𝐶</m:t>
                    </m:r>
                  </m:oMath>
                </a14:m>
                <a:r>
                  <a:rPr lang="en-US" sz="4000" dirty="0">
                    <a:effectLst/>
                    <a:ea typeface="Calibri" panose="020F0502020204030204" pitchFamily="34" charset="0"/>
                    <a:cs typeface="Times New Roman" panose="02020603050405020304" pitchFamily="18" charset="0"/>
                  </a:rPr>
                  <a:t>.</a:t>
                </a:r>
              </a:p>
            </p:txBody>
          </p:sp>
        </mc:Choice>
        <mc:Fallback xmlns="">
          <p:sp>
            <p:nvSpPr>
              <p:cNvPr id="8" name="TextBox 7">
                <a:extLst>
                  <a:ext uri="{FF2B5EF4-FFF2-40B4-BE49-F238E27FC236}">
                    <a16:creationId xmlns:a16="http://schemas.microsoft.com/office/drawing/2014/main" id="{EBFE8F2E-3C84-B581-6113-7E8D25C9CAF3}"/>
                  </a:ext>
                </a:extLst>
              </p:cNvPr>
              <p:cNvSpPr txBox="1">
                <a:spLocks noRot="1" noChangeAspect="1" noMove="1" noResize="1" noEditPoints="1" noAdjustHandles="1" noChangeArrowheads="1" noChangeShapeType="1" noTextEdit="1"/>
              </p:cNvSpPr>
              <p:nvPr/>
            </p:nvSpPr>
            <p:spPr>
              <a:xfrm>
                <a:off x="3962400" y="3634941"/>
                <a:ext cx="10957371" cy="2762936"/>
              </a:xfrm>
              <a:prstGeom prst="rect">
                <a:avLst/>
              </a:prstGeom>
              <a:blipFill>
                <a:blip r:embed="rId8"/>
                <a:stretch>
                  <a:fillRect l="-1948" r="-1948" b="-8590"/>
                </a:stretch>
              </a:blipFill>
            </p:spPr>
            <p:txBody>
              <a:bodyPr/>
              <a:lstStyle/>
              <a:p>
                <a:r>
                  <a:rPr lang="en-US">
                    <a:noFill/>
                  </a:rPr>
                  <a:t> </a:t>
                </a:r>
              </a:p>
            </p:txBody>
          </p:sp>
        </mc:Fallback>
      </mc:AlternateContent>
    </p:spTree>
    <p:extLst>
      <p:ext uri="{BB962C8B-B14F-4D97-AF65-F5344CB8AC3E}">
        <p14:creationId xmlns:p14="http://schemas.microsoft.com/office/powerpoint/2010/main" val="381472391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3" name="Group 3"/>
          <p:cNvGrpSpPr/>
          <p:nvPr/>
        </p:nvGrpSpPr>
        <p:grpSpPr>
          <a:xfrm>
            <a:off x="971550" y="2422730"/>
            <a:ext cx="16344900" cy="7434233"/>
            <a:chOff x="0" y="0"/>
            <a:chExt cx="8753394" cy="10359296"/>
          </a:xfrm>
        </p:grpSpPr>
        <p:sp>
          <p:nvSpPr>
            <p:cNvPr id="4" name="Freeform 4"/>
            <p:cNvSpPr/>
            <p:nvPr/>
          </p:nvSpPr>
          <p:spPr>
            <a:xfrm>
              <a:off x="-4213" y="0"/>
              <a:ext cx="8757607" cy="10359296"/>
            </a:xfrm>
            <a:custGeom>
              <a:avLst/>
              <a:gdLst/>
              <a:ahLst/>
              <a:cxnLst/>
              <a:rect l="l" t="t" r="r" b="b"/>
              <a:pathLst>
                <a:path w="8757607" h="10359296">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7948626"/>
                    <a:pt x="8748459" y="9596712"/>
                  </a:cubicBezTo>
                  <a:cubicBezTo>
                    <a:pt x="8748459" y="9810871"/>
                    <a:pt x="8757607" y="10110050"/>
                    <a:pt x="8757607" y="10110050"/>
                  </a:cubicBezTo>
                  <a:cubicBezTo>
                    <a:pt x="8757607" y="10238718"/>
                    <a:pt x="8753438" y="10359296"/>
                    <a:pt x="8500600" y="10351162"/>
                  </a:cubicBezTo>
                  <a:cubicBezTo>
                    <a:pt x="8500600" y="10351162"/>
                    <a:pt x="8124127" y="10330863"/>
                    <a:pt x="7225888" y="10338462"/>
                  </a:cubicBezTo>
                  <a:cubicBezTo>
                    <a:pt x="2172186" y="10346596"/>
                    <a:pt x="304023" y="10359296"/>
                    <a:pt x="304023" y="10359296"/>
                  </a:cubicBezTo>
                  <a:cubicBezTo>
                    <a:pt x="132548" y="10359296"/>
                    <a:pt x="4213" y="10258227"/>
                    <a:pt x="8532" y="10055680"/>
                  </a:cubicBezTo>
                  <a:cubicBezTo>
                    <a:pt x="8532" y="10055680"/>
                    <a:pt x="9630" y="9557139"/>
                    <a:pt x="4815" y="2127337"/>
                  </a:cubicBezTo>
                  <a:cubicBezTo>
                    <a:pt x="0" y="663668"/>
                    <a:pt x="25592" y="330596"/>
                    <a:pt x="25592" y="330596"/>
                  </a:cubicBezTo>
                  <a:cubicBezTo>
                    <a:pt x="27224" y="150571"/>
                    <a:pt x="143504" y="16918"/>
                    <a:pt x="278431" y="16918"/>
                  </a:cubicBezTo>
                  <a:close/>
                </a:path>
              </a:pathLst>
            </a:custGeom>
            <a:solidFill>
              <a:srgbClr val="FEAB8F"/>
            </a:solidFill>
          </p:spPr>
        </p:sp>
      </p:grpSp>
      <p:pic>
        <p:nvPicPr>
          <p:cNvPr id="16" name="Picture 1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3766995" y="475435"/>
            <a:ext cx="4883988" cy="1909195"/>
          </a:xfrm>
          <a:prstGeom prst="rect">
            <a:avLst/>
          </a:prstGeom>
        </p:spPr>
      </p:pic>
      <p:grpSp>
        <p:nvGrpSpPr>
          <p:cNvPr id="17" name="Group 17"/>
          <p:cNvGrpSpPr/>
          <p:nvPr/>
        </p:nvGrpSpPr>
        <p:grpSpPr>
          <a:xfrm>
            <a:off x="1054697" y="2733829"/>
            <a:ext cx="16033153" cy="7035941"/>
            <a:chOff x="0" y="0"/>
            <a:chExt cx="8597719" cy="8267039"/>
          </a:xfrm>
        </p:grpSpPr>
        <p:sp>
          <p:nvSpPr>
            <p:cNvPr id="18" name="Freeform 18"/>
            <p:cNvSpPr/>
            <p:nvPr/>
          </p:nvSpPr>
          <p:spPr>
            <a:xfrm>
              <a:off x="-4213" y="0"/>
              <a:ext cx="8601931" cy="8267039"/>
            </a:xfrm>
            <a:custGeom>
              <a:avLst/>
              <a:gdLst/>
              <a:ahLst/>
              <a:cxnLst/>
              <a:rect l="l" t="t" r="r" b="b"/>
              <a:pathLst>
                <a:path w="8601931" h="8267039">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6217533"/>
                    <a:pt x="8592784" y="7504454"/>
                  </a:cubicBezTo>
                  <a:cubicBezTo>
                    <a:pt x="8592784" y="7718613"/>
                    <a:pt x="8601932" y="8017792"/>
                    <a:pt x="8601932" y="8017792"/>
                  </a:cubicBezTo>
                  <a:cubicBezTo>
                    <a:pt x="8601932" y="8146461"/>
                    <a:pt x="8597762" y="8267039"/>
                    <a:pt x="8344924" y="8258904"/>
                  </a:cubicBezTo>
                  <a:cubicBezTo>
                    <a:pt x="8344924" y="8258904"/>
                    <a:pt x="7968452" y="8238606"/>
                    <a:pt x="7085132" y="8246204"/>
                  </a:cubicBezTo>
                  <a:cubicBezTo>
                    <a:pt x="2143905" y="8254339"/>
                    <a:pt x="304023" y="8267039"/>
                    <a:pt x="304023" y="8267039"/>
                  </a:cubicBezTo>
                  <a:cubicBezTo>
                    <a:pt x="132548" y="8267039"/>
                    <a:pt x="4213" y="8165970"/>
                    <a:pt x="8532" y="7963422"/>
                  </a:cubicBezTo>
                  <a:cubicBezTo>
                    <a:pt x="8532" y="7963422"/>
                    <a:pt x="9630" y="7464882"/>
                    <a:pt x="4815" y="1832556"/>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19" name="Picture 1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103" y="189019"/>
            <a:ext cx="7587830" cy="2133600"/>
          </a:xfrm>
          <a:prstGeom prst="rect">
            <a:avLst/>
          </a:prstGeom>
        </p:spPr>
      </p:pic>
      <p:pic>
        <p:nvPicPr>
          <p:cNvPr id="21" name="Picture 2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8296189" y="314599"/>
            <a:ext cx="1470907" cy="1758932"/>
          </a:xfrm>
          <a:prstGeom prst="rect">
            <a:avLst/>
          </a:prstGeom>
        </p:spPr>
      </p:pic>
      <p:sp>
        <p:nvSpPr>
          <p:cNvPr id="6" name="Hộp Văn bản 5">
            <a:extLst>
              <a:ext uri="{FF2B5EF4-FFF2-40B4-BE49-F238E27FC236}">
                <a16:creationId xmlns:a16="http://schemas.microsoft.com/office/drawing/2014/main" id="{281FAE36-C829-06E4-2C91-F21E3E58FE31}"/>
              </a:ext>
            </a:extLst>
          </p:cNvPr>
          <p:cNvSpPr txBox="1"/>
          <p:nvPr/>
        </p:nvSpPr>
        <p:spPr>
          <a:xfrm>
            <a:off x="232108" y="581374"/>
            <a:ext cx="7391400"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VẬN DỤNG</a:t>
            </a:r>
          </a:p>
        </p:txBody>
      </p:sp>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id="{937D096A-B11C-6CF8-CDAF-DCE76A97EF3B}"/>
                  </a:ext>
                </a:extLst>
              </p:cNvPr>
              <p:cNvSpPr txBox="1"/>
              <p:nvPr/>
            </p:nvSpPr>
            <p:spPr>
              <a:xfrm>
                <a:off x="1396757" y="3924300"/>
                <a:ext cx="15486617" cy="5045164"/>
              </a:xfrm>
              <a:prstGeom prst="rect">
                <a:avLst/>
              </a:prstGeom>
              <a:noFill/>
            </p:spPr>
            <p:txBody>
              <a:bodyPr wrap="square" rtlCol="0">
                <a:spAutoFit/>
              </a:bodyPr>
              <a:lstStyle/>
              <a:p>
                <a:pPr algn="just">
                  <a:lnSpc>
                    <a:spcPct val="150000"/>
                  </a:lnSpc>
                </a:pPr>
                <a:r>
                  <a:rPr lang="en-US" sz="4400" b="1" dirty="0" err="1">
                    <a:latin typeface="Arial" panose="020B0604020202020204" pitchFamily="34" charset="0"/>
                    <a:cs typeface="Arial" panose="020B0604020202020204" pitchFamily="34" charset="0"/>
                  </a:rPr>
                  <a:t>Bài</a:t>
                </a:r>
                <a:r>
                  <a:rPr lang="en-US" sz="4400" b="1" dirty="0">
                    <a:latin typeface="Arial" panose="020B0604020202020204" pitchFamily="34" charset="0"/>
                    <a:cs typeface="Arial" panose="020B0604020202020204" pitchFamily="34" charset="0"/>
                  </a:rPr>
                  <a:t> 2 (SGK – tr.76)</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o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ọ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ừ</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ế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ườ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xe</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uý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dọ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e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ường</a:t>
                </a:r>
                <a:r>
                  <a:rPr lang="en-US" sz="4400" dirty="0">
                    <a:latin typeface="Arial" panose="020B0604020202020204" pitchFamily="34" charset="0"/>
                    <a:cs typeface="Arial" panose="020B0604020202020204" pitchFamily="34" charset="0"/>
                  </a:rPr>
                  <a:t> Lê </a:t>
                </a:r>
                <a:r>
                  <a:rPr lang="en-US" sz="4400" dirty="0" err="1">
                    <a:latin typeface="Arial" panose="020B0604020202020204" pitchFamily="34" charset="0"/>
                    <a:cs typeface="Arial" panose="020B0604020202020204" pitchFamily="34" charset="0"/>
                  </a:rPr>
                  <a:t>Quý</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ô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xuố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xe</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ạ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o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ểm</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dừng</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𝑁</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oặc</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𝑃</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rồ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ừ</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ộ</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ế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ường</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𝑇</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ình</a:t>
                </a:r>
                <a:r>
                  <a:rPr lang="en-US" sz="4400" dirty="0">
                    <a:latin typeface="Arial" panose="020B0604020202020204" pitchFamily="34" charset="0"/>
                    <a:cs typeface="Arial" panose="020B0604020202020204" pitchFamily="34" charset="0"/>
                  </a:rPr>
                  <a:t> 22). </a:t>
                </a:r>
                <a:r>
                  <a:rPr lang="en-US" sz="4400" dirty="0" err="1">
                    <a:latin typeface="Arial" panose="020B0604020202020204" pitchFamily="34" charset="0"/>
                    <a:cs typeface="Arial" panose="020B0604020202020204" pitchFamily="34" charset="0"/>
                  </a:rPr>
                  <a:t>B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o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ê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xuống</a:t>
                </a:r>
                <a:r>
                  <a:rPr lang="en-US" sz="4400" dirty="0">
                    <a:latin typeface="Arial" panose="020B0604020202020204" pitchFamily="34" charset="0"/>
                    <a:cs typeface="Arial" panose="020B0604020202020204" pitchFamily="34" charset="0"/>
                  </a:rPr>
                  <a:t> ở </a:t>
                </a:r>
                <a:r>
                  <a:rPr lang="en-US" sz="4400" dirty="0" err="1">
                    <a:latin typeface="Arial" panose="020B0604020202020204" pitchFamily="34" charset="0"/>
                    <a:cs typeface="Arial" panose="020B0604020202020204" pitchFamily="34" charset="0"/>
                  </a:rPr>
                  <a:t>điểm</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dừ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à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ể</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quã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ườ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ộ</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ế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ườ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gắ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ơn</a:t>
                </a:r>
                <a:r>
                  <a:rPr lang="en-US" sz="4400" dirty="0">
                    <a:latin typeface="Arial" panose="020B0604020202020204" pitchFamily="34" charset="0"/>
                    <a:cs typeface="Arial" panose="020B0604020202020204" pitchFamily="34" charset="0"/>
                  </a:rPr>
                  <a:t>?</a:t>
                </a:r>
              </a:p>
            </p:txBody>
          </p:sp>
        </mc:Choice>
        <mc:Fallback xmlns="">
          <p:sp>
            <p:nvSpPr>
              <p:cNvPr id="7" name="Hộp Văn bản 6">
                <a:extLst>
                  <a:ext uri="{FF2B5EF4-FFF2-40B4-BE49-F238E27FC236}">
                    <a16:creationId xmlns:a16="http://schemas.microsoft.com/office/drawing/2014/main" id="{937D096A-B11C-6CF8-CDAF-DCE76A97EF3B}"/>
                  </a:ext>
                </a:extLst>
              </p:cNvPr>
              <p:cNvSpPr txBox="1">
                <a:spLocks noRot="1" noChangeAspect="1" noMove="1" noResize="1" noEditPoints="1" noAdjustHandles="1" noChangeArrowheads="1" noChangeShapeType="1" noTextEdit="1"/>
              </p:cNvSpPr>
              <p:nvPr/>
            </p:nvSpPr>
            <p:spPr>
              <a:xfrm>
                <a:off x="1396757" y="3924300"/>
                <a:ext cx="15486617" cy="5045164"/>
              </a:xfrm>
              <a:prstGeom prst="rect">
                <a:avLst/>
              </a:prstGeom>
              <a:blipFill>
                <a:blip r:embed="rId10"/>
                <a:stretch>
                  <a:fillRect l="-1574" r="-1574" b="-4837"/>
                </a:stretch>
              </a:blipFill>
            </p:spPr>
            <p:txBody>
              <a:bodyPr/>
              <a:lstStyle/>
              <a:p>
                <a:r>
                  <a:rPr lang="en-US">
                    <a:noFill/>
                  </a:rPr>
                  <a:t> </a:t>
                </a:r>
              </a:p>
            </p:txBody>
          </p:sp>
        </mc:Fallback>
      </mc:AlternateContent>
    </p:spTree>
    <p:extLst>
      <p:ext uri="{BB962C8B-B14F-4D97-AF65-F5344CB8AC3E}">
        <p14:creationId xmlns:p14="http://schemas.microsoft.com/office/powerpoint/2010/main" val="115630932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checkerboard(across)">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92475">
            <a:off x="-568021" y="416980"/>
            <a:ext cx="6382354" cy="1659412"/>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flipH="1">
            <a:off x="6455325" y="631930"/>
            <a:ext cx="10368416" cy="3240130"/>
          </a:xfrm>
          <a:prstGeom prst="rect">
            <a:avLst/>
          </a:prstGeom>
        </p:spPr>
      </p:pic>
      <p:grpSp>
        <p:nvGrpSpPr>
          <p:cNvPr id="22" name="Nhóm 21">
            <a:extLst>
              <a:ext uri="{FF2B5EF4-FFF2-40B4-BE49-F238E27FC236}">
                <a16:creationId xmlns:a16="http://schemas.microsoft.com/office/drawing/2014/main" id="{659FEC84-44FC-2800-9681-F4FB92888358}"/>
              </a:ext>
            </a:extLst>
          </p:cNvPr>
          <p:cNvGrpSpPr/>
          <p:nvPr/>
        </p:nvGrpSpPr>
        <p:grpSpPr>
          <a:xfrm>
            <a:off x="10041738" y="4730260"/>
            <a:ext cx="7075846" cy="5071874"/>
            <a:chOff x="10239745" y="4747822"/>
            <a:chExt cx="6667440" cy="5071874"/>
          </a:xfrm>
        </p:grpSpPr>
        <p:grpSp>
          <p:nvGrpSpPr>
            <p:cNvPr id="5" name="Group 5"/>
            <p:cNvGrpSpPr/>
            <p:nvPr/>
          </p:nvGrpSpPr>
          <p:grpSpPr>
            <a:xfrm>
              <a:off x="10239745" y="4747822"/>
              <a:ext cx="6667440" cy="5071874"/>
              <a:chOff x="0" y="0"/>
              <a:chExt cx="11841246" cy="4631014"/>
            </a:xfrm>
          </p:grpSpPr>
          <p:sp>
            <p:nvSpPr>
              <p:cNvPr id="6" name="Freeform 6"/>
              <p:cNvSpPr/>
              <p:nvPr/>
            </p:nvSpPr>
            <p:spPr>
              <a:xfrm>
                <a:off x="-4213" y="0"/>
                <a:ext cx="11845459" cy="4631014"/>
              </a:xfrm>
              <a:custGeom>
                <a:avLst/>
                <a:gdLst/>
                <a:ahLst/>
                <a:cxnLst/>
                <a:rect l="l" t="t" r="r" b="b"/>
                <a:pathLst>
                  <a:path w="11845459" h="4631014">
                    <a:moveTo>
                      <a:pt x="278431" y="16918"/>
                    </a:moveTo>
                    <a:cubicBezTo>
                      <a:pt x="278431" y="16918"/>
                      <a:pt x="604014" y="12258"/>
                      <a:pt x="1080996" y="12454"/>
                    </a:cubicBezTo>
                    <a:cubicBezTo>
                      <a:pt x="9708824" y="12671"/>
                      <a:pt x="11571391" y="0"/>
                      <a:pt x="11571391" y="0"/>
                    </a:cubicBezTo>
                    <a:cubicBezTo>
                      <a:pt x="11638855" y="0"/>
                      <a:pt x="11714791" y="0"/>
                      <a:pt x="11793565" y="85073"/>
                    </a:cubicBezTo>
                    <a:cubicBezTo>
                      <a:pt x="11836543" y="131488"/>
                      <a:pt x="11837611" y="240224"/>
                      <a:pt x="11838015" y="320281"/>
                    </a:cubicBezTo>
                    <a:cubicBezTo>
                      <a:pt x="11838015" y="320281"/>
                      <a:pt x="11836312" y="3209157"/>
                      <a:pt x="11836312" y="3868430"/>
                    </a:cubicBezTo>
                    <a:cubicBezTo>
                      <a:pt x="11836312" y="4082589"/>
                      <a:pt x="11845459" y="4381768"/>
                      <a:pt x="11845459" y="4381768"/>
                    </a:cubicBezTo>
                    <a:cubicBezTo>
                      <a:pt x="11845459" y="4510436"/>
                      <a:pt x="11841290" y="4631014"/>
                      <a:pt x="11588452" y="4622880"/>
                    </a:cubicBezTo>
                    <a:cubicBezTo>
                      <a:pt x="11588452" y="4622880"/>
                      <a:pt x="11211979" y="4602581"/>
                      <a:pt x="10017811" y="4610180"/>
                    </a:cubicBezTo>
                    <a:cubicBezTo>
                      <a:pt x="2733141" y="4618314"/>
                      <a:pt x="304023" y="4631014"/>
                      <a:pt x="304023" y="4631014"/>
                    </a:cubicBezTo>
                    <a:cubicBezTo>
                      <a:pt x="132548" y="4631014"/>
                      <a:pt x="4213" y="4529945"/>
                      <a:pt x="8532" y="4327398"/>
                    </a:cubicBezTo>
                    <a:cubicBezTo>
                      <a:pt x="8532" y="4327398"/>
                      <a:pt x="9630" y="3828857"/>
                      <a:pt x="4815" y="1320270"/>
                    </a:cubicBezTo>
                    <a:cubicBezTo>
                      <a:pt x="0" y="663668"/>
                      <a:pt x="25592" y="330596"/>
                      <a:pt x="25592" y="330596"/>
                    </a:cubicBezTo>
                    <a:cubicBezTo>
                      <a:pt x="27224" y="150571"/>
                      <a:pt x="143504" y="16918"/>
                      <a:pt x="278431" y="16918"/>
                    </a:cubicBezTo>
                    <a:close/>
                  </a:path>
                </a:pathLst>
              </a:custGeom>
              <a:solidFill>
                <a:srgbClr val="AED4A1"/>
              </a:solidFill>
            </p:spPr>
          </p:sp>
        </p:grpSp>
        <p:grpSp>
          <p:nvGrpSpPr>
            <p:cNvPr id="7" name="Group 7"/>
            <p:cNvGrpSpPr/>
            <p:nvPr/>
          </p:nvGrpSpPr>
          <p:grpSpPr>
            <a:xfrm>
              <a:off x="10325522" y="5954623"/>
              <a:ext cx="6498219" cy="3764303"/>
              <a:chOff x="0" y="0"/>
              <a:chExt cx="11737409" cy="3110306"/>
            </a:xfrm>
          </p:grpSpPr>
          <p:sp>
            <p:nvSpPr>
              <p:cNvPr id="8" name="Freeform 8"/>
              <p:cNvSpPr/>
              <p:nvPr/>
            </p:nvSpPr>
            <p:spPr>
              <a:xfrm>
                <a:off x="-4213" y="0"/>
                <a:ext cx="11741622" cy="3110306"/>
              </a:xfrm>
              <a:custGeom>
                <a:avLst/>
                <a:gdLst/>
                <a:ahLst/>
                <a:cxnLst/>
                <a:rect l="l" t="t" r="r" b="b"/>
                <a:pathLst>
                  <a:path w="11741622" h="3110306">
                    <a:moveTo>
                      <a:pt x="278431" y="16918"/>
                    </a:moveTo>
                    <a:cubicBezTo>
                      <a:pt x="278431" y="16918"/>
                      <a:pt x="604014" y="12258"/>
                      <a:pt x="1079147" y="12454"/>
                    </a:cubicBezTo>
                    <a:cubicBezTo>
                      <a:pt x="9618120" y="12671"/>
                      <a:pt x="11467554" y="0"/>
                      <a:pt x="11467554" y="0"/>
                    </a:cubicBezTo>
                    <a:cubicBezTo>
                      <a:pt x="11535017" y="0"/>
                      <a:pt x="11610954" y="0"/>
                      <a:pt x="11689727" y="85073"/>
                    </a:cubicBezTo>
                    <a:cubicBezTo>
                      <a:pt x="11732705" y="131488"/>
                      <a:pt x="11733773" y="240224"/>
                      <a:pt x="11734178" y="320281"/>
                    </a:cubicBezTo>
                    <a:cubicBezTo>
                      <a:pt x="11734178" y="320281"/>
                      <a:pt x="11732474" y="1950952"/>
                      <a:pt x="11732474" y="2347722"/>
                    </a:cubicBezTo>
                    <a:cubicBezTo>
                      <a:pt x="11732474" y="2561880"/>
                      <a:pt x="11741622" y="2861059"/>
                      <a:pt x="11741622" y="2861059"/>
                    </a:cubicBezTo>
                    <a:cubicBezTo>
                      <a:pt x="11741622" y="2989728"/>
                      <a:pt x="11737453" y="3110306"/>
                      <a:pt x="11484615" y="3102171"/>
                    </a:cubicBezTo>
                    <a:cubicBezTo>
                      <a:pt x="11484615" y="3102171"/>
                      <a:pt x="11108142" y="3081873"/>
                      <a:pt x="9923925" y="3089471"/>
                    </a:cubicBezTo>
                    <a:cubicBezTo>
                      <a:pt x="2714277" y="3097606"/>
                      <a:pt x="304023" y="3110306"/>
                      <a:pt x="304023" y="3110306"/>
                    </a:cubicBezTo>
                    <a:cubicBezTo>
                      <a:pt x="132548" y="3110306"/>
                      <a:pt x="4213" y="3009237"/>
                      <a:pt x="8532" y="2806689"/>
                    </a:cubicBezTo>
                    <a:cubicBezTo>
                      <a:pt x="8532" y="2806689"/>
                      <a:pt x="9630" y="2308148"/>
                      <a:pt x="4815" y="1106015"/>
                    </a:cubicBezTo>
                    <a:cubicBezTo>
                      <a:pt x="0" y="663668"/>
                      <a:pt x="25592" y="330596"/>
                      <a:pt x="25592" y="330596"/>
                    </a:cubicBezTo>
                    <a:cubicBezTo>
                      <a:pt x="27224" y="150571"/>
                      <a:pt x="143504" y="16918"/>
                      <a:pt x="278431" y="16918"/>
                    </a:cubicBezTo>
                    <a:close/>
                  </a:path>
                </a:pathLst>
              </a:custGeom>
              <a:solidFill>
                <a:srgbClr val="FFFFFF"/>
              </a:solidFill>
            </p:spPr>
          </p:sp>
        </p:grpSp>
      </p:grpSp>
      <p:grpSp>
        <p:nvGrpSpPr>
          <p:cNvPr id="21" name="Nhóm 20">
            <a:extLst>
              <a:ext uri="{FF2B5EF4-FFF2-40B4-BE49-F238E27FC236}">
                <a16:creationId xmlns:a16="http://schemas.microsoft.com/office/drawing/2014/main" id="{F6FBE981-C5EE-D2E3-7304-5894D2D19612}"/>
              </a:ext>
            </a:extLst>
          </p:cNvPr>
          <p:cNvGrpSpPr/>
          <p:nvPr/>
        </p:nvGrpSpPr>
        <p:grpSpPr>
          <a:xfrm>
            <a:off x="1074756" y="4751507"/>
            <a:ext cx="7073330" cy="5071875"/>
            <a:chOff x="1384870" y="5676900"/>
            <a:chExt cx="6802072" cy="4233675"/>
          </a:xfrm>
        </p:grpSpPr>
        <p:grpSp>
          <p:nvGrpSpPr>
            <p:cNvPr id="13" name="Group 13"/>
            <p:cNvGrpSpPr/>
            <p:nvPr/>
          </p:nvGrpSpPr>
          <p:grpSpPr>
            <a:xfrm>
              <a:off x="1384870" y="5676900"/>
              <a:ext cx="6802072" cy="4233675"/>
              <a:chOff x="0" y="0"/>
              <a:chExt cx="11841246" cy="4631014"/>
            </a:xfrm>
          </p:grpSpPr>
          <p:sp>
            <p:nvSpPr>
              <p:cNvPr id="14" name="Freeform 14"/>
              <p:cNvSpPr/>
              <p:nvPr/>
            </p:nvSpPr>
            <p:spPr>
              <a:xfrm>
                <a:off x="-4213" y="0"/>
                <a:ext cx="11845459" cy="4631014"/>
              </a:xfrm>
              <a:custGeom>
                <a:avLst/>
                <a:gdLst/>
                <a:ahLst/>
                <a:cxnLst/>
                <a:rect l="l" t="t" r="r" b="b"/>
                <a:pathLst>
                  <a:path w="11845459" h="4631014">
                    <a:moveTo>
                      <a:pt x="278431" y="16918"/>
                    </a:moveTo>
                    <a:cubicBezTo>
                      <a:pt x="278431" y="16918"/>
                      <a:pt x="604014" y="12258"/>
                      <a:pt x="1080996" y="12454"/>
                    </a:cubicBezTo>
                    <a:cubicBezTo>
                      <a:pt x="9708824" y="12671"/>
                      <a:pt x="11571391" y="0"/>
                      <a:pt x="11571391" y="0"/>
                    </a:cubicBezTo>
                    <a:cubicBezTo>
                      <a:pt x="11638855" y="0"/>
                      <a:pt x="11714791" y="0"/>
                      <a:pt x="11793565" y="85073"/>
                    </a:cubicBezTo>
                    <a:cubicBezTo>
                      <a:pt x="11836543" y="131488"/>
                      <a:pt x="11837611" y="240224"/>
                      <a:pt x="11838015" y="320281"/>
                    </a:cubicBezTo>
                    <a:cubicBezTo>
                      <a:pt x="11838015" y="320281"/>
                      <a:pt x="11836312" y="3209157"/>
                      <a:pt x="11836312" y="3868430"/>
                    </a:cubicBezTo>
                    <a:cubicBezTo>
                      <a:pt x="11836312" y="4082589"/>
                      <a:pt x="11845459" y="4381768"/>
                      <a:pt x="11845459" y="4381768"/>
                    </a:cubicBezTo>
                    <a:cubicBezTo>
                      <a:pt x="11845459" y="4510436"/>
                      <a:pt x="11841290" y="4631014"/>
                      <a:pt x="11588452" y="4622880"/>
                    </a:cubicBezTo>
                    <a:cubicBezTo>
                      <a:pt x="11588452" y="4622880"/>
                      <a:pt x="11211979" y="4602581"/>
                      <a:pt x="10017811" y="4610180"/>
                    </a:cubicBezTo>
                    <a:cubicBezTo>
                      <a:pt x="2733141" y="4618314"/>
                      <a:pt x="304023" y="4631014"/>
                      <a:pt x="304023" y="4631014"/>
                    </a:cubicBezTo>
                    <a:cubicBezTo>
                      <a:pt x="132548" y="4631014"/>
                      <a:pt x="4213" y="4529945"/>
                      <a:pt x="8532" y="4327398"/>
                    </a:cubicBezTo>
                    <a:cubicBezTo>
                      <a:pt x="8532" y="4327398"/>
                      <a:pt x="9630" y="3828857"/>
                      <a:pt x="4815" y="1320270"/>
                    </a:cubicBezTo>
                    <a:cubicBezTo>
                      <a:pt x="0" y="663668"/>
                      <a:pt x="25592" y="330596"/>
                      <a:pt x="25592" y="330596"/>
                    </a:cubicBezTo>
                    <a:cubicBezTo>
                      <a:pt x="27224" y="150571"/>
                      <a:pt x="143504" y="16918"/>
                      <a:pt x="278431" y="16918"/>
                    </a:cubicBezTo>
                    <a:close/>
                  </a:path>
                </a:pathLst>
              </a:custGeom>
              <a:solidFill>
                <a:srgbClr val="FEAB8F"/>
              </a:solidFill>
            </p:spPr>
          </p:sp>
        </p:grpSp>
        <p:grpSp>
          <p:nvGrpSpPr>
            <p:cNvPr id="15" name="Group 15"/>
            <p:cNvGrpSpPr/>
            <p:nvPr/>
          </p:nvGrpSpPr>
          <p:grpSpPr>
            <a:xfrm>
              <a:off x="1468419" y="6681183"/>
              <a:ext cx="6498219" cy="3142199"/>
              <a:chOff x="0" y="0"/>
              <a:chExt cx="11737409" cy="3110306"/>
            </a:xfrm>
          </p:grpSpPr>
          <p:sp>
            <p:nvSpPr>
              <p:cNvPr id="16" name="Freeform 16"/>
              <p:cNvSpPr/>
              <p:nvPr/>
            </p:nvSpPr>
            <p:spPr>
              <a:xfrm>
                <a:off x="-4213" y="0"/>
                <a:ext cx="11741622" cy="3110306"/>
              </a:xfrm>
              <a:custGeom>
                <a:avLst/>
                <a:gdLst/>
                <a:ahLst/>
                <a:cxnLst/>
                <a:rect l="l" t="t" r="r" b="b"/>
                <a:pathLst>
                  <a:path w="11741622" h="3110306">
                    <a:moveTo>
                      <a:pt x="278431" y="16918"/>
                    </a:moveTo>
                    <a:cubicBezTo>
                      <a:pt x="278431" y="16918"/>
                      <a:pt x="604014" y="12258"/>
                      <a:pt x="1079147" y="12454"/>
                    </a:cubicBezTo>
                    <a:cubicBezTo>
                      <a:pt x="9618120" y="12671"/>
                      <a:pt x="11467554" y="0"/>
                      <a:pt x="11467554" y="0"/>
                    </a:cubicBezTo>
                    <a:cubicBezTo>
                      <a:pt x="11535017" y="0"/>
                      <a:pt x="11610954" y="0"/>
                      <a:pt x="11689727" y="85073"/>
                    </a:cubicBezTo>
                    <a:cubicBezTo>
                      <a:pt x="11732705" y="131488"/>
                      <a:pt x="11733773" y="240224"/>
                      <a:pt x="11734178" y="320281"/>
                    </a:cubicBezTo>
                    <a:cubicBezTo>
                      <a:pt x="11734178" y="320281"/>
                      <a:pt x="11732474" y="1950952"/>
                      <a:pt x="11732474" y="2347722"/>
                    </a:cubicBezTo>
                    <a:cubicBezTo>
                      <a:pt x="11732474" y="2561880"/>
                      <a:pt x="11741622" y="2861059"/>
                      <a:pt x="11741622" y="2861059"/>
                    </a:cubicBezTo>
                    <a:cubicBezTo>
                      <a:pt x="11741622" y="2989728"/>
                      <a:pt x="11737453" y="3110306"/>
                      <a:pt x="11484615" y="3102171"/>
                    </a:cubicBezTo>
                    <a:cubicBezTo>
                      <a:pt x="11484615" y="3102171"/>
                      <a:pt x="11108142" y="3081873"/>
                      <a:pt x="9923925" y="3089471"/>
                    </a:cubicBezTo>
                    <a:cubicBezTo>
                      <a:pt x="2714277" y="3097606"/>
                      <a:pt x="304023" y="3110306"/>
                      <a:pt x="304023" y="3110306"/>
                    </a:cubicBezTo>
                    <a:cubicBezTo>
                      <a:pt x="132548" y="3110306"/>
                      <a:pt x="4213" y="3009237"/>
                      <a:pt x="8532" y="2806689"/>
                    </a:cubicBezTo>
                    <a:cubicBezTo>
                      <a:pt x="8532" y="2806689"/>
                      <a:pt x="9630" y="2308148"/>
                      <a:pt x="4815" y="1106015"/>
                    </a:cubicBezTo>
                    <a:cubicBezTo>
                      <a:pt x="0" y="663668"/>
                      <a:pt x="25592" y="330596"/>
                      <a:pt x="25592" y="330596"/>
                    </a:cubicBezTo>
                    <a:cubicBezTo>
                      <a:pt x="27224" y="150571"/>
                      <a:pt x="143504" y="16918"/>
                      <a:pt x="278431" y="16918"/>
                    </a:cubicBezTo>
                    <a:close/>
                  </a:path>
                </a:pathLst>
              </a:custGeom>
              <a:solidFill>
                <a:srgbClr val="FFFFFF"/>
              </a:solidFill>
            </p:spPr>
          </p:sp>
        </p:grpSp>
      </p:grpSp>
      <p:sp>
        <p:nvSpPr>
          <p:cNvPr id="20" name="Hộp Văn bản 19">
            <a:extLst>
              <a:ext uri="{FF2B5EF4-FFF2-40B4-BE49-F238E27FC236}">
                <a16:creationId xmlns:a16="http://schemas.microsoft.com/office/drawing/2014/main" id="{9702E638-ADE9-CF6F-06C1-0AA39D5CF686}"/>
              </a:ext>
            </a:extLst>
          </p:cNvPr>
          <p:cNvSpPr txBox="1"/>
          <p:nvPr/>
        </p:nvSpPr>
        <p:spPr>
          <a:xfrm>
            <a:off x="7438576" y="1697997"/>
            <a:ext cx="8382000" cy="1107996"/>
          </a:xfrm>
          <a:prstGeom prst="rect">
            <a:avLst/>
          </a:prstGeom>
          <a:noFill/>
        </p:spPr>
        <p:txBody>
          <a:bodyPr wrap="square" rtlCol="0">
            <a:spAutoFit/>
          </a:bodyPr>
          <a:lstStyle/>
          <a:p>
            <a:pPr algn="ctr"/>
            <a:r>
              <a:rPr lang="en-US" sz="6600" b="1" dirty="0">
                <a:solidFill>
                  <a:srgbClr val="FB796A"/>
                </a:solidFill>
                <a:latin typeface="Arial" panose="020B0604020202020204" pitchFamily="34" charset="0"/>
                <a:cs typeface="Arial" panose="020B0604020202020204" pitchFamily="34" charset="0"/>
              </a:rPr>
              <a:t>NỘI DUNG BÀI HỌC</a:t>
            </a:r>
          </a:p>
        </p:txBody>
      </p:sp>
      <p:sp>
        <p:nvSpPr>
          <p:cNvPr id="23" name="Hộp Văn bản 22">
            <a:extLst>
              <a:ext uri="{FF2B5EF4-FFF2-40B4-BE49-F238E27FC236}">
                <a16:creationId xmlns:a16="http://schemas.microsoft.com/office/drawing/2014/main" id="{C12BED2F-41C4-E3D9-F2C6-DBDD503F6D00}"/>
              </a:ext>
            </a:extLst>
          </p:cNvPr>
          <p:cNvSpPr txBox="1"/>
          <p:nvPr/>
        </p:nvSpPr>
        <p:spPr>
          <a:xfrm>
            <a:off x="3593069" y="4975208"/>
            <a:ext cx="2034186" cy="923330"/>
          </a:xfrm>
          <a:prstGeom prst="rect">
            <a:avLst/>
          </a:prstGeom>
          <a:noFill/>
        </p:spPr>
        <p:txBody>
          <a:bodyPr wrap="square" rtlCol="0">
            <a:spAutoFit/>
          </a:bodyPr>
          <a:lstStyle/>
          <a:p>
            <a:pPr algn="ctr"/>
            <a:r>
              <a:rPr lang="en-US" sz="5400" b="1" dirty="0">
                <a:latin typeface="Arial" panose="020B0604020202020204" pitchFamily="34" charset="0"/>
                <a:cs typeface="Arial" panose="020B0604020202020204" pitchFamily="34" charset="0"/>
              </a:rPr>
              <a:t>01</a:t>
            </a:r>
          </a:p>
        </p:txBody>
      </p:sp>
      <p:sp>
        <p:nvSpPr>
          <p:cNvPr id="24" name="Hộp Văn bản 23">
            <a:extLst>
              <a:ext uri="{FF2B5EF4-FFF2-40B4-BE49-F238E27FC236}">
                <a16:creationId xmlns:a16="http://schemas.microsoft.com/office/drawing/2014/main" id="{A2ABAFDA-9824-9D3D-5A98-9C2B142CC242}"/>
              </a:ext>
            </a:extLst>
          </p:cNvPr>
          <p:cNvSpPr txBox="1"/>
          <p:nvPr/>
        </p:nvSpPr>
        <p:spPr>
          <a:xfrm>
            <a:off x="12562568" y="5031292"/>
            <a:ext cx="2034186" cy="923330"/>
          </a:xfrm>
          <a:prstGeom prst="rect">
            <a:avLst/>
          </a:prstGeom>
          <a:noFill/>
        </p:spPr>
        <p:txBody>
          <a:bodyPr wrap="square" rtlCol="0">
            <a:spAutoFit/>
          </a:bodyPr>
          <a:lstStyle/>
          <a:p>
            <a:pPr algn="ctr"/>
            <a:r>
              <a:rPr lang="en-US" sz="5400" b="1" dirty="0">
                <a:latin typeface="Arial" panose="020B0604020202020204" pitchFamily="34" charset="0"/>
                <a:cs typeface="Arial" panose="020B0604020202020204" pitchFamily="34" charset="0"/>
              </a:rPr>
              <a:t>02</a:t>
            </a:r>
          </a:p>
        </p:txBody>
      </p:sp>
      <p:sp>
        <p:nvSpPr>
          <p:cNvPr id="25" name="Hộp Văn bản 24">
            <a:extLst>
              <a:ext uri="{FF2B5EF4-FFF2-40B4-BE49-F238E27FC236}">
                <a16:creationId xmlns:a16="http://schemas.microsoft.com/office/drawing/2014/main" id="{B5DDDE7E-2DB0-038B-81BF-29C38573E3D5}"/>
              </a:ext>
            </a:extLst>
          </p:cNvPr>
          <p:cNvSpPr txBox="1"/>
          <p:nvPr/>
        </p:nvSpPr>
        <p:spPr>
          <a:xfrm>
            <a:off x="1534738" y="6137393"/>
            <a:ext cx="6008731" cy="3279424"/>
          </a:xfrm>
          <a:prstGeom prst="rect">
            <a:avLst/>
          </a:prstGeom>
          <a:noFill/>
        </p:spPr>
        <p:txBody>
          <a:bodyPr wrap="square" rtlCol="0">
            <a:spAutoFit/>
          </a:bodyPr>
          <a:lstStyle/>
          <a:p>
            <a:pPr algn="ctr">
              <a:lnSpc>
                <a:spcPct val="150000"/>
              </a:lnSpc>
            </a:pPr>
            <a:r>
              <a:rPr lang="en-US" sz="4800" dirty="0">
                <a:latin typeface="Arial" panose="020B0604020202020204" pitchFamily="34" charset="0"/>
                <a:cs typeface="Arial" panose="020B0604020202020204" pitchFamily="34" charset="0"/>
              </a:rPr>
              <a:t>Quan </a:t>
            </a:r>
            <a:r>
              <a:rPr lang="en-US" sz="4800" dirty="0" err="1">
                <a:latin typeface="Arial" panose="020B0604020202020204" pitchFamily="34" charset="0"/>
                <a:cs typeface="Arial" panose="020B0604020202020204" pitchFamily="34" charset="0"/>
              </a:rPr>
              <a:t>hệ</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giữa</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góc</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và</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cạnh</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đối</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diện</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tro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một</a:t>
            </a:r>
            <a:r>
              <a:rPr lang="en-US" sz="4800" dirty="0">
                <a:latin typeface="Arial" panose="020B0604020202020204" pitchFamily="34" charset="0"/>
                <a:cs typeface="Arial" panose="020B0604020202020204" pitchFamily="34" charset="0"/>
              </a:rPr>
              <a:t> tam </a:t>
            </a:r>
            <a:r>
              <a:rPr lang="en-US" sz="4800" dirty="0" err="1">
                <a:latin typeface="Arial" panose="020B0604020202020204" pitchFamily="34" charset="0"/>
                <a:cs typeface="Arial" panose="020B0604020202020204" pitchFamily="34" charset="0"/>
              </a:rPr>
              <a:t>giác</a:t>
            </a:r>
            <a:endParaRPr lang="en-US" sz="4800" dirty="0">
              <a:latin typeface="Arial" panose="020B0604020202020204" pitchFamily="34" charset="0"/>
              <a:cs typeface="Arial" panose="020B0604020202020204" pitchFamily="34" charset="0"/>
            </a:endParaRPr>
          </a:p>
        </p:txBody>
      </p:sp>
      <p:sp>
        <p:nvSpPr>
          <p:cNvPr id="26" name="Hộp Văn bản 25">
            <a:extLst>
              <a:ext uri="{FF2B5EF4-FFF2-40B4-BE49-F238E27FC236}">
                <a16:creationId xmlns:a16="http://schemas.microsoft.com/office/drawing/2014/main" id="{2972DA14-08FE-1D45-ADBA-13DFE821F899}"/>
              </a:ext>
            </a:extLst>
          </p:cNvPr>
          <p:cNvSpPr txBox="1"/>
          <p:nvPr/>
        </p:nvSpPr>
        <p:spPr>
          <a:xfrm>
            <a:off x="11508195" y="6658769"/>
            <a:ext cx="4140778" cy="2171428"/>
          </a:xfrm>
          <a:prstGeom prst="rect">
            <a:avLst/>
          </a:prstGeom>
          <a:noFill/>
        </p:spPr>
        <p:txBody>
          <a:bodyPr wrap="square" rtlCol="0">
            <a:spAutoFit/>
          </a:bodyPr>
          <a:lstStyle/>
          <a:p>
            <a:pPr algn="ctr">
              <a:lnSpc>
                <a:spcPct val="150000"/>
              </a:lnSpc>
            </a:pPr>
            <a:r>
              <a:rPr lang="en-US" sz="4800" dirty="0" err="1">
                <a:latin typeface="Arial" panose="020B0604020202020204" pitchFamily="34" charset="0"/>
                <a:cs typeface="Arial" panose="020B0604020202020204" pitchFamily="34" charset="0"/>
              </a:rPr>
              <a:t>Bất</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đẳ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thức</a:t>
            </a:r>
            <a:r>
              <a:rPr lang="en-US" sz="4800" dirty="0">
                <a:latin typeface="Arial" panose="020B0604020202020204" pitchFamily="34" charset="0"/>
                <a:cs typeface="Arial" panose="020B0604020202020204" pitchFamily="34" charset="0"/>
              </a:rPr>
              <a:t> tam </a:t>
            </a:r>
            <a:r>
              <a:rPr lang="en-US" sz="4800" dirty="0" err="1">
                <a:latin typeface="Arial" panose="020B0604020202020204" pitchFamily="34" charset="0"/>
                <a:cs typeface="Arial" panose="020B0604020202020204" pitchFamily="34" charset="0"/>
              </a:rPr>
              <a:t>giác</a:t>
            </a:r>
            <a:endParaRPr lang="en-US" sz="4800"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arn(inVertical)">
                                      <p:cBhvr>
                                        <p:cTn id="7" dur="500"/>
                                        <p:tgtEl>
                                          <p:spTgt spid="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randombar(horizontal)">
                                      <p:cBhvr>
                                        <p:cTn id="12" dur="500"/>
                                        <p:tgtEl>
                                          <p:spTgt spid="23"/>
                                        </p:tgtEl>
                                      </p:cBhvr>
                                    </p:animEffect>
                                  </p:childTnLst>
                                </p:cTn>
                              </p:par>
                              <p:par>
                                <p:cTn id="13" presetID="14" presetClass="entr" presetSubtype="1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randombar(horizontal)">
                                      <p:cBhvr>
                                        <p:cTn id="15" dur="500"/>
                                        <p:tgtEl>
                                          <p:spTgt spid="21"/>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randombar(horizontal)">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up)">
                                      <p:cBhvr>
                                        <p:cTn id="23" dur="500"/>
                                        <p:tgtEl>
                                          <p:spTgt spid="24"/>
                                        </p:tgtEl>
                                      </p:cBhvr>
                                    </p:animEffect>
                                  </p:childTnLst>
                                </p:cTn>
                              </p:par>
                              <p:par>
                                <p:cTn id="24" presetID="22" presetClass="entr" presetSubtype="1"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up)">
                                      <p:cBhvr>
                                        <p:cTn id="26" dur="500"/>
                                        <p:tgtEl>
                                          <p:spTgt spid="22"/>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92475">
            <a:off x="-568021" y="416980"/>
            <a:ext cx="6382354" cy="1659412"/>
          </a:xfrm>
          <a:prstGeom prst="rect">
            <a:avLst/>
          </a:prstGeom>
        </p:spPr>
      </p:pic>
      <p:grpSp>
        <p:nvGrpSpPr>
          <p:cNvPr id="5" name="Group 5"/>
          <p:cNvGrpSpPr/>
          <p:nvPr/>
        </p:nvGrpSpPr>
        <p:grpSpPr>
          <a:xfrm>
            <a:off x="9216062" y="1224631"/>
            <a:ext cx="8249012" cy="8577075"/>
            <a:chOff x="0" y="0"/>
            <a:chExt cx="11841246" cy="4631014"/>
          </a:xfrm>
        </p:grpSpPr>
        <p:sp>
          <p:nvSpPr>
            <p:cNvPr id="6" name="Freeform 6"/>
            <p:cNvSpPr/>
            <p:nvPr/>
          </p:nvSpPr>
          <p:spPr>
            <a:xfrm>
              <a:off x="-4213" y="0"/>
              <a:ext cx="11845459" cy="4631014"/>
            </a:xfrm>
            <a:custGeom>
              <a:avLst/>
              <a:gdLst/>
              <a:ahLst/>
              <a:cxnLst/>
              <a:rect l="l" t="t" r="r" b="b"/>
              <a:pathLst>
                <a:path w="11845459" h="4631014">
                  <a:moveTo>
                    <a:pt x="278431" y="16918"/>
                  </a:moveTo>
                  <a:cubicBezTo>
                    <a:pt x="278431" y="16918"/>
                    <a:pt x="604014" y="12258"/>
                    <a:pt x="1080996" y="12454"/>
                  </a:cubicBezTo>
                  <a:cubicBezTo>
                    <a:pt x="9708824" y="12671"/>
                    <a:pt x="11571391" y="0"/>
                    <a:pt x="11571391" y="0"/>
                  </a:cubicBezTo>
                  <a:cubicBezTo>
                    <a:pt x="11638855" y="0"/>
                    <a:pt x="11714791" y="0"/>
                    <a:pt x="11793565" y="85073"/>
                  </a:cubicBezTo>
                  <a:cubicBezTo>
                    <a:pt x="11836543" y="131488"/>
                    <a:pt x="11837611" y="240224"/>
                    <a:pt x="11838015" y="320281"/>
                  </a:cubicBezTo>
                  <a:cubicBezTo>
                    <a:pt x="11838015" y="320281"/>
                    <a:pt x="11836312" y="3209157"/>
                    <a:pt x="11836312" y="3868430"/>
                  </a:cubicBezTo>
                  <a:cubicBezTo>
                    <a:pt x="11836312" y="4082589"/>
                    <a:pt x="11845459" y="4381768"/>
                    <a:pt x="11845459" y="4381768"/>
                  </a:cubicBezTo>
                  <a:cubicBezTo>
                    <a:pt x="11845459" y="4510436"/>
                    <a:pt x="11841290" y="4631014"/>
                    <a:pt x="11588452" y="4622880"/>
                  </a:cubicBezTo>
                  <a:cubicBezTo>
                    <a:pt x="11588452" y="4622880"/>
                    <a:pt x="11211979" y="4602581"/>
                    <a:pt x="10017811" y="4610180"/>
                  </a:cubicBezTo>
                  <a:cubicBezTo>
                    <a:pt x="2733141" y="4618314"/>
                    <a:pt x="304023" y="4631014"/>
                    <a:pt x="304023" y="4631014"/>
                  </a:cubicBezTo>
                  <a:cubicBezTo>
                    <a:pt x="132548" y="4631014"/>
                    <a:pt x="4213" y="4529945"/>
                    <a:pt x="8532" y="4327398"/>
                  </a:cubicBezTo>
                  <a:cubicBezTo>
                    <a:pt x="8532" y="4327398"/>
                    <a:pt x="9630" y="3828857"/>
                    <a:pt x="4815" y="1320270"/>
                  </a:cubicBezTo>
                  <a:cubicBezTo>
                    <a:pt x="0" y="663668"/>
                    <a:pt x="25592" y="330596"/>
                    <a:pt x="25592" y="330596"/>
                  </a:cubicBezTo>
                  <a:cubicBezTo>
                    <a:pt x="27224" y="150571"/>
                    <a:pt x="143504" y="16918"/>
                    <a:pt x="278431" y="16918"/>
                  </a:cubicBezTo>
                  <a:close/>
                </a:path>
              </a:pathLst>
            </a:custGeom>
            <a:solidFill>
              <a:srgbClr val="AED4A1"/>
            </a:solidFill>
          </p:spPr>
        </p:sp>
      </p:grpSp>
      <p:grpSp>
        <p:nvGrpSpPr>
          <p:cNvPr id="7" name="Group 7"/>
          <p:cNvGrpSpPr/>
          <p:nvPr/>
        </p:nvGrpSpPr>
        <p:grpSpPr>
          <a:xfrm>
            <a:off x="9319274" y="2554168"/>
            <a:ext cx="8039651" cy="7194482"/>
            <a:chOff x="0" y="0"/>
            <a:chExt cx="11737409" cy="3110306"/>
          </a:xfrm>
        </p:grpSpPr>
        <p:sp>
          <p:nvSpPr>
            <p:cNvPr id="8" name="Freeform 8"/>
            <p:cNvSpPr/>
            <p:nvPr/>
          </p:nvSpPr>
          <p:spPr>
            <a:xfrm>
              <a:off x="-4213" y="0"/>
              <a:ext cx="11741622" cy="3110306"/>
            </a:xfrm>
            <a:custGeom>
              <a:avLst/>
              <a:gdLst/>
              <a:ahLst/>
              <a:cxnLst/>
              <a:rect l="l" t="t" r="r" b="b"/>
              <a:pathLst>
                <a:path w="11741622" h="3110306">
                  <a:moveTo>
                    <a:pt x="278431" y="16918"/>
                  </a:moveTo>
                  <a:cubicBezTo>
                    <a:pt x="278431" y="16918"/>
                    <a:pt x="604014" y="12258"/>
                    <a:pt x="1079147" y="12454"/>
                  </a:cubicBezTo>
                  <a:cubicBezTo>
                    <a:pt x="9618120" y="12671"/>
                    <a:pt x="11467554" y="0"/>
                    <a:pt x="11467554" y="0"/>
                  </a:cubicBezTo>
                  <a:cubicBezTo>
                    <a:pt x="11535017" y="0"/>
                    <a:pt x="11610954" y="0"/>
                    <a:pt x="11689727" y="85073"/>
                  </a:cubicBezTo>
                  <a:cubicBezTo>
                    <a:pt x="11732705" y="131488"/>
                    <a:pt x="11733773" y="240224"/>
                    <a:pt x="11734178" y="320281"/>
                  </a:cubicBezTo>
                  <a:cubicBezTo>
                    <a:pt x="11734178" y="320281"/>
                    <a:pt x="11732474" y="1950952"/>
                    <a:pt x="11732474" y="2347722"/>
                  </a:cubicBezTo>
                  <a:cubicBezTo>
                    <a:pt x="11732474" y="2561880"/>
                    <a:pt x="11741622" y="2861059"/>
                    <a:pt x="11741622" y="2861059"/>
                  </a:cubicBezTo>
                  <a:cubicBezTo>
                    <a:pt x="11741622" y="2989728"/>
                    <a:pt x="11737453" y="3110306"/>
                    <a:pt x="11484615" y="3102171"/>
                  </a:cubicBezTo>
                  <a:cubicBezTo>
                    <a:pt x="11484615" y="3102171"/>
                    <a:pt x="11108142" y="3081873"/>
                    <a:pt x="9923925" y="3089471"/>
                  </a:cubicBezTo>
                  <a:cubicBezTo>
                    <a:pt x="2714277" y="3097606"/>
                    <a:pt x="304023" y="3110306"/>
                    <a:pt x="304023" y="3110306"/>
                  </a:cubicBezTo>
                  <a:cubicBezTo>
                    <a:pt x="132548" y="3110306"/>
                    <a:pt x="4213" y="3009237"/>
                    <a:pt x="8532" y="2806689"/>
                  </a:cubicBezTo>
                  <a:cubicBezTo>
                    <a:pt x="8532" y="2806689"/>
                    <a:pt x="9630" y="2308148"/>
                    <a:pt x="4815" y="1106015"/>
                  </a:cubicBezTo>
                  <a:cubicBezTo>
                    <a:pt x="0" y="663668"/>
                    <a:pt x="25592" y="330596"/>
                    <a:pt x="25592" y="330596"/>
                  </a:cubicBezTo>
                  <a:cubicBezTo>
                    <a:pt x="27224" y="150571"/>
                    <a:pt x="143504" y="16918"/>
                    <a:pt x="278431" y="16918"/>
                  </a:cubicBezTo>
                  <a:close/>
                </a:path>
              </a:pathLst>
            </a:custGeom>
            <a:solidFill>
              <a:srgbClr val="FFFFFF"/>
            </a:solidFill>
          </p:spPr>
        </p:sp>
      </p:grpSp>
      <p:grpSp>
        <p:nvGrpSpPr>
          <p:cNvPr id="13" name="Group 13"/>
          <p:cNvGrpSpPr/>
          <p:nvPr/>
        </p:nvGrpSpPr>
        <p:grpSpPr>
          <a:xfrm>
            <a:off x="609600" y="2019300"/>
            <a:ext cx="7924800" cy="7891275"/>
            <a:chOff x="0" y="0"/>
            <a:chExt cx="11841246" cy="4631014"/>
          </a:xfrm>
        </p:grpSpPr>
        <p:sp>
          <p:nvSpPr>
            <p:cNvPr id="14" name="Freeform 14"/>
            <p:cNvSpPr/>
            <p:nvPr/>
          </p:nvSpPr>
          <p:spPr>
            <a:xfrm>
              <a:off x="-4213" y="0"/>
              <a:ext cx="11845459" cy="4631014"/>
            </a:xfrm>
            <a:custGeom>
              <a:avLst/>
              <a:gdLst/>
              <a:ahLst/>
              <a:cxnLst/>
              <a:rect l="l" t="t" r="r" b="b"/>
              <a:pathLst>
                <a:path w="11845459" h="4631014">
                  <a:moveTo>
                    <a:pt x="278431" y="16918"/>
                  </a:moveTo>
                  <a:cubicBezTo>
                    <a:pt x="278431" y="16918"/>
                    <a:pt x="604014" y="12258"/>
                    <a:pt x="1080996" y="12454"/>
                  </a:cubicBezTo>
                  <a:cubicBezTo>
                    <a:pt x="9708824" y="12671"/>
                    <a:pt x="11571391" y="0"/>
                    <a:pt x="11571391" y="0"/>
                  </a:cubicBezTo>
                  <a:cubicBezTo>
                    <a:pt x="11638855" y="0"/>
                    <a:pt x="11714791" y="0"/>
                    <a:pt x="11793565" y="85073"/>
                  </a:cubicBezTo>
                  <a:cubicBezTo>
                    <a:pt x="11836543" y="131488"/>
                    <a:pt x="11837611" y="240224"/>
                    <a:pt x="11838015" y="320281"/>
                  </a:cubicBezTo>
                  <a:cubicBezTo>
                    <a:pt x="11838015" y="320281"/>
                    <a:pt x="11836312" y="3209157"/>
                    <a:pt x="11836312" y="3868430"/>
                  </a:cubicBezTo>
                  <a:cubicBezTo>
                    <a:pt x="11836312" y="4082589"/>
                    <a:pt x="11845459" y="4381768"/>
                    <a:pt x="11845459" y="4381768"/>
                  </a:cubicBezTo>
                  <a:cubicBezTo>
                    <a:pt x="11845459" y="4510436"/>
                    <a:pt x="11841290" y="4631014"/>
                    <a:pt x="11588452" y="4622880"/>
                  </a:cubicBezTo>
                  <a:cubicBezTo>
                    <a:pt x="11588452" y="4622880"/>
                    <a:pt x="11211979" y="4602581"/>
                    <a:pt x="10017811" y="4610180"/>
                  </a:cubicBezTo>
                  <a:cubicBezTo>
                    <a:pt x="2733141" y="4618314"/>
                    <a:pt x="304023" y="4631014"/>
                    <a:pt x="304023" y="4631014"/>
                  </a:cubicBezTo>
                  <a:cubicBezTo>
                    <a:pt x="132548" y="4631014"/>
                    <a:pt x="4213" y="4529945"/>
                    <a:pt x="8532" y="4327398"/>
                  </a:cubicBezTo>
                  <a:cubicBezTo>
                    <a:pt x="8532" y="4327398"/>
                    <a:pt x="9630" y="3828857"/>
                    <a:pt x="4815" y="1320270"/>
                  </a:cubicBezTo>
                  <a:cubicBezTo>
                    <a:pt x="0" y="663668"/>
                    <a:pt x="25592" y="330596"/>
                    <a:pt x="25592" y="330596"/>
                  </a:cubicBezTo>
                  <a:cubicBezTo>
                    <a:pt x="27224" y="150571"/>
                    <a:pt x="143504" y="16918"/>
                    <a:pt x="278431" y="16918"/>
                  </a:cubicBezTo>
                  <a:close/>
                </a:path>
              </a:pathLst>
            </a:custGeom>
            <a:solidFill>
              <a:srgbClr val="FEAB8F"/>
            </a:solidFill>
          </p:spPr>
        </p:sp>
      </p:grpSp>
      <p:grpSp>
        <p:nvGrpSpPr>
          <p:cNvPr id="15" name="Group 15"/>
          <p:cNvGrpSpPr/>
          <p:nvPr/>
        </p:nvGrpSpPr>
        <p:grpSpPr>
          <a:xfrm>
            <a:off x="712827" y="3009901"/>
            <a:ext cx="7723666" cy="6813482"/>
            <a:chOff x="0" y="0"/>
            <a:chExt cx="11737409" cy="3110306"/>
          </a:xfrm>
        </p:grpSpPr>
        <p:sp>
          <p:nvSpPr>
            <p:cNvPr id="16" name="Freeform 16"/>
            <p:cNvSpPr/>
            <p:nvPr/>
          </p:nvSpPr>
          <p:spPr>
            <a:xfrm>
              <a:off x="-4213" y="0"/>
              <a:ext cx="11741622" cy="3110306"/>
            </a:xfrm>
            <a:custGeom>
              <a:avLst/>
              <a:gdLst/>
              <a:ahLst/>
              <a:cxnLst/>
              <a:rect l="l" t="t" r="r" b="b"/>
              <a:pathLst>
                <a:path w="11741622" h="3110306">
                  <a:moveTo>
                    <a:pt x="278431" y="16918"/>
                  </a:moveTo>
                  <a:cubicBezTo>
                    <a:pt x="278431" y="16918"/>
                    <a:pt x="604014" y="12258"/>
                    <a:pt x="1079147" y="12454"/>
                  </a:cubicBezTo>
                  <a:cubicBezTo>
                    <a:pt x="9618120" y="12671"/>
                    <a:pt x="11467554" y="0"/>
                    <a:pt x="11467554" y="0"/>
                  </a:cubicBezTo>
                  <a:cubicBezTo>
                    <a:pt x="11535017" y="0"/>
                    <a:pt x="11610954" y="0"/>
                    <a:pt x="11689727" y="85073"/>
                  </a:cubicBezTo>
                  <a:cubicBezTo>
                    <a:pt x="11732705" y="131488"/>
                    <a:pt x="11733773" y="240224"/>
                    <a:pt x="11734178" y="320281"/>
                  </a:cubicBezTo>
                  <a:cubicBezTo>
                    <a:pt x="11734178" y="320281"/>
                    <a:pt x="11732474" y="1950952"/>
                    <a:pt x="11732474" y="2347722"/>
                  </a:cubicBezTo>
                  <a:cubicBezTo>
                    <a:pt x="11732474" y="2561880"/>
                    <a:pt x="11741622" y="2861059"/>
                    <a:pt x="11741622" y="2861059"/>
                  </a:cubicBezTo>
                  <a:cubicBezTo>
                    <a:pt x="11741622" y="2989728"/>
                    <a:pt x="11737453" y="3110306"/>
                    <a:pt x="11484615" y="3102171"/>
                  </a:cubicBezTo>
                  <a:cubicBezTo>
                    <a:pt x="11484615" y="3102171"/>
                    <a:pt x="11108142" y="3081873"/>
                    <a:pt x="9923925" y="3089471"/>
                  </a:cubicBezTo>
                  <a:cubicBezTo>
                    <a:pt x="2714277" y="3097606"/>
                    <a:pt x="304023" y="3110306"/>
                    <a:pt x="304023" y="3110306"/>
                  </a:cubicBezTo>
                  <a:cubicBezTo>
                    <a:pt x="132548" y="3110306"/>
                    <a:pt x="4213" y="3009237"/>
                    <a:pt x="8532" y="2806689"/>
                  </a:cubicBezTo>
                  <a:cubicBezTo>
                    <a:pt x="8532" y="2806689"/>
                    <a:pt x="9630" y="2308148"/>
                    <a:pt x="4815" y="1106015"/>
                  </a:cubicBezTo>
                  <a:cubicBezTo>
                    <a:pt x="0" y="663668"/>
                    <a:pt x="25592" y="330596"/>
                    <a:pt x="25592" y="330596"/>
                  </a:cubicBezTo>
                  <a:cubicBezTo>
                    <a:pt x="27224" y="150571"/>
                    <a:pt x="143504" y="16918"/>
                    <a:pt x="278431" y="16918"/>
                  </a:cubicBezTo>
                  <a:close/>
                </a:path>
              </a:pathLst>
            </a:custGeom>
            <a:solidFill>
              <a:srgbClr val="FFFFFF"/>
            </a:solidFill>
          </p:spPr>
        </p:sp>
      </p:grpSp>
      <p:sp>
        <p:nvSpPr>
          <p:cNvPr id="4" name="Bong bóng Lời nói: Hình bầu dục 3">
            <a:extLst>
              <a:ext uri="{FF2B5EF4-FFF2-40B4-BE49-F238E27FC236}">
                <a16:creationId xmlns:a16="http://schemas.microsoft.com/office/drawing/2014/main" id="{B59C6ED8-37D0-4D87-4F84-E219578AA053}"/>
              </a:ext>
            </a:extLst>
          </p:cNvPr>
          <p:cNvSpPr/>
          <p:nvPr/>
        </p:nvSpPr>
        <p:spPr>
          <a:xfrm>
            <a:off x="7004396" y="381187"/>
            <a:ext cx="2402492" cy="1219200"/>
          </a:xfrm>
          <a:prstGeom prst="wedgeEllipseCallou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rgbClr val="FF0000"/>
                </a:solidFill>
                <a:latin typeface="Arial" panose="020B0604020202020204" pitchFamily="34" charset="0"/>
                <a:cs typeface="Arial" panose="020B0604020202020204" pitchFamily="34" charset="0"/>
              </a:rPr>
              <a:t>Giải</a:t>
            </a:r>
            <a:endParaRPr lang="en-US" sz="4400" b="1" dirty="0">
              <a:solidFill>
                <a:srgbClr val="FF0000"/>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CFA1F0EF-4ACC-0067-25F5-A5535657EAF9}"/>
              </a:ext>
            </a:extLst>
          </p:cNvPr>
          <p:cNvPicPr>
            <a:picLocks noChangeAspect="1"/>
          </p:cNvPicPr>
          <p:nvPr/>
        </p:nvPicPr>
        <p:blipFill rotWithShape="1">
          <a:blip r:embed="rId6">
            <a:extLst>
              <a:ext uri="{28A0092B-C50C-407E-A947-70E740481C1C}">
                <a14:useLocalDpi xmlns:a14="http://schemas.microsoft.com/office/drawing/2010/main" val="0"/>
              </a:ext>
            </a:extLst>
          </a:blip>
          <a:srcRect l="65892" t="4549" r="2461" b="8337"/>
          <a:stretch/>
        </p:blipFill>
        <p:spPr>
          <a:xfrm>
            <a:off x="1081688" y="4192874"/>
            <a:ext cx="7123954" cy="4447535"/>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5987927-AD7A-78A0-406C-5FDFBAD85C5B}"/>
                  </a:ext>
                </a:extLst>
              </p:cNvPr>
              <p:cNvSpPr txBox="1"/>
              <p:nvPr/>
            </p:nvSpPr>
            <p:spPr>
              <a:xfrm>
                <a:off x="9686044" y="3346474"/>
                <a:ext cx="7303223" cy="5609869"/>
              </a:xfrm>
              <a:prstGeom prst="rect">
                <a:avLst/>
              </a:prstGeom>
              <a:noFill/>
            </p:spPr>
            <p:txBody>
              <a:bodyPr wrap="square">
                <a:spAutoFit/>
              </a:bodyPr>
              <a:lstStyle/>
              <a:p>
                <a:pPr marL="0" marR="0" algn="just">
                  <a:lnSpc>
                    <a:spcPct val="150000"/>
                  </a:lnSpc>
                  <a:spcBef>
                    <a:spcPts val="0"/>
                  </a:spcBef>
                  <a:spcAft>
                    <a:spcPts val="600"/>
                  </a:spcAft>
                </a:pPr>
                <a:r>
                  <a:rPr lang="vi-VN" sz="4000" dirty="0">
                    <a:solidFill>
                      <a:srgbClr val="000000"/>
                    </a:solidFill>
                    <a:effectLst/>
                    <a:ea typeface="Calibri" panose="020F0502020204030204" pitchFamily="34" charset="0"/>
                    <a:cs typeface="Times New Roman" panose="02020603050405020304" pitchFamily="18" charset="0"/>
                  </a:rPr>
                  <a:t>Vì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m:t>
                    </m:r>
                    <m:r>
                      <a:rPr lang="en-US" sz="4000" b="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4000" b="0" i="1" dirty="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 5</m:t>
                    </m:r>
                    <m:r>
                      <a:rPr lang="en-US" sz="4000" b="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4000" b="0" i="1" dirty="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vi-VN" sz="4000" i="1" dirty="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𝑇𝑃</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𝑇𝑁</m:t>
                    </m:r>
                  </m:oMath>
                </a14:m>
                <a:r>
                  <a:rPr lang="vi-VN" sz="4000" dirty="0">
                    <a:solidFill>
                      <a:srgbClr val="000000"/>
                    </a:solidFill>
                    <a:effectLst/>
                    <a:ea typeface="Calibri" panose="020F0502020204030204" pitchFamily="34" charset="0"/>
                    <a:cs typeface="Times New Roman" panose="02020603050405020304" pitchFamily="18" charset="0"/>
                  </a:rPr>
                  <a:t> (góc đối diện với cạnh lớn hơn thì lớn hơn)</a:t>
                </a:r>
                <a:endParaRPr lang="en-US" sz="4000" dirty="0">
                  <a:effectLst/>
                  <a:ea typeface="Calibri" panose="020F0502020204030204" pitchFamily="34" charset="0"/>
                  <a:cs typeface="Times New Roman" panose="02020603050405020304" pitchFamily="18" charset="0"/>
                </a:endParaRPr>
              </a:p>
              <a:p>
                <a:pPr marL="0" marR="0" algn="just">
                  <a:lnSpc>
                    <a:spcPct val="150000"/>
                  </a:lnSpc>
                  <a:spcBef>
                    <a:spcPts val="0"/>
                  </a:spcBef>
                  <a:spcAft>
                    <a:spcPts val="600"/>
                  </a:spcAft>
                </a:pPr>
                <a:r>
                  <a:rPr lang="vi-VN" sz="4000" dirty="0">
                    <a:solidFill>
                      <a:srgbClr val="000000"/>
                    </a:solidFill>
                    <a:effectLst/>
                    <a:ea typeface="Calibri" panose="020F0502020204030204" pitchFamily="34" charset="0"/>
                    <a:cs typeface="Times New Roman" panose="02020603050405020304" pitchFamily="18" charset="0"/>
                  </a:rPr>
                  <a:t>Vậy bạn Hoa nên xuống ở điểm dừng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m:t>
                    </m:r>
                  </m:oMath>
                </a14:m>
                <a:r>
                  <a:rPr lang="vi-VN" sz="4000" dirty="0">
                    <a:solidFill>
                      <a:srgbClr val="000000"/>
                    </a:solidFill>
                    <a:effectLst/>
                    <a:ea typeface="Calibri" panose="020F0502020204030204" pitchFamily="34" charset="0"/>
                    <a:cs typeface="Times New Roman" panose="02020603050405020304" pitchFamily="18" charset="0"/>
                  </a:rPr>
                  <a:t> để quãng đường đi bộ đến trường ngắn hơn.</a:t>
                </a:r>
                <a:endParaRPr lang="en-US" sz="4000" dirty="0">
                  <a:effectLst/>
                  <a:ea typeface="Calibri" panose="020F050202020403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25987927-AD7A-78A0-406C-5FDFBAD85C5B}"/>
                  </a:ext>
                </a:extLst>
              </p:cNvPr>
              <p:cNvSpPr txBox="1">
                <a:spLocks noRot="1" noChangeAspect="1" noMove="1" noResize="1" noEditPoints="1" noAdjustHandles="1" noChangeArrowheads="1" noChangeShapeType="1" noTextEdit="1"/>
              </p:cNvSpPr>
              <p:nvPr/>
            </p:nvSpPr>
            <p:spPr>
              <a:xfrm>
                <a:off x="9686044" y="3346474"/>
                <a:ext cx="7303223" cy="5609869"/>
              </a:xfrm>
              <a:prstGeom prst="rect">
                <a:avLst/>
              </a:prstGeom>
              <a:blipFill>
                <a:blip r:embed="rId7"/>
                <a:stretch>
                  <a:fillRect l="-3005" r="-2922" b="-3478"/>
                </a:stretch>
              </a:blipFill>
            </p:spPr>
            <p:txBody>
              <a:bodyPr/>
              <a:lstStyle/>
              <a:p>
                <a:r>
                  <a:rPr lang="en-US">
                    <a:noFill/>
                  </a:rPr>
                  <a:t> </a:t>
                </a:r>
              </a:p>
            </p:txBody>
          </p:sp>
        </mc:Fallback>
      </mc:AlternateContent>
    </p:spTree>
    <p:extLst>
      <p:ext uri="{BB962C8B-B14F-4D97-AF65-F5344CB8AC3E}">
        <p14:creationId xmlns:p14="http://schemas.microsoft.com/office/powerpoint/2010/main" val="121085882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strips(downLeft)">
                                      <p:cBhvr>
                                        <p:cTn id="17" dur="500"/>
                                        <p:tgtEl>
                                          <p:spTgt spid="1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9">
                                            <p:txEl>
                                              <p:pRg st="1" end="1"/>
                                            </p:txEl>
                                          </p:spTgt>
                                        </p:tgtEl>
                                        <p:attrNameLst>
                                          <p:attrName>style.visibility</p:attrName>
                                        </p:attrNameLst>
                                      </p:cBhvr>
                                      <p:to>
                                        <p:strVal val="visible"/>
                                      </p:to>
                                    </p:set>
                                    <p:animEffect transition="in" filter="strips(downLeft)">
                                      <p:cBhvr>
                                        <p:cTn id="22"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20631">
            <a:off x="-1050752" y="154390"/>
            <a:ext cx="5758929" cy="1748620"/>
          </a:xfrm>
          <a:prstGeom prst="rect">
            <a:avLst/>
          </a:prstGeom>
        </p:spPr>
      </p:pic>
      <p:pic>
        <p:nvPicPr>
          <p:cNvPr id="4" name="Picture 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997003">
            <a:off x="14413857" y="8686925"/>
            <a:ext cx="4402095" cy="1664792"/>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2299352" y="1081301"/>
            <a:ext cx="14744700" cy="8229600"/>
          </a:xfrm>
          <a:prstGeom prst="rect">
            <a:avLst/>
          </a:prstGeom>
        </p:spPr>
      </p:pic>
      <p:pic>
        <p:nvPicPr>
          <p:cNvPr id="6" name="Picture 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4885574" y="539578"/>
            <a:ext cx="2740180" cy="1779562"/>
          </a:xfrm>
          <a:prstGeom prst="rect">
            <a:avLst/>
          </a:prstGeom>
        </p:spPr>
      </p:pic>
      <p:pic>
        <p:nvPicPr>
          <p:cNvPr id="7" name="Picture 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828713" y="6497000"/>
            <a:ext cx="2030327" cy="3190514"/>
          </a:xfrm>
          <a:prstGeom prst="rect">
            <a:avLst/>
          </a:prstGeom>
        </p:spPr>
      </p:pic>
      <p:sp>
        <p:nvSpPr>
          <p:cNvPr id="9" name="Hộp Văn bản 8">
            <a:extLst>
              <a:ext uri="{FF2B5EF4-FFF2-40B4-BE49-F238E27FC236}">
                <a16:creationId xmlns:a16="http://schemas.microsoft.com/office/drawing/2014/main" id="{06F95FF6-063F-F9C2-4C8E-712E9C0EA219}"/>
              </a:ext>
            </a:extLst>
          </p:cNvPr>
          <p:cNvSpPr txBox="1"/>
          <p:nvPr/>
        </p:nvSpPr>
        <p:spPr>
          <a:xfrm>
            <a:off x="4044814" y="1523248"/>
            <a:ext cx="12409710" cy="7364901"/>
          </a:xfrm>
          <a:prstGeom prst="rect">
            <a:avLst/>
          </a:prstGeom>
          <a:noFill/>
        </p:spPr>
        <p:txBody>
          <a:bodyPr wrap="square" rtlCol="0">
            <a:spAutoFit/>
          </a:bodyPr>
          <a:lstStyle/>
          <a:p>
            <a:pPr algn="just">
              <a:lnSpc>
                <a:spcPct val="150000"/>
              </a:lnSpc>
            </a:pPr>
            <a:r>
              <a:rPr lang="en-US" sz="4000" b="1" dirty="0" err="1">
                <a:latin typeface="Arial" panose="020B0604020202020204" pitchFamily="34" charset="0"/>
                <a:cs typeface="Arial" panose="020B0604020202020204" pitchFamily="34" charset="0"/>
              </a:rPr>
              <a:t>Bài</a:t>
            </a:r>
            <a:r>
              <a:rPr lang="en-US" sz="4000" b="1" dirty="0">
                <a:latin typeface="Arial" panose="020B0604020202020204" pitchFamily="34" charset="0"/>
                <a:cs typeface="Arial" panose="020B0604020202020204" pitchFamily="34" charset="0"/>
              </a:rPr>
              <a:t> 3 (SGK – tr.76)</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ày</a:t>
            </a:r>
            <a:r>
              <a:rPr lang="en-US" sz="4000" dirty="0">
                <a:latin typeface="Arial" panose="020B0604020202020204" pitchFamily="34" charset="0"/>
                <a:cs typeface="Arial" panose="020B0604020202020204" pitchFamily="34" charset="0"/>
              </a:rPr>
              <a:t> 01/10/2020, song 4G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hủ</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100km. </a:t>
            </a:r>
            <a:r>
              <a:rPr lang="en-US" sz="4000" dirty="0" err="1">
                <a:latin typeface="Arial" panose="020B0604020202020204" pitchFamily="34" charset="0"/>
                <a:cs typeface="Arial" panose="020B0604020202020204" pitchFamily="34" charset="0"/>
              </a:rPr>
              <a:t>Người</a:t>
            </a:r>
            <a:r>
              <a:rPr lang="en-US" sz="4000" dirty="0">
                <a:latin typeface="Arial" panose="020B0604020202020204" pitchFamily="34" charset="0"/>
                <a:cs typeface="Arial" panose="020B0604020202020204" pitchFamily="34" charset="0"/>
              </a:rPr>
              <a:t> ta </a:t>
            </a:r>
            <a:r>
              <a:rPr lang="en-US" sz="4000" dirty="0" err="1">
                <a:latin typeface="Arial" panose="020B0604020202020204" pitchFamily="34" charset="0"/>
                <a:cs typeface="Arial" panose="020B0604020202020204" pitchFamily="34" charset="0"/>
              </a:rPr>
              <a:t>đặ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ạ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hát</a:t>
            </a:r>
            <a:r>
              <a:rPr lang="en-US" sz="4000" dirty="0">
                <a:latin typeface="Arial" panose="020B0604020202020204" pitchFamily="34" charset="0"/>
                <a:cs typeface="Arial" panose="020B0604020202020204" pitchFamily="34" charset="0"/>
              </a:rPr>
              <a:t> song 4G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í</a:t>
            </a:r>
            <a:r>
              <a:rPr lang="en-US" sz="4000" dirty="0">
                <a:latin typeface="Arial" panose="020B0604020202020204" pitchFamily="34" charset="0"/>
                <a:cs typeface="Arial" panose="020B0604020202020204" pitchFamily="34" charset="0"/>
              </a:rPr>
              <a:t> 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ả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ỏ</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í</a:t>
            </a:r>
            <a:r>
              <a:rPr lang="en-US" sz="4000" dirty="0">
                <a:latin typeface="Arial" panose="020B0604020202020204" pitchFamily="34" charset="0"/>
                <a:cs typeface="Arial" panose="020B0604020202020204" pitchFamily="34" charset="0"/>
              </a:rPr>
              <a:t> B) </a:t>
            </a:r>
            <a:r>
              <a:rPr lang="en-US" sz="4000" dirty="0" err="1">
                <a:latin typeface="Arial" panose="020B0604020202020204" pitchFamily="34" charset="0"/>
                <a:cs typeface="Arial" panose="020B0604020202020204" pitchFamily="34" charset="0"/>
              </a:rPr>
              <a:t>chư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oả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í</a:t>
            </a:r>
            <a:r>
              <a:rPr lang="en-US" sz="4000" dirty="0">
                <a:latin typeface="Arial" panose="020B0604020202020204" pitchFamily="34" charset="0"/>
                <a:cs typeface="Arial" panose="020B0604020202020204" pitchFamily="34" charset="0"/>
              </a:rPr>
              <a:t> A </a:t>
            </a:r>
            <a:r>
              <a:rPr lang="en-US" sz="4000" dirty="0" err="1">
                <a:latin typeface="Arial" panose="020B0604020202020204" pitchFamily="34" charset="0"/>
                <a:cs typeface="Arial" panose="020B0604020202020204" pitchFamily="34" charset="0"/>
              </a:rPr>
              <a:t>như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oả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ừ</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ả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í</a:t>
            </a:r>
            <a:r>
              <a:rPr lang="en-US" sz="4000" dirty="0">
                <a:latin typeface="Arial" panose="020B0604020202020204" pitchFamily="34" charset="0"/>
                <a:cs typeface="Arial" panose="020B0604020202020204" pitchFamily="34" charset="0"/>
              </a:rPr>
              <a:t> C)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75km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í</a:t>
            </a:r>
            <a:r>
              <a:rPr lang="en-US" sz="4000" dirty="0">
                <a:latin typeface="Arial" panose="020B0604020202020204" pitchFamily="34" charset="0"/>
                <a:cs typeface="Arial" panose="020B0604020202020204" pitchFamily="34" charset="0"/>
              </a:rPr>
              <a:t> A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20km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23). </a:t>
            </a:r>
            <a:r>
              <a:rPr lang="en-US" sz="4000" dirty="0" err="1">
                <a:latin typeface="Arial" panose="020B0604020202020204" pitchFamily="34" charset="0"/>
                <a:cs typeface="Arial" panose="020B0604020202020204" pitchFamily="34" charset="0"/>
              </a:rPr>
              <a:t>Sóng</a:t>
            </a:r>
            <a:r>
              <a:rPr lang="en-US" sz="4000" dirty="0">
                <a:latin typeface="Arial" panose="020B0604020202020204" pitchFamily="34" charset="0"/>
                <a:cs typeface="Arial" panose="020B0604020202020204" pitchFamily="34" charset="0"/>
              </a:rPr>
              <a:t> 4G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ạ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h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í</a:t>
            </a:r>
            <a:r>
              <a:rPr lang="en-US" sz="4000" dirty="0">
                <a:latin typeface="Arial" panose="020B0604020202020204" pitchFamily="34" charset="0"/>
                <a:cs typeface="Arial" panose="020B0604020202020204" pitchFamily="34" charset="0"/>
              </a:rPr>
              <a:t> 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hủ</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ả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o</a:t>
            </a:r>
            <a:r>
              <a:rPr lang="en-US" sz="40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40598106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heel(3)">
                                      <p:cBhvr>
                                        <p:cTn id="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3" name="Group 3"/>
          <p:cNvGrpSpPr/>
          <p:nvPr/>
        </p:nvGrpSpPr>
        <p:grpSpPr>
          <a:xfrm>
            <a:off x="1609725" y="790575"/>
            <a:ext cx="15068550" cy="8705850"/>
            <a:chOff x="0" y="0"/>
            <a:chExt cx="8753394" cy="10359296"/>
          </a:xfrm>
        </p:grpSpPr>
        <p:sp>
          <p:nvSpPr>
            <p:cNvPr id="4" name="Freeform 4"/>
            <p:cNvSpPr/>
            <p:nvPr/>
          </p:nvSpPr>
          <p:spPr>
            <a:xfrm>
              <a:off x="-4213" y="0"/>
              <a:ext cx="8757607" cy="10359296"/>
            </a:xfrm>
            <a:custGeom>
              <a:avLst/>
              <a:gdLst/>
              <a:ahLst/>
              <a:cxnLst/>
              <a:rect l="l" t="t" r="r" b="b"/>
              <a:pathLst>
                <a:path w="8757607" h="10359296">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7948626"/>
                    <a:pt x="8748459" y="9596712"/>
                  </a:cubicBezTo>
                  <a:cubicBezTo>
                    <a:pt x="8748459" y="9810871"/>
                    <a:pt x="8757607" y="10110050"/>
                    <a:pt x="8757607" y="10110050"/>
                  </a:cubicBezTo>
                  <a:cubicBezTo>
                    <a:pt x="8757607" y="10238718"/>
                    <a:pt x="8753438" y="10359296"/>
                    <a:pt x="8500600" y="10351162"/>
                  </a:cubicBezTo>
                  <a:cubicBezTo>
                    <a:pt x="8500600" y="10351162"/>
                    <a:pt x="8124127" y="10330863"/>
                    <a:pt x="7225888" y="10338462"/>
                  </a:cubicBezTo>
                  <a:cubicBezTo>
                    <a:pt x="2172186" y="10346596"/>
                    <a:pt x="304023" y="10359296"/>
                    <a:pt x="304023" y="10359296"/>
                  </a:cubicBezTo>
                  <a:cubicBezTo>
                    <a:pt x="132548" y="10359296"/>
                    <a:pt x="4213" y="10258227"/>
                    <a:pt x="8532" y="10055680"/>
                  </a:cubicBezTo>
                  <a:cubicBezTo>
                    <a:pt x="8532" y="10055680"/>
                    <a:pt x="9630" y="9557139"/>
                    <a:pt x="4815" y="2127337"/>
                  </a:cubicBezTo>
                  <a:cubicBezTo>
                    <a:pt x="0" y="663668"/>
                    <a:pt x="25592" y="330596"/>
                    <a:pt x="25592" y="330596"/>
                  </a:cubicBezTo>
                  <a:cubicBezTo>
                    <a:pt x="27224" y="150571"/>
                    <a:pt x="143504" y="16918"/>
                    <a:pt x="278431" y="16918"/>
                  </a:cubicBezTo>
                  <a:close/>
                </a:path>
              </a:pathLst>
            </a:custGeom>
            <a:solidFill>
              <a:srgbClr val="AED4A1"/>
            </a:solidFill>
          </p:spPr>
        </p:sp>
      </p:grpSp>
      <p:grpSp>
        <p:nvGrpSpPr>
          <p:cNvPr id="5" name="Group 5"/>
          <p:cNvGrpSpPr/>
          <p:nvPr/>
        </p:nvGrpSpPr>
        <p:grpSpPr>
          <a:xfrm>
            <a:off x="1864106" y="876300"/>
            <a:ext cx="14552535" cy="8280219"/>
            <a:chOff x="0" y="0"/>
            <a:chExt cx="8597719" cy="7317130"/>
          </a:xfrm>
        </p:grpSpPr>
        <p:sp>
          <p:nvSpPr>
            <p:cNvPr id="6" name="Freeform 6"/>
            <p:cNvSpPr/>
            <p:nvPr/>
          </p:nvSpPr>
          <p:spPr>
            <a:xfrm>
              <a:off x="-4213" y="0"/>
              <a:ext cx="8601931" cy="7317129"/>
            </a:xfrm>
            <a:custGeom>
              <a:avLst/>
              <a:gdLst/>
              <a:ahLst/>
              <a:cxnLst/>
              <a:rect l="l" t="t" r="r" b="b"/>
              <a:pathLst>
                <a:path w="8601931" h="7317129">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5431596"/>
                    <a:pt x="8592784" y="6554546"/>
                  </a:cubicBezTo>
                  <a:cubicBezTo>
                    <a:pt x="8592784" y="6768704"/>
                    <a:pt x="8601932" y="7067883"/>
                    <a:pt x="8601932" y="7067883"/>
                  </a:cubicBezTo>
                  <a:cubicBezTo>
                    <a:pt x="8601932" y="7196552"/>
                    <a:pt x="8597762" y="7317129"/>
                    <a:pt x="8344924" y="7308995"/>
                  </a:cubicBezTo>
                  <a:cubicBezTo>
                    <a:pt x="8344924" y="7308995"/>
                    <a:pt x="7968452" y="7288697"/>
                    <a:pt x="7085132" y="7296295"/>
                  </a:cubicBezTo>
                  <a:cubicBezTo>
                    <a:pt x="2143905" y="7304429"/>
                    <a:pt x="304023" y="7317129"/>
                    <a:pt x="304023" y="7317129"/>
                  </a:cubicBezTo>
                  <a:cubicBezTo>
                    <a:pt x="132548" y="7317129"/>
                    <a:pt x="4213" y="7216060"/>
                    <a:pt x="8532" y="7013513"/>
                  </a:cubicBezTo>
                  <a:cubicBezTo>
                    <a:pt x="8532" y="7013513"/>
                    <a:pt x="9630" y="6514972"/>
                    <a:pt x="4815" y="1698722"/>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11"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609600" y="7958531"/>
            <a:ext cx="2113514" cy="1948275"/>
          </a:xfrm>
          <a:prstGeom prst="rect">
            <a:avLst/>
          </a:prstGeom>
        </p:spPr>
      </p:pic>
      <p:pic>
        <p:nvPicPr>
          <p:cNvPr id="12" name="Picture 1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5797884" y="452529"/>
            <a:ext cx="2126602" cy="2257975"/>
          </a:xfrm>
          <a:prstGeom prst="rect">
            <a:avLst/>
          </a:prstGeom>
        </p:spPr>
      </p:pic>
      <p:sp>
        <p:nvSpPr>
          <p:cNvPr id="7" name="Bong bóng Lời nói: Hình bầu dục 6">
            <a:extLst>
              <a:ext uri="{FF2B5EF4-FFF2-40B4-BE49-F238E27FC236}">
                <a16:creationId xmlns:a16="http://schemas.microsoft.com/office/drawing/2014/main" id="{31705151-5838-B5D3-2014-9973366C3980}"/>
              </a:ext>
            </a:extLst>
          </p:cNvPr>
          <p:cNvSpPr/>
          <p:nvPr/>
        </p:nvSpPr>
        <p:spPr>
          <a:xfrm>
            <a:off x="7942754" y="326674"/>
            <a:ext cx="2402492" cy="1219200"/>
          </a:xfrm>
          <a:prstGeom prst="wedgeEllipseCallou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rgbClr val="FF0000"/>
                </a:solidFill>
                <a:latin typeface="Arial" panose="020B0604020202020204" pitchFamily="34" charset="0"/>
                <a:cs typeface="Arial" panose="020B0604020202020204" pitchFamily="34" charset="0"/>
              </a:rPr>
              <a:t>Giải</a:t>
            </a:r>
            <a:endParaRPr lang="en-US" sz="4400" b="1" dirty="0">
              <a:solidFill>
                <a:srgbClr val="FF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126317CA-8169-4BCE-484C-6FB31DD06054}"/>
              </a:ext>
            </a:extLst>
          </p:cNvPr>
          <p:cNvPicPr>
            <a:picLocks noChangeAspect="1"/>
          </p:cNvPicPr>
          <p:nvPr/>
        </p:nvPicPr>
        <p:blipFill rotWithShape="1">
          <a:blip r:embed="rId8">
            <a:extLst>
              <a:ext uri="{28A0092B-C50C-407E-A947-70E740481C1C}">
                <a14:useLocalDpi xmlns:a14="http://schemas.microsoft.com/office/drawing/2010/main" val="0"/>
              </a:ext>
            </a:extLst>
          </a:blip>
          <a:srcRect l="70182" t="22658" r="3116" b="8429"/>
          <a:stretch/>
        </p:blipFill>
        <p:spPr>
          <a:xfrm>
            <a:off x="2173464" y="2544061"/>
            <a:ext cx="5769290" cy="5245447"/>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C1B53E2-3B3F-989A-830C-84E152E52B2E}"/>
                  </a:ext>
                </a:extLst>
              </p:cNvPr>
              <p:cNvSpPr txBox="1"/>
              <p:nvPr/>
            </p:nvSpPr>
            <p:spPr>
              <a:xfrm>
                <a:off x="7775168" y="3193213"/>
                <a:ext cx="8412956" cy="3825471"/>
              </a:xfrm>
              <a:prstGeom prst="rect">
                <a:avLst/>
              </a:prstGeom>
              <a:noFill/>
            </p:spPr>
            <p:txBody>
              <a:bodyPr wrap="square">
                <a:spAutoFit/>
              </a:bodyPr>
              <a:lstStyle/>
              <a:p>
                <a:pPr marL="0" marR="0" algn="just">
                  <a:lnSpc>
                    <a:spcPct val="150000"/>
                  </a:lnSpc>
                  <a:spcBef>
                    <a:spcPts val="0"/>
                  </a:spcBef>
                  <a:spcAft>
                    <a:spcPts val="600"/>
                  </a:spcAft>
                </a:pPr>
                <a:r>
                  <a:rPr lang="en-US" sz="4000" dirty="0">
                    <a:solidFill>
                      <a:srgbClr val="000000"/>
                    </a:solidFill>
                    <a:effectLst/>
                    <a:latin typeface="Arial (Body)"/>
                    <a:ea typeface="Calibri" panose="020F0502020204030204" pitchFamily="34" charset="0"/>
                    <a:cs typeface="Times New Roman" panose="02020603050405020304" pitchFamily="18" charset="0"/>
                  </a:rPr>
                  <a:t>Ta </a:t>
                </a:r>
                <a:r>
                  <a:rPr lang="en-US" sz="4000" dirty="0" err="1">
                    <a:solidFill>
                      <a:srgbClr val="000000"/>
                    </a:solidFill>
                    <a:effectLst/>
                    <a:latin typeface="Arial (Body)"/>
                    <a:ea typeface="Calibri" panose="020F0502020204030204" pitchFamily="34" charset="0"/>
                    <a:cs typeface="Times New Roman" panose="02020603050405020304" pitchFamily="18" charset="0"/>
                  </a:rPr>
                  <a:t>có</a:t>
                </a:r>
                <a:r>
                  <a:rPr lang="en-US" sz="4000" dirty="0">
                    <a:solidFill>
                      <a:srgbClr val="000000"/>
                    </a:solidFill>
                    <a:effectLst/>
                    <a:latin typeface="Arial (Body)"/>
                    <a:ea typeface="Calibri" panose="020F0502020204030204" pitchFamily="34" charset="0"/>
                    <a:cs typeface="Times New Roman" panose="02020603050405020304" pitchFamily="18" charset="0"/>
                  </a:rPr>
                  <a:t> </a:t>
                </a:r>
                <a14:m>
                  <m:oMath xmlns:m="http://schemas.openxmlformats.org/officeDocument/2006/math">
                    <m:r>
                      <a:rPr lang="en-US"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𝐵𝐶</m:t>
                    </m:r>
                    <m:r>
                      <a:rPr lang="en-US"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75</m:t>
                    </m:r>
                    <m:r>
                      <a:rPr lang="en-US"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𝑘𝑚</m:t>
                    </m:r>
                  </m:oMath>
                </a14:m>
                <a:r>
                  <a:rPr lang="en-US" sz="4000" dirty="0">
                    <a:solidFill>
                      <a:srgbClr val="000000"/>
                    </a:solidFill>
                    <a:effectLst/>
                    <a:latin typeface="Arial (Body)"/>
                    <a:ea typeface="Calibri" panose="020F0502020204030204" pitchFamily="34" charset="0"/>
                    <a:cs typeface="Times New Roman" panose="02020603050405020304" pitchFamily="18" charset="0"/>
                  </a:rPr>
                  <a:t>, </a:t>
                </a:r>
                <a14:m>
                  <m:oMath xmlns:m="http://schemas.openxmlformats.org/officeDocument/2006/math">
                    <m:r>
                      <a:rPr lang="en-US"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𝐶</m:t>
                    </m:r>
                    <m:r>
                      <a:rPr lang="en-US"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0</m:t>
                    </m:r>
                    <m:r>
                      <a:rPr lang="en-US"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𝑘𝑚</m:t>
                    </m:r>
                  </m:oMath>
                </a14:m>
                <a:endParaRPr lang="en-US" sz="4000" dirty="0">
                  <a:effectLst/>
                  <a:latin typeface="Arial (Body)"/>
                  <a:ea typeface="Calibri" panose="020F0502020204030204" pitchFamily="34" charset="0"/>
                  <a:cs typeface="Times New Roman" panose="02020603050405020304" pitchFamily="18" charset="0"/>
                </a:endParaRPr>
              </a:p>
              <a:p>
                <a:pPr marL="0" marR="0" algn="just">
                  <a:lnSpc>
                    <a:spcPct val="150000"/>
                  </a:lnSpc>
                  <a:spcBef>
                    <a:spcPts val="0"/>
                  </a:spcBef>
                  <a:spcAft>
                    <a:spcPts val="600"/>
                  </a:spcAft>
                </a:pPr>
                <a14:m>
                  <m:oMath xmlns:m="http://schemas.openxmlformats.org/officeDocument/2006/math">
                    <m:r>
                      <a:rPr lang="vi-VN" sz="4000" i="1" dirty="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𝐵</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95</m:t>
                    </m:r>
                    <m:r>
                      <a:rPr lang="vi-VN" sz="4000"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𝑘𝑚</m:t>
                    </m:r>
                  </m:oMath>
                </a14:m>
                <a:r>
                  <a:rPr lang="en-US" sz="4000" dirty="0">
                    <a:effectLst/>
                    <a:latin typeface="Arial (Body)"/>
                    <a:ea typeface="Calibri" panose="020F0502020204030204" pitchFamily="34" charset="0"/>
                    <a:cs typeface="Times New Roman" panose="02020603050405020304" pitchFamily="18" charset="0"/>
                  </a:rPr>
                  <a:t> </a:t>
                </a:r>
              </a:p>
              <a:p>
                <a:pPr algn="just">
                  <a:lnSpc>
                    <a:spcPct val="150000"/>
                  </a:lnSpc>
                </a:pPr>
                <a14:m>
                  <m:oMath xmlns:m="http://schemas.openxmlformats.org/officeDocument/2006/math">
                    <m:r>
                      <a:rPr lang="vi-VN" sz="4000" i="1" dirty="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4000" dirty="0">
                    <a:solidFill>
                      <a:srgbClr val="000000"/>
                    </a:solidFill>
                    <a:effectLst/>
                    <a:latin typeface="Arial (Body)"/>
                    <a:ea typeface="Calibri" panose="020F0502020204030204" pitchFamily="34" charset="0"/>
                  </a:rPr>
                  <a:t> </a:t>
                </a:r>
                <a:r>
                  <a:rPr lang="vi-VN" sz="4000" dirty="0">
                    <a:solidFill>
                      <a:srgbClr val="000000"/>
                    </a:solidFill>
                    <a:effectLst/>
                    <a:latin typeface="Arial (Body)"/>
                    <a:ea typeface="Calibri" panose="020F0502020204030204" pitchFamily="34" charset="0"/>
                  </a:rPr>
                  <a:t>Sóng 4G của trạm phát sóng tại vị trí A có thể phủ đến đảo đó được.</a:t>
                </a:r>
                <a:endParaRPr lang="en-US" sz="4000" dirty="0">
                  <a:latin typeface="Arial (Body)"/>
                </a:endParaRPr>
              </a:p>
            </p:txBody>
          </p:sp>
        </mc:Choice>
        <mc:Fallback xmlns="">
          <p:sp>
            <p:nvSpPr>
              <p:cNvPr id="16" name="TextBox 15">
                <a:extLst>
                  <a:ext uri="{FF2B5EF4-FFF2-40B4-BE49-F238E27FC236}">
                    <a16:creationId xmlns:a16="http://schemas.microsoft.com/office/drawing/2014/main" id="{DC1B53E2-3B3F-989A-830C-84E152E52B2E}"/>
                  </a:ext>
                </a:extLst>
              </p:cNvPr>
              <p:cNvSpPr txBox="1">
                <a:spLocks noRot="1" noChangeAspect="1" noMove="1" noResize="1" noEditPoints="1" noAdjustHandles="1" noChangeArrowheads="1" noChangeShapeType="1" noTextEdit="1"/>
              </p:cNvSpPr>
              <p:nvPr/>
            </p:nvSpPr>
            <p:spPr>
              <a:xfrm>
                <a:off x="7775168" y="3193213"/>
                <a:ext cx="8412956" cy="3825471"/>
              </a:xfrm>
              <a:prstGeom prst="rect">
                <a:avLst/>
              </a:prstGeom>
              <a:blipFill>
                <a:blip r:embed="rId9"/>
                <a:stretch>
                  <a:fillRect l="-2534" r="-2534" b="-6061"/>
                </a:stretch>
              </a:blipFill>
            </p:spPr>
            <p:txBody>
              <a:bodyPr/>
              <a:lstStyle/>
              <a:p>
                <a:r>
                  <a:rPr lang="en-US">
                    <a:noFill/>
                  </a:rPr>
                  <a:t> </a:t>
                </a:r>
              </a:p>
            </p:txBody>
          </p:sp>
        </mc:Fallback>
      </mc:AlternateContent>
    </p:spTree>
    <p:extLst>
      <p:ext uri="{BB962C8B-B14F-4D97-AF65-F5344CB8AC3E}">
        <p14:creationId xmlns:p14="http://schemas.microsoft.com/office/powerpoint/2010/main" val="3037617196"/>
      </p:ext>
    </p:extLst>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
                                            <p:txEl>
                                              <p:pRg st="0" end="0"/>
                                            </p:txEl>
                                          </p:spTgt>
                                        </p:tgtEl>
                                        <p:attrNameLst>
                                          <p:attrName>style.visibility</p:attrName>
                                        </p:attrNameLst>
                                      </p:cBhvr>
                                      <p:to>
                                        <p:strVal val="visible"/>
                                      </p:to>
                                    </p:set>
                                    <p:animEffect transition="in" filter="fade">
                                      <p:cBhvr>
                                        <p:cTn id="20" dur="500"/>
                                        <p:tgtEl>
                                          <p:spTgt spid="1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xEl>
                                              <p:pRg st="1" end="1"/>
                                            </p:txEl>
                                          </p:spTgt>
                                        </p:tgtEl>
                                        <p:attrNameLst>
                                          <p:attrName>style.visibility</p:attrName>
                                        </p:attrNameLst>
                                      </p:cBhvr>
                                      <p:to>
                                        <p:strVal val="visible"/>
                                      </p:to>
                                    </p:set>
                                    <p:animEffect transition="in" filter="fade">
                                      <p:cBhvr>
                                        <p:cTn id="25" dur="500"/>
                                        <p:tgtEl>
                                          <p:spTgt spid="1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6">
                                            <p:txEl>
                                              <p:pRg st="2" end="2"/>
                                            </p:txEl>
                                          </p:spTgt>
                                        </p:tgtEl>
                                        <p:attrNameLst>
                                          <p:attrName>style.visibility</p:attrName>
                                        </p:attrNameLst>
                                      </p:cBhvr>
                                      <p:to>
                                        <p:strVal val="visible"/>
                                      </p:to>
                                    </p:set>
                                    <p:animEffect transition="in" filter="fade">
                                      <p:cBhvr>
                                        <p:cTn id="30"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4" y="-4674574"/>
            <a:ext cx="19636147" cy="19636147"/>
          </a:xfrm>
          <a:prstGeom prst="rect">
            <a:avLst/>
          </a:prstGeom>
        </p:spPr>
      </p:pic>
      <p:grpSp>
        <p:nvGrpSpPr>
          <p:cNvPr id="9" name="Nhóm 8">
            <a:extLst>
              <a:ext uri="{FF2B5EF4-FFF2-40B4-BE49-F238E27FC236}">
                <a16:creationId xmlns:a16="http://schemas.microsoft.com/office/drawing/2014/main" id="{4328229F-F4E8-450B-F702-F85868B464C6}"/>
              </a:ext>
            </a:extLst>
          </p:cNvPr>
          <p:cNvGrpSpPr/>
          <p:nvPr/>
        </p:nvGrpSpPr>
        <p:grpSpPr>
          <a:xfrm>
            <a:off x="1145380" y="1677629"/>
            <a:ext cx="15997238" cy="8257163"/>
            <a:chOff x="1028700" y="3835899"/>
            <a:chExt cx="11453738" cy="6273913"/>
          </a:xfrm>
        </p:grpSpPr>
        <p:grpSp>
          <p:nvGrpSpPr>
            <p:cNvPr id="3" name="Group 3"/>
            <p:cNvGrpSpPr/>
            <p:nvPr/>
          </p:nvGrpSpPr>
          <p:grpSpPr>
            <a:xfrm>
              <a:off x="1028700" y="3835899"/>
              <a:ext cx="11453738" cy="6273913"/>
              <a:chOff x="0" y="0"/>
              <a:chExt cx="12938277" cy="7087086"/>
            </a:xfrm>
          </p:grpSpPr>
          <p:sp>
            <p:nvSpPr>
              <p:cNvPr id="4" name="Freeform 4"/>
              <p:cNvSpPr/>
              <p:nvPr/>
            </p:nvSpPr>
            <p:spPr>
              <a:xfrm>
                <a:off x="-4213" y="0"/>
                <a:ext cx="12942490" cy="7087086"/>
              </a:xfrm>
              <a:custGeom>
                <a:avLst/>
                <a:gdLst/>
                <a:ahLst/>
                <a:cxnLst/>
                <a:rect l="l" t="t" r="r" b="b"/>
                <a:pathLst>
                  <a:path w="12942490" h="7087086">
                    <a:moveTo>
                      <a:pt x="278431" y="16918"/>
                    </a:moveTo>
                    <a:cubicBezTo>
                      <a:pt x="278431" y="16918"/>
                      <a:pt x="604014" y="12258"/>
                      <a:pt x="1100528" y="12454"/>
                    </a:cubicBezTo>
                    <a:cubicBezTo>
                      <a:pt x="10667100" y="12671"/>
                      <a:pt x="12668421" y="0"/>
                      <a:pt x="12668421" y="0"/>
                    </a:cubicBezTo>
                    <a:cubicBezTo>
                      <a:pt x="12735885" y="0"/>
                      <a:pt x="12811822" y="0"/>
                      <a:pt x="12890595" y="85073"/>
                    </a:cubicBezTo>
                    <a:cubicBezTo>
                      <a:pt x="12933573" y="131488"/>
                      <a:pt x="12934642" y="240224"/>
                      <a:pt x="12935046" y="320281"/>
                    </a:cubicBezTo>
                    <a:cubicBezTo>
                      <a:pt x="12935046" y="320281"/>
                      <a:pt x="12933342" y="5241263"/>
                      <a:pt x="12933342" y="6324502"/>
                    </a:cubicBezTo>
                    <a:cubicBezTo>
                      <a:pt x="12933342" y="6538661"/>
                      <a:pt x="12942490" y="6837839"/>
                      <a:pt x="12942490" y="6837839"/>
                    </a:cubicBezTo>
                    <a:cubicBezTo>
                      <a:pt x="12942490" y="6966508"/>
                      <a:pt x="12938320" y="7087086"/>
                      <a:pt x="12685482" y="7078952"/>
                    </a:cubicBezTo>
                    <a:cubicBezTo>
                      <a:pt x="12685482" y="7078952"/>
                      <a:pt x="12309010" y="7058653"/>
                      <a:pt x="11009706" y="7066252"/>
                    </a:cubicBezTo>
                    <a:cubicBezTo>
                      <a:pt x="2932433"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9CCEE9"/>
              </a:solidFill>
            </p:spPr>
          </p:sp>
        </p:grpSp>
        <p:grpSp>
          <p:nvGrpSpPr>
            <p:cNvPr id="5" name="Group 5"/>
            <p:cNvGrpSpPr/>
            <p:nvPr/>
          </p:nvGrpSpPr>
          <p:grpSpPr>
            <a:xfrm>
              <a:off x="1114370" y="3916927"/>
              <a:ext cx="11283261" cy="6111857"/>
              <a:chOff x="0" y="0"/>
              <a:chExt cx="12745704" cy="6904026"/>
            </a:xfrm>
          </p:grpSpPr>
          <p:sp>
            <p:nvSpPr>
              <p:cNvPr id="6" name="Freeform 6"/>
              <p:cNvSpPr/>
              <p:nvPr/>
            </p:nvSpPr>
            <p:spPr>
              <a:xfrm>
                <a:off x="-4213" y="0"/>
                <a:ext cx="12749917" cy="6904026"/>
              </a:xfrm>
              <a:custGeom>
                <a:avLst/>
                <a:gdLst/>
                <a:ahLst/>
                <a:cxnLst/>
                <a:rect l="l" t="t" r="r" b="b"/>
                <a:pathLst>
                  <a:path w="12749917" h="6904026">
                    <a:moveTo>
                      <a:pt x="278431" y="16918"/>
                    </a:moveTo>
                    <a:cubicBezTo>
                      <a:pt x="278431" y="16918"/>
                      <a:pt x="604014" y="12258"/>
                      <a:pt x="1097099" y="12454"/>
                    </a:cubicBezTo>
                    <a:cubicBezTo>
                      <a:pt x="10498884" y="12671"/>
                      <a:pt x="12475849" y="0"/>
                      <a:pt x="12475849" y="0"/>
                    </a:cubicBezTo>
                    <a:cubicBezTo>
                      <a:pt x="12543312" y="0"/>
                      <a:pt x="12619249" y="0"/>
                      <a:pt x="12698022" y="85073"/>
                    </a:cubicBezTo>
                    <a:cubicBezTo>
                      <a:pt x="12741001" y="131488"/>
                      <a:pt x="12742068" y="240224"/>
                      <a:pt x="12742473" y="320281"/>
                    </a:cubicBezTo>
                    <a:cubicBezTo>
                      <a:pt x="12742473" y="320281"/>
                      <a:pt x="12740769" y="5089802"/>
                      <a:pt x="12740769" y="6141441"/>
                    </a:cubicBezTo>
                    <a:cubicBezTo>
                      <a:pt x="12740769" y="6355600"/>
                      <a:pt x="12749917" y="6654779"/>
                      <a:pt x="12749917" y="6654779"/>
                    </a:cubicBezTo>
                    <a:cubicBezTo>
                      <a:pt x="12749917" y="6783448"/>
                      <a:pt x="12745748" y="6904026"/>
                      <a:pt x="12492910" y="6895891"/>
                    </a:cubicBezTo>
                    <a:cubicBezTo>
                      <a:pt x="12492910" y="6895891"/>
                      <a:pt x="12116437" y="6875593"/>
                      <a:pt x="10835589" y="6883191"/>
                    </a:cubicBezTo>
                    <a:cubicBezTo>
                      <a:pt x="2897450"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0" y="352208"/>
            <a:ext cx="6835437" cy="2136074"/>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154888">
            <a:off x="12119897" y="164605"/>
            <a:ext cx="6996538" cy="1819100"/>
          </a:xfrm>
          <a:prstGeom prst="rect">
            <a:avLst/>
          </a:prstGeom>
        </p:spPr>
      </p:pic>
      <p:pic>
        <p:nvPicPr>
          <p:cNvPr id="11" name="Picture 7">
            <a:extLst>
              <a:ext uri="{FF2B5EF4-FFF2-40B4-BE49-F238E27FC236}">
                <a16:creationId xmlns:a16="http://schemas.microsoft.com/office/drawing/2014/main" id="{9E443453-E23A-BB0D-433C-09F1C8F9D82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flipH="1">
            <a:off x="2894058" y="2641413"/>
            <a:ext cx="4379710" cy="7064048"/>
          </a:xfrm>
          <a:prstGeom prst="rect">
            <a:avLst/>
          </a:prstGeom>
        </p:spPr>
      </p:pic>
      <p:sp>
        <p:nvSpPr>
          <p:cNvPr id="13" name="Flowchart: Alternate Process 12">
            <a:extLst>
              <a:ext uri="{FF2B5EF4-FFF2-40B4-BE49-F238E27FC236}">
                <a16:creationId xmlns:a16="http://schemas.microsoft.com/office/drawing/2014/main" id="{00F369E8-AA33-250A-BDD6-620A9A5A734B}"/>
              </a:ext>
            </a:extLst>
          </p:cNvPr>
          <p:cNvSpPr/>
          <p:nvPr/>
        </p:nvSpPr>
        <p:spPr>
          <a:xfrm>
            <a:off x="7622190" y="3751071"/>
            <a:ext cx="7848600" cy="3048000"/>
          </a:xfrm>
          <a:prstGeom prst="flowChartAlternateProcess">
            <a:avLst/>
          </a:prstGeom>
          <a:solidFill>
            <a:srgbClr val="FB796A"/>
          </a:solidFill>
          <a:ln>
            <a:solidFill>
              <a:srgbClr val="FB79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4400" dirty="0" err="1">
                <a:latin typeface="Arial (Body)"/>
              </a:rPr>
              <a:t>Chúng</a:t>
            </a:r>
            <a:r>
              <a:rPr lang="en-US" sz="4400" dirty="0">
                <a:latin typeface="Arial (Body)"/>
              </a:rPr>
              <a:t> ta </a:t>
            </a:r>
            <a:r>
              <a:rPr lang="en-US" sz="4400" dirty="0" err="1">
                <a:latin typeface="Arial (Body)"/>
              </a:rPr>
              <a:t>cùng</a:t>
            </a:r>
            <a:r>
              <a:rPr lang="en-US" sz="4400" dirty="0">
                <a:latin typeface="Arial (Body)"/>
              </a:rPr>
              <a:t> </a:t>
            </a:r>
            <a:r>
              <a:rPr lang="en-US" sz="4400" dirty="0" err="1">
                <a:latin typeface="Arial (Body)"/>
              </a:rPr>
              <a:t>tham</a:t>
            </a:r>
            <a:r>
              <a:rPr lang="en-US" sz="4400" dirty="0">
                <a:latin typeface="Arial (Body)"/>
              </a:rPr>
              <a:t> </a:t>
            </a:r>
            <a:r>
              <a:rPr lang="en-US" sz="4400" dirty="0" err="1">
                <a:latin typeface="Arial (Body)"/>
              </a:rPr>
              <a:t>gia</a:t>
            </a:r>
            <a:r>
              <a:rPr lang="en-US" sz="4400" dirty="0">
                <a:latin typeface="Arial (Body)"/>
              </a:rPr>
              <a:t> </a:t>
            </a:r>
            <a:r>
              <a:rPr lang="en-US" sz="4400" dirty="0" err="1">
                <a:latin typeface="Arial (Body)"/>
              </a:rPr>
              <a:t>một</a:t>
            </a:r>
            <a:r>
              <a:rPr lang="en-US" sz="4400" dirty="0">
                <a:latin typeface="Arial (Body)"/>
              </a:rPr>
              <a:t> </a:t>
            </a:r>
            <a:r>
              <a:rPr lang="en-US" sz="4400" dirty="0" err="1">
                <a:latin typeface="Arial (Body)"/>
              </a:rPr>
              <a:t>trò</a:t>
            </a:r>
            <a:r>
              <a:rPr lang="en-US" sz="4400" dirty="0">
                <a:latin typeface="Arial (Body)"/>
              </a:rPr>
              <a:t> </a:t>
            </a:r>
            <a:r>
              <a:rPr lang="en-US" sz="4400" dirty="0" err="1">
                <a:latin typeface="Arial (Body)"/>
              </a:rPr>
              <a:t>chơi</a:t>
            </a:r>
            <a:r>
              <a:rPr lang="en-US" sz="4400" dirty="0">
                <a:latin typeface="Arial (Body)"/>
              </a:rPr>
              <a:t> </a:t>
            </a:r>
            <a:r>
              <a:rPr lang="en-US" sz="4400" dirty="0" err="1">
                <a:latin typeface="Arial (Body)"/>
              </a:rPr>
              <a:t>trắc</a:t>
            </a:r>
            <a:r>
              <a:rPr lang="en-US" sz="4400" dirty="0">
                <a:latin typeface="Arial (Body)"/>
              </a:rPr>
              <a:t> </a:t>
            </a:r>
            <a:r>
              <a:rPr lang="en-US" sz="4400" dirty="0" err="1">
                <a:latin typeface="Arial (Body)"/>
              </a:rPr>
              <a:t>nghiệm</a:t>
            </a:r>
            <a:r>
              <a:rPr lang="en-US" sz="4400" dirty="0">
                <a:latin typeface="Arial (Body)"/>
              </a:rPr>
              <a:t> </a:t>
            </a:r>
            <a:r>
              <a:rPr lang="en-US" sz="4400" dirty="0" err="1">
                <a:latin typeface="Arial (Body)"/>
              </a:rPr>
              <a:t>sau</a:t>
            </a:r>
            <a:endParaRPr lang="en-US" sz="4400" dirty="0">
              <a:latin typeface="Arial (Body)"/>
            </a:endParaRPr>
          </a:p>
        </p:txBody>
      </p:sp>
    </p:spTree>
    <p:extLst>
      <p:ext uri="{BB962C8B-B14F-4D97-AF65-F5344CB8AC3E}">
        <p14:creationId xmlns:p14="http://schemas.microsoft.com/office/powerpoint/2010/main" val="333277022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0000">
            <a:alpha val="27000"/>
          </a:srgbClr>
        </a:solidFill>
        <a:effectLst/>
      </p:bgPr>
    </p:bg>
    <p:spTree>
      <p:nvGrpSpPr>
        <p:cNvPr id="1" name=""/>
        <p:cNvGrpSpPr/>
        <p:nvPr/>
      </p:nvGrpSpPr>
      <p:grpSpPr>
        <a:xfrm>
          <a:off x="0" y="0"/>
          <a:ext cx="0" cy="0"/>
          <a:chOff x="0" y="0"/>
          <a:chExt cx="0" cy="0"/>
        </a:xfrm>
      </p:grpSpPr>
      <p:sp>
        <p:nvSpPr>
          <p:cNvPr id="10" name="Star: 5 Points 9">
            <a:extLst>
              <a:ext uri="{FF2B5EF4-FFF2-40B4-BE49-F238E27FC236}">
                <a16:creationId xmlns:a16="http://schemas.microsoft.com/office/drawing/2014/main" id="{75FE17B7-0B29-42F7-9F5D-E9FC82F61E90}"/>
              </a:ext>
            </a:extLst>
          </p:cNvPr>
          <p:cNvSpPr/>
          <p:nvPr/>
        </p:nvSpPr>
        <p:spPr>
          <a:xfrm>
            <a:off x="5976257" y="1975757"/>
            <a:ext cx="6335486" cy="6335486"/>
          </a:xfrm>
          <a:prstGeom prst="star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5" name="Rectangle 4">
            <a:extLst>
              <a:ext uri="{FF2B5EF4-FFF2-40B4-BE49-F238E27FC236}">
                <a16:creationId xmlns:a16="http://schemas.microsoft.com/office/drawing/2014/main" id="{2AE8F67B-0360-4E64-A353-BF62688823B3}"/>
              </a:ext>
            </a:extLst>
          </p:cNvPr>
          <p:cNvSpPr/>
          <p:nvPr/>
        </p:nvSpPr>
        <p:spPr>
          <a:xfrm>
            <a:off x="4215728" y="1291001"/>
            <a:ext cx="9856544" cy="1384995"/>
          </a:xfrm>
          <a:prstGeom prst="rect">
            <a:avLst/>
          </a:prstGeom>
          <a:noFill/>
        </p:spPr>
        <p:txBody>
          <a:bodyPr wrap="none" lIns="137160" tIns="68580" rIns="137160" bIns="68580">
            <a:spAutoFit/>
          </a:bodyPr>
          <a:lstStyle/>
          <a:p>
            <a:pPr algn="ctr" defTabSz="1371600">
              <a:defRPr/>
            </a:pPr>
            <a:r>
              <a:rPr lang="en-US" sz="8100" b="1" dirty="0">
                <a:ln w="6600">
                  <a:solidFill>
                    <a:srgbClr val="ED7D31"/>
                  </a:solidFill>
                  <a:prstDash val="solid"/>
                </a:ln>
                <a:solidFill>
                  <a:srgbClr val="FFFFFF"/>
                </a:solidFill>
                <a:effectLst>
                  <a:outerShdw dist="38100" dir="2700000" algn="tl" rotWithShape="0">
                    <a:srgbClr val="ED7D31"/>
                  </a:outerShdw>
                </a:effectLst>
                <a:latin typeface="Arial" panose="020B0604020202020204" pitchFamily="34" charset="0"/>
                <a:cs typeface="Arial" panose="020B0604020202020204" pitchFamily="34" charset="0"/>
              </a:rPr>
              <a:t>VIỆT NAM VÔ ĐỊCH</a:t>
            </a:r>
          </a:p>
        </p:txBody>
      </p:sp>
      <p:pic>
        <p:nvPicPr>
          <p:cNvPr id="14" name="Picture 13">
            <a:extLst>
              <a:ext uri="{FF2B5EF4-FFF2-40B4-BE49-F238E27FC236}">
                <a16:creationId xmlns:a16="http://schemas.microsoft.com/office/drawing/2014/main" id="{4EA600BF-C2ED-4957-AC00-A80D89F47D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40267" y="4974873"/>
            <a:ext cx="742950" cy="657225"/>
          </a:xfrm>
          <a:prstGeom prst="rect">
            <a:avLst/>
          </a:prstGeom>
        </p:spPr>
      </p:pic>
      <p:pic>
        <p:nvPicPr>
          <p:cNvPr id="15" name="Picture 14">
            <a:extLst>
              <a:ext uri="{FF2B5EF4-FFF2-40B4-BE49-F238E27FC236}">
                <a16:creationId xmlns:a16="http://schemas.microsoft.com/office/drawing/2014/main" id="{35D9B580-C5E8-45B2-A1EF-E7199F53C9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38438" y="3457571"/>
            <a:ext cx="742950" cy="657225"/>
          </a:xfrm>
          <a:prstGeom prst="rect">
            <a:avLst/>
          </a:prstGeom>
        </p:spPr>
      </p:pic>
      <p:pic>
        <p:nvPicPr>
          <p:cNvPr id="16" name="Picture 15">
            <a:extLst>
              <a:ext uri="{FF2B5EF4-FFF2-40B4-BE49-F238E27FC236}">
                <a16:creationId xmlns:a16="http://schemas.microsoft.com/office/drawing/2014/main" id="{67EDFB4C-4700-4A7B-9607-731565FBCF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50551" y="2871783"/>
            <a:ext cx="742950" cy="657225"/>
          </a:xfrm>
          <a:prstGeom prst="rect">
            <a:avLst/>
          </a:prstGeom>
        </p:spPr>
      </p:pic>
      <p:pic>
        <p:nvPicPr>
          <p:cNvPr id="17" name="Picture 16">
            <a:extLst>
              <a:ext uri="{FF2B5EF4-FFF2-40B4-BE49-F238E27FC236}">
                <a16:creationId xmlns:a16="http://schemas.microsoft.com/office/drawing/2014/main" id="{E7D0E068-19C2-43F5-B460-BC1DB84965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7530" y="4114796"/>
            <a:ext cx="742950" cy="657225"/>
          </a:xfrm>
          <a:prstGeom prst="rect">
            <a:avLst/>
          </a:prstGeom>
        </p:spPr>
      </p:pic>
      <p:pic>
        <p:nvPicPr>
          <p:cNvPr id="18" name="Picture 17">
            <a:extLst>
              <a:ext uri="{FF2B5EF4-FFF2-40B4-BE49-F238E27FC236}">
                <a16:creationId xmlns:a16="http://schemas.microsoft.com/office/drawing/2014/main" id="{4AF924DE-F71B-40AE-A7C8-052F663021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1591" y="5095191"/>
            <a:ext cx="742950" cy="657225"/>
          </a:xfrm>
          <a:prstGeom prst="rect">
            <a:avLst/>
          </a:prstGeom>
        </p:spPr>
      </p:pic>
      <p:pic>
        <p:nvPicPr>
          <p:cNvPr id="19" name="Picture 18">
            <a:extLst>
              <a:ext uri="{FF2B5EF4-FFF2-40B4-BE49-F238E27FC236}">
                <a16:creationId xmlns:a16="http://schemas.microsoft.com/office/drawing/2014/main" id="{937D38D4-0C76-471D-AA2B-3A58640124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5547" y="4766579"/>
            <a:ext cx="742950" cy="657225"/>
          </a:xfrm>
          <a:prstGeom prst="rect">
            <a:avLst/>
          </a:prstGeom>
        </p:spPr>
      </p:pic>
      <p:pic>
        <p:nvPicPr>
          <p:cNvPr id="20" name="Picture 19">
            <a:extLst>
              <a:ext uri="{FF2B5EF4-FFF2-40B4-BE49-F238E27FC236}">
                <a16:creationId xmlns:a16="http://schemas.microsoft.com/office/drawing/2014/main" id="{42AC131E-4AC7-4656-8620-E8BD9A61AFB1}"/>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9902" b="96075" l="5859" r="66895">
                        <a14:foregroundMark x1="39355" y1="58073" x2="41797" y2="94737"/>
                        <a14:foregroundMark x1="37207" y1="93845" x2="46680" y2="93845"/>
                        <a14:foregroundMark x1="39063" y1="94737" x2="47266" y2="95004"/>
                        <a14:foregroundMark x1="38184" y1="93310" x2="50586" y2="88582"/>
                      </a14:backgroundRemoval>
                    </a14:imgEffect>
                  </a14:imgLayer>
                </a14:imgProps>
              </a:ext>
              <a:ext uri="{28A0092B-C50C-407E-A947-70E740481C1C}">
                <a14:useLocalDpi xmlns:a14="http://schemas.microsoft.com/office/drawing/2010/main" val="0"/>
              </a:ext>
            </a:extLst>
          </a:blip>
          <a:srcRect t="19781" r="29256"/>
          <a:stretch/>
        </p:blipFill>
        <p:spPr>
          <a:xfrm>
            <a:off x="-507305" y="5009813"/>
            <a:ext cx="4423116" cy="5490651"/>
          </a:xfrm>
          <a:prstGeom prst="rect">
            <a:avLst/>
          </a:prstGeom>
        </p:spPr>
      </p:pic>
      <p:pic>
        <p:nvPicPr>
          <p:cNvPr id="22" name="Picture 21">
            <a:extLst>
              <a:ext uri="{FF2B5EF4-FFF2-40B4-BE49-F238E27FC236}">
                <a16:creationId xmlns:a16="http://schemas.microsoft.com/office/drawing/2014/main" id="{495CAE58-9B77-499B-8225-17C5C1AD2519}"/>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36589" b="100000" l="30273" r="100000">
                        <a14:foregroundMark x1="60449" y1="75521" x2="64160" y2="75521"/>
                        <a14:foregroundMark x1="37109" y1="71094" x2="38574" y2="70052"/>
                        <a14:foregroundMark x1="37109" y1="71354" x2="37109" y2="72135"/>
                        <a14:foregroundMark x1="36230" y1="95182" x2="34766" y2="99870"/>
                        <a14:foregroundMark x1="64941" y1="95833" x2="66211" y2="99870"/>
                        <a14:foregroundMark x1="73828" y1="95833" x2="76465" y2="97396"/>
                        <a14:foregroundMark x1="80176" y1="92969" x2="84473" y2="95703"/>
                        <a14:foregroundMark x1="93945" y1="93099" x2="99219" y2="98047"/>
                        <a14:foregroundMark x1="40820" y1="67057" x2="43848" y2="68620"/>
                        <a14:foregroundMark x1="46094" y1="65495" x2="46484" y2="67057"/>
                        <a14:backgroundMark x1="34766" y1="78776" x2="34961" y2="77865"/>
                        <a14:backgroundMark x1="45508" y1="80859" x2="46484" y2="80599"/>
                        <a14:backgroundMark x1="44434" y1="65234" x2="45117" y2="66406"/>
                        <a14:backgroundMark x1="36035" y1="73828" x2="35742" y2="74609"/>
                        <a14:backgroundMark x1="46094" y1="67969" x2="45508" y2="66667"/>
                        <a14:backgroundMark x1="42773" y1="65234" x2="44043" y2="65495"/>
                        <a14:backgroundMark x1="56152" y1="60026" x2="54297" y2="59505"/>
                        <a14:backgroundMark x1="56348" y1="74349" x2="56836" y2="74870"/>
                      </a14:backgroundRemoval>
                    </a14:imgEffect>
                  </a14:imgLayer>
                </a14:imgProps>
              </a:ext>
              <a:ext uri="{28A0092B-C50C-407E-A947-70E740481C1C}">
                <a14:useLocalDpi xmlns:a14="http://schemas.microsoft.com/office/drawing/2010/main" val="0"/>
              </a:ext>
            </a:extLst>
          </a:blip>
          <a:srcRect l="26905" t="36722" b="5175"/>
          <a:stretch/>
        </p:blipFill>
        <p:spPr>
          <a:xfrm>
            <a:off x="10326441" y="5452076"/>
            <a:ext cx="8109894" cy="4834925"/>
          </a:xfrm>
          <a:prstGeom prst="rect">
            <a:avLst/>
          </a:prstGeom>
        </p:spPr>
      </p:pic>
      <p:sp>
        <p:nvSpPr>
          <p:cNvPr id="23" name="Rectangle 22">
            <a:extLst>
              <a:ext uri="{FF2B5EF4-FFF2-40B4-BE49-F238E27FC236}">
                <a16:creationId xmlns:a16="http://schemas.microsoft.com/office/drawing/2014/main" id="{1E429FBD-C62A-4B78-B188-3CE5FC4520CC}"/>
              </a:ext>
            </a:extLst>
          </p:cNvPr>
          <p:cNvSpPr/>
          <p:nvPr/>
        </p:nvSpPr>
        <p:spPr>
          <a:xfrm>
            <a:off x="3215228" y="3141911"/>
            <a:ext cx="11857541" cy="1384995"/>
          </a:xfrm>
          <a:prstGeom prst="rect">
            <a:avLst/>
          </a:prstGeom>
          <a:noFill/>
        </p:spPr>
        <p:txBody>
          <a:bodyPr wrap="none" lIns="137160" tIns="68580" rIns="137160" bIns="68580">
            <a:spAutoFit/>
          </a:bodyPr>
          <a:lstStyle/>
          <a:p>
            <a:pPr algn="ctr" defTabSz="1371600">
              <a:defRPr/>
            </a:pPr>
            <a:r>
              <a:rPr lang="en-US" sz="8100" b="1" dirty="0">
                <a:ln w="9525">
                  <a:solidFill>
                    <a:prstClr val="white"/>
                  </a:solidFill>
                  <a:prstDash val="solid"/>
                </a:ln>
                <a:solidFill>
                  <a:prstClr val="black"/>
                </a:solidFill>
                <a:effectLst>
                  <a:outerShdw blurRad="12700" dist="38100" dir="2700000" algn="tl" rotWithShape="0">
                    <a:srgbClr val="5B9BD5">
                      <a:lumMod val="60000"/>
                      <a:lumOff val="40000"/>
                    </a:srgbClr>
                  </a:outerShdw>
                </a:effectLst>
                <a:latin typeface="Arial" panose="020B0604020202020204" pitchFamily="34" charset="0"/>
                <a:cs typeface="Arial" panose="020B0604020202020204" pitchFamily="34" charset="0"/>
              </a:rPr>
              <a:t>EM TẬP LÀM THỦ MÔN</a:t>
            </a:r>
          </a:p>
        </p:txBody>
      </p:sp>
    </p:spTree>
    <p:extLst>
      <p:ext uri="{BB962C8B-B14F-4D97-AF65-F5344CB8AC3E}">
        <p14:creationId xmlns:p14="http://schemas.microsoft.com/office/powerpoint/2010/main" val="107718494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36" presetClass="emph" presetSubtype="0" repeatCount="indefinite" fill="hold" nodeType="withEffect">
                                  <p:stCondLst>
                                    <p:cond delay="0"/>
                                  </p:stCondLst>
                                  <p:iterate type="lt">
                                    <p:tmPct val="10000"/>
                                  </p:iterate>
                                  <p:childTnLst>
                                    <p:animScale>
                                      <p:cBhvr>
                                        <p:cTn id="11" dur="250" autoRev="1" fill="hold">
                                          <p:stCondLst>
                                            <p:cond delay="0"/>
                                          </p:stCondLst>
                                        </p:cTn>
                                        <p:tgtEl>
                                          <p:spTgt spid="23">
                                            <p:txEl>
                                              <p:pRg st="0" end="0"/>
                                            </p:txEl>
                                          </p:spTgt>
                                        </p:tgtEl>
                                      </p:cBhvr>
                                      <p:to x="80000" y="100000"/>
                                    </p:animScale>
                                    <p:anim by="(#ppt_w*0.10)" calcmode="lin" valueType="num">
                                      <p:cBhvr>
                                        <p:cTn id="12" dur="250" autoRev="1" fill="hold">
                                          <p:stCondLst>
                                            <p:cond delay="0"/>
                                          </p:stCondLst>
                                        </p:cTn>
                                        <p:tgtEl>
                                          <p:spTgt spid="23">
                                            <p:txEl>
                                              <p:pRg st="0" end="0"/>
                                            </p:txEl>
                                          </p:spTgt>
                                        </p:tgtEl>
                                        <p:attrNameLst>
                                          <p:attrName>ppt_x</p:attrName>
                                        </p:attrNameLst>
                                      </p:cBhvr>
                                    </p:anim>
                                    <p:anim by="(-#ppt_w*0.10)" calcmode="lin" valueType="num">
                                      <p:cBhvr>
                                        <p:cTn id="13" dur="250" autoRev="1" fill="hold">
                                          <p:stCondLst>
                                            <p:cond delay="0"/>
                                          </p:stCondLst>
                                        </p:cTn>
                                        <p:tgtEl>
                                          <p:spTgt spid="23">
                                            <p:txEl>
                                              <p:pRg st="0" end="0"/>
                                            </p:txEl>
                                          </p:spTgt>
                                        </p:tgtEl>
                                        <p:attrNameLst>
                                          <p:attrName>ppt_y</p:attrName>
                                        </p:attrNameLst>
                                      </p:cBhvr>
                                    </p:anim>
                                    <p:animRot by="-480000">
                                      <p:cBhvr>
                                        <p:cTn id="14" dur="250" autoRev="1" fill="hold">
                                          <p:stCondLst>
                                            <p:cond delay="0"/>
                                          </p:stCondLst>
                                        </p:cTn>
                                        <p:tgtEl>
                                          <p:spTgt spid="23">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97516" y="1573966"/>
            <a:ext cx="1892972" cy="2514818"/>
          </a:xfrm>
          <a:prstGeom prst="rect">
            <a:avLst/>
          </a:prstGeom>
        </p:spPr>
      </p:pic>
      <p:pic>
        <p:nvPicPr>
          <p:cNvPr id="5" name="tha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18456" y="1144160"/>
            <a:ext cx="1892972" cy="2944623"/>
          </a:xfrm>
          <a:prstGeom prst="rect">
            <a:avLst/>
          </a:prstGeom>
        </p:spPr>
      </p:pic>
      <p:pic>
        <p:nvPicPr>
          <p:cNvPr id="6" name="thua"/>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654630" y="1967191"/>
            <a:ext cx="1170534" cy="2121593"/>
          </a:xfrm>
          <a:prstGeom prst="rect">
            <a:avLst/>
          </a:prstGeom>
        </p:spPr>
      </p:pic>
      <p:pic>
        <p:nvPicPr>
          <p:cNvPr id="7" name="bo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700478" y="5170240"/>
            <a:ext cx="887045" cy="887045"/>
          </a:xfrm>
          <a:prstGeom prst="rect">
            <a:avLst/>
          </a:prstGeom>
        </p:spPr>
      </p:pic>
      <mc:AlternateContent xmlns:mc="http://schemas.openxmlformats.org/markup-compatibility/2006" xmlns:a14="http://schemas.microsoft.com/office/drawing/2010/main">
        <mc:Choice Requires="a14">
          <p:sp>
            <p:nvSpPr>
              <p:cNvPr id="8" name="cauhoi"/>
              <p:cNvSpPr/>
              <p:nvPr/>
            </p:nvSpPr>
            <p:spPr>
              <a:xfrm>
                <a:off x="160019" y="5580992"/>
                <a:ext cx="17967960" cy="15577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lnSpc>
                    <a:spcPct val="150000"/>
                  </a:lnSpc>
                  <a:spcBef>
                    <a:spcPts val="0"/>
                  </a:spcBef>
                  <a:spcAft>
                    <a:spcPts val="600"/>
                  </a:spcAft>
                </a:pPr>
                <a:r>
                  <a:rPr lang="en-US" sz="3800" b="1" dirty="0" err="1">
                    <a:solidFill>
                      <a:schemeClr val="tx1"/>
                    </a:solidFill>
                    <a:effectLst/>
                    <a:latin typeface="Arial (Body)"/>
                    <a:ea typeface="Calibri" panose="020F0502020204030204" pitchFamily="34" charset="0"/>
                    <a:cs typeface="Times New Roman" panose="02020603050405020304" pitchFamily="18" charset="0"/>
                  </a:rPr>
                  <a:t>Câu</a:t>
                </a:r>
                <a:r>
                  <a:rPr lang="en-US" sz="3800" b="1" dirty="0">
                    <a:solidFill>
                      <a:schemeClr val="tx1"/>
                    </a:solidFill>
                    <a:effectLst/>
                    <a:latin typeface="Arial (Body)"/>
                    <a:ea typeface="Calibri" panose="020F0502020204030204" pitchFamily="34" charset="0"/>
                    <a:cs typeface="Times New Roman" panose="02020603050405020304" pitchFamily="18" charset="0"/>
                  </a:rPr>
                  <a:t> 1:</a:t>
                </a:r>
                <a:r>
                  <a:rPr lang="en-US" sz="3800" dirty="0">
                    <a:solidFill>
                      <a:schemeClr val="tx1"/>
                    </a:solidFill>
                    <a:effectLst/>
                    <a:latin typeface="Arial (Body)"/>
                    <a:ea typeface="Calibri" panose="020F0502020204030204" pitchFamily="34" charset="0"/>
                    <a:cs typeface="Times New Roman" panose="02020603050405020304" pitchFamily="18" charset="0"/>
                  </a:rPr>
                  <a:t> Cho </a:t>
                </a:r>
                <a14:m>
                  <m:oMath xmlns:m="http://schemas.openxmlformats.org/officeDocument/2006/math">
                    <m:r>
                      <m:rPr>
                        <m:sty m:val="p"/>
                      </m:rPr>
                      <a:rPr lang="en-US" sz="3800" i="0" dirty="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Δ</m:t>
                    </m:r>
                    <m:r>
                      <a:rPr lang="en-US" sz="3800" i="1" dirty="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𝑀𝑁𝑃</m:t>
                    </m:r>
                  </m:oMath>
                </a14:m>
                <a:r>
                  <a:rPr lang="en-US" sz="3800" dirty="0">
                    <a:solidFill>
                      <a:schemeClr val="tx1"/>
                    </a:solidFill>
                    <a:effectLst/>
                    <a:latin typeface="Arial (Body)"/>
                    <a:ea typeface="Calibri" panose="020F0502020204030204" pitchFamily="34" charset="0"/>
                    <a:cs typeface="Times New Roman" panose="02020603050405020304" pitchFamily="18" charset="0"/>
                  </a:rPr>
                  <a:t> </a:t>
                </a:r>
                <a:r>
                  <a:rPr lang="en-US" sz="3800" dirty="0" err="1">
                    <a:solidFill>
                      <a:schemeClr val="tx1"/>
                    </a:solidFill>
                    <a:effectLst/>
                    <a:latin typeface="Arial (Body)"/>
                    <a:ea typeface="Calibri" panose="020F0502020204030204" pitchFamily="34" charset="0"/>
                    <a:cs typeface="Times New Roman" panose="02020603050405020304" pitchFamily="18" charset="0"/>
                  </a:rPr>
                  <a:t>có</a:t>
                </a:r>
                <a:r>
                  <a:rPr lang="en-US" sz="3800" dirty="0">
                    <a:solidFill>
                      <a:schemeClr val="tx1"/>
                    </a:solidFill>
                    <a:effectLst/>
                    <a:latin typeface="Arial (Body)"/>
                    <a:ea typeface="Calibri" panose="020F0502020204030204" pitchFamily="34" charset="0"/>
                    <a:cs typeface="Times New Roman" panose="02020603050405020304" pitchFamily="18" charset="0"/>
                  </a:rPr>
                  <a:t> </a:t>
                </a:r>
                <a14:m>
                  <m:oMath xmlns:m="http://schemas.openxmlformats.org/officeDocument/2006/math">
                    <m:r>
                      <a:rPr lang="en-US" sz="3800" i="1" dirty="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𝑀𝑁</m:t>
                    </m:r>
                    <m:r>
                      <a:rPr lang="en-US" sz="3800" i="1" dirty="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3800" i="1" dirty="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𝑀𝑃</m:t>
                    </m:r>
                    <m:r>
                      <a:rPr lang="en-US" sz="3800" i="1" dirty="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3800" i="1" dirty="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𝑁𝑃</m:t>
                    </m:r>
                  </m:oMath>
                </a14:m>
                <a:r>
                  <a:rPr lang="en-US" sz="3800" dirty="0">
                    <a:solidFill>
                      <a:schemeClr val="tx1"/>
                    </a:solidFill>
                    <a:effectLst/>
                    <a:latin typeface="Arial (Body)"/>
                    <a:ea typeface="Calibri" panose="020F0502020204030204" pitchFamily="34" charset="0"/>
                    <a:cs typeface="Times New Roman" panose="02020603050405020304" pitchFamily="18" charset="0"/>
                  </a:rPr>
                  <a:t>. </a:t>
                </a:r>
                <a:r>
                  <a:rPr lang="en-US" sz="3800" dirty="0" err="1">
                    <a:solidFill>
                      <a:schemeClr val="tx1"/>
                    </a:solidFill>
                    <a:effectLst/>
                    <a:latin typeface="Arial (Body)"/>
                    <a:ea typeface="Calibri" panose="020F0502020204030204" pitchFamily="34" charset="0"/>
                    <a:cs typeface="Times New Roman" panose="02020603050405020304" pitchFamily="18" charset="0"/>
                  </a:rPr>
                  <a:t>Trong</a:t>
                </a:r>
                <a:r>
                  <a:rPr lang="en-US" sz="3800" dirty="0">
                    <a:solidFill>
                      <a:schemeClr val="tx1"/>
                    </a:solidFill>
                    <a:effectLst/>
                    <a:latin typeface="Arial (Body)"/>
                    <a:ea typeface="Calibri" panose="020F0502020204030204" pitchFamily="34" charset="0"/>
                    <a:cs typeface="Times New Roman" panose="02020603050405020304" pitchFamily="18" charset="0"/>
                  </a:rPr>
                  <a:t> </a:t>
                </a:r>
                <a:r>
                  <a:rPr lang="en-US" sz="3800" dirty="0" err="1">
                    <a:solidFill>
                      <a:schemeClr val="tx1"/>
                    </a:solidFill>
                    <a:effectLst/>
                    <a:latin typeface="Arial (Body)"/>
                    <a:ea typeface="Calibri" panose="020F0502020204030204" pitchFamily="34" charset="0"/>
                    <a:cs typeface="Times New Roman" panose="02020603050405020304" pitchFamily="18" charset="0"/>
                  </a:rPr>
                  <a:t>các</a:t>
                </a:r>
                <a:r>
                  <a:rPr lang="en-US" sz="3800" dirty="0">
                    <a:solidFill>
                      <a:schemeClr val="tx1"/>
                    </a:solidFill>
                    <a:effectLst/>
                    <a:latin typeface="Arial (Body)"/>
                    <a:ea typeface="Calibri" panose="020F0502020204030204" pitchFamily="34" charset="0"/>
                    <a:cs typeface="Times New Roman" panose="02020603050405020304" pitchFamily="18" charset="0"/>
                  </a:rPr>
                  <a:t> </a:t>
                </a:r>
                <a:r>
                  <a:rPr lang="en-US" sz="3800" dirty="0" err="1">
                    <a:solidFill>
                      <a:schemeClr val="tx1"/>
                    </a:solidFill>
                    <a:effectLst/>
                    <a:latin typeface="Arial (Body)"/>
                    <a:ea typeface="Calibri" panose="020F0502020204030204" pitchFamily="34" charset="0"/>
                    <a:cs typeface="Times New Roman" panose="02020603050405020304" pitchFamily="18" charset="0"/>
                  </a:rPr>
                  <a:t>khẳng</a:t>
                </a:r>
                <a:r>
                  <a:rPr lang="en-US" sz="3800" dirty="0">
                    <a:solidFill>
                      <a:schemeClr val="tx1"/>
                    </a:solidFill>
                    <a:effectLst/>
                    <a:latin typeface="Arial (Body)"/>
                    <a:ea typeface="Calibri" panose="020F0502020204030204" pitchFamily="34" charset="0"/>
                    <a:cs typeface="Times New Roman" panose="02020603050405020304" pitchFamily="18" charset="0"/>
                  </a:rPr>
                  <a:t> </a:t>
                </a:r>
                <a:r>
                  <a:rPr lang="en-US" sz="3800" dirty="0" err="1">
                    <a:solidFill>
                      <a:schemeClr val="tx1"/>
                    </a:solidFill>
                    <a:effectLst/>
                    <a:latin typeface="Arial (Body)"/>
                    <a:ea typeface="Calibri" panose="020F0502020204030204" pitchFamily="34" charset="0"/>
                    <a:cs typeface="Times New Roman" panose="02020603050405020304" pitchFamily="18" charset="0"/>
                  </a:rPr>
                  <a:t>định</a:t>
                </a:r>
                <a:r>
                  <a:rPr lang="en-US" sz="3800" dirty="0">
                    <a:solidFill>
                      <a:schemeClr val="tx1"/>
                    </a:solidFill>
                    <a:effectLst/>
                    <a:latin typeface="Arial (Body)"/>
                    <a:ea typeface="Calibri" panose="020F0502020204030204" pitchFamily="34" charset="0"/>
                    <a:cs typeface="Times New Roman" panose="02020603050405020304" pitchFamily="18" charset="0"/>
                  </a:rPr>
                  <a:t> </a:t>
                </a:r>
                <a:r>
                  <a:rPr lang="en-US" sz="3800" dirty="0" err="1">
                    <a:solidFill>
                      <a:schemeClr val="tx1"/>
                    </a:solidFill>
                    <a:effectLst/>
                    <a:latin typeface="Arial (Body)"/>
                    <a:ea typeface="Calibri" panose="020F0502020204030204" pitchFamily="34" charset="0"/>
                    <a:cs typeface="Times New Roman" panose="02020603050405020304" pitchFamily="18" charset="0"/>
                  </a:rPr>
                  <a:t>sau</a:t>
                </a:r>
                <a:r>
                  <a:rPr lang="en-US" sz="3800" dirty="0">
                    <a:solidFill>
                      <a:schemeClr val="tx1"/>
                    </a:solidFill>
                    <a:effectLst/>
                    <a:latin typeface="Arial (Body)"/>
                    <a:ea typeface="Calibri" panose="020F0502020204030204" pitchFamily="34" charset="0"/>
                    <a:cs typeface="Times New Roman" panose="02020603050405020304" pitchFamily="18" charset="0"/>
                  </a:rPr>
                  <a:t>, </a:t>
                </a:r>
                <a:r>
                  <a:rPr lang="en-US" sz="3800" dirty="0" err="1">
                    <a:solidFill>
                      <a:schemeClr val="tx1"/>
                    </a:solidFill>
                    <a:effectLst/>
                    <a:latin typeface="Arial (Body)"/>
                    <a:ea typeface="Calibri" panose="020F0502020204030204" pitchFamily="34" charset="0"/>
                    <a:cs typeface="Times New Roman" panose="02020603050405020304" pitchFamily="18" charset="0"/>
                  </a:rPr>
                  <a:t>câu</a:t>
                </a:r>
                <a:r>
                  <a:rPr lang="en-US" sz="3800" dirty="0">
                    <a:solidFill>
                      <a:schemeClr val="tx1"/>
                    </a:solidFill>
                    <a:effectLst/>
                    <a:latin typeface="Arial (Body)"/>
                    <a:ea typeface="Calibri" panose="020F0502020204030204" pitchFamily="34" charset="0"/>
                    <a:cs typeface="Times New Roman" panose="02020603050405020304" pitchFamily="18" charset="0"/>
                  </a:rPr>
                  <a:t> </a:t>
                </a:r>
                <a:r>
                  <a:rPr lang="en-US" sz="3800" dirty="0" err="1">
                    <a:solidFill>
                      <a:schemeClr val="tx1"/>
                    </a:solidFill>
                    <a:effectLst/>
                    <a:latin typeface="Arial (Body)"/>
                    <a:ea typeface="Calibri" panose="020F0502020204030204" pitchFamily="34" charset="0"/>
                    <a:cs typeface="Times New Roman" panose="02020603050405020304" pitchFamily="18" charset="0"/>
                  </a:rPr>
                  <a:t>nào</a:t>
                </a:r>
                <a:r>
                  <a:rPr lang="en-US" sz="3800" dirty="0">
                    <a:solidFill>
                      <a:schemeClr val="tx1"/>
                    </a:solidFill>
                    <a:effectLst/>
                    <a:latin typeface="Arial (Body)"/>
                    <a:ea typeface="Calibri" panose="020F0502020204030204" pitchFamily="34" charset="0"/>
                    <a:cs typeface="Times New Roman" panose="02020603050405020304" pitchFamily="18" charset="0"/>
                  </a:rPr>
                  <a:t> </a:t>
                </a:r>
                <a:r>
                  <a:rPr lang="en-US" sz="3800" dirty="0" err="1">
                    <a:solidFill>
                      <a:schemeClr val="tx1"/>
                    </a:solidFill>
                    <a:effectLst/>
                    <a:latin typeface="Arial (Body)"/>
                    <a:ea typeface="Calibri" panose="020F0502020204030204" pitchFamily="34" charset="0"/>
                    <a:cs typeface="Times New Roman" panose="02020603050405020304" pitchFamily="18" charset="0"/>
                  </a:rPr>
                  <a:t>đúng</a:t>
                </a:r>
                <a:r>
                  <a:rPr lang="en-US" sz="3800" dirty="0">
                    <a:solidFill>
                      <a:schemeClr val="tx1"/>
                    </a:solidFill>
                    <a:effectLst/>
                    <a:latin typeface="Arial (Body)"/>
                    <a:ea typeface="Calibri" panose="020F0502020204030204" pitchFamily="34" charset="0"/>
                    <a:cs typeface="Times New Roman" panose="02020603050405020304" pitchFamily="18" charset="0"/>
                  </a:rPr>
                  <a:t>?</a:t>
                </a:r>
              </a:p>
            </p:txBody>
          </p:sp>
        </mc:Choice>
        <mc:Fallback xmlns="">
          <p:sp>
            <p:nvSpPr>
              <p:cNvPr id="8" name="cauhoi"/>
              <p:cNvSpPr>
                <a:spLocks noRot="1" noChangeAspect="1" noMove="1" noResize="1" noEditPoints="1" noAdjustHandles="1" noChangeArrowheads="1" noChangeShapeType="1" noTextEdit="1"/>
              </p:cNvSpPr>
              <p:nvPr/>
            </p:nvSpPr>
            <p:spPr>
              <a:xfrm>
                <a:off x="160019" y="5580992"/>
                <a:ext cx="17967960" cy="1557749"/>
              </a:xfrm>
              <a:prstGeom prst="rect">
                <a:avLst/>
              </a:prstGeom>
              <a:blipFill>
                <a:blip r:embed="rId11"/>
                <a:stretch>
                  <a:fillRect l="-1119"/>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1"/>
              <p:cNvSpPr/>
              <p:nvPr/>
            </p:nvSpPr>
            <p:spPr>
              <a:xfrm>
                <a:off x="160019"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400" noProof="1">
                    <a:solidFill>
                      <a:prstClr val="white"/>
                    </a:solidFill>
                    <a:latin typeface="Arial" panose="020B0604020202020204" pitchFamily="34" charset="0"/>
                    <a:cs typeface="Arial" panose="020B0604020202020204" pitchFamily="34" charset="0"/>
                  </a:rPr>
                  <a:t>A.</a:t>
                </a:r>
                <a:r>
                  <a:rPr lang="vi-VN" sz="4200" noProof="1">
                    <a:solidFill>
                      <a:prstClr val="white"/>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𝑀</m:t>
                        </m:r>
                      </m:e>
                    </m:acc>
                    <m:r>
                      <a:rPr lang="en-US" sz="4400" i="1">
                        <a:latin typeface="Cambria Math" panose="02040503050406030204" pitchFamily="18" charset="0"/>
                        <a:ea typeface="Calibri" panose="020F0502020204030204" pitchFamily="34" charset="0"/>
                        <a:cs typeface="Times New Roman" panose="02020603050405020304" pitchFamily="18" charset="0"/>
                      </a:rPr>
                      <m:t>&l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𝑃</m:t>
                        </m:r>
                      </m:e>
                    </m:acc>
                    <m:r>
                      <a:rPr lang="en-US" sz="4400" i="1">
                        <a:latin typeface="Cambria Math" panose="02040503050406030204" pitchFamily="18" charset="0"/>
                        <a:ea typeface="Calibri" panose="020F0502020204030204" pitchFamily="34" charset="0"/>
                        <a:cs typeface="Times New Roman" panose="02020603050405020304" pitchFamily="18" charset="0"/>
                      </a:rPr>
                      <m:t>&l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𝑁</m:t>
                        </m:r>
                      </m:e>
                    </m:acc>
                  </m:oMath>
                </a14:m>
                <a:endParaRPr lang="vi-VN" sz="4200" noProof="1">
                  <a:solidFill>
                    <a:prstClr val="white"/>
                  </a:solidFill>
                  <a:latin typeface="Arial" panose="020B0604020202020204" pitchFamily="34" charset="0"/>
                  <a:cs typeface="Arial" panose="020B0604020202020204" pitchFamily="34" charset="0"/>
                </a:endParaRPr>
              </a:p>
            </p:txBody>
          </p:sp>
        </mc:Choice>
        <mc:Fallback xmlns="">
          <p:sp>
            <p:nvSpPr>
              <p:cNvPr id="9" name="1"/>
              <p:cNvSpPr>
                <a:spLocks noRot="1" noChangeAspect="1" noMove="1" noResize="1" noEditPoints="1" noAdjustHandles="1" noChangeArrowheads="1" noChangeShapeType="1" noTextEdit="1"/>
              </p:cNvSpPr>
              <p:nvPr/>
            </p:nvSpPr>
            <p:spPr>
              <a:xfrm>
                <a:off x="160019" y="7265886"/>
                <a:ext cx="8540459" cy="1336011"/>
              </a:xfrm>
              <a:prstGeom prst="rect">
                <a:avLst/>
              </a:prstGeom>
              <a:blipFill>
                <a:blip r:embed="rId12"/>
                <a:stretch>
                  <a:fillRect b="-91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3"/>
              <p:cNvSpPr/>
              <p:nvPr/>
            </p:nvSpPr>
            <p:spPr>
              <a:xfrm>
                <a:off x="160018" y="882689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400" noProof="1">
                    <a:solidFill>
                      <a:prstClr val="white"/>
                    </a:solidFill>
                    <a:latin typeface="Arial" panose="020B0604020202020204" pitchFamily="34" charset="0"/>
                    <a:cs typeface="Arial" panose="020B0604020202020204" pitchFamily="34" charset="0"/>
                  </a:rPr>
                  <a:t>C.</a:t>
                </a:r>
                <a:r>
                  <a:rPr lang="vi-VN" sz="4200" noProof="1">
                    <a:solidFill>
                      <a:prstClr val="white"/>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𝑃</m:t>
                        </m:r>
                      </m:e>
                    </m:acc>
                    <m:r>
                      <a:rPr lang="en-US" sz="4400" i="1">
                        <a:latin typeface="Cambria Math" panose="02040503050406030204" pitchFamily="18" charset="0"/>
                        <a:ea typeface="Calibri" panose="020F0502020204030204" pitchFamily="34" charset="0"/>
                        <a:cs typeface="Times New Roman" panose="02020603050405020304" pitchFamily="18" charset="0"/>
                      </a:rPr>
                      <m:t>&l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𝑁</m:t>
                        </m:r>
                      </m:e>
                    </m:acc>
                    <m:r>
                      <a:rPr lang="en-US" sz="4400" i="1">
                        <a:latin typeface="Cambria Math" panose="02040503050406030204" pitchFamily="18" charset="0"/>
                        <a:ea typeface="Calibri" panose="020F0502020204030204" pitchFamily="34" charset="0"/>
                        <a:cs typeface="Times New Roman" panose="02020603050405020304" pitchFamily="18" charset="0"/>
                      </a:rPr>
                      <m:t>&l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𝑀</m:t>
                        </m:r>
                      </m:e>
                    </m:acc>
                  </m:oMath>
                </a14:m>
                <a:endParaRPr lang="vi-VN" sz="4200" noProof="1">
                  <a:solidFill>
                    <a:prstClr val="white"/>
                  </a:solidFill>
                  <a:latin typeface="Arial" panose="020B0604020202020204" pitchFamily="34" charset="0"/>
                  <a:cs typeface="Arial" panose="020B0604020202020204" pitchFamily="34" charset="0"/>
                </a:endParaRPr>
              </a:p>
            </p:txBody>
          </p:sp>
        </mc:Choice>
        <mc:Fallback xmlns="">
          <p:sp>
            <p:nvSpPr>
              <p:cNvPr id="10" name="3"/>
              <p:cNvSpPr>
                <a:spLocks noRot="1" noChangeAspect="1" noMove="1" noResize="1" noEditPoints="1" noAdjustHandles="1" noChangeArrowheads="1" noChangeShapeType="1" noTextEdit="1"/>
              </p:cNvSpPr>
              <p:nvPr/>
            </p:nvSpPr>
            <p:spPr>
              <a:xfrm>
                <a:off x="160018" y="8826896"/>
                <a:ext cx="8540459" cy="1336011"/>
              </a:xfrm>
              <a:prstGeom prst="rect">
                <a:avLst/>
              </a:prstGeom>
              <a:blipFill>
                <a:blip r:embed="rId13"/>
                <a:stretch>
                  <a:fillRect b="-91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2"/>
              <p:cNvSpPr/>
              <p:nvPr/>
            </p:nvSpPr>
            <p:spPr>
              <a:xfrm>
                <a:off x="9587521"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400" noProof="1">
                    <a:solidFill>
                      <a:prstClr val="white"/>
                    </a:solidFill>
                    <a:latin typeface="Arial" panose="020B0604020202020204" pitchFamily="34" charset="0"/>
                    <a:cs typeface="Arial" panose="020B0604020202020204" pitchFamily="34" charset="0"/>
                  </a:rPr>
                  <a:t>B.</a:t>
                </a:r>
                <a:r>
                  <a:rPr lang="vi-VN" sz="4200" noProof="1">
                    <a:solidFill>
                      <a:prstClr val="white"/>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𝑁</m:t>
                        </m:r>
                      </m:e>
                    </m:acc>
                    <m:r>
                      <a:rPr lang="en-US" sz="4400" i="1">
                        <a:latin typeface="Cambria Math" panose="02040503050406030204" pitchFamily="18" charset="0"/>
                        <a:ea typeface="Calibri" panose="020F0502020204030204" pitchFamily="34" charset="0"/>
                        <a:cs typeface="Times New Roman" panose="02020603050405020304" pitchFamily="18" charset="0"/>
                      </a:rPr>
                      <m:t>&l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𝑃</m:t>
                        </m:r>
                      </m:e>
                    </m:acc>
                    <m:r>
                      <a:rPr lang="en-US" sz="4400" i="1">
                        <a:latin typeface="Cambria Math" panose="02040503050406030204" pitchFamily="18" charset="0"/>
                        <a:ea typeface="Calibri" panose="020F0502020204030204" pitchFamily="34" charset="0"/>
                        <a:cs typeface="Times New Roman" panose="02020603050405020304" pitchFamily="18" charset="0"/>
                      </a:rPr>
                      <m:t>&l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𝑀</m:t>
                        </m:r>
                      </m:e>
                    </m:acc>
                  </m:oMath>
                </a14:m>
                <a:endParaRPr lang="vi-VN" sz="4200" noProof="1">
                  <a:solidFill>
                    <a:prstClr val="white"/>
                  </a:solidFill>
                  <a:latin typeface="Arial" panose="020B0604020202020204" pitchFamily="34" charset="0"/>
                  <a:cs typeface="Arial" panose="020B0604020202020204" pitchFamily="34" charset="0"/>
                </a:endParaRPr>
              </a:p>
            </p:txBody>
          </p:sp>
        </mc:Choice>
        <mc:Fallback xmlns="">
          <p:sp>
            <p:nvSpPr>
              <p:cNvPr id="11" name="2"/>
              <p:cNvSpPr>
                <a:spLocks noRot="1" noChangeAspect="1" noMove="1" noResize="1" noEditPoints="1" noAdjustHandles="1" noChangeArrowheads="1" noChangeShapeType="1" noTextEdit="1"/>
              </p:cNvSpPr>
              <p:nvPr/>
            </p:nvSpPr>
            <p:spPr>
              <a:xfrm>
                <a:off x="9587521" y="7265886"/>
                <a:ext cx="8540459" cy="1336011"/>
              </a:xfrm>
              <a:prstGeom prst="rect">
                <a:avLst/>
              </a:prstGeom>
              <a:blipFill>
                <a:blip r:embed="rId14"/>
                <a:stretch>
                  <a:fillRect b="-91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4"/>
              <p:cNvSpPr/>
              <p:nvPr/>
            </p:nvSpPr>
            <p:spPr>
              <a:xfrm>
                <a:off x="9587519" y="8792661"/>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400" noProof="1">
                    <a:solidFill>
                      <a:prstClr val="white"/>
                    </a:solidFill>
                    <a:latin typeface="Arial" panose="020B0604020202020204" pitchFamily="34" charset="0"/>
                    <a:cs typeface="Arial" panose="020B0604020202020204" pitchFamily="34" charset="0"/>
                  </a:rPr>
                  <a:t>D. </a:t>
                </a:r>
                <a14:m>
                  <m:oMath xmlns:m="http://schemas.openxmlformats.org/officeDocument/2006/math">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𝑃</m:t>
                        </m:r>
                      </m:e>
                    </m:acc>
                    <m:r>
                      <a:rPr lang="en-US" sz="4400" i="1">
                        <a:latin typeface="Cambria Math" panose="02040503050406030204" pitchFamily="18" charset="0"/>
                        <a:ea typeface="Calibri" panose="020F0502020204030204" pitchFamily="34" charset="0"/>
                        <a:cs typeface="Times New Roman" panose="02020603050405020304" pitchFamily="18" charset="0"/>
                      </a:rPr>
                      <m:t>&l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𝑀</m:t>
                        </m:r>
                      </m:e>
                    </m:acc>
                    <m:r>
                      <a:rPr lang="en-US" sz="4400" i="1">
                        <a:latin typeface="Cambria Math" panose="02040503050406030204" pitchFamily="18" charset="0"/>
                        <a:ea typeface="Calibri" panose="020F0502020204030204" pitchFamily="34" charset="0"/>
                        <a:cs typeface="Times New Roman" panose="02020603050405020304" pitchFamily="18" charset="0"/>
                      </a:rPr>
                      <m:t>&l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𝑁</m:t>
                        </m:r>
                      </m:e>
                    </m:acc>
                  </m:oMath>
                </a14:m>
                <a:endParaRPr lang="vi-VN" sz="4200" noProof="1">
                  <a:solidFill>
                    <a:prstClr val="white"/>
                  </a:solidFill>
                  <a:latin typeface="Arial" panose="020B0604020202020204" pitchFamily="34" charset="0"/>
                  <a:cs typeface="Arial" panose="020B0604020202020204" pitchFamily="34" charset="0"/>
                </a:endParaRPr>
              </a:p>
            </p:txBody>
          </p:sp>
        </mc:Choice>
        <mc:Fallback xmlns="">
          <p:sp>
            <p:nvSpPr>
              <p:cNvPr id="12" name="4"/>
              <p:cNvSpPr>
                <a:spLocks noRot="1" noChangeAspect="1" noMove="1" noResize="1" noEditPoints="1" noAdjustHandles="1" noChangeArrowheads="1" noChangeShapeType="1" noTextEdit="1"/>
              </p:cNvSpPr>
              <p:nvPr/>
            </p:nvSpPr>
            <p:spPr>
              <a:xfrm>
                <a:off x="9587519" y="8792661"/>
                <a:ext cx="8540459" cy="1336011"/>
              </a:xfrm>
              <a:prstGeom prst="rect">
                <a:avLst/>
              </a:prstGeom>
              <a:blipFill>
                <a:blip r:embed="rId15"/>
                <a:stretch>
                  <a:fillRect b="-455"/>
                </a:stretch>
              </a:blipFill>
              <a:ln>
                <a:noFill/>
              </a:ln>
            </p:spPr>
            <p:txBody>
              <a:bodyPr/>
              <a:lstStyle/>
              <a:p>
                <a:r>
                  <a:rPr lang="en-US">
                    <a:noFill/>
                  </a:rPr>
                  <a:t> </a:t>
                </a:r>
              </a:p>
            </p:txBody>
          </p:sp>
        </mc:Fallback>
      </mc:AlternateContent>
      <p:pic>
        <p:nvPicPr>
          <p:cNvPr id="13" name="Picture 1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42052" y="494879"/>
            <a:ext cx="4334631" cy="2121593"/>
          </a:xfrm>
          <a:prstGeom prst="rect">
            <a:avLst/>
          </a:prstGeom>
        </p:spPr>
      </p:pic>
    </p:spTree>
    <p:extLst>
      <p:ext uri="{BB962C8B-B14F-4D97-AF65-F5344CB8AC3E}">
        <p14:creationId xmlns:p14="http://schemas.microsoft.com/office/powerpoint/2010/main" val="2931081478"/>
      </p:ext>
    </p:extLst>
  </p:cSld>
  <p:clrMapOvr>
    <a:masterClrMapping/>
  </p:clrMapOvr>
  <p:transition spd="slow">
    <p:randomBar dir="vert"/>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2422 -0.41019 " pathEditMode="relative" rAng="0" ptsTypes="AA">
                                      <p:cBhvr>
                                        <p:cTn id="11" dur="500" fill="hold"/>
                                        <p:tgtEl>
                                          <p:spTgt spid="7"/>
                                        </p:tgtEl>
                                        <p:attrNameLst>
                                          <p:attrName>ppt_x</p:attrName>
                                          <p:attrName>ppt_y</p:attrName>
                                        </p:attrNameLst>
                                      </p:cBhvr>
                                      <p:rCtr x="1211" y="-20486"/>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2422 -0.41018 L 0.02422 -0.24143 " pathEditMode="relative" rAng="0" ptsTypes="AA">
                                      <p:cBhvr>
                                        <p:cTn id="13" dur="250" fill="hold"/>
                                        <p:tgtEl>
                                          <p:spTgt spid="7"/>
                                        </p:tgtEl>
                                        <p:attrNameLst>
                                          <p:attrName>ppt_x</p:attrName>
                                          <p:attrName>ppt_y</p:attrName>
                                        </p:attrNameLst>
                                      </p:cBhvr>
                                      <p:rCtr x="0" y="8426"/>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17539 -0.02454 " pathEditMode="relative" rAng="0" ptsTypes="AA">
                                      <p:cBhvr>
                                        <p:cTn id="19" dur="500" fill="hold"/>
                                        <p:tgtEl>
                                          <p:spTgt spid="4"/>
                                        </p:tgtEl>
                                        <p:attrNameLst>
                                          <p:attrName>ppt_x</p:attrName>
                                          <p:attrName>ppt_y</p:attrName>
                                        </p:attrNameLst>
                                      </p:cBhvr>
                                      <p:rCtr x="8763" y="-1227"/>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0"/>
                                        </p:tgtEl>
                                      </p:cBhvr>
                                    </p:animEffect>
                                    <p:animScale>
                                      <p:cBhvr>
                                        <p:cTn id="29" dur="250" autoRev="1" fill="hold"/>
                                        <p:tgtEl>
                                          <p:spTgt spid="10"/>
                                        </p:tgtEl>
                                      </p:cBhvr>
                                      <p:by x="105000" y="105000"/>
                                    </p:animScale>
                                  </p:childTnLst>
                                </p:cTn>
                              </p:par>
                              <p:par>
                                <p:cTn id="30" presetID="1" presetClass="emph" presetSubtype="2" fill="hold" nodeType="withEffect">
                                  <p:stCondLst>
                                    <p:cond delay="0"/>
                                  </p:stCondLst>
                                  <p:childTnLst>
                                    <p:animClr clrSpc="rgb" dir="cw">
                                      <p:cBhvr>
                                        <p:cTn id="31" dur="1500" fill="hold"/>
                                        <p:tgtEl>
                                          <p:spTgt spid="10"/>
                                        </p:tgtEl>
                                        <p:attrNameLst>
                                          <p:attrName>fillcolor</p:attrName>
                                        </p:attrNameLst>
                                      </p:cBhvr>
                                      <p:to>
                                        <a:schemeClr val="accent2"/>
                                      </p:to>
                                    </p:animClr>
                                    <p:set>
                                      <p:cBhvr>
                                        <p:cTn id="32" dur="1500" fill="hold"/>
                                        <p:tgtEl>
                                          <p:spTgt spid="10"/>
                                        </p:tgtEl>
                                        <p:attrNameLst>
                                          <p:attrName>fill.type</p:attrName>
                                        </p:attrNameLst>
                                      </p:cBhvr>
                                      <p:to>
                                        <p:strVal val="solid"/>
                                      </p:to>
                                    </p:set>
                                    <p:set>
                                      <p:cBhvr>
                                        <p:cTn id="33" dur="1500" fill="hold"/>
                                        <p:tgtEl>
                                          <p:spTgt spid="10"/>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05169 -0.23866 " pathEditMode="relative" rAng="0" ptsTypes="AA">
                                      <p:cBhvr>
                                        <p:cTn id="43" dur="500" fill="hold"/>
                                        <p:tgtEl>
                                          <p:spTgt spid="7"/>
                                        </p:tgtEl>
                                        <p:attrNameLst>
                                          <p:attrName>ppt_x</p:attrName>
                                          <p:attrName>ppt_y</p:attrName>
                                        </p:attrNameLst>
                                      </p:cBhvr>
                                      <p:rCtr x="-2591" y="-11944"/>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17578 -0.02592 " pathEditMode="relative" rAng="0" ptsTypes="AA">
                                      <p:cBhvr>
                                        <p:cTn id="49" dur="500" fill="hold"/>
                                        <p:tgtEl>
                                          <p:spTgt spid="4"/>
                                        </p:tgtEl>
                                        <p:attrNameLst>
                                          <p:attrName>ppt_x</p:attrName>
                                          <p:attrName>ppt_y</p:attrName>
                                        </p:attrNameLst>
                                      </p:cBhvr>
                                      <p:rCtr x="8789" y="-1296"/>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1" presetClass="emph" presetSubtype="2" fill="hold" nodeType="withEffect">
                                  <p:stCondLst>
                                    <p:cond delay="0"/>
                                  </p:stCondLst>
                                  <p:childTnLst>
                                    <p:animClr clrSpc="rgb" dir="cw">
                                      <p:cBhvr>
                                        <p:cTn id="62" dur="1500" fill="hold"/>
                                        <p:tgtEl>
                                          <p:spTgt spid="10"/>
                                        </p:tgtEl>
                                        <p:attrNameLst>
                                          <p:attrName>fillcolor</p:attrName>
                                        </p:attrNameLst>
                                      </p:cBhvr>
                                      <p:to>
                                        <a:schemeClr val="accent2"/>
                                      </p:to>
                                    </p:animClr>
                                    <p:set>
                                      <p:cBhvr>
                                        <p:cTn id="63" dur="1500" fill="hold"/>
                                        <p:tgtEl>
                                          <p:spTgt spid="10"/>
                                        </p:tgtEl>
                                        <p:attrNameLst>
                                          <p:attrName>fill.type</p:attrName>
                                        </p:attrNameLst>
                                      </p:cBhvr>
                                      <p:to>
                                        <p:strVal val="solid"/>
                                      </p:to>
                                    </p:set>
                                    <p:set>
                                      <p:cBhvr>
                                        <p:cTn id="64" dur="1500" fill="hold"/>
                                        <p:tgtEl>
                                          <p:spTgt spid="10"/>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4167 -0.31481 " pathEditMode="relative" rAng="0" ptsTypes="AA">
                                      <p:cBhvr>
                                        <p:cTn id="74" dur="500" fill="hold"/>
                                        <p:tgtEl>
                                          <p:spTgt spid="7"/>
                                        </p:tgtEl>
                                        <p:attrNameLst>
                                          <p:attrName>ppt_x</p:attrName>
                                          <p:attrName>ppt_y</p:attrName>
                                        </p:attrNameLst>
                                      </p:cBhvr>
                                      <p:rCtr x="-2083" y="-15741"/>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70000" y="7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35" presetClass="path" presetSubtype="0" accel="50000" decel="50000" fill="hold" nodeType="withEffect">
                                  <p:stCondLst>
                                    <p:cond delay="0"/>
                                  </p:stCondLst>
                                  <p:childTnLst>
                                    <p:animMotion origin="layout" path="M 0 -1.48148E-6 L -0.075 -0.00231 " pathEditMode="relative" rAng="0" ptsTypes="AA">
                                      <p:cBhvr>
                                        <p:cTn id="80" dur="500" fill="hold"/>
                                        <p:tgtEl>
                                          <p:spTgt spid="4"/>
                                        </p:tgtEl>
                                        <p:attrNameLst>
                                          <p:attrName>ppt_x</p:attrName>
                                          <p:attrName>ppt_y</p:attrName>
                                        </p:attrNameLst>
                                      </p:cBhvr>
                                      <p:rCtr x="-3750" y="-116"/>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childTnLst>
                          </p:cTn>
                        </p:par>
                        <p:par>
                          <p:cTn id="86" fill="hold">
                            <p:stCondLst>
                              <p:cond delay="1250"/>
                            </p:stCondLst>
                            <p:childTnLst>
                              <p:par>
                                <p:cTn id="87" presetID="1" presetClass="entr" presetSubtype="0" fill="hold" nodeType="afterEffect">
                                  <p:stCondLst>
                                    <p:cond delay="0"/>
                                  </p:stCondLst>
                                  <p:childTnLst>
                                    <p:set>
                                      <p:cBhvr>
                                        <p:cTn id="88"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yeah1.wav"/>
                                        </p:tgtEl>
                                      </p:cMediaNode>
                                    </p:audio>
                                  </p:subTnLst>
                                </p:cTn>
                              </p:par>
                              <p:par>
                                <p:cTn id="89" presetID="1" presetClass="exit" presetSubtype="0" fill="hold" nodeType="withEffect">
                                  <p:stCondLst>
                                    <p:cond delay="0"/>
                                  </p:stCondLst>
                                  <p:childTnLst>
                                    <p:set>
                                      <p:cBhvr>
                                        <p:cTn id="90" dur="1" fill="hold">
                                          <p:stCondLst>
                                            <p:cond delay="0"/>
                                          </p:stCondLst>
                                        </p:cTn>
                                        <p:tgtEl>
                                          <p:spTgt spid="7"/>
                                        </p:tgtEl>
                                        <p:attrNameLst>
                                          <p:attrName>style.visibility</p:attrName>
                                        </p:attrNameLst>
                                      </p:cBhvr>
                                      <p:to>
                                        <p:strVal val="hidden"/>
                                      </p:to>
                                    </p:set>
                                  </p:childTnLst>
                                </p:cTn>
                              </p:par>
                              <p:par>
                                <p:cTn id="91" presetID="53" presetClass="entr" presetSubtype="16" fill="hold" nodeType="with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p:cTn id="93" dur="500" fill="hold"/>
                                        <p:tgtEl>
                                          <p:spTgt spid="13"/>
                                        </p:tgtEl>
                                        <p:attrNameLst>
                                          <p:attrName>ppt_w</p:attrName>
                                        </p:attrNameLst>
                                      </p:cBhvr>
                                      <p:tavLst>
                                        <p:tav tm="0">
                                          <p:val>
                                            <p:fltVal val="0"/>
                                          </p:val>
                                        </p:tav>
                                        <p:tav tm="100000">
                                          <p:val>
                                            <p:strVal val="#ppt_w"/>
                                          </p:val>
                                        </p:tav>
                                      </p:tavLst>
                                    </p:anim>
                                    <p:anim calcmode="lin" valueType="num">
                                      <p:cBhvr>
                                        <p:cTn id="94" dur="500" fill="hold"/>
                                        <p:tgtEl>
                                          <p:spTgt spid="13"/>
                                        </p:tgtEl>
                                        <p:attrNameLst>
                                          <p:attrName>ppt_h</p:attrName>
                                        </p:attrNameLst>
                                      </p:cBhvr>
                                      <p:tavLst>
                                        <p:tav tm="0">
                                          <p:val>
                                            <p:fltVal val="0"/>
                                          </p:val>
                                        </p:tav>
                                        <p:tav tm="100000">
                                          <p:val>
                                            <p:strVal val="#ppt_h"/>
                                          </p:val>
                                        </p:tav>
                                      </p:tavLst>
                                    </p:anim>
                                    <p:animEffect transition="in" filter="fade">
                                      <p:cBhvr>
                                        <p:cTn id="95" dur="500"/>
                                        <p:tgtEl>
                                          <p:spTgt spid="13"/>
                                        </p:tgtEl>
                                      </p:cBhvr>
                                    </p:animEffect>
                                  </p:childTnLst>
                                  <p:subTnLst>
                                    <p:audio>
                                      <p:cMediaNode>
                                        <p:cTn display="0" masterRel="sameClick">
                                          <p:stCondLst>
                                            <p:cond evt="begin" delay="0">
                                              <p:tn val="91"/>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7148 -0.24305 " pathEditMode="relative" rAng="0" ptsTypes="AA">
                                      <p:cBhvr>
                                        <p:cTn id="105" dur="500" fill="hold"/>
                                        <p:tgtEl>
                                          <p:spTgt spid="7"/>
                                        </p:tgtEl>
                                        <p:attrNameLst>
                                          <p:attrName>ppt_x</p:attrName>
                                          <p:attrName>ppt_y</p:attrName>
                                        </p:attrNameLst>
                                      </p:cBhvr>
                                      <p:rCtr x="-8581" y="-12153"/>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50000" y="5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63" presetClass="path" presetSubtype="0" accel="50000" decel="50000" fill="hold" nodeType="withEffect">
                                  <p:stCondLst>
                                    <p:cond delay="0"/>
                                  </p:stCondLst>
                                  <p:childTnLst>
                                    <p:animMotion origin="layout" path="M 0 -1.48148E-6 L 0.17734 -0.02592 " pathEditMode="relative" rAng="0" ptsTypes="AA">
                                      <p:cBhvr>
                                        <p:cTn id="111" dur="500" fill="hold"/>
                                        <p:tgtEl>
                                          <p:spTgt spid="4"/>
                                        </p:tgtEl>
                                        <p:attrNameLst>
                                          <p:attrName>ppt_x</p:attrName>
                                          <p:attrName>ppt_y</p:attrName>
                                        </p:attrNameLst>
                                      </p:cBhvr>
                                      <p:rCtr x="8867" y="-1296"/>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25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0"/>
                                        </p:tgtEl>
                                      </p:cBhvr>
                                    </p:animEffect>
                                    <p:animScale>
                                      <p:cBhvr>
                                        <p:cTn id="122" dur="250" autoRev="1" fill="hold"/>
                                        <p:tgtEl>
                                          <p:spTgt spid="10"/>
                                        </p:tgtEl>
                                      </p:cBhvr>
                                      <p:by x="105000" y="105000"/>
                                    </p:animScale>
                                  </p:childTnLst>
                                </p:cTn>
                              </p:par>
                              <p:par>
                                <p:cTn id="123" presetID="1" presetClass="emph" presetSubtype="2" fill="hold" nodeType="withEffect">
                                  <p:stCondLst>
                                    <p:cond delay="0"/>
                                  </p:stCondLst>
                                  <p:childTnLst>
                                    <p:animClr clrSpc="rgb" dir="cw">
                                      <p:cBhvr>
                                        <p:cTn id="124" dur="1500" fill="hold"/>
                                        <p:tgtEl>
                                          <p:spTgt spid="10"/>
                                        </p:tgtEl>
                                        <p:attrNameLst>
                                          <p:attrName>fillcolor</p:attrName>
                                        </p:attrNameLst>
                                      </p:cBhvr>
                                      <p:to>
                                        <a:schemeClr val="accent2"/>
                                      </p:to>
                                    </p:animClr>
                                    <p:set>
                                      <p:cBhvr>
                                        <p:cTn id="125" dur="1500" fill="hold"/>
                                        <p:tgtEl>
                                          <p:spTgt spid="10"/>
                                        </p:tgtEl>
                                        <p:attrNameLst>
                                          <p:attrName>fill.type</p:attrName>
                                        </p:attrNameLst>
                                      </p:cBhvr>
                                      <p:to>
                                        <p:strVal val="solid"/>
                                      </p:to>
                                    </p:set>
                                    <p:set>
                                      <p:cBhvr>
                                        <p:cTn id="126" dur="1500" fill="hold"/>
                                        <p:tgtEl>
                                          <p:spTgt spid="10"/>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0" grpId="0" animBg="1"/>
      <p:bldP spid="10" grpId="1" animBg="1"/>
      <p:bldP spid="10" grpId="2"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97516" y="1573966"/>
            <a:ext cx="1892972" cy="2514818"/>
          </a:xfrm>
          <a:prstGeom prst="rect">
            <a:avLst/>
          </a:prstGeom>
        </p:spPr>
      </p:pic>
      <p:pic>
        <p:nvPicPr>
          <p:cNvPr id="5" name="tha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54314" y="1144160"/>
            <a:ext cx="1892972" cy="2944623"/>
          </a:xfrm>
          <a:prstGeom prst="rect">
            <a:avLst/>
          </a:prstGeom>
        </p:spPr>
      </p:pic>
      <p:pic>
        <p:nvPicPr>
          <p:cNvPr id="6" name="thua"/>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654630" y="1967191"/>
            <a:ext cx="1170534" cy="2121593"/>
          </a:xfrm>
          <a:prstGeom prst="rect">
            <a:avLst/>
          </a:prstGeom>
        </p:spPr>
      </p:pic>
      <p:pic>
        <p:nvPicPr>
          <p:cNvPr id="7" name="bo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700478" y="5170240"/>
            <a:ext cx="887045" cy="887045"/>
          </a:xfrm>
          <a:prstGeom prst="rect">
            <a:avLst/>
          </a:prstGeom>
        </p:spPr>
      </p:pic>
      <mc:AlternateContent xmlns:mc="http://schemas.openxmlformats.org/markup-compatibility/2006" xmlns:a14="http://schemas.microsoft.com/office/drawing/2010/main">
        <mc:Choice Requires="a14">
          <p:sp>
            <p:nvSpPr>
              <p:cNvPr id="8" name="cauhoi"/>
              <p:cNvSpPr/>
              <p:nvPr/>
            </p:nvSpPr>
            <p:spPr>
              <a:xfrm>
                <a:off x="160019" y="5580992"/>
                <a:ext cx="17967960" cy="15577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200" b="1" dirty="0">
                    <a:solidFill>
                      <a:schemeClr val="tx1"/>
                    </a:solidFill>
                    <a:effectLst/>
                    <a:latin typeface="Arial (Body)"/>
                    <a:ea typeface="Calibri" panose="020F0502020204030204" pitchFamily="34" charset="0"/>
                  </a:rPr>
                  <a:t>Câu 2:</a:t>
                </a:r>
                <a:r>
                  <a:rPr lang="en-US" sz="4200" dirty="0">
                    <a:solidFill>
                      <a:schemeClr val="tx1"/>
                    </a:solidFill>
                    <a:effectLst/>
                    <a:latin typeface="Arial (Body)"/>
                    <a:ea typeface="Calibri" panose="020F0502020204030204" pitchFamily="34" charset="0"/>
                  </a:rPr>
                  <a:t> Cho </a:t>
                </a:r>
                <a14:m>
                  <m:oMath xmlns:m="http://schemas.openxmlformats.org/officeDocument/2006/math">
                    <m:r>
                      <m:rPr>
                        <m:sty m:val="p"/>
                      </m:rPr>
                      <a:rPr lang="en-US" sz="4200" i="0" dirty="0" smtClean="0">
                        <a:solidFill>
                          <a:schemeClr val="tx1"/>
                        </a:solidFill>
                        <a:effectLst/>
                        <a:latin typeface="Cambria Math" panose="02040503050406030204" pitchFamily="18" charset="0"/>
                        <a:ea typeface="Calibri" panose="020F0502020204030204" pitchFamily="34" charset="0"/>
                      </a:rPr>
                      <m:t>Δ</m:t>
                    </m:r>
                    <m:r>
                      <a:rPr lang="en-US" sz="4200" i="1" dirty="0">
                        <a:solidFill>
                          <a:schemeClr val="tx1"/>
                        </a:solidFill>
                        <a:effectLst/>
                        <a:latin typeface="Cambria Math" panose="02040503050406030204" pitchFamily="18" charset="0"/>
                        <a:ea typeface="Calibri" panose="020F0502020204030204" pitchFamily="34" charset="0"/>
                      </a:rPr>
                      <m:t>𝐴𝐵𝐶</m:t>
                    </m:r>
                  </m:oMath>
                </a14:m>
                <a:r>
                  <a:rPr lang="en-US" sz="4200" dirty="0">
                    <a:solidFill>
                      <a:schemeClr val="tx1"/>
                    </a:solidFill>
                    <a:effectLst/>
                    <a:latin typeface="Arial (Body)"/>
                    <a:ea typeface="Calibri" panose="020F0502020204030204" pitchFamily="34" charset="0"/>
                  </a:rPr>
                  <a:t> </a:t>
                </a:r>
                <a:r>
                  <a:rPr lang="en-US" sz="4200" dirty="0" err="1">
                    <a:solidFill>
                      <a:schemeClr val="tx1"/>
                    </a:solidFill>
                    <a:effectLst/>
                    <a:latin typeface="Arial (Body)"/>
                    <a:ea typeface="Calibri" panose="020F0502020204030204" pitchFamily="34" charset="0"/>
                  </a:rPr>
                  <a:t>có</a:t>
                </a:r>
                <a:r>
                  <a:rPr lang="en-US" sz="4200" dirty="0">
                    <a:solidFill>
                      <a:schemeClr val="tx1"/>
                    </a:solidFill>
                    <a:effectLst/>
                    <a:latin typeface="Arial (Body)"/>
                    <a:ea typeface="Calibri" panose="020F0502020204030204" pitchFamily="34" charset="0"/>
                  </a:rPr>
                  <a:t> </a:t>
                </a:r>
                <a14:m>
                  <m:oMath xmlns:m="http://schemas.openxmlformats.org/officeDocument/2006/math">
                    <m:r>
                      <a:rPr lang="en-US" sz="4200" i="1" dirty="0" smtClean="0">
                        <a:solidFill>
                          <a:schemeClr val="tx1"/>
                        </a:solidFill>
                        <a:effectLst/>
                        <a:latin typeface="Cambria Math" panose="02040503050406030204" pitchFamily="18" charset="0"/>
                        <a:ea typeface="Calibri" panose="020F0502020204030204" pitchFamily="34" charset="0"/>
                      </a:rPr>
                      <m:t>𝐴𝐵</m:t>
                    </m:r>
                    <m:r>
                      <a:rPr lang="en-US" sz="4200" i="1" dirty="0" smtClean="0">
                        <a:solidFill>
                          <a:schemeClr val="tx1"/>
                        </a:solidFill>
                        <a:effectLst/>
                        <a:latin typeface="Cambria Math" panose="02040503050406030204" pitchFamily="18" charset="0"/>
                        <a:ea typeface="Calibri" panose="020F0502020204030204" pitchFamily="34" charset="0"/>
                      </a:rPr>
                      <m:t>+</m:t>
                    </m:r>
                    <m:r>
                      <a:rPr lang="en-US" sz="4200" i="1" dirty="0" smtClean="0">
                        <a:solidFill>
                          <a:schemeClr val="tx1"/>
                        </a:solidFill>
                        <a:effectLst/>
                        <a:latin typeface="Cambria Math" panose="02040503050406030204" pitchFamily="18" charset="0"/>
                        <a:ea typeface="Calibri" panose="020F0502020204030204" pitchFamily="34" charset="0"/>
                      </a:rPr>
                      <m:t>𝐴𝐶</m:t>
                    </m:r>
                    <m:r>
                      <a:rPr lang="en-US" sz="4200" i="1" dirty="0" smtClean="0">
                        <a:solidFill>
                          <a:schemeClr val="tx1"/>
                        </a:solidFill>
                        <a:effectLst/>
                        <a:latin typeface="Cambria Math" panose="02040503050406030204" pitchFamily="18" charset="0"/>
                        <a:ea typeface="Calibri" panose="020F0502020204030204" pitchFamily="34" charset="0"/>
                      </a:rPr>
                      <m:t>=10</m:t>
                    </m:r>
                    <m:r>
                      <a:rPr lang="en-US" sz="4200" i="1" dirty="0" smtClean="0">
                        <a:solidFill>
                          <a:schemeClr val="tx1"/>
                        </a:solidFill>
                        <a:effectLst/>
                        <a:latin typeface="Cambria Math" panose="02040503050406030204" pitchFamily="18" charset="0"/>
                        <a:ea typeface="Calibri" panose="020F0502020204030204" pitchFamily="34" charset="0"/>
                      </a:rPr>
                      <m:t>𝑐𝑚</m:t>
                    </m:r>
                  </m:oMath>
                </a14:m>
                <a:r>
                  <a:rPr lang="en-US" sz="4200" dirty="0">
                    <a:solidFill>
                      <a:schemeClr val="tx1"/>
                    </a:solidFill>
                    <a:effectLst/>
                    <a:latin typeface="Arial (Body)"/>
                    <a:ea typeface="Calibri" panose="020F0502020204030204" pitchFamily="34" charset="0"/>
                  </a:rPr>
                  <a:t>, </a:t>
                </a:r>
                <a14:m>
                  <m:oMath xmlns:m="http://schemas.openxmlformats.org/officeDocument/2006/math">
                    <m:r>
                      <a:rPr lang="en-US" sz="4200" i="1" dirty="0" smtClean="0">
                        <a:solidFill>
                          <a:schemeClr val="tx1"/>
                        </a:solidFill>
                        <a:effectLst/>
                        <a:latin typeface="Cambria Math" panose="02040503050406030204" pitchFamily="18" charset="0"/>
                        <a:ea typeface="Calibri" panose="020F0502020204030204" pitchFamily="34" charset="0"/>
                      </a:rPr>
                      <m:t>𝐴𝐶</m:t>
                    </m:r>
                    <m:r>
                      <a:rPr lang="en-US" sz="4200" b="0" i="1" dirty="0" smtClean="0">
                        <a:solidFill>
                          <a:schemeClr val="tx1"/>
                        </a:solidFill>
                        <a:effectLst/>
                        <a:latin typeface="Cambria Math" panose="02040503050406030204" pitchFamily="18" charset="0"/>
                        <a:ea typeface="Calibri" panose="020F0502020204030204" pitchFamily="34" charset="0"/>
                      </a:rPr>
                      <m:t>−</m:t>
                    </m:r>
                    <m:r>
                      <a:rPr lang="en-US" sz="4200" i="1" dirty="0" smtClean="0">
                        <a:solidFill>
                          <a:schemeClr val="tx1"/>
                        </a:solidFill>
                        <a:effectLst/>
                        <a:latin typeface="Cambria Math" panose="02040503050406030204" pitchFamily="18" charset="0"/>
                        <a:ea typeface="Calibri" panose="020F0502020204030204" pitchFamily="34" charset="0"/>
                      </a:rPr>
                      <m:t>𝐴𝐵</m:t>
                    </m:r>
                    <m:r>
                      <a:rPr lang="en-US" sz="4200" i="1" dirty="0" smtClean="0">
                        <a:solidFill>
                          <a:schemeClr val="tx1"/>
                        </a:solidFill>
                        <a:effectLst/>
                        <a:latin typeface="Cambria Math" panose="02040503050406030204" pitchFamily="18" charset="0"/>
                        <a:ea typeface="Calibri" panose="020F0502020204030204" pitchFamily="34" charset="0"/>
                      </a:rPr>
                      <m:t>=4</m:t>
                    </m:r>
                    <m:r>
                      <a:rPr lang="en-US" sz="4200" i="1" dirty="0" smtClean="0">
                        <a:solidFill>
                          <a:schemeClr val="tx1"/>
                        </a:solidFill>
                        <a:effectLst/>
                        <a:latin typeface="Cambria Math" panose="02040503050406030204" pitchFamily="18" charset="0"/>
                        <a:ea typeface="Calibri" panose="020F0502020204030204" pitchFamily="34" charset="0"/>
                      </a:rPr>
                      <m:t>𝑐𝑚</m:t>
                    </m:r>
                  </m:oMath>
                </a14:m>
                <a:r>
                  <a:rPr lang="en-US" sz="4200" dirty="0">
                    <a:solidFill>
                      <a:schemeClr val="tx1"/>
                    </a:solidFill>
                    <a:effectLst/>
                    <a:latin typeface="Arial (Body)"/>
                    <a:ea typeface="Calibri" panose="020F0502020204030204" pitchFamily="34" charset="0"/>
                  </a:rPr>
                  <a:t>. So </a:t>
                </a:r>
                <a:r>
                  <a:rPr lang="en-US" sz="4200" dirty="0" err="1">
                    <a:solidFill>
                      <a:schemeClr val="tx1"/>
                    </a:solidFill>
                    <a:effectLst/>
                    <a:latin typeface="Arial (Body)"/>
                    <a:ea typeface="Calibri" panose="020F0502020204030204" pitchFamily="34" charset="0"/>
                  </a:rPr>
                  <a:t>sánh</a:t>
                </a:r>
                <a:r>
                  <a:rPr lang="en-US" sz="4200" dirty="0">
                    <a:solidFill>
                      <a:schemeClr val="tx1"/>
                    </a:solidFill>
                    <a:effectLst/>
                    <a:latin typeface="Arial (Body)"/>
                    <a:ea typeface="Calibri" panose="020F0502020204030204" pitchFamily="34" charset="0"/>
                  </a:rPr>
                  <a:t> </a:t>
                </a:r>
                <a14:m>
                  <m:oMath xmlns:m="http://schemas.openxmlformats.org/officeDocument/2006/math">
                    <m:acc>
                      <m:accPr>
                        <m:chr m:val="̂"/>
                        <m:ctrlPr>
                          <a:rPr lang="en-US" sz="4200" i="1">
                            <a:solidFill>
                              <a:schemeClr val="tx1"/>
                            </a:solidFill>
                            <a:effectLst/>
                            <a:latin typeface="Cambria Math" panose="02040503050406030204" pitchFamily="18" charset="0"/>
                            <a:cs typeface="Times New Roman" panose="02020603050405020304" pitchFamily="18" charset="0"/>
                          </a:rPr>
                        </m:ctrlPr>
                      </m:accPr>
                      <m:e>
                        <m:r>
                          <a:rPr lang="en-US" sz="42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𝐵</m:t>
                        </m:r>
                      </m:e>
                    </m:acc>
                    <m:r>
                      <a:rPr lang="en-US" sz="42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4200" i="0" dirty="0" err="1">
                    <a:solidFill>
                      <a:schemeClr val="tx1"/>
                    </a:solidFill>
                    <a:effectLst/>
                    <a:latin typeface="Arial (Body)"/>
                    <a:ea typeface="Calibri" panose="020F0502020204030204" pitchFamily="34" charset="0"/>
                    <a:cs typeface="Times New Roman" panose="02020603050405020304" pitchFamily="18" charset="0"/>
                  </a:rPr>
                  <a:t>và</a:t>
                </a:r>
                <a:r>
                  <a:rPr lang="en-US" sz="4200" i="0" dirty="0">
                    <a:solidFill>
                      <a:schemeClr val="tx1"/>
                    </a:solidFill>
                    <a:effectLst/>
                    <a:latin typeface="Arial (Body)"/>
                    <a:ea typeface="Calibri" panose="020F0502020204030204" pitchFamily="34" charset="0"/>
                    <a:cs typeface="Times New Roman" panose="02020603050405020304" pitchFamily="18" charset="0"/>
                  </a:rPr>
                  <a:t> </a:t>
                </a:r>
                <a14:m>
                  <m:oMath xmlns:m="http://schemas.openxmlformats.org/officeDocument/2006/math">
                    <m:acc>
                      <m:accPr>
                        <m:chr m:val="̂"/>
                        <m:ctrlPr>
                          <a:rPr lang="en-US" sz="4200" i="1">
                            <a:solidFill>
                              <a:schemeClr val="tx1"/>
                            </a:solidFill>
                            <a:effectLst/>
                            <a:latin typeface="Cambria Math" panose="02040503050406030204" pitchFamily="18" charset="0"/>
                            <a:cs typeface="Times New Roman" panose="02020603050405020304" pitchFamily="18" charset="0"/>
                          </a:rPr>
                        </m:ctrlPr>
                      </m:accPr>
                      <m:e>
                        <m:r>
                          <a:rPr lang="en-US" sz="42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𝐶</m:t>
                        </m:r>
                      </m:e>
                    </m:acc>
                  </m:oMath>
                </a14:m>
                <a:endParaRPr lang="vi-VN" sz="4200" noProof="1">
                  <a:solidFill>
                    <a:schemeClr val="tx1"/>
                  </a:solidFill>
                  <a:latin typeface="Arial (Body)"/>
                  <a:cs typeface="Arial" panose="020B0604020202020204" pitchFamily="34" charset="0"/>
                </a:endParaRPr>
              </a:p>
            </p:txBody>
          </p:sp>
        </mc:Choice>
        <mc:Fallback xmlns="">
          <p:sp>
            <p:nvSpPr>
              <p:cNvPr id="8" name="cauhoi"/>
              <p:cNvSpPr>
                <a:spLocks noRot="1" noChangeAspect="1" noMove="1" noResize="1" noEditPoints="1" noAdjustHandles="1" noChangeArrowheads="1" noChangeShapeType="1" noTextEdit="1"/>
              </p:cNvSpPr>
              <p:nvPr/>
            </p:nvSpPr>
            <p:spPr>
              <a:xfrm>
                <a:off x="160019" y="5580992"/>
                <a:ext cx="17967960" cy="1557749"/>
              </a:xfrm>
              <a:prstGeom prst="rect">
                <a:avLst/>
              </a:prstGeom>
              <a:blipFill>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1"/>
              <p:cNvSpPr/>
              <p:nvPr/>
            </p:nvSpPr>
            <p:spPr>
              <a:xfrm>
                <a:off x="160019"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vi-VN" sz="4400" noProof="1">
                    <a:solidFill>
                      <a:prstClr val="white"/>
                    </a:solidFill>
                    <a:latin typeface="Arial" panose="020B0604020202020204" pitchFamily="34" charset="0"/>
                    <a:cs typeface="Arial" panose="020B0604020202020204" pitchFamily="34" charset="0"/>
                  </a:rPr>
                  <a:t>A. </a:t>
                </a:r>
                <a14:m>
                  <m:oMath xmlns:m="http://schemas.openxmlformats.org/officeDocument/2006/math">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𝐶</m:t>
                        </m:r>
                      </m:e>
                    </m:acc>
                    <m:r>
                      <a:rPr lang="en-US" sz="4400" i="1">
                        <a:latin typeface="Cambria Math" panose="02040503050406030204" pitchFamily="18" charset="0"/>
                        <a:ea typeface="Calibri" panose="020F0502020204030204" pitchFamily="34" charset="0"/>
                        <a:cs typeface="Times New Roman" panose="02020603050405020304" pitchFamily="18" charset="0"/>
                      </a:rPr>
                      <m:t>&l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𝐵</m:t>
                        </m:r>
                      </m:e>
                    </m:acc>
                  </m:oMath>
                </a14:m>
                <a:endParaRPr lang="vi-VN" sz="4200" noProof="1">
                  <a:solidFill>
                    <a:prstClr val="white"/>
                  </a:solidFill>
                  <a:latin typeface="Arial" panose="020B0604020202020204" pitchFamily="34" charset="0"/>
                  <a:cs typeface="Arial" panose="020B0604020202020204" pitchFamily="34" charset="0"/>
                </a:endParaRPr>
              </a:p>
            </p:txBody>
          </p:sp>
        </mc:Choice>
        <mc:Fallback xmlns="">
          <p:sp>
            <p:nvSpPr>
              <p:cNvPr id="9" name="1"/>
              <p:cNvSpPr>
                <a:spLocks noRot="1" noChangeAspect="1" noMove="1" noResize="1" noEditPoints="1" noAdjustHandles="1" noChangeArrowheads="1" noChangeShapeType="1" noTextEdit="1"/>
              </p:cNvSpPr>
              <p:nvPr/>
            </p:nvSpPr>
            <p:spPr>
              <a:xfrm>
                <a:off x="160019" y="7265886"/>
                <a:ext cx="8540459" cy="1336011"/>
              </a:xfrm>
              <a:prstGeom prst="rect">
                <a:avLst/>
              </a:prstGeom>
              <a:blipFill>
                <a:blip r:embed="rId12"/>
                <a:stretch>
                  <a:fillRect b="-91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3"/>
              <p:cNvSpPr/>
              <p:nvPr/>
            </p:nvSpPr>
            <p:spPr>
              <a:xfrm>
                <a:off x="160018" y="882689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vi-VN" sz="4400" noProof="1">
                    <a:solidFill>
                      <a:prstClr val="white"/>
                    </a:solidFill>
                    <a:latin typeface="Arial" panose="020B0604020202020204" pitchFamily="34" charset="0"/>
                    <a:cs typeface="Arial" panose="020B0604020202020204" pitchFamily="34" charset="0"/>
                  </a:rPr>
                  <a:t>C. </a:t>
                </a:r>
                <a14:m>
                  <m:oMath xmlns:m="http://schemas.openxmlformats.org/officeDocument/2006/math">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𝐶</m:t>
                        </m:r>
                      </m:e>
                    </m:acc>
                    <m:r>
                      <a:rPr lang="en-US" sz="4400" b="0" i="1" smtClean="0">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𝐵</m:t>
                        </m:r>
                      </m:e>
                    </m:acc>
                  </m:oMath>
                </a14:m>
                <a:endParaRPr lang="vi-VN" sz="4400" noProof="1">
                  <a:solidFill>
                    <a:prstClr val="white"/>
                  </a:solidFill>
                  <a:latin typeface="Arial" panose="020B0604020202020204" pitchFamily="34" charset="0"/>
                  <a:cs typeface="Arial" panose="020B0604020202020204" pitchFamily="34" charset="0"/>
                </a:endParaRPr>
              </a:p>
            </p:txBody>
          </p:sp>
        </mc:Choice>
        <mc:Fallback xmlns="">
          <p:sp>
            <p:nvSpPr>
              <p:cNvPr id="10" name="3"/>
              <p:cNvSpPr>
                <a:spLocks noRot="1" noChangeAspect="1" noMove="1" noResize="1" noEditPoints="1" noAdjustHandles="1" noChangeArrowheads="1" noChangeShapeType="1" noTextEdit="1"/>
              </p:cNvSpPr>
              <p:nvPr/>
            </p:nvSpPr>
            <p:spPr>
              <a:xfrm>
                <a:off x="160018" y="8826896"/>
                <a:ext cx="8540459" cy="1336011"/>
              </a:xfrm>
              <a:prstGeom prst="rect">
                <a:avLst/>
              </a:prstGeom>
              <a:blipFill>
                <a:blip r:embed="rId13"/>
                <a:stretch>
                  <a:fillRect b="-91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2"/>
              <p:cNvSpPr/>
              <p:nvPr/>
            </p:nvSpPr>
            <p:spPr>
              <a:xfrm>
                <a:off x="9587521"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vi-VN" sz="4400" noProof="1">
                    <a:solidFill>
                      <a:prstClr val="white"/>
                    </a:solidFill>
                    <a:latin typeface="Arial" panose="020B0604020202020204" pitchFamily="34" charset="0"/>
                    <a:cs typeface="Arial" panose="020B0604020202020204" pitchFamily="34" charset="0"/>
                  </a:rPr>
                  <a:t>B. </a:t>
                </a:r>
                <a14:m>
                  <m:oMath xmlns:m="http://schemas.openxmlformats.org/officeDocument/2006/math">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𝐶</m:t>
                        </m:r>
                      </m:e>
                    </m:acc>
                    <m:r>
                      <a:rPr lang="en-US" sz="4400" b="0" i="1" smtClean="0">
                        <a:latin typeface="Cambria Math" panose="02040503050406030204" pitchFamily="18" charset="0"/>
                        <a:ea typeface="Calibri" panose="020F0502020204030204" pitchFamily="34" charset="0"/>
                        <a:cs typeface="Times New Roman" panose="02020603050405020304" pitchFamily="18" charset="0"/>
                      </a:rPr>
                      <m:t>&g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𝐵</m:t>
                        </m:r>
                      </m:e>
                    </m:acc>
                  </m:oMath>
                </a14:m>
                <a:endParaRPr lang="vi-VN" sz="4400" noProof="1">
                  <a:solidFill>
                    <a:prstClr val="white"/>
                  </a:solidFill>
                  <a:latin typeface="Arial" panose="020B0604020202020204" pitchFamily="34" charset="0"/>
                  <a:cs typeface="Arial" panose="020B0604020202020204" pitchFamily="34" charset="0"/>
                </a:endParaRPr>
              </a:p>
            </p:txBody>
          </p:sp>
        </mc:Choice>
        <mc:Fallback xmlns="">
          <p:sp>
            <p:nvSpPr>
              <p:cNvPr id="11" name="2"/>
              <p:cNvSpPr>
                <a:spLocks noRot="1" noChangeAspect="1" noMove="1" noResize="1" noEditPoints="1" noAdjustHandles="1" noChangeArrowheads="1" noChangeShapeType="1" noTextEdit="1"/>
              </p:cNvSpPr>
              <p:nvPr/>
            </p:nvSpPr>
            <p:spPr>
              <a:xfrm>
                <a:off x="9587521" y="7265886"/>
                <a:ext cx="8540459" cy="1336011"/>
              </a:xfrm>
              <a:prstGeom prst="rect">
                <a:avLst/>
              </a:prstGeom>
              <a:blipFill>
                <a:blip r:embed="rId14"/>
                <a:stretch>
                  <a:fillRect b="-91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4"/>
              <p:cNvSpPr/>
              <p:nvPr/>
            </p:nvSpPr>
            <p:spPr>
              <a:xfrm>
                <a:off x="9587519" y="8792661"/>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vi-VN" sz="4400" noProof="1">
                    <a:solidFill>
                      <a:prstClr val="white"/>
                    </a:solidFill>
                    <a:latin typeface="Arial" panose="020B0604020202020204" pitchFamily="34" charset="0"/>
                    <a:cs typeface="Arial" panose="020B0604020202020204" pitchFamily="34" charset="0"/>
                  </a:rPr>
                  <a:t>D. </a:t>
                </a:r>
                <a14:m>
                  <m:oMath xmlns:m="http://schemas.openxmlformats.org/officeDocument/2006/math">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𝐶</m:t>
                        </m:r>
                      </m:e>
                    </m:acc>
                    <m:r>
                      <a:rPr lang="en-US" sz="4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i="1">
                            <a:latin typeface="Cambria Math" panose="02040503050406030204" pitchFamily="18" charset="0"/>
                            <a:cs typeface="Times New Roman" panose="02020603050405020304" pitchFamily="18" charset="0"/>
                          </a:rPr>
                        </m:ctrlPr>
                      </m:accPr>
                      <m:e>
                        <m:r>
                          <a:rPr lang="en-US" sz="4400" i="1">
                            <a:latin typeface="Cambria Math" panose="02040503050406030204" pitchFamily="18" charset="0"/>
                            <a:ea typeface="Calibri" panose="020F0502020204030204" pitchFamily="34" charset="0"/>
                            <a:cs typeface="Times New Roman" panose="02020603050405020304" pitchFamily="18" charset="0"/>
                          </a:rPr>
                          <m:t>𝐵</m:t>
                        </m:r>
                      </m:e>
                    </m:acc>
                  </m:oMath>
                </a14:m>
                <a:endParaRPr lang="vi-VN" sz="4400" noProof="1">
                  <a:solidFill>
                    <a:prstClr val="white"/>
                  </a:solidFill>
                  <a:latin typeface="Arial" panose="020B0604020202020204" pitchFamily="34" charset="0"/>
                  <a:cs typeface="Arial" panose="020B0604020202020204" pitchFamily="34" charset="0"/>
                </a:endParaRPr>
              </a:p>
            </p:txBody>
          </p:sp>
        </mc:Choice>
        <mc:Fallback xmlns="">
          <p:sp>
            <p:nvSpPr>
              <p:cNvPr id="12" name="4"/>
              <p:cNvSpPr>
                <a:spLocks noRot="1" noChangeAspect="1" noMove="1" noResize="1" noEditPoints="1" noAdjustHandles="1" noChangeArrowheads="1" noChangeShapeType="1" noTextEdit="1"/>
              </p:cNvSpPr>
              <p:nvPr/>
            </p:nvSpPr>
            <p:spPr>
              <a:xfrm>
                <a:off x="9587519" y="8792661"/>
                <a:ext cx="8540459" cy="1336011"/>
              </a:xfrm>
              <a:prstGeom prst="rect">
                <a:avLst/>
              </a:prstGeom>
              <a:blipFill>
                <a:blip r:embed="rId15"/>
                <a:stretch>
                  <a:fillRect b="-909"/>
                </a:stretch>
              </a:blipFill>
              <a:ln>
                <a:noFill/>
              </a:ln>
            </p:spPr>
            <p:txBody>
              <a:bodyPr/>
              <a:lstStyle/>
              <a:p>
                <a:r>
                  <a:rPr lang="en-US">
                    <a:noFill/>
                  </a:rPr>
                  <a:t> </a:t>
                </a:r>
              </a:p>
            </p:txBody>
          </p:sp>
        </mc:Fallback>
      </mc:AlternateContent>
      <p:pic>
        <p:nvPicPr>
          <p:cNvPr id="13" name="Picture 1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066168" y="83363"/>
            <a:ext cx="4334631" cy="2121593"/>
          </a:xfrm>
          <a:prstGeom prst="rect">
            <a:avLst/>
          </a:prstGeom>
        </p:spPr>
      </p:pic>
    </p:spTree>
    <p:extLst>
      <p:ext uri="{BB962C8B-B14F-4D97-AF65-F5344CB8AC3E}">
        <p14:creationId xmlns:p14="http://schemas.microsoft.com/office/powerpoint/2010/main" val="3074286916"/>
      </p:ext>
    </p:extLst>
  </p:cSld>
  <p:clrMapOvr>
    <a:masterClrMapping/>
  </p:clrMapOvr>
  <p:transition spd="slow">
    <p:randomBar dir="vert"/>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2383 -0.31643 " pathEditMode="relative" rAng="0" ptsTypes="AA">
                                      <p:cBhvr>
                                        <p:cTn id="11" dur="500" fill="hold"/>
                                        <p:tgtEl>
                                          <p:spTgt spid="7"/>
                                        </p:tgtEl>
                                        <p:attrNameLst>
                                          <p:attrName>ppt_x</p:attrName>
                                          <p:attrName>ppt_y</p:attrName>
                                        </p:attrNameLst>
                                      </p:cBhvr>
                                      <p:rCtr x="-6198" y="-15833"/>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70000" y="70000"/>
                                    </p:animScale>
                                  </p:childTnLst>
                                </p:cTn>
                              </p:par>
                              <p:par>
                                <p:cTn id="14" presetID="8" presetClass="emph" presetSubtype="0" fill="hold" nodeType="withEffect">
                                  <p:stCondLst>
                                    <p:cond delay="0"/>
                                  </p:stCondLst>
                                  <p:childTnLst>
                                    <p:animRot by="10800000">
                                      <p:cBhvr>
                                        <p:cTn id="15" dur="500" fill="hold"/>
                                        <p:tgtEl>
                                          <p:spTgt spid="7"/>
                                        </p:tgtEl>
                                        <p:attrNameLst>
                                          <p:attrName>r</p:attrName>
                                        </p:attrNameLst>
                                      </p:cBhvr>
                                    </p:animRot>
                                  </p:childTnLst>
                                </p:cTn>
                              </p:par>
                              <p:par>
                                <p:cTn id="16" presetID="35" presetClass="path" presetSubtype="0" accel="50000" decel="50000" fill="hold" nodeType="withEffect">
                                  <p:stCondLst>
                                    <p:cond delay="0"/>
                                  </p:stCondLst>
                                  <p:childTnLst>
                                    <p:animMotion origin="layout" path="M 0 -1.48148E-6 L -0.1625 -0.02106 " pathEditMode="relative" rAng="0" ptsTypes="AA">
                                      <p:cBhvr>
                                        <p:cTn id="17" dur="500" fill="hold"/>
                                        <p:tgtEl>
                                          <p:spTgt spid="4"/>
                                        </p:tgtEl>
                                        <p:attrNameLst>
                                          <p:attrName>ppt_x</p:attrName>
                                          <p:attrName>ppt_y</p:attrName>
                                        </p:attrNameLst>
                                      </p:cBhvr>
                                      <p:rCtr x="-8125" y="-1065"/>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par>
                          <p:cTn id="23" fill="hold">
                            <p:stCondLst>
                              <p:cond delay="125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yeah1.wav"/>
                                        </p:tgtEl>
                                      </p:cMediaNode>
                                    </p:audio>
                                  </p:subTnLst>
                                </p:cTn>
                              </p:par>
                              <p:par>
                                <p:cTn id="26" presetID="1" presetClass="exit" presetSubtype="0" fill="hold" nodeType="withEffect">
                                  <p:stCondLst>
                                    <p:cond delay="0"/>
                                  </p:stCondLst>
                                  <p:childTnLst>
                                    <p:set>
                                      <p:cBhvr>
                                        <p:cTn id="27" dur="1" fill="hold">
                                          <p:stCondLst>
                                            <p:cond delay="0"/>
                                          </p:stCondLst>
                                        </p:cTn>
                                        <p:tgtEl>
                                          <p:spTgt spid="7"/>
                                        </p:tgtEl>
                                        <p:attrNameLst>
                                          <p:attrName>style.visibility</p:attrName>
                                        </p:attrNameLst>
                                      </p:cBhvr>
                                      <p:to>
                                        <p:strVal val="hidden"/>
                                      </p:to>
                                    </p:set>
                                  </p:childTnLst>
                                </p:cTn>
                              </p:par>
                              <p:par>
                                <p:cTn id="28" presetID="53" presetClass="entr" presetSubtype="16"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500" fill="hold"/>
                                        <p:tgtEl>
                                          <p:spTgt spid="13"/>
                                        </p:tgtEl>
                                        <p:attrNameLst>
                                          <p:attrName>ppt_w</p:attrName>
                                        </p:attrNameLst>
                                      </p:cBhvr>
                                      <p:tavLst>
                                        <p:tav tm="0">
                                          <p:val>
                                            <p:fltVal val="0"/>
                                          </p:val>
                                        </p:tav>
                                        <p:tav tm="100000">
                                          <p:val>
                                            <p:strVal val="#ppt_w"/>
                                          </p:val>
                                        </p:tav>
                                      </p:tavLst>
                                    </p:anim>
                                    <p:anim calcmode="lin" valueType="num">
                                      <p:cBhvr>
                                        <p:cTn id="31" dur="500" fill="hold"/>
                                        <p:tgtEl>
                                          <p:spTgt spid="13"/>
                                        </p:tgtEl>
                                        <p:attrNameLst>
                                          <p:attrName>ppt_h</p:attrName>
                                        </p:attrNameLst>
                                      </p:cBhvr>
                                      <p:tavLst>
                                        <p:tav tm="0">
                                          <p:val>
                                            <p:fltVal val="0"/>
                                          </p:val>
                                        </p:tav>
                                        <p:tav tm="100000">
                                          <p:val>
                                            <p:strVal val="#ppt_h"/>
                                          </p:val>
                                        </p:tav>
                                      </p:tavLst>
                                    </p:anim>
                                    <p:animEffect transition="in" filter="fade">
                                      <p:cBhvr>
                                        <p:cTn id="32" dur="500"/>
                                        <p:tgtEl>
                                          <p:spTgt spid="13"/>
                                        </p:tgtEl>
                                      </p:cBhvr>
                                    </p:animEffect>
                                  </p:childTnLst>
                                  <p:subTnLst>
                                    <p:audio>
                                      <p:cMediaNode>
                                        <p:cTn display="0" masterRel="sameClick">
                                          <p:stCondLst>
                                            <p:cond evt="begin" delay="0">
                                              <p:tn val="28"/>
                                            </p:cond>
                                          </p:stCondLst>
                                          <p:endCondLst>
                                            <p:cond evt="onStopAudio" delay="0">
                                              <p:tgtEl>
                                                <p:sldTgt/>
                                              </p:tgtEl>
                                            </p:cond>
                                          </p:endCondLst>
                                        </p:cTn>
                                        <p:tgtEl>
                                          <p:sndTgt r:embed="rId4" name="yeeh.wav"/>
                                        </p:tgtEl>
                                      </p:cMediaNode>
                                    </p:audio>
                                  </p:subTnLst>
                                </p:cTn>
                              </p:par>
                            </p:childTnLst>
                          </p:cTn>
                        </p:par>
                      </p:childTnLst>
                    </p:cTn>
                  </p:par>
                </p:childTnLst>
              </p:cTn>
              <p:nextCondLst>
                <p:cond evt="onClick" delay="0">
                  <p:tgtEl>
                    <p:spTgt spid="9"/>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750" fill="hold"/>
                                        <p:tgtEl>
                                          <p:spTgt spid="11"/>
                                        </p:tgtEl>
                                        <p:attrNameLst>
                                          <p:attrName>fillcolor</p:attrName>
                                        </p:attrNameLst>
                                      </p:cBhvr>
                                      <p:to>
                                        <a:srgbClr val="FFC000"/>
                                      </p:to>
                                    </p:animClr>
                                    <p:set>
                                      <p:cBhvr>
                                        <p:cTn id="38" dur="750" fill="hold"/>
                                        <p:tgtEl>
                                          <p:spTgt spid="11"/>
                                        </p:tgtEl>
                                        <p:attrNameLst>
                                          <p:attrName>fill.type</p:attrName>
                                        </p:attrNameLst>
                                      </p:cBhvr>
                                      <p:to>
                                        <p:strVal val="solid"/>
                                      </p:to>
                                    </p:set>
                                    <p:set>
                                      <p:cBhvr>
                                        <p:cTn id="39" dur="750" fill="hold"/>
                                        <p:tgtEl>
                                          <p:spTgt spid="11"/>
                                        </p:tgtEl>
                                        <p:attrNameLst>
                                          <p:attrName>fill.on</p:attrName>
                                        </p:attrNameLst>
                                      </p:cBhvr>
                                      <p:to>
                                        <p:strVal val="true"/>
                                      </p:to>
                                    </p:set>
                                  </p:childTnLst>
                                </p:cTn>
                              </p:par>
                            </p:childTnLst>
                          </p:cTn>
                        </p:par>
                        <p:par>
                          <p:cTn id="40" fill="hold">
                            <p:stCondLst>
                              <p:cond delay="750"/>
                            </p:stCondLst>
                            <p:childTnLst>
                              <p:par>
                                <p:cTn id="41" presetID="64" presetClass="path" presetSubtype="0" accel="50000" decel="50000" fill="hold" nodeType="afterEffect">
                                  <p:stCondLst>
                                    <p:cond delay="0"/>
                                  </p:stCondLst>
                                  <p:childTnLst>
                                    <p:animMotion origin="layout" path="M 0 -1.85185E-6 L -0.12734 -0.24768 " pathEditMode="relative" rAng="0" ptsTypes="AA">
                                      <p:cBhvr>
                                        <p:cTn id="42" dur="500" fill="hold"/>
                                        <p:tgtEl>
                                          <p:spTgt spid="7"/>
                                        </p:tgtEl>
                                        <p:attrNameLst>
                                          <p:attrName>ppt_x</p:attrName>
                                          <p:attrName>ppt_y</p:attrName>
                                        </p:attrNameLst>
                                      </p:cBhvr>
                                      <p:rCtr x="-6367" y="-12384"/>
                                    </p:animMotion>
                                  </p:childTnLst>
                                  <p:subTnLst>
                                    <p:audio>
                                      <p:cMediaNode>
                                        <p:cTn display="0" masterRel="sameClick">
                                          <p:stCondLst>
                                            <p:cond evt="begin" delay="0">
                                              <p:tn val="41"/>
                                            </p:cond>
                                          </p:stCondLst>
                                          <p:endCondLst>
                                            <p:cond evt="onStopAudio" delay="0">
                                              <p:tgtEl>
                                                <p:sldTgt/>
                                              </p:tgtEl>
                                            </p:cond>
                                          </p:endCondLst>
                                        </p:cTn>
                                        <p:tgtEl>
                                          <p:sndTgt r:embed="rId2" name="sut.wav"/>
                                        </p:tgtEl>
                                      </p:cMediaNode>
                                    </p:audio>
                                  </p:subTnLst>
                                </p:cTn>
                              </p:par>
                              <p:par>
                                <p:cTn id="43" presetID="6" presetClass="emph" presetSubtype="0" fill="hold" nodeType="withEffect">
                                  <p:stCondLst>
                                    <p:cond delay="0"/>
                                  </p:stCondLst>
                                  <p:childTnLst>
                                    <p:animScale>
                                      <p:cBhvr>
                                        <p:cTn id="44" dur="500" fill="hold"/>
                                        <p:tgtEl>
                                          <p:spTgt spid="7"/>
                                        </p:tgtEl>
                                      </p:cBhvr>
                                      <p:by x="50000" y="50000"/>
                                    </p:animScale>
                                  </p:childTnLst>
                                </p:cTn>
                              </p:par>
                              <p:par>
                                <p:cTn id="45" presetID="8" presetClass="emph" presetSubtype="0" fill="hold" nodeType="withEffect">
                                  <p:stCondLst>
                                    <p:cond delay="0"/>
                                  </p:stCondLst>
                                  <p:childTnLst>
                                    <p:animRot by="5400000">
                                      <p:cBhvr>
                                        <p:cTn id="46" dur="500" fill="hold"/>
                                        <p:tgtEl>
                                          <p:spTgt spid="7"/>
                                        </p:tgtEl>
                                        <p:attrNameLst>
                                          <p:attrName>r</p:attrName>
                                        </p:attrNameLst>
                                      </p:cBhvr>
                                    </p:animRot>
                                  </p:childTnLst>
                                </p:cTn>
                              </p:par>
                              <p:par>
                                <p:cTn id="47" presetID="63" presetClass="path" presetSubtype="0" accel="50000" decel="50000" fill="hold" nodeType="withEffect">
                                  <p:stCondLst>
                                    <p:cond delay="0"/>
                                  </p:stCondLst>
                                  <p:childTnLst>
                                    <p:animMotion origin="layout" path="M 0 -1.48148E-6 L 0.17539 -0.02454 " pathEditMode="relative" rAng="0" ptsTypes="AA">
                                      <p:cBhvr>
                                        <p:cTn id="48" dur="500" fill="hold"/>
                                        <p:tgtEl>
                                          <p:spTgt spid="4"/>
                                        </p:tgtEl>
                                        <p:attrNameLst>
                                          <p:attrName>ppt_x</p:attrName>
                                          <p:attrName>ppt_y</p:attrName>
                                        </p:attrNameLst>
                                      </p:cBhvr>
                                      <p:rCtr x="8763" y="-1227"/>
                                    </p:animMotion>
                                  </p:childTnLst>
                                </p:cTn>
                              </p:par>
                              <p:par>
                                <p:cTn id="49" presetID="8" presetClass="emph" presetSubtype="0" fill="hold" nodeType="withEffect">
                                  <p:stCondLst>
                                    <p:cond delay="0"/>
                                  </p:stCondLst>
                                  <p:childTnLst>
                                    <p:animRot by="1800000">
                                      <p:cBhvr>
                                        <p:cTn id="50" dur="500" fill="hold"/>
                                        <p:tgtEl>
                                          <p:spTgt spid="4"/>
                                        </p:tgtEl>
                                        <p:attrNameLst>
                                          <p:attrName>r</p:attrName>
                                        </p:attrNameLst>
                                      </p:cBhvr>
                                    </p:animRot>
                                  </p:childTnLst>
                                </p:cTn>
                              </p:par>
                            </p:childTnLst>
                          </p:cTn>
                        </p:par>
                        <p:par>
                          <p:cTn id="51" fill="hold">
                            <p:stCondLst>
                              <p:cond delay="125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sai.wav"/>
                                        </p:tgtEl>
                                      </p:cMediaNode>
                                    </p:audio>
                                  </p:subTnLst>
                                </p:cTn>
                              </p:par>
                            </p:childTnLst>
                          </p:cTn>
                        </p:par>
                        <p:par>
                          <p:cTn id="56" fill="hold">
                            <p:stCondLst>
                              <p:cond delay="1250"/>
                            </p:stCondLst>
                            <p:childTnLst>
                              <p:par>
                                <p:cTn id="57" presetID="26" presetClass="emph" presetSubtype="0" repeatCount="3000" fill="hold" nodeType="afterEffect">
                                  <p:stCondLst>
                                    <p:cond delay="0"/>
                                  </p:stCondLst>
                                  <p:childTnLst>
                                    <p:animEffect transition="out" filter="fade">
                                      <p:cBhvr>
                                        <p:cTn id="58" dur="500" tmFilter="0, 0; .2, .5; .8, .5; 1, 0"/>
                                        <p:tgtEl>
                                          <p:spTgt spid="9"/>
                                        </p:tgtEl>
                                      </p:cBhvr>
                                    </p:animEffect>
                                    <p:animScale>
                                      <p:cBhvr>
                                        <p:cTn id="59" dur="250" autoRev="1" fill="hold"/>
                                        <p:tgtEl>
                                          <p:spTgt spid="9"/>
                                        </p:tgtEl>
                                      </p:cBhvr>
                                      <p:by x="105000" y="105000"/>
                                    </p:animScale>
                                  </p:childTnLst>
                                </p:cTn>
                              </p:par>
                              <p:par>
                                <p:cTn id="60" presetID="1" presetClass="emph" presetSubtype="2" fill="hold" nodeType="withEffect">
                                  <p:stCondLst>
                                    <p:cond delay="0"/>
                                  </p:stCondLst>
                                  <p:childTnLst>
                                    <p:animClr clrSpc="rgb" dir="cw">
                                      <p:cBhvr>
                                        <p:cTn id="61" dur="1500" fill="hold"/>
                                        <p:tgtEl>
                                          <p:spTgt spid="9"/>
                                        </p:tgtEl>
                                        <p:attrNameLst>
                                          <p:attrName>fillcolor</p:attrName>
                                        </p:attrNameLst>
                                      </p:cBhvr>
                                      <p:to>
                                        <a:srgbClr val="FF0000"/>
                                      </p:to>
                                    </p:animClr>
                                    <p:set>
                                      <p:cBhvr>
                                        <p:cTn id="62" dur="1500" fill="hold"/>
                                        <p:tgtEl>
                                          <p:spTgt spid="9"/>
                                        </p:tgtEl>
                                        <p:attrNameLst>
                                          <p:attrName>fill.type</p:attrName>
                                        </p:attrNameLst>
                                      </p:cBhvr>
                                      <p:to>
                                        <p:strVal val="solid"/>
                                      </p:to>
                                    </p:set>
                                    <p:set>
                                      <p:cBhvr>
                                        <p:cTn id="63" dur="1500" fill="hold"/>
                                        <p:tgtEl>
                                          <p:spTgt spid="9"/>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4" restart="whenNotActive" fill="hold" evtFilter="cancelBubble" nodeType="interactiveSeq">
                <p:stCondLst>
                  <p:cond evt="onClick" delay="0">
                    <p:tgtEl>
                      <p:spTgt spid="1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750" fill="hold"/>
                                        <p:tgtEl>
                                          <p:spTgt spid="10"/>
                                        </p:tgtEl>
                                        <p:attrNameLst>
                                          <p:attrName>fillcolor</p:attrName>
                                        </p:attrNameLst>
                                      </p:cBhvr>
                                      <p:to>
                                        <a:srgbClr val="FFC000"/>
                                      </p:to>
                                    </p:animClr>
                                    <p:set>
                                      <p:cBhvr>
                                        <p:cTn id="69" dur="750" fill="hold"/>
                                        <p:tgtEl>
                                          <p:spTgt spid="10"/>
                                        </p:tgtEl>
                                        <p:attrNameLst>
                                          <p:attrName>fill.type</p:attrName>
                                        </p:attrNameLst>
                                      </p:cBhvr>
                                      <p:to>
                                        <p:strVal val="solid"/>
                                      </p:to>
                                    </p:set>
                                    <p:set>
                                      <p:cBhvr>
                                        <p:cTn id="70" dur="750" fill="hold"/>
                                        <p:tgtEl>
                                          <p:spTgt spid="10"/>
                                        </p:tgtEl>
                                        <p:attrNameLst>
                                          <p:attrName>fill.on</p:attrName>
                                        </p:attrNameLst>
                                      </p:cBhvr>
                                      <p:to>
                                        <p:strVal val="true"/>
                                      </p:to>
                                    </p:set>
                                  </p:childTnLst>
                                </p:cTn>
                              </p:par>
                            </p:childTnLst>
                          </p:cTn>
                        </p:par>
                        <p:par>
                          <p:cTn id="71" fill="hold">
                            <p:stCondLst>
                              <p:cond delay="750"/>
                            </p:stCondLst>
                            <p:childTnLst>
                              <p:par>
                                <p:cTn id="72" presetID="64" presetClass="path" presetSubtype="0" accel="50000" decel="50000" fill="hold" nodeType="afterEffect">
                                  <p:stCondLst>
                                    <p:cond delay="0"/>
                                  </p:stCondLst>
                                  <p:childTnLst>
                                    <p:animMotion origin="layout" path="M 0 -1.85185E-6 L -0.01589 -0.22523 " pathEditMode="relative" rAng="0" ptsTypes="AA">
                                      <p:cBhvr>
                                        <p:cTn id="73" dur="500" fill="hold"/>
                                        <p:tgtEl>
                                          <p:spTgt spid="7"/>
                                        </p:tgtEl>
                                        <p:attrNameLst>
                                          <p:attrName>ppt_x</p:attrName>
                                          <p:attrName>ppt_y</p:attrName>
                                        </p:attrNameLst>
                                      </p:cBhvr>
                                      <p:rCtr x="-794" y="-11273"/>
                                    </p:animMotion>
                                  </p:childTnLst>
                                  <p:subTnLst>
                                    <p:audio>
                                      <p:cMediaNode>
                                        <p:cTn display="0" masterRel="sameClick">
                                          <p:stCondLst>
                                            <p:cond evt="begin" delay="0">
                                              <p:tn val="72"/>
                                            </p:cond>
                                          </p:stCondLst>
                                          <p:endCondLst>
                                            <p:cond evt="onStopAudio" delay="0">
                                              <p:tgtEl>
                                                <p:sldTgt/>
                                              </p:tgtEl>
                                            </p:cond>
                                          </p:endCondLst>
                                        </p:cTn>
                                        <p:tgtEl>
                                          <p:sndTgt r:embed="rId2" name="sut.wav"/>
                                        </p:tgtEl>
                                      </p:cMediaNode>
                                    </p:audio>
                                  </p:subTnLst>
                                </p:cTn>
                              </p:par>
                              <p:par>
                                <p:cTn id="74" presetID="6" presetClass="emph" presetSubtype="0" fill="hold" nodeType="withEffect">
                                  <p:stCondLst>
                                    <p:cond delay="0"/>
                                  </p:stCondLst>
                                  <p:childTnLst>
                                    <p:animScale>
                                      <p:cBhvr>
                                        <p:cTn id="75" dur="500" fill="hold"/>
                                        <p:tgtEl>
                                          <p:spTgt spid="7"/>
                                        </p:tgtEl>
                                      </p:cBhvr>
                                      <p:by x="50000" y="50000"/>
                                    </p:animScale>
                                  </p:childTnLst>
                                </p:cTn>
                              </p:par>
                              <p:par>
                                <p:cTn id="76" presetID="8" presetClass="emph" presetSubtype="0" fill="hold" nodeType="withEffect">
                                  <p:stCondLst>
                                    <p:cond delay="0"/>
                                  </p:stCondLst>
                                  <p:childTnLst>
                                    <p:animRot by="21600000">
                                      <p:cBhvr>
                                        <p:cTn id="77" dur="500" fill="hold"/>
                                        <p:tgtEl>
                                          <p:spTgt spid="7"/>
                                        </p:tgtEl>
                                        <p:attrNameLst>
                                          <p:attrName>r</p:attrName>
                                        </p:attrNameLst>
                                      </p:cBhvr>
                                    </p:animRot>
                                  </p:childTnLst>
                                </p:cTn>
                              </p:par>
                              <p:par>
                                <p:cTn id="78" presetID="63" presetClass="path" presetSubtype="0" accel="50000" decel="50000" fill="hold" nodeType="withEffect">
                                  <p:stCondLst>
                                    <p:cond delay="0"/>
                                  </p:stCondLst>
                                  <p:childTnLst>
                                    <p:animMotion origin="layout" path="M 0 -1.48148E-6 L 0.17578 -0.02592 " pathEditMode="relative" rAng="0" ptsTypes="AA">
                                      <p:cBhvr>
                                        <p:cTn id="79" dur="500" fill="hold"/>
                                        <p:tgtEl>
                                          <p:spTgt spid="4"/>
                                        </p:tgtEl>
                                        <p:attrNameLst>
                                          <p:attrName>ppt_x</p:attrName>
                                          <p:attrName>ppt_y</p:attrName>
                                        </p:attrNameLst>
                                      </p:cBhvr>
                                      <p:rCtr x="8789" y="-1296"/>
                                    </p:animMotion>
                                  </p:childTnLst>
                                </p:cTn>
                              </p:par>
                              <p:par>
                                <p:cTn id="80" presetID="8" presetClass="emph" presetSubtype="0" fill="hold" nodeType="withEffect">
                                  <p:stCondLst>
                                    <p:cond delay="0"/>
                                  </p:stCondLst>
                                  <p:childTnLst>
                                    <p:animRot by="1800000">
                                      <p:cBhvr>
                                        <p:cTn id="81" dur="500" fill="hold"/>
                                        <p:tgtEl>
                                          <p:spTgt spid="4"/>
                                        </p:tgtEl>
                                        <p:attrNameLst>
                                          <p:attrName>r</p:attrName>
                                        </p:attrNameLst>
                                      </p:cBhvr>
                                    </p:animRot>
                                  </p:childTnLst>
                                </p:cTn>
                              </p:par>
                            </p:childTnLst>
                          </p:cTn>
                        </p:par>
                        <p:par>
                          <p:cTn id="82" fill="hold">
                            <p:stCondLst>
                              <p:cond delay="1250"/>
                            </p:stCondLst>
                            <p:childTnLst>
                              <p:par>
                                <p:cTn id="83" presetID="1" presetClass="exit" presetSubtype="0" fill="hold" nodeType="afterEffect">
                                  <p:stCondLst>
                                    <p:cond delay="0"/>
                                  </p:stCondLst>
                                  <p:childTnLst>
                                    <p:set>
                                      <p:cBhvr>
                                        <p:cTn id="84" dur="1" fill="hold">
                                          <p:stCondLst>
                                            <p:cond delay="0"/>
                                          </p:stCondLst>
                                        </p:cTn>
                                        <p:tgtEl>
                                          <p:spTgt spid="4"/>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5" name="sai.wav"/>
                                        </p:tgtEl>
                                      </p:cMediaNode>
                                    </p:audio>
                                  </p:subTnLst>
                                </p:cTn>
                              </p:par>
                            </p:childTnLst>
                          </p:cTn>
                        </p:par>
                        <p:par>
                          <p:cTn id="87" fill="hold">
                            <p:stCondLst>
                              <p:cond delay="1250"/>
                            </p:stCondLst>
                            <p:childTnLst>
                              <p:par>
                                <p:cTn id="88" presetID="26" presetClass="emph" presetSubtype="0" repeatCount="3000" fill="hold" nodeType="afterEffect">
                                  <p:stCondLst>
                                    <p:cond delay="0"/>
                                  </p:stCondLst>
                                  <p:childTnLst>
                                    <p:animEffect transition="out" filter="fade">
                                      <p:cBhvr>
                                        <p:cTn id="89" dur="500" tmFilter="0, 0; .2, .5; .8, .5; 1, 0"/>
                                        <p:tgtEl>
                                          <p:spTgt spid="9"/>
                                        </p:tgtEl>
                                      </p:cBhvr>
                                    </p:animEffect>
                                    <p:animScale>
                                      <p:cBhvr>
                                        <p:cTn id="90" dur="250" autoRev="1" fill="hold"/>
                                        <p:tgtEl>
                                          <p:spTgt spid="9"/>
                                        </p:tgtEl>
                                      </p:cBhvr>
                                      <p:by x="105000" y="105000"/>
                                    </p:animScale>
                                  </p:childTnLst>
                                </p:cTn>
                              </p:par>
                              <p:par>
                                <p:cTn id="91" presetID="1" presetClass="emph" presetSubtype="2" fill="hold" nodeType="withEffect">
                                  <p:stCondLst>
                                    <p:cond delay="0"/>
                                  </p:stCondLst>
                                  <p:childTnLst>
                                    <p:animClr clrSpc="rgb" dir="cw">
                                      <p:cBhvr>
                                        <p:cTn id="92" dur="1250" fill="hold"/>
                                        <p:tgtEl>
                                          <p:spTgt spid="9"/>
                                        </p:tgtEl>
                                        <p:attrNameLst>
                                          <p:attrName>fillcolor</p:attrName>
                                        </p:attrNameLst>
                                      </p:cBhvr>
                                      <p:to>
                                        <a:srgbClr val="FF0000"/>
                                      </p:to>
                                    </p:animClr>
                                    <p:set>
                                      <p:cBhvr>
                                        <p:cTn id="93" dur="1250" fill="hold"/>
                                        <p:tgtEl>
                                          <p:spTgt spid="9"/>
                                        </p:tgtEl>
                                        <p:attrNameLst>
                                          <p:attrName>fill.type</p:attrName>
                                        </p:attrNameLst>
                                      </p:cBhvr>
                                      <p:to>
                                        <p:strVal val="solid"/>
                                      </p:to>
                                    </p:set>
                                    <p:set>
                                      <p:cBhvr>
                                        <p:cTn id="94" dur="1250" fill="hold"/>
                                        <p:tgtEl>
                                          <p:spTgt spid="9"/>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5" restart="whenNotActive" fill="hold" evtFilter="cancelBubble" nodeType="interactiveSeq">
                <p:stCondLst>
                  <p:cond evt="onClick" delay="0">
                    <p:tgtEl>
                      <p:spTgt spid="12"/>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750" fill="hold"/>
                                        <p:tgtEl>
                                          <p:spTgt spid="12"/>
                                        </p:tgtEl>
                                        <p:attrNameLst>
                                          <p:attrName>fillcolor</p:attrName>
                                        </p:attrNameLst>
                                      </p:cBhvr>
                                      <p:to>
                                        <a:srgbClr val="FFC000"/>
                                      </p:to>
                                    </p:animClr>
                                    <p:set>
                                      <p:cBhvr>
                                        <p:cTn id="100" dur="750" fill="hold"/>
                                        <p:tgtEl>
                                          <p:spTgt spid="12"/>
                                        </p:tgtEl>
                                        <p:attrNameLst>
                                          <p:attrName>fill.type</p:attrName>
                                        </p:attrNameLst>
                                      </p:cBhvr>
                                      <p:to>
                                        <p:strVal val="solid"/>
                                      </p:to>
                                    </p:set>
                                    <p:set>
                                      <p:cBhvr>
                                        <p:cTn id="101" dur="750" fill="hold"/>
                                        <p:tgtEl>
                                          <p:spTgt spid="12"/>
                                        </p:tgtEl>
                                        <p:attrNameLst>
                                          <p:attrName>fill.on</p:attrName>
                                        </p:attrNameLst>
                                      </p:cBhvr>
                                      <p:to>
                                        <p:strVal val="true"/>
                                      </p:to>
                                    </p:set>
                                  </p:childTnLst>
                                </p:cTn>
                              </p:par>
                            </p:childTnLst>
                          </p:cTn>
                        </p:par>
                        <p:par>
                          <p:cTn id="102" fill="hold">
                            <p:stCondLst>
                              <p:cond delay="750"/>
                            </p:stCondLst>
                            <p:childTnLst>
                              <p:par>
                                <p:cTn id="103" presetID="64" presetClass="path" presetSubtype="0" accel="50000" decel="50000" fill="hold" nodeType="afterEffect">
                                  <p:stCondLst>
                                    <p:cond delay="0"/>
                                  </p:stCondLst>
                                  <p:childTnLst>
                                    <p:animMotion origin="layout" path="M 0 -1.85185E-6 L -0.17643 -0.44676 " pathEditMode="relative" rAng="0" ptsTypes="AA">
                                      <p:cBhvr>
                                        <p:cTn id="104" dur="500" fill="hold"/>
                                        <p:tgtEl>
                                          <p:spTgt spid="7"/>
                                        </p:tgtEl>
                                        <p:attrNameLst>
                                          <p:attrName>ppt_x</p:attrName>
                                          <p:attrName>ppt_y</p:attrName>
                                        </p:attrNameLst>
                                      </p:cBhvr>
                                      <p:rCtr x="-8880" y="-21736"/>
                                    </p:animMotion>
                                  </p:childTnLst>
                                  <p:subTnLst>
                                    <p:audio>
                                      <p:cMediaNode>
                                        <p:cTn display="0" masterRel="sameClick">
                                          <p:stCondLst>
                                            <p:cond evt="begin" delay="0">
                                              <p:tn val="103"/>
                                            </p:cond>
                                          </p:stCondLst>
                                          <p:endCondLst>
                                            <p:cond evt="onStopAudio" delay="0">
                                              <p:tgtEl>
                                                <p:sldTgt/>
                                              </p:tgtEl>
                                            </p:cond>
                                          </p:endCondLst>
                                        </p:cTn>
                                        <p:tgtEl>
                                          <p:sndTgt r:embed="rId2" name="sut.wav"/>
                                        </p:tgtEl>
                                      </p:cMediaNode>
                                    </p:audio>
                                  </p:subTnLst>
                                </p:cTn>
                              </p:par>
                              <p:par>
                                <p:cTn id="105" presetID="42" presetClass="path" presetSubtype="0" accel="50000" decel="50000" fill="hold" nodeType="withEffect">
                                  <p:stCondLst>
                                    <p:cond delay="500"/>
                                  </p:stCondLst>
                                  <p:childTnLst>
                                    <p:animMotion origin="layout" path="M -0.17643 -0.44676 L -0.17422 -0.22824 " pathEditMode="relative" rAng="0" ptsTypes="AA">
                                      <p:cBhvr>
                                        <p:cTn id="106" dur="250" fill="hold"/>
                                        <p:tgtEl>
                                          <p:spTgt spid="7"/>
                                        </p:tgtEl>
                                        <p:attrNameLst>
                                          <p:attrName>ppt_x</p:attrName>
                                          <p:attrName>ppt_y</p:attrName>
                                        </p:attrNameLst>
                                      </p:cBhvr>
                                      <p:rCtr x="104" y="10926"/>
                                    </p:animMotion>
                                  </p:childTnLst>
                                </p:cTn>
                              </p:par>
                              <p:par>
                                <p:cTn id="107" presetID="6" presetClass="emph" presetSubtype="0" fill="hold" nodeType="withEffect">
                                  <p:stCondLst>
                                    <p:cond delay="0"/>
                                  </p:stCondLst>
                                  <p:childTnLst>
                                    <p:animScale>
                                      <p:cBhvr>
                                        <p:cTn id="108" dur="500" fill="hold"/>
                                        <p:tgtEl>
                                          <p:spTgt spid="7"/>
                                        </p:tgtEl>
                                      </p:cBhvr>
                                      <p:by x="50000" y="50000"/>
                                    </p:animScale>
                                  </p:childTnLst>
                                </p:cTn>
                              </p:par>
                              <p:par>
                                <p:cTn id="109" presetID="8" presetClass="emph" presetSubtype="0" fill="hold" nodeType="withEffect">
                                  <p:stCondLst>
                                    <p:cond delay="0"/>
                                  </p:stCondLst>
                                  <p:childTnLst>
                                    <p:animRot by="1800000">
                                      <p:cBhvr>
                                        <p:cTn id="110" dur="500" fill="hold"/>
                                        <p:tgtEl>
                                          <p:spTgt spid="7"/>
                                        </p:tgtEl>
                                        <p:attrNameLst>
                                          <p:attrName>r</p:attrName>
                                        </p:attrNameLst>
                                      </p:cBhvr>
                                    </p:animRot>
                                  </p:childTnLst>
                                </p:cTn>
                              </p:par>
                              <p:par>
                                <p:cTn id="111" presetID="63" presetClass="path" presetSubtype="0" accel="50000" decel="50000" fill="hold" nodeType="withEffect">
                                  <p:stCondLst>
                                    <p:cond delay="0"/>
                                  </p:stCondLst>
                                  <p:childTnLst>
                                    <p:animMotion origin="layout" path="M 0 -1.48148E-6 L 0.17734 -0.02592 " pathEditMode="relative" rAng="0" ptsTypes="AA">
                                      <p:cBhvr>
                                        <p:cTn id="112" dur="500" fill="hold"/>
                                        <p:tgtEl>
                                          <p:spTgt spid="4"/>
                                        </p:tgtEl>
                                        <p:attrNameLst>
                                          <p:attrName>ppt_x</p:attrName>
                                          <p:attrName>ppt_y</p:attrName>
                                        </p:attrNameLst>
                                      </p:cBhvr>
                                      <p:rCtr x="8867" y="-1296"/>
                                    </p:animMotion>
                                  </p:childTnLst>
                                </p:cTn>
                              </p:par>
                              <p:par>
                                <p:cTn id="113" presetID="8" presetClass="emph" presetSubtype="0" fill="hold" nodeType="withEffect">
                                  <p:stCondLst>
                                    <p:cond delay="0"/>
                                  </p:stCondLst>
                                  <p:childTnLst>
                                    <p:animRot by="1800000">
                                      <p:cBhvr>
                                        <p:cTn id="114" dur="500" fill="hold"/>
                                        <p:tgtEl>
                                          <p:spTgt spid="4"/>
                                        </p:tgtEl>
                                        <p:attrNameLst>
                                          <p:attrName>r</p:attrName>
                                        </p:attrNameLst>
                                      </p:cBhvr>
                                    </p:animRot>
                                  </p:childTnLst>
                                </p:cTn>
                              </p:par>
                              <p:par>
                                <p:cTn id="115" presetID="1" presetClass="exit" presetSubtype="0" fill="hold" nodeType="withEffect">
                                  <p:stCondLst>
                                    <p:cond delay="50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50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5" name="sai.wav"/>
                                        </p:tgtEl>
                                      </p:cMediaNode>
                                    </p:audio>
                                  </p:subTnLst>
                                </p:cTn>
                              </p:par>
                            </p:childTnLst>
                          </p:cTn>
                        </p:par>
                        <p:par>
                          <p:cTn id="119" fill="hold">
                            <p:stCondLst>
                              <p:cond delay="1500"/>
                            </p:stCondLst>
                            <p:childTnLst>
                              <p:par>
                                <p:cTn id="120" presetID="26" presetClass="emph" presetSubtype="0" repeatCount="3000" fill="hold" nodeType="afterEffect">
                                  <p:stCondLst>
                                    <p:cond delay="0"/>
                                  </p:stCondLst>
                                  <p:childTnLst>
                                    <p:animEffect transition="out" filter="fade">
                                      <p:cBhvr>
                                        <p:cTn id="121" dur="500" tmFilter="0, 0; .2, .5; .8, .5; 1, 0"/>
                                        <p:tgtEl>
                                          <p:spTgt spid="9"/>
                                        </p:tgtEl>
                                      </p:cBhvr>
                                    </p:animEffect>
                                    <p:animScale>
                                      <p:cBhvr>
                                        <p:cTn id="122" dur="250" autoRev="1" fill="hold"/>
                                        <p:tgtEl>
                                          <p:spTgt spid="9"/>
                                        </p:tgtEl>
                                      </p:cBhvr>
                                      <p:by x="105000" y="105000"/>
                                    </p:animScale>
                                  </p:childTnLst>
                                </p:cTn>
                              </p:par>
                              <p:par>
                                <p:cTn id="123" presetID="1" presetClass="emph" presetSubtype="2" fill="hold" nodeType="withEffect">
                                  <p:stCondLst>
                                    <p:cond delay="0"/>
                                  </p:stCondLst>
                                  <p:childTnLst>
                                    <p:animClr clrSpc="rgb" dir="cw">
                                      <p:cBhvr>
                                        <p:cTn id="124" dur="1500" fill="hold"/>
                                        <p:tgtEl>
                                          <p:spTgt spid="9"/>
                                        </p:tgtEl>
                                        <p:attrNameLst>
                                          <p:attrName>fillcolor</p:attrName>
                                        </p:attrNameLst>
                                      </p:cBhvr>
                                      <p:to>
                                        <a:srgbClr val="FF0000"/>
                                      </p:to>
                                    </p:animClr>
                                    <p:set>
                                      <p:cBhvr>
                                        <p:cTn id="125" dur="1500" fill="hold"/>
                                        <p:tgtEl>
                                          <p:spTgt spid="9"/>
                                        </p:tgtEl>
                                        <p:attrNameLst>
                                          <p:attrName>fill.type</p:attrName>
                                        </p:attrNameLst>
                                      </p:cBhvr>
                                      <p:to>
                                        <p:strVal val="solid"/>
                                      </p:to>
                                    </p:set>
                                    <p:set>
                                      <p:cBhvr>
                                        <p:cTn id="126" dur="1500" fill="hold"/>
                                        <p:tgtEl>
                                          <p:spTgt spid="9"/>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97516" y="1573966"/>
            <a:ext cx="1892972" cy="2514818"/>
          </a:xfrm>
          <a:prstGeom prst="rect">
            <a:avLst/>
          </a:prstGeom>
        </p:spPr>
      </p:pic>
      <p:pic>
        <p:nvPicPr>
          <p:cNvPr id="5" name="tha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54314" y="1144160"/>
            <a:ext cx="1892972" cy="2944623"/>
          </a:xfrm>
          <a:prstGeom prst="rect">
            <a:avLst/>
          </a:prstGeom>
        </p:spPr>
      </p:pic>
      <p:pic>
        <p:nvPicPr>
          <p:cNvPr id="6" name="thua"/>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654630" y="1967191"/>
            <a:ext cx="1170534" cy="2121593"/>
          </a:xfrm>
          <a:prstGeom prst="rect">
            <a:avLst/>
          </a:prstGeom>
        </p:spPr>
      </p:pic>
      <p:pic>
        <p:nvPicPr>
          <p:cNvPr id="7" name="bo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700478" y="5170240"/>
            <a:ext cx="887045" cy="887045"/>
          </a:xfrm>
          <a:prstGeom prst="rect">
            <a:avLst/>
          </a:prstGeom>
        </p:spPr>
      </p:pic>
      <mc:AlternateContent xmlns:mc="http://schemas.openxmlformats.org/markup-compatibility/2006" xmlns:a14="http://schemas.microsoft.com/office/drawing/2010/main">
        <mc:Choice Requires="a14">
          <p:sp>
            <p:nvSpPr>
              <p:cNvPr id="8" name="cauhoi"/>
              <p:cNvSpPr/>
              <p:nvPr/>
            </p:nvSpPr>
            <p:spPr>
              <a:xfrm>
                <a:off x="160019" y="5580992"/>
                <a:ext cx="17967960" cy="15577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lnSpc>
                    <a:spcPct val="150000"/>
                  </a:lnSpc>
                  <a:spcBef>
                    <a:spcPts val="0"/>
                  </a:spcBef>
                  <a:spcAft>
                    <a:spcPts val="600"/>
                  </a:spcAft>
                </a:pPr>
                <a:r>
                  <a:rPr lang="en-US" sz="4000" b="1" dirty="0">
                    <a:solidFill>
                      <a:schemeClr val="tx1"/>
                    </a:solidFill>
                    <a:effectLst/>
                    <a:latin typeface="Arial (Body)"/>
                    <a:ea typeface="Calibri" panose="020F0502020204030204" pitchFamily="34" charset="0"/>
                    <a:cs typeface="Times New Roman" panose="02020603050405020304" pitchFamily="18" charset="0"/>
                  </a:rPr>
                  <a:t>Câu 3:</a:t>
                </a:r>
                <a:r>
                  <a:rPr lang="en-US" sz="4000" dirty="0">
                    <a:solidFill>
                      <a:schemeClr val="tx1"/>
                    </a:solidFill>
                    <a:effectLst/>
                    <a:latin typeface="Arial (Body)"/>
                    <a:ea typeface="Calibri" panose="020F0502020204030204" pitchFamily="34" charset="0"/>
                    <a:cs typeface="Times New Roman" panose="02020603050405020304" pitchFamily="18" charset="0"/>
                  </a:rPr>
                  <a:t> Cho tam </a:t>
                </a:r>
                <a:r>
                  <a:rPr lang="en-US" sz="4000" dirty="0" err="1">
                    <a:solidFill>
                      <a:schemeClr val="tx1"/>
                    </a:solidFill>
                    <a:effectLst/>
                    <a:latin typeface="Arial (Body)"/>
                    <a:ea typeface="Calibri" panose="020F0502020204030204" pitchFamily="34" charset="0"/>
                    <a:cs typeface="Times New Roman" panose="02020603050405020304" pitchFamily="18" charset="0"/>
                  </a:rPr>
                  <a:t>giác</a:t>
                </a:r>
                <a:r>
                  <a:rPr lang="en-US" sz="4000" dirty="0">
                    <a:solidFill>
                      <a:schemeClr val="tx1"/>
                    </a:solidFill>
                    <a:effectLst/>
                    <a:latin typeface="Arial (Body)"/>
                    <a:ea typeface="Calibri" panose="020F0502020204030204" pitchFamily="34" charset="0"/>
                    <a:cs typeface="Times New Roman" panose="02020603050405020304" pitchFamily="18" charset="0"/>
                  </a:rPr>
                  <a:t> </a:t>
                </a:r>
                <a14:m>
                  <m:oMath xmlns:m="http://schemas.openxmlformats.org/officeDocument/2006/math">
                    <m:r>
                      <a:rPr lang="en-US" sz="4000" i="1" dirty="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𝐵𝐶</m:t>
                    </m:r>
                  </m:oMath>
                </a14:m>
                <a:r>
                  <a:rPr lang="en-US" sz="4000" dirty="0">
                    <a:solidFill>
                      <a:schemeClr val="tx1"/>
                    </a:solidFill>
                    <a:effectLst/>
                    <a:latin typeface="Arial (Body)"/>
                    <a:ea typeface="Calibri" panose="020F0502020204030204" pitchFamily="34" charset="0"/>
                    <a:cs typeface="Times New Roman" panose="02020603050405020304" pitchFamily="18" charset="0"/>
                  </a:rPr>
                  <a:t> có </a:t>
                </a:r>
                <a14:m>
                  <m:oMath xmlns:m="http://schemas.openxmlformats.org/officeDocument/2006/math">
                    <m:acc>
                      <m:accPr>
                        <m:chr m:val="̂"/>
                        <m:ctrlPr>
                          <a:rPr lang="en-US" sz="4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e>
                    </m:acc>
                    <m:r>
                      <a:rPr lang="en-US" sz="4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50°, </m:t>
                    </m:r>
                    <m:acc>
                      <m:accPr>
                        <m:chr m:val="̂"/>
                        <m:ctrlPr>
                          <a:rPr lang="en-US" sz="4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𝐵</m:t>
                        </m:r>
                      </m:e>
                    </m:acc>
                    <m:r>
                      <a:rPr lang="en-US" sz="4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70°</m:t>
                    </m:r>
                  </m:oMath>
                </a14:m>
                <a:r>
                  <a:rPr lang="vi-VN" sz="4000" dirty="0">
                    <a:solidFill>
                      <a:schemeClr val="tx1"/>
                    </a:solidFill>
                    <a:effectLst/>
                    <a:latin typeface="Arial (Body)"/>
                    <a:ea typeface="Yu Mincho" panose="02020400000000000000" pitchFamily="18" charset="-128"/>
                    <a:cs typeface="Times New Roman" panose="02020603050405020304" pitchFamily="18" charset="0"/>
                  </a:rPr>
                  <a:t>. </a:t>
                </a:r>
                <a:r>
                  <a:rPr lang="vi-VN" sz="4000" dirty="0">
                    <a:solidFill>
                      <a:schemeClr val="tx1"/>
                    </a:solidFill>
                    <a:effectLst/>
                    <a:latin typeface="Arial (Body)"/>
                    <a:ea typeface="Calibri" panose="020F0502020204030204" pitchFamily="34" charset="0"/>
                    <a:cs typeface="Times New Roman" panose="02020603050405020304" pitchFamily="18" charset="0"/>
                  </a:rPr>
                  <a:t>Câu nào sau đây đúng nhất:</a:t>
                </a:r>
                <a:endParaRPr lang="en-US" sz="4000" dirty="0">
                  <a:solidFill>
                    <a:schemeClr val="tx1"/>
                  </a:solidFill>
                  <a:effectLst/>
                  <a:latin typeface="Arial (Body)"/>
                  <a:ea typeface="Calibri" panose="020F0502020204030204" pitchFamily="34" charset="0"/>
                  <a:cs typeface="Times New Roman" panose="02020603050405020304" pitchFamily="18" charset="0"/>
                </a:endParaRPr>
              </a:p>
            </p:txBody>
          </p:sp>
        </mc:Choice>
        <mc:Fallback xmlns="">
          <p:sp>
            <p:nvSpPr>
              <p:cNvPr id="8" name="cauhoi"/>
              <p:cNvSpPr>
                <a:spLocks noRot="1" noChangeAspect="1" noMove="1" noResize="1" noEditPoints="1" noAdjustHandles="1" noChangeArrowheads="1" noChangeShapeType="1" noTextEdit="1"/>
              </p:cNvSpPr>
              <p:nvPr/>
            </p:nvSpPr>
            <p:spPr>
              <a:xfrm>
                <a:off x="160019" y="5580992"/>
                <a:ext cx="17967960" cy="1557749"/>
              </a:xfrm>
              <a:prstGeom prst="rect">
                <a:avLst/>
              </a:prstGeom>
              <a:blipFill>
                <a:blip r:embed="rId11"/>
                <a:stretch>
                  <a:fillRect l="-1187"/>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1"/>
              <p:cNvSpPr/>
              <p:nvPr/>
            </p:nvSpPr>
            <p:spPr>
              <a:xfrm>
                <a:off x="160019"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1371600"/>
                <a:r>
                  <a:rPr kumimoji="0" lang="vi-VN" sz="4200" b="0" i="0" u="none" strike="noStrike" kern="1200" cap="none" spc="0" normalizeH="0" baseline="0" noProof="1">
                    <a:ln>
                      <a:noFill/>
                    </a:ln>
                    <a:solidFill>
                      <a:prstClr val="white"/>
                    </a:solidFill>
                    <a:effectLst/>
                    <a:uLnTx/>
                    <a:uFillTx/>
                    <a:latin typeface="Arial" panose="020B0604020202020204" pitchFamily="34" charset="0"/>
                    <a:ea typeface="+mn-ea"/>
                    <a:cs typeface="Arial" panose="020B0604020202020204" pitchFamily="34" charset="0"/>
                  </a:rPr>
                  <a:t>A. </a:t>
                </a:r>
                <a14:m>
                  <m:oMath xmlns:m="http://schemas.openxmlformats.org/officeDocument/2006/math">
                    <m:r>
                      <a:rPr lang="en-US" sz="4200" i="1" dirty="0" smtClean="0">
                        <a:latin typeface="Cambria Math" panose="02040503050406030204" pitchFamily="18" charset="0"/>
                      </a:rPr>
                      <m:t>𝐵𝐶</m:t>
                    </m:r>
                    <m:r>
                      <a:rPr lang="vi-VN" sz="4200" i="1" dirty="0">
                        <a:latin typeface="Cambria Math" panose="02040503050406030204" pitchFamily="18" charset="0"/>
                      </a:rPr>
                      <m:t>&lt;</m:t>
                    </m:r>
                    <m:r>
                      <a:rPr lang="vi-VN" sz="4200" i="1" dirty="0">
                        <a:latin typeface="Cambria Math" panose="02040503050406030204" pitchFamily="18" charset="0"/>
                      </a:rPr>
                      <m:t>𝐴𝐵</m:t>
                    </m:r>
                    <m:r>
                      <a:rPr lang="vi-VN" sz="4200" i="1" dirty="0">
                        <a:latin typeface="Cambria Math" panose="02040503050406030204" pitchFamily="18" charset="0"/>
                      </a:rPr>
                      <m:t>&lt;</m:t>
                    </m:r>
                    <m:r>
                      <a:rPr lang="vi-VN" sz="4200" i="1" dirty="0">
                        <a:latin typeface="Cambria Math" panose="02040503050406030204" pitchFamily="18" charset="0"/>
                      </a:rPr>
                      <m:t>𝐴𝐶</m:t>
                    </m:r>
                  </m:oMath>
                </a14:m>
                <a:endParaRPr kumimoji="0" lang="vi-VN" sz="4200" b="0" i="0" u="none" strike="noStrike" kern="1200" cap="none" spc="0" normalizeH="0" baseline="0" noProof="1">
                  <a:ln>
                    <a:noFill/>
                  </a:ln>
                  <a:solidFill>
                    <a:prstClr val="white"/>
                  </a:solidFill>
                  <a:effectLst/>
                  <a:uLnTx/>
                  <a:uFillTx/>
                  <a:latin typeface="Arial" panose="020B0604020202020204" pitchFamily="34" charset="0"/>
                  <a:cs typeface="Arial" panose="020B0604020202020204" pitchFamily="34" charset="0"/>
                </a:endParaRPr>
              </a:p>
            </p:txBody>
          </p:sp>
        </mc:Choice>
        <mc:Fallback xmlns="">
          <p:sp>
            <p:nvSpPr>
              <p:cNvPr id="9" name="1"/>
              <p:cNvSpPr>
                <a:spLocks noRot="1" noChangeAspect="1" noMove="1" noResize="1" noEditPoints="1" noAdjustHandles="1" noChangeArrowheads="1" noChangeShapeType="1" noTextEdit="1"/>
              </p:cNvSpPr>
              <p:nvPr/>
            </p:nvSpPr>
            <p:spPr>
              <a:xfrm>
                <a:off x="160019" y="7265886"/>
                <a:ext cx="8540459" cy="1336011"/>
              </a:xfrm>
              <a:prstGeom prst="rect">
                <a:avLst/>
              </a:prstGeom>
              <a:blipFill>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3"/>
              <p:cNvSpPr/>
              <p:nvPr/>
            </p:nvSpPr>
            <p:spPr>
              <a:xfrm>
                <a:off x="160018" y="882689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1371600"/>
                <a:r>
                  <a:rPr kumimoji="0" lang="vi-VN" sz="4200" b="0" i="0" u="none" strike="noStrike" kern="1200" cap="none" spc="0" normalizeH="0" baseline="0" noProof="1">
                    <a:ln>
                      <a:noFill/>
                    </a:ln>
                    <a:solidFill>
                      <a:prstClr val="white"/>
                    </a:solidFill>
                    <a:effectLst/>
                    <a:uLnTx/>
                    <a:uFillTx/>
                    <a:latin typeface="Arial" panose="020B0604020202020204" pitchFamily="34" charset="0"/>
                    <a:cs typeface="Arial" panose="020B0604020202020204" pitchFamily="34" charset="0"/>
                  </a:rPr>
                  <a:t>C. </a:t>
                </a:r>
                <a14:m>
                  <m:oMath xmlns:m="http://schemas.openxmlformats.org/officeDocument/2006/math">
                    <m:r>
                      <a:rPr lang="en-US" sz="4200" i="1" dirty="0" smtClean="0">
                        <a:latin typeface="Cambria Math" panose="02040503050406030204" pitchFamily="18" charset="0"/>
                        <a:ea typeface="Calibri" panose="020F0502020204030204" pitchFamily="34" charset="0"/>
                      </a:rPr>
                      <m:t>𝐴𝐶</m:t>
                    </m:r>
                    <m:r>
                      <a:rPr lang="vi-VN" sz="4200" i="1" dirty="0">
                        <a:latin typeface="Cambria Math" panose="02040503050406030204" pitchFamily="18" charset="0"/>
                        <a:ea typeface="Calibri" panose="020F0502020204030204" pitchFamily="34" charset="0"/>
                      </a:rPr>
                      <m:t>&lt;</m:t>
                    </m:r>
                    <m:r>
                      <a:rPr lang="vi-VN" sz="4200" i="1" dirty="0">
                        <a:latin typeface="Cambria Math" panose="02040503050406030204" pitchFamily="18" charset="0"/>
                        <a:ea typeface="Calibri" panose="020F0502020204030204" pitchFamily="34" charset="0"/>
                      </a:rPr>
                      <m:t>𝐵𝐶</m:t>
                    </m:r>
                    <m:r>
                      <a:rPr lang="vi-VN" sz="4200" i="1" dirty="0">
                        <a:latin typeface="Cambria Math" panose="02040503050406030204" pitchFamily="18" charset="0"/>
                        <a:ea typeface="Calibri" panose="020F0502020204030204" pitchFamily="34" charset="0"/>
                      </a:rPr>
                      <m:t>&lt;</m:t>
                    </m:r>
                    <m:r>
                      <a:rPr lang="vi-VN" sz="4200" i="1" dirty="0">
                        <a:latin typeface="Cambria Math" panose="02040503050406030204" pitchFamily="18" charset="0"/>
                        <a:ea typeface="Calibri" panose="020F0502020204030204" pitchFamily="34" charset="0"/>
                      </a:rPr>
                      <m:t>𝐴𝐵</m:t>
                    </m:r>
                  </m:oMath>
                </a14:m>
                <a:endParaRPr kumimoji="0" lang="vi-VN" sz="4200" b="0" i="0" u="none" strike="noStrike" kern="1200" cap="none" spc="0" normalizeH="0" baseline="0" noProof="1">
                  <a:ln>
                    <a:noFill/>
                  </a:ln>
                  <a:solidFill>
                    <a:prstClr val="white"/>
                  </a:solidFill>
                  <a:effectLst/>
                  <a:uLnTx/>
                  <a:uFillTx/>
                  <a:latin typeface="Arial" panose="020B0604020202020204" pitchFamily="34" charset="0"/>
                  <a:cs typeface="Arial" panose="020B0604020202020204" pitchFamily="34" charset="0"/>
                </a:endParaRPr>
              </a:p>
            </p:txBody>
          </p:sp>
        </mc:Choice>
        <mc:Fallback xmlns="">
          <p:sp>
            <p:nvSpPr>
              <p:cNvPr id="10" name="3"/>
              <p:cNvSpPr>
                <a:spLocks noRot="1" noChangeAspect="1" noMove="1" noResize="1" noEditPoints="1" noAdjustHandles="1" noChangeArrowheads="1" noChangeShapeType="1" noTextEdit="1"/>
              </p:cNvSpPr>
              <p:nvPr/>
            </p:nvSpPr>
            <p:spPr>
              <a:xfrm>
                <a:off x="160018" y="8826896"/>
                <a:ext cx="8540459" cy="1336011"/>
              </a:xfrm>
              <a:prstGeom prst="rect">
                <a:avLst/>
              </a:prstGeom>
              <a:blipFill>
                <a:blip r:embed="rId1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2"/>
              <p:cNvSpPr/>
              <p:nvPr/>
            </p:nvSpPr>
            <p:spPr>
              <a:xfrm>
                <a:off x="9587521"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1371600"/>
                <a:r>
                  <a:rPr kumimoji="0" lang="vi-VN" sz="4200" b="0" i="0" u="none" strike="noStrike" kern="1200" cap="none" spc="0" normalizeH="0" baseline="0" noProof="1">
                    <a:ln>
                      <a:noFill/>
                    </a:ln>
                    <a:solidFill>
                      <a:prstClr val="white"/>
                    </a:solidFill>
                    <a:effectLst/>
                    <a:uLnTx/>
                    <a:uFillTx/>
                    <a:latin typeface="Arial" panose="020B0604020202020204" pitchFamily="34" charset="0"/>
                    <a:cs typeface="Arial" panose="020B0604020202020204" pitchFamily="34" charset="0"/>
                  </a:rPr>
                  <a:t>B. </a:t>
                </a:r>
                <a14:m>
                  <m:oMath xmlns:m="http://schemas.openxmlformats.org/officeDocument/2006/math">
                    <m:r>
                      <a:rPr lang="en-US" sz="4200" i="1" dirty="0" smtClean="0">
                        <a:latin typeface="Cambria Math" panose="02040503050406030204" pitchFamily="18" charset="0"/>
                        <a:ea typeface="Calibri" panose="020F0502020204030204" pitchFamily="34" charset="0"/>
                      </a:rPr>
                      <m:t>𝐴𝐶</m:t>
                    </m:r>
                    <m:r>
                      <a:rPr lang="vi-VN" sz="4200" i="1" dirty="0">
                        <a:latin typeface="Cambria Math" panose="02040503050406030204" pitchFamily="18" charset="0"/>
                        <a:ea typeface="Calibri" panose="020F0502020204030204" pitchFamily="34" charset="0"/>
                      </a:rPr>
                      <m:t>&lt;</m:t>
                    </m:r>
                    <m:r>
                      <a:rPr lang="vi-VN" sz="4200" i="1" dirty="0">
                        <a:latin typeface="Cambria Math" panose="02040503050406030204" pitchFamily="18" charset="0"/>
                        <a:ea typeface="Calibri" panose="020F0502020204030204" pitchFamily="34" charset="0"/>
                      </a:rPr>
                      <m:t>𝐴𝐵</m:t>
                    </m:r>
                    <m:r>
                      <a:rPr lang="vi-VN" sz="4200" i="1" dirty="0">
                        <a:latin typeface="Cambria Math" panose="02040503050406030204" pitchFamily="18" charset="0"/>
                        <a:ea typeface="Calibri" panose="020F0502020204030204" pitchFamily="34" charset="0"/>
                      </a:rPr>
                      <m:t>&lt;</m:t>
                    </m:r>
                    <m:r>
                      <a:rPr lang="vi-VN" sz="4200" i="1" dirty="0">
                        <a:latin typeface="Cambria Math" panose="02040503050406030204" pitchFamily="18" charset="0"/>
                        <a:ea typeface="Calibri" panose="020F0502020204030204" pitchFamily="34" charset="0"/>
                      </a:rPr>
                      <m:t>𝐵𝐶</m:t>
                    </m:r>
                  </m:oMath>
                </a14:m>
                <a:endParaRPr kumimoji="0" lang="vi-VN" sz="4200" b="0" i="0" u="none" strike="noStrike" kern="1200" cap="none" spc="0" normalizeH="0" baseline="0" noProof="1">
                  <a:ln>
                    <a:noFill/>
                  </a:ln>
                  <a:solidFill>
                    <a:prstClr val="white"/>
                  </a:solidFill>
                  <a:effectLst/>
                  <a:uLnTx/>
                  <a:uFillTx/>
                  <a:latin typeface="Arial" panose="020B0604020202020204" pitchFamily="34" charset="0"/>
                  <a:cs typeface="Arial" panose="020B0604020202020204" pitchFamily="34" charset="0"/>
                </a:endParaRPr>
              </a:p>
            </p:txBody>
          </p:sp>
        </mc:Choice>
        <mc:Fallback xmlns="">
          <p:sp>
            <p:nvSpPr>
              <p:cNvPr id="11" name="2"/>
              <p:cNvSpPr>
                <a:spLocks noRot="1" noChangeAspect="1" noMove="1" noResize="1" noEditPoints="1" noAdjustHandles="1" noChangeArrowheads="1" noChangeShapeType="1" noTextEdit="1"/>
              </p:cNvSpPr>
              <p:nvPr/>
            </p:nvSpPr>
            <p:spPr>
              <a:xfrm>
                <a:off x="9587521" y="7265886"/>
                <a:ext cx="8540459" cy="1336011"/>
              </a:xfrm>
              <a:prstGeom prst="rect">
                <a:avLst/>
              </a:prstGeom>
              <a:blipFill>
                <a:blip r:embed="rId1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4"/>
              <p:cNvSpPr/>
              <p:nvPr/>
            </p:nvSpPr>
            <p:spPr>
              <a:xfrm>
                <a:off x="9587519" y="8792661"/>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1371600"/>
                <a:r>
                  <a:rPr kumimoji="0" lang="vi-VN" sz="4200" b="0" i="0" u="none" strike="noStrike" kern="1200" cap="none" spc="0" normalizeH="0" baseline="0" noProof="1">
                    <a:ln>
                      <a:noFill/>
                    </a:ln>
                    <a:solidFill>
                      <a:prstClr val="white"/>
                    </a:solidFill>
                    <a:effectLst/>
                    <a:uLnTx/>
                    <a:uFillTx/>
                    <a:latin typeface="Arial" panose="020B0604020202020204" pitchFamily="34" charset="0"/>
                    <a:cs typeface="Arial" panose="020B0604020202020204" pitchFamily="34" charset="0"/>
                  </a:rPr>
                  <a:t>D. </a:t>
                </a:r>
                <a14:m>
                  <m:oMath xmlns:m="http://schemas.openxmlformats.org/officeDocument/2006/math">
                    <m:r>
                      <a:rPr lang="en-US" sz="4200" i="1" dirty="0" smtClean="0">
                        <a:latin typeface="Cambria Math" panose="02040503050406030204" pitchFamily="18" charset="0"/>
                        <a:ea typeface="Calibri" panose="020F0502020204030204" pitchFamily="34" charset="0"/>
                      </a:rPr>
                      <m:t>𝐴𝐵</m:t>
                    </m:r>
                    <m:r>
                      <a:rPr lang="vi-VN" sz="4200" i="1" dirty="0">
                        <a:latin typeface="Cambria Math" panose="02040503050406030204" pitchFamily="18" charset="0"/>
                        <a:ea typeface="Calibri" panose="020F0502020204030204" pitchFamily="34" charset="0"/>
                      </a:rPr>
                      <m:t>&lt;</m:t>
                    </m:r>
                    <m:r>
                      <a:rPr lang="vi-VN" sz="4200" i="1" dirty="0">
                        <a:latin typeface="Cambria Math" panose="02040503050406030204" pitchFamily="18" charset="0"/>
                        <a:ea typeface="Calibri" panose="020F0502020204030204" pitchFamily="34" charset="0"/>
                      </a:rPr>
                      <m:t>𝐵𝐶</m:t>
                    </m:r>
                    <m:r>
                      <a:rPr lang="vi-VN" sz="4200" i="1" dirty="0">
                        <a:latin typeface="Cambria Math" panose="02040503050406030204" pitchFamily="18" charset="0"/>
                        <a:ea typeface="Calibri" panose="020F0502020204030204" pitchFamily="34" charset="0"/>
                      </a:rPr>
                      <m:t>&lt;</m:t>
                    </m:r>
                    <m:r>
                      <a:rPr lang="vi-VN" sz="4200" i="1" dirty="0">
                        <a:latin typeface="Cambria Math" panose="02040503050406030204" pitchFamily="18" charset="0"/>
                        <a:ea typeface="Calibri" panose="020F0502020204030204" pitchFamily="34" charset="0"/>
                      </a:rPr>
                      <m:t>𝐴𝐶</m:t>
                    </m:r>
                  </m:oMath>
                </a14:m>
                <a:endParaRPr kumimoji="0" lang="vi-VN" sz="4200" b="0" i="0" u="none" strike="noStrike" kern="1200" cap="none" spc="0" normalizeH="0" baseline="0" noProof="1">
                  <a:ln>
                    <a:noFill/>
                  </a:ln>
                  <a:solidFill>
                    <a:prstClr val="white"/>
                  </a:solidFill>
                  <a:effectLst/>
                  <a:uLnTx/>
                  <a:uFillTx/>
                  <a:latin typeface="Arial" panose="020B0604020202020204" pitchFamily="34" charset="0"/>
                  <a:cs typeface="Arial" panose="020B0604020202020204" pitchFamily="34" charset="0"/>
                </a:endParaRPr>
              </a:p>
            </p:txBody>
          </p:sp>
        </mc:Choice>
        <mc:Fallback xmlns="">
          <p:sp>
            <p:nvSpPr>
              <p:cNvPr id="12" name="4"/>
              <p:cNvSpPr>
                <a:spLocks noRot="1" noChangeAspect="1" noMove="1" noResize="1" noEditPoints="1" noAdjustHandles="1" noChangeArrowheads="1" noChangeShapeType="1" noTextEdit="1"/>
              </p:cNvSpPr>
              <p:nvPr/>
            </p:nvSpPr>
            <p:spPr>
              <a:xfrm>
                <a:off x="9587519" y="8792661"/>
                <a:ext cx="8540459" cy="1336011"/>
              </a:xfrm>
              <a:prstGeom prst="rect">
                <a:avLst/>
              </a:prstGeom>
              <a:blipFill>
                <a:blip r:embed="rId15"/>
                <a:stretch>
                  <a:fillRect/>
                </a:stretch>
              </a:blipFill>
              <a:ln>
                <a:noFill/>
              </a:ln>
            </p:spPr>
            <p:txBody>
              <a:bodyPr/>
              <a:lstStyle/>
              <a:p>
                <a:r>
                  <a:rPr lang="en-US">
                    <a:noFill/>
                  </a:rPr>
                  <a:t> </a:t>
                </a:r>
              </a:p>
            </p:txBody>
          </p:sp>
        </mc:Fallback>
      </mc:AlternateContent>
      <p:pic>
        <p:nvPicPr>
          <p:cNvPr id="13" name="Picture 1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066168" y="83363"/>
            <a:ext cx="4334631" cy="2121593"/>
          </a:xfrm>
          <a:prstGeom prst="rect">
            <a:avLst/>
          </a:prstGeom>
        </p:spPr>
      </p:pic>
    </p:spTree>
    <p:extLst>
      <p:ext uri="{BB962C8B-B14F-4D97-AF65-F5344CB8AC3E}">
        <p14:creationId xmlns:p14="http://schemas.microsoft.com/office/powerpoint/2010/main" val="2813951546"/>
      </p:ext>
    </p:extLst>
  </p:cSld>
  <p:clrMapOvr>
    <a:masterClrMapping/>
  </p:clrMapOvr>
  <p:transition spd="slow">
    <p:randomBar dir="vert"/>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2383 -0.31643 " pathEditMode="relative" rAng="0" ptsTypes="AA">
                                      <p:cBhvr>
                                        <p:cTn id="11" dur="500" fill="hold"/>
                                        <p:tgtEl>
                                          <p:spTgt spid="7"/>
                                        </p:tgtEl>
                                        <p:attrNameLst>
                                          <p:attrName>ppt_x</p:attrName>
                                          <p:attrName>ppt_y</p:attrName>
                                        </p:attrNameLst>
                                      </p:cBhvr>
                                      <p:rCtr x="-6198" y="-15833"/>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70000" y="70000"/>
                                    </p:animScale>
                                  </p:childTnLst>
                                </p:cTn>
                              </p:par>
                              <p:par>
                                <p:cTn id="14" presetID="8" presetClass="emph" presetSubtype="0" fill="hold" nodeType="withEffect">
                                  <p:stCondLst>
                                    <p:cond delay="0"/>
                                  </p:stCondLst>
                                  <p:childTnLst>
                                    <p:animRot by="10800000">
                                      <p:cBhvr>
                                        <p:cTn id="15" dur="500" fill="hold"/>
                                        <p:tgtEl>
                                          <p:spTgt spid="7"/>
                                        </p:tgtEl>
                                        <p:attrNameLst>
                                          <p:attrName>r</p:attrName>
                                        </p:attrNameLst>
                                      </p:cBhvr>
                                    </p:animRot>
                                  </p:childTnLst>
                                </p:cTn>
                              </p:par>
                              <p:par>
                                <p:cTn id="16" presetID="35" presetClass="path" presetSubtype="0" accel="50000" decel="50000" fill="hold" nodeType="withEffect">
                                  <p:stCondLst>
                                    <p:cond delay="0"/>
                                  </p:stCondLst>
                                  <p:childTnLst>
                                    <p:animMotion origin="layout" path="M 0 -1.48148E-6 L -0.1625 -0.02106 " pathEditMode="relative" rAng="0" ptsTypes="AA">
                                      <p:cBhvr>
                                        <p:cTn id="17" dur="500" fill="hold"/>
                                        <p:tgtEl>
                                          <p:spTgt spid="4"/>
                                        </p:tgtEl>
                                        <p:attrNameLst>
                                          <p:attrName>ppt_x</p:attrName>
                                          <p:attrName>ppt_y</p:attrName>
                                        </p:attrNameLst>
                                      </p:cBhvr>
                                      <p:rCtr x="-8125" y="-1065"/>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par>
                          <p:cTn id="23" fill="hold">
                            <p:stCondLst>
                              <p:cond delay="125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yeah1.wav"/>
                                        </p:tgtEl>
                                      </p:cMediaNode>
                                    </p:audio>
                                  </p:subTnLst>
                                </p:cTn>
                              </p:par>
                              <p:par>
                                <p:cTn id="26" presetID="1" presetClass="exit" presetSubtype="0" fill="hold" nodeType="withEffect">
                                  <p:stCondLst>
                                    <p:cond delay="0"/>
                                  </p:stCondLst>
                                  <p:childTnLst>
                                    <p:set>
                                      <p:cBhvr>
                                        <p:cTn id="27" dur="1" fill="hold">
                                          <p:stCondLst>
                                            <p:cond delay="0"/>
                                          </p:stCondLst>
                                        </p:cTn>
                                        <p:tgtEl>
                                          <p:spTgt spid="7"/>
                                        </p:tgtEl>
                                        <p:attrNameLst>
                                          <p:attrName>style.visibility</p:attrName>
                                        </p:attrNameLst>
                                      </p:cBhvr>
                                      <p:to>
                                        <p:strVal val="hidden"/>
                                      </p:to>
                                    </p:set>
                                  </p:childTnLst>
                                </p:cTn>
                              </p:par>
                              <p:par>
                                <p:cTn id="28" presetID="53" presetClass="entr" presetSubtype="16"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500" fill="hold"/>
                                        <p:tgtEl>
                                          <p:spTgt spid="13"/>
                                        </p:tgtEl>
                                        <p:attrNameLst>
                                          <p:attrName>ppt_w</p:attrName>
                                        </p:attrNameLst>
                                      </p:cBhvr>
                                      <p:tavLst>
                                        <p:tav tm="0">
                                          <p:val>
                                            <p:fltVal val="0"/>
                                          </p:val>
                                        </p:tav>
                                        <p:tav tm="100000">
                                          <p:val>
                                            <p:strVal val="#ppt_w"/>
                                          </p:val>
                                        </p:tav>
                                      </p:tavLst>
                                    </p:anim>
                                    <p:anim calcmode="lin" valueType="num">
                                      <p:cBhvr>
                                        <p:cTn id="31" dur="500" fill="hold"/>
                                        <p:tgtEl>
                                          <p:spTgt spid="13"/>
                                        </p:tgtEl>
                                        <p:attrNameLst>
                                          <p:attrName>ppt_h</p:attrName>
                                        </p:attrNameLst>
                                      </p:cBhvr>
                                      <p:tavLst>
                                        <p:tav tm="0">
                                          <p:val>
                                            <p:fltVal val="0"/>
                                          </p:val>
                                        </p:tav>
                                        <p:tav tm="100000">
                                          <p:val>
                                            <p:strVal val="#ppt_h"/>
                                          </p:val>
                                        </p:tav>
                                      </p:tavLst>
                                    </p:anim>
                                    <p:animEffect transition="in" filter="fade">
                                      <p:cBhvr>
                                        <p:cTn id="32" dur="500"/>
                                        <p:tgtEl>
                                          <p:spTgt spid="13"/>
                                        </p:tgtEl>
                                      </p:cBhvr>
                                    </p:animEffect>
                                  </p:childTnLst>
                                  <p:subTnLst>
                                    <p:audio>
                                      <p:cMediaNode>
                                        <p:cTn display="0" masterRel="sameClick">
                                          <p:stCondLst>
                                            <p:cond evt="begin" delay="0">
                                              <p:tn val="28"/>
                                            </p:cond>
                                          </p:stCondLst>
                                          <p:endCondLst>
                                            <p:cond evt="onStopAudio" delay="0">
                                              <p:tgtEl>
                                                <p:sldTgt/>
                                              </p:tgtEl>
                                            </p:cond>
                                          </p:endCondLst>
                                        </p:cTn>
                                        <p:tgtEl>
                                          <p:sndTgt r:embed="rId4" name="yeeh.wav"/>
                                        </p:tgtEl>
                                      </p:cMediaNode>
                                    </p:audio>
                                  </p:subTnLst>
                                </p:cTn>
                              </p:par>
                            </p:childTnLst>
                          </p:cTn>
                        </p:par>
                      </p:childTnLst>
                    </p:cTn>
                  </p:par>
                </p:childTnLst>
              </p:cTn>
              <p:nextCondLst>
                <p:cond evt="onClick" delay="0">
                  <p:tgtEl>
                    <p:spTgt spid="9"/>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750" fill="hold"/>
                                        <p:tgtEl>
                                          <p:spTgt spid="11"/>
                                        </p:tgtEl>
                                        <p:attrNameLst>
                                          <p:attrName>fillcolor</p:attrName>
                                        </p:attrNameLst>
                                      </p:cBhvr>
                                      <p:to>
                                        <a:srgbClr val="FFC000"/>
                                      </p:to>
                                    </p:animClr>
                                    <p:set>
                                      <p:cBhvr>
                                        <p:cTn id="38" dur="750" fill="hold"/>
                                        <p:tgtEl>
                                          <p:spTgt spid="11"/>
                                        </p:tgtEl>
                                        <p:attrNameLst>
                                          <p:attrName>fill.type</p:attrName>
                                        </p:attrNameLst>
                                      </p:cBhvr>
                                      <p:to>
                                        <p:strVal val="solid"/>
                                      </p:to>
                                    </p:set>
                                    <p:set>
                                      <p:cBhvr>
                                        <p:cTn id="39" dur="750" fill="hold"/>
                                        <p:tgtEl>
                                          <p:spTgt spid="11"/>
                                        </p:tgtEl>
                                        <p:attrNameLst>
                                          <p:attrName>fill.on</p:attrName>
                                        </p:attrNameLst>
                                      </p:cBhvr>
                                      <p:to>
                                        <p:strVal val="true"/>
                                      </p:to>
                                    </p:set>
                                  </p:childTnLst>
                                </p:cTn>
                              </p:par>
                            </p:childTnLst>
                          </p:cTn>
                        </p:par>
                        <p:par>
                          <p:cTn id="40" fill="hold">
                            <p:stCondLst>
                              <p:cond delay="750"/>
                            </p:stCondLst>
                            <p:childTnLst>
                              <p:par>
                                <p:cTn id="41" presetID="64" presetClass="path" presetSubtype="0" accel="50000" decel="50000" fill="hold" nodeType="afterEffect">
                                  <p:stCondLst>
                                    <p:cond delay="0"/>
                                  </p:stCondLst>
                                  <p:childTnLst>
                                    <p:animMotion origin="layout" path="M 0 -1.85185E-6 L -0.12734 -0.24768 " pathEditMode="relative" rAng="0" ptsTypes="AA">
                                      <p:cBhvr>
                                        <p:cTn id="42" dur="500" fill="hold"/>
                                        <p:tgtEl>
                                          <p:spTgt spid="7"/>
                                        </p:tgtEl>
                                        <p:attrNameLst>
                                          <p:attrName>ppt_x</p:attrName>
                                          <p:attrName>ppt_y</p:attrName>
                                        </p:attrNameLst>
                                      </p:cBhvr>
                                      <p:rCtr x="-6367" y="-12384"/>
                                    </p:animMotion>
                                  </p:childTnLst>
                                  <p:subTnLst>
                                    <p:audio>
                                      <p:cMediaNode>
                                        <p:cTn display="0" masterRel="sameClick">
                                          <p:stCondLst>
                                            <p:cond evt="begin" delay="0">
                                              <p:tn val="41"/>
                                            </p:cond>
                                          </p:stCondLst>
                                          <p:endCondLst>
                                            <p:cond evt="onStopAudio" delay="0">
                                              <p:tgtEl>
                                                <p:sldTgt/>
                                              </p:tgtEl>
                                            </p:cond>
                                          </p:endCondLst>
                                        </p:cTn>
                                        <p:tgtEl>
                                          <p:sndTgt r:embed="rId2" name="sut.wav"/>
                                        </p:tgtEl>
                                      </p:cMediaNode>
                                    </p:audio>
                                  </p:subTnLst>
                                </p:cTn>
                              </p:par>
                              <p:par>
                                <p:cTn id="43" presetID="6" presetClass="emph" presetSubtype="0" fill="hold" nodeType="withEffect">
                                  <p:stCondLst>
                                    <p:cond delay="0"/>
                                  </p:stCondLst>
                                  <p:childTnLst>
                                    <p:animScale>
                                      <p:cBhvr>
                                        <p:cTn id="44" dur="500" fill="hold"/>
                                        <p:tgtEl>
                                          <p:spTgt spid="7"/>
                                        </p:tgtEl>
                                      </p:cBhvr>
                                      <p:by x="50000" y="50000"/>
                                    </p:animScale>
                                  </p:childTnLst>
                                </p:cTn>
                              </p:par>
                              <p:par>
                                <p:cTn id="45" presetID="8" presetClass="emph" presetSubtype="0" fill="hold" nodeType="withEffect">
                                  <p:stCondLst>
                                    <p:cond delay="0"/>
                                  </p:stCondLst>
                                  <p:childTnLst>
                                    <p:animRot by="5400000">
                                      <p:cBhvr>
                                        <p:cTn id="46" dur="500" fill="hold"/>
                                        <p:tgtEl>
                                          <p:spTgt spid="7"/>
                                        </p:tgtEl>
                                        <p:attrNameLst>
                                          <p:attrName>r</p:attrName>
                                        </p:attrNameLst>
                                      </p:cBhvr>
                                    </p:animRot>
                                  </p:childTnLst>
                                </p:cTn>
                              </p:par>
                              <p:par>
                                <p:cTn id="47" presetID="63" presetClass="path" presetSubtype="0" accel="50000" decel="50000" fill="hold" nodeType="withEffect">
                                  <p:stCondLst>
                                    <p:cond delay="0"/>
                                  </p:stCondLst>
                                  <p:childTnLst>
                                    <p:animMotion origin="layout" path="M 0 -1.48148E-6 L 0.17539 -0.02454 " pathEditMode="relative" rAng="0" ptsTypes="AA">
                                      <p:cBhvr>
                                        <p:cTn id="48" dur="500" fill="hold"/>
                                        <p:tgtEl>
                                          <p:spTgt spid="4"/>
                                        </p:tgtEl>
                                        <p:attrNameLst>
                                          <p:attrName>ppt_x</p:attrName>
                                          <p:attrName>ppt_y</p:attrName>
                                        </p:attrNameLst>
                                      </p:cBhvr>
                                      <p:rCtr x="8763" y="-1227"/>
                                    </p:animMotion>
                                  </p:childTnLst>
                                </p:cTn>
                              </p:par>
                              <p:par>
                                <p:cTn id="49" presetID="8" presetClass="emph" presetSubtype="0" fill="hold" nodeType="withEffect">
                                  <p:stCondLst>
                                    <p:cond delay="0"/>
                                  </p:stCondLst>
                                  <p:childTnLst>
                                    <p:animRot by="1800000">
                                      <p:cBhvr>
                                        <p:cTn id="50" dur="500" fill="hold"/>
                                        <p:tgtEl>
                                          <p:spTgt spid="4"/>
                                        </p:tgtEl>
                                        <p:attrNameLst>
                                          <p:attrName>r</p:attrName>
                                        </p:attrNameLst>
                                      </p:cBhvr>
                                    </p:animRot>
                                  </p:childTnLst>
                                </p:cTn>
                              </p:par>
                            </p:childTnLst>
                          </p:cTn>
                        </p:par>
                        <p:par>
                          <p:cTn id="51" fill="hold">
                            <p:stCondLst>
                              <p:cond delay="125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sai.wav"/>
                                        </p:tgtEl>
                                      </p:cMediaNode>
                                    </p:audio>
                                  </p:subTnLst>
                                </p:cTn>
                              </p:par>
                            </p:childTnLst>
                          </p:cTn>
                        </p:par>
                        <p:par>
                          <p:cTn id="56" fill="hold">
                            <p:stCondLst>
                              <p:cond delay="1250"/>
                            </p:stCondLst>
                            <p:childTnLst>
                              <p:par>
                                <p:cTn id="57" presetID="26" presetClass="emph" presetSubtype="0" repeatCount="3000" fill="hold" nodeType="afterEffect">
                                  <p:stCondLst>
                                    <p:cond delay="0"/>
                                  </p:stCondLst>
                                  <p:childTnLst>
                                    <p:animEffect transition="out" filter="fade">
                                      <p:cBhvr>
                                        <p:cTn id="58" dur="500" tmFilter="0, 0; .2, .5; .8, .5; 1, 0"/>
                                        <p:tgtEl>
                                          <p:spTgt spid="9"/>
                                        </p:tgtEl>
                                      </p:cBhvr>
                                    </p:animEffect>
                                    <p:animScale>
                                      <p:cBhvr>
                                        <p:cTn id="59" dur="250" autoRev="1" fill="hold"/>
                                        <p:tgtEl>
                                          <p:spTgt spid="9"/>
                                        </p:tgtEl>
                                      </p:cBhvr>
                                      <p:by x="105000" y="105000"/>
                                    </p:animScale>
                                  </p:childTnLst>
                                </p:cTn>
                              </p:par>
                              <p:par>
                                <p:cTn id="60" presetID="1" presetClass="emph" presetSubtype="2" fill="hold" nodeType="withEffect">
                                  <p:stCondLst>
                                    <p:cond delay="0"/>
                                  </p:stCondLst>
                                  <p:childTnLst>
                                    <p:animClr clrSpc="rgb" dir="cw">
                                      <p:cBhvr>
                                        <p:cTn id="61" dur="1500" fill="hold"/>
                                        <p:tgtEl>
                                          <p:spTgt spid="9"/>
                                        </p:tgtEl>
                                        <p:attrNameLst>
                                          <p:attrName>fillcolor</p:attrName>
                                        </p:attrNameLst>
                                      </p:cBhvr>
                                      <p:to>
                                        <a:srgbClr val="FF0000"/>
                                      </p:to>
                                    </p:animClr>
                                    <p:set>
                                      <p:cBhvr>
                                        <p:cTn id="62" dur="1500" fill="hold"/>
                                        <p:tgtEl>
                                          <p:spTgt spid="9"/>
                                        </p:tgtEl>
                                        <p:attrNameLst>
                                          <p:attrName>fill.type</p:attrName>
                                        </p:attrNameLst>
                                      </p:cBhvr>
                                      <p:to>
                                        <p:strVal val="solid"/>
                                      </p:to>
                                    </p:set>
                                    <p:set>
                                      <p:cBhvr>
                                        <p:cTn id="63" dur="1500" fill="hold"/>
                                        <p:tgtEl>
                                          <p:spTgt spid="9"/>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4" restart="whenNotActive" fill="hold" evtFilter="cancelBubble" nodeType="interactiveSeq">
                <p:stCondLst>
                  <p:cond evt="onClick" delay="0">
                    <p:tgtEl>
                      <p:spTgt spid="1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750" fill="hold"/>
                                        <p:tgtEl>
                                          <p:spTgt spid="10"/>
                                        </p:tgtEl>
                                        <p:attrNameLst>
                                          <p:attrName>fillcolor</p:attrName>
                                        </p:attrNameLst>
                                      </p:cBhvr>
                                      <p:to>
                                        <a:srgbClr val="FFC000"/>
                                      </p:to>
                                    </p:animClr>
                                    <p:set>
                                      <p:cBhvr>
                                        <p:cTn id="69" dur="750" fill="hold"/>
                                        <p:tgtEl>
                                          <p:spTgt spid="10"/>
                                        </p:tgtEl>
                                        <p:attrNameLst>
                                          <p:attrName>fill.type</p:attrName>
                                        </p:attrNameLst>
                                      </p:cBhvr>
                                      <p:to>
                                        <p:strVal val="solid"/>
                                      </p:to>
                                    </p:set>
                                    <p:set>
                                      <p:cBhvr>
                                        <p:cTn id="70" dur="750" fill="hold"/>
                                        <p:tgtEl>
                                          <p:spTgt spid="10"/>
                                        </p:tgtEl>
                                        <p:attrNameLst>
                                          <p:attrName>fill.on</p:attrName>
                                        </p:attrNameLst>
                                      </p:cBhvr>
                                      <p:to>
                                        <p:strVal val="true"/>
                                      </p:to>
                                    </p:set>
                                  </p:childTnLst>
                                </p:cTn>
                              </p:par>
                            </p:childTnLst>
                          </p:cTn>
                        </p:par>
                        <p:par>
                          <p:cTn id="71" fill="hold">
                            <p:stCondLst>
                              <p:cond delay="750"/>
                            </p:stCondLst>
                            <p:childTnLst>
                              <p:par>
                                <p:cTn id="72" presetID="64" presetClass="path" presetSubtype="0" accel="50000" decel="50000" fill="hold" nodeType="afterEffect">
                                  <p:stCondLst>
                                    <p:cond delay="0"/>
                                  </p:stCondLst>
                                  <p:childTnLst>
                                    <p:animMotion origin="layout" path="M 0 -1.85185E-6 L -0.01589 -0.22523 " pathEditMode="relative" rAng="0" ptsTypes="AA">
                                      <p:cBhvr>
                                        <p:cTn id="73" dur="500" fill="hold"/>
                                        <p:tgtEl>
                                          <p:spTgt spid="7"/>
                                        </p:tgtEl>
                                        <p:attrNameLst>
                                          <p:attrName>ppt_x</p:attrName>
                                          <p:attrName>ppt_y</p:attrName>
                                        </p:attrNameLst>
                                      </p:cBhvr>
                                      <p:rCtr x="-794" y="-11273"/>
                                    </p:animMotion>
                                  </p:childTnLst>
                                  <p:subTnLst>
                                    <p:audio>
                                      <p:cMediaNode>
                                        <p:cTn display="0" masterRel="sameClick">
                                          <p:stCondLst>
                                            <p:cond evt="begin" delay="0">
                                              <p:tn val="72"/>
                                            </p:cond>
                                          </p:stCondLst>
                                          <p:endCondLst>
                                            <p:cond evt="onStopAudio" delay="0">
                                              <p:tgtEl>
                                                <p:sldTgt/>
                                              </p:tgtEl>
                                            </p:cond>
                                          </p:endCondLst>
                                        </p:cTn>
                                        <p:tgtEl>
                                          <p:sndTgt r:embed="rId2" name="sut.wav"/>
                                        </p:tgtEl>
                                      </p:cMediaNode>
                                    </p:audio>
                                  </p:subTnLst>
                                </p:cTn>
                              </p:par>
                              <p:par>
                                <p:cTn id="74" presetID="6" presetClass="emph" presetSubtype="0" fill="hold" nodeType="withEffect">
                                  <p:stCondLst>
                                    <p:cond delay="0"/>
                                  </p:stCondLst>
                                  <p:childTnLst>
                                    <p:animScale>
                                      <p:cBhvr>
                                        <p:cTn id="75" dur="500" fill="hold"/>
                                        <p:tgtEl>
                                          <p:spTgt spid="7"/>
                                        </p:tgtEl>
                                      </p:cBhvr>
                                      <p:by x="50000" y="50000"/>
                                    </p:animScale>
                                  </p:childTnLst>
                                </p:cTn>
                              </p:par>
                              <p:par>
                                <p:cTn id="76" presetID="8" presetClass="emph" presetSubtype="0" fill="hold" nodeType="withEffect">
                                  <p:stCondLst>
                                    <p:cond delay="0"/>
                                  </p:stCondLst>
                                  <p:childTnLst>
                                    <p:animRot by="21600000">
                                      <p:cBhvr>
                                        <p:cTn id="77" dur="500" fill="hold"/>
                                        <p:tgtEl>
                                          <p:spTgt spid="7"/>
                                        </p:tgtEl>
                                        <p:attrNameLst>
                                          <p:attrName>r</p:attrName>
                                        </p:attrNameLst>
                                      </p:cBhvr>
                                    </p:animRot>
                                  </p:childTnLst>
                                </p:cTn>
                              </p:par>
                              <p:par>
                                <p:cTn id="78" presetID="63" presetClass="path" presetSubtype="0" accel="50000" decel="50000" fill="hold" nodeType="withEffect">
                                  <p:stCondLst>
                                    <p:cond delay="0"/>
                                  </p:stCondLst>
                                  <p:childTnLst>
                                    <p:animMotion origin="layout" path="M 0 -1.48148E-6 L 0.17578 -0.02592 " pathEditMode="relative" rAng="0" ptsTypes="AA">
                                      <p:cBhvr>
                                        <p:cTn id="79" dur="500" fill="hold"/>
                                        <p:tgtEl>
                                          <p:spTgt spid="4"/>
                                        </p:tgtEl>
                                        <p:attrNameLst>
                                          <p:attrName>ppt_x</p:attrName>
                                          <p:attrName>ppt_y</p:attrName>
                                        </p:attrNameLst>
                                      </p:cBhvr>
                                      <p:rCtr x="8789" y="-1296"/>
                                    </p:animMotion>
                                  </p:childTnLst>
                                </p:cTn>
                              </p:par>
                              <p:par>
                                <p:cTn id="80" presetID="8" presetClass="emph" presetSubtype="0" fill="hold" nodeType="withEffect">
                                  <p:stCondLst>
                                    <p:cond delay="0"/>
                                  </p:stCondLst>
                                  <p:childTnLst>
                                    <p:animRot by="1800000">
                                      <p:cBhvr>
                                        <p:cTn id="81" dur="500" fill="hold"/>
                                        <p:tgtEl>
                                          <p:spTgt spid="4"/>
                                        </p:tgtEl>
                                        <p:attrNameLst>
                                          <p:attrName>r</p:attrName>
                                        </p:attrNameLst>
                                      </p:cBhvr>
                                    </p:animRot>
                                  </p:childTnLst>
                                </p:cTn>
                              </p:par>
                            </p:childTnLst>
                          </p:cTn>
                        </p:par>
                        <p:par>
                          <p:cTn id="82" fill="hold">
                            <p:stCondLst>
                              <p:cond delay="1250"/>
                            </p:stCondLst>
                            <p:childTnLst>
                              <p:par>
                                <p:cTn id="83" presetID="1" presetClass="exit" presetSubtype="0" fill="hold" nodeType="afterEffect">
                                  <p:stCondLst>
                                    <p:cond delay="0"/>
                                  </p:stCondLst>
                                  <p:childTnLst>
                                    <p:set>
                                      <p:cBhvr>
                                        <p:cTn id="84" dur="1" fill="hold">
                                          <p:stCondLst>
                                            <p:cond delay="0"/>
                                          </p:stCondLst>
                                        </p:cTn>
                                        <p:tgtEl>
                                          <p:spTgt spid="4"/>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5" name="sai.wav"/>
                                        </p:tgtEl>
                                      </p:cMediaNode>
                                    </p:audio>
                                  </p:subTnLst>
                                </p:cTn>
                              </p:par>
                            </p:childTnLst>
                          </p:cTn>
                        </p:par>
                        <p:par>
                          <p:cTn id="87" fill="hold">
                            <p:stCondLst>
                              <p:cond delay="1250"/>
                            </p:stCondLst>
                            <p:childTnLst>
                              <p:par>
                                <p:cTn id="88" presetID="26" presetClass="emph" presetSubtype="0" repeatCount="3000" fill="hold" nodeType="afterEffect">
                                  <p:stCondLst>
                                    <p:cond delay="0"/>
                                  </p:stCondLst>
                                  <p:childTnLst>
                                    <p:animEffect transition="out" filter="fade">
                                      <p:cBhvr>
                                        <p:cTn id="89" dur="500" tmFilter="0, 0; .2, .5; .8, .5; 1, 0"/>
                                        <p:tgtEl>
                                          <p:spTgt spid="9"/>
                                        </p:tgtEl>
                                      </p:cBhvr>
                                    </p:animEffect>
                                    <p:animScale>
                                      <p:cBhvr>
                                        <p:cTn id="90" dur="250" autoRev="1" fill="hold"/>
                                        <p:tgtEl>
                                          <p:spTgt spid="9"/>
                                        </p:tgtEl>
                                      </p:cBhvr>
                                      <p:by x="105000" y="105000"/>
                                    </p:animScale>
                                  </p:childTnLst>
                                </p:cTn>
                              </p:par>
                              <p:par>
                                <p:cTn id="91" presetID="1" presetClass="emph" presetSubtype="2" fill="hold" nodeType="withEffect">
                                  <p:stCondLst>
                                    <p:cond delay="0"/>
                                  </p:stCondLst>
                                  <p:childTnLst>
                                    <p:animClr clrSpc="rgb" dir="cw">
                                      <p:cBhvr>
                                        <p:cTn id="92" dur="1250" fill="hold"/>
                                        <p:tgtEl>
                                          <p:spTgt spid="9"/>
                                        </p:tgtEl>
                                        <p:attrNameLst>
                                          <p:attrName>fillcolor</p:attrName>
                                        </p:attrNameLst>
                                      </p:cBhvr>
                                      <p:to>
                                        <a:srgbClr val="FF0000"/>
                                      </p:to>
                                    </p:animClr>
                                    <p:set>
                                      <p:cBhvr>
                                        <p:cTn id="93" dur="1250" fill="hold"/>
                                        <p:tgtEl>
                                          <p:spTgt spid="9"/>
                                        </p:tgtEl>
                                        <p:attrNameLst>
                                          <p:attrName>fill.type</p:attrName>
                                        </p:attrNameLst>
                                      </p:cBhvr>
                                      <p:to>
                                        <p:strVal val="solid"/>
                                      </p:to>
                                    </p:set>
                                    <p:set>
                                      <p:cBhvr>
                                        <p:cTn id="94" dur="1250" fill="hold"/>
                                        <p:tgtEl>
                                          <p:spTgt spid="9"/>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5" restart="whenNotActive" fill="hold" evtFilter="cancelBubble" nodeType="interactiveSeq">
                <p:stCondLst>
                  <p:cond evt="onClick" delay="0">
                    <p:tgtEl>
                      <p:spTgt spid="12"/>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750" fill="hold"/>
                                        <p:tgtEl>
                                          <p:spTgt spid="12"/>
                                        </p:tgtEl>
                                        <p:attrNameLst>
                                          <p:attrName>fillcolor</p:attrName>
                                        </p:attrNameLst>
                                      </p:cBhvr>
                                      <p:to>
                                        <a:srgbClr val="FFC000"/>
                                      </p:to>
                                    </p:animClr>
                                    <p:set>
                                      <p:cBhvr>
                                        <p:cTn id="100" dur="750" fill="hold"/>
                                        <p:tgtEl>
                                          <p:spTgt spid="12"/>
                                        </p:tgtEl>
                                        <p:attrNameLst>
                                          <p:attrName>fill.type</p:attrName>
                                        </p:attrNameLst>
                                      </p:cBhvr>
                                      <p:to>
                                        <p:strVal val="solid"/>
                                      </p:to>
                                    </p:set>
                                    <p:set>
                                      <p:cBhvr>
                                        <p:cTn id="101" dur="750" fill="hold"/>
                                        <p:tgtEl>
                                          <p:spTgt spid="12"/>
                                        </p:tgtEl>
                                        <p:attrNameLst>
                                          <p:attrName>fill.on</p:attrName>
                                        </p:attrNameLst>
                                      </p:cBhvr>
                                      <p:to>
                                        <p:strVal val="true"/>
                                      </p:to>
                                    </p:set>
                                  </p:childTnLst>
                                </p:cTn>
                              </p:par>
                            </p:childTnLst>
                          </p:cTn>
                        </p:par>
                        <p:par>
                          <p:cTn id="102" fill="hold">
                            <p:stCondLst>
                              <p:cond delay="750"/>
                            </p:stCondLst>
                            <p:childTnLst>
                              <p:par>
                                <p:cTn id="103" presetID="64" presetClass="path" presetSubtype="0" accel="50000" decel="50000" fill="hold" nodeType="afterEffect">
                                  <p:stCondLst>
                                    <p:cond delay="0"/>
                                  </p:stCondLst>
                                  <p:childTnLst>
                                    <p:animMotion origin="layout" path="M 0 -1.85185E-6 L -0.17643 -0.44676 " pathEditMode="relative" rAng="0" ptsTypes="AA">
                                      <p:cBhvr>
                                        <p:cTn id="104" dur="500" fill="hold"/>
                                        <p:tgtEl>
                                          <p:spTgt spid="7"/>
                                        </p:tgtEl>
                                        <p:attrNameLst>
                                          <p:attrName>ppt_x</p:attrName>
                                          <p:attrName>ppt_y</p:attrName>
                                        </p:attrNameLst>
                                      </p:cBhvr>
                                      <p:rCtr x="-8880" y="-21736"/>
                                    </p:animMotion>
                                  </p:childTnLst>
                                  <p:subTnLst>
                                    <p:audio>
                                      <p:cMediaNode>
                                        <p:cTn display="0" masterRel="sameClick">
                                          <p:stCondLst>
                                            <p:cond evt="begin" delay="0">
                                              <p:tn val="103"/>
                                            </p:cond>
                                          </p:stCondLst>
                                          <p:endCondLst>
                                            <p:cond evt="onStopAudio" delay="0">
                                              <p:tgtEl>
                                                <p:sldTgt/>
                                              </p:tgtEl>
                                            </p:cond>
                                          </p:endCondLst>
                                        </p:cTn>
                                        <p:tgtEl>
                                          <p:sndTgt r:embed="rId2" name="sut.wav"/>
                                        </p:tgtEl>
                                      </p:cMediaNode>
                                    </p:audio>
                                  </p:subTnLst>
                                </p:cTn>
                              </p:par>
                              <p:par>
                                <p:cTn id="105" presetID="42" presetClass="path" presetSubtype="0" accel="50000" decel="50000" fill="hold" nodeType="withEffect">
                                  <p:stCondLst>
                                    <p:cond delay="500"/>
                                  </p:stCondLst>
                                  <p:childTnLst>
                                    <p:animMotion origin="layout" path="M -0.17643 -0.44676 L -0.17422 -0.22824 " pathEditMode="relative" rAng="0" ptsTypes="AA">
                                      <p:cBhvr>
                                        <p:cTn id="106" dur="250" fill="hold"/>
                                        <p:tgtEl>
                                          <p:spTgt spid="7"/>
                                        </p:tgtEl>
                                        <p:attrNameLst>
                                          <p:attrName>ppt_x</p:attrName>
                                          <p:attrName>ppt_y</p:attrName>
                                        </p:attrNameLst>
                                      </p:cBhvr>
                                      <p:rCtr x="104" y="10926"/>
                                    </p:animMotion>
                                  </p:childTnLst>
                                </p:cTn>
                              </p:par>
                              <p:par>
                                <p:cTn id="107" presetID="6" presetClass="emph" presetSubtype="0" fill="hold" nodeType="withEffect">
                                  <p:stCondLst>
                                    <p:cond delay="0"/>
                                  </p:stCondLst>
                                  <p:childTnLst>
                                    <p:animScale>
                                      <p:cBhvr>
                                        <p:cTn id="108" dur="500" fill="hold"/>
                                        <p:tgtEl>
                                          <p:spTgt spid="7"/>
                                        </p:tgtEl>
                                      </p:cBhvr>
                                      <p:by x="50000" y="50000"/>
                                    </p:animScale>
                                  </p:childTnLst>
                                </p:cTn>
                              </p:par>
                              <p:par>
                                <p:cTn id="109" presetID="8" presetClass="emph" presetSubtype="0" fill="hold" nodeType="withEffect">
                                  <p:stCondLst>
                                    <p:cond delay="0"/>
                                  </p:stCondLst>
                                  <p:childTnLst>
                                    <p:animRot by="1800000">
                                      <p:cBhvr>
                                        <p:cTn id="110" dur="500" fill="hold"/>
                                        <p:tgtEl>
                                          <p:spTgt spid="7"/>
                                        </p:tgtEl>
                                        <p:attrNameLst>
                                          <p:attrName>r</p:attrName>
                                        </p:attrNameLst>
                                      </p:cBhvr>
                                    </p:animRot>
                                  </p:childTnLst>
                                </p:cTn>
                              </p:par>
                              <p:par>
                                <p:cTn id="111" presetID="63" presetClass="path" presetSubtype="0" accel="50000" decel="50000" fill="hold" nodeType="withEffect">
                                  <p:stCondLst>
                                    <p:cond delay="0"/>
                                  </p:stCondLst>
                                  <p:childTnLst>
                                    <p:animMotion origin="layout" path="M 0 -1.48148E-6 L 0.17734 -0.02592 " pathEditMode="relative" rAng="0" ptsTypes="AA">
                                      <p:cBhvr>
                                        <p:cTn id="112" dur="500" fill="hold"/>
                                        <p:tgtEl>
                                          <p:spTgt spid="4"/>
                                        </p:tgtEl>
                                        <p:attrNameLst>
                                          <p:attrName>ppt_x</p:attrName>
                                          <p:attrName>ppt_y</p:attrName>
                                        </p:attrNameLst>
                                      </p:cBhvr>
                                      <p:rCtr x="8867" y="-1296"/>
                                    </p:animMotion>
                                  </p:childTnLst>
                                </p:cTn>
                              </p:par>
                              <p:par>
                                <p:cTn id="113" presetID="8" presetClass="emph" presetSubtype="0" fill="hold" nodeType="withEffect">
                                  <p:stCondLst>
                                    <p:cond delay="0"/>
                                  </p:stCondLst>
                                  <p:childTnLst>
                                    <p:animRot by="1800000">
                                      <p:cBhvr>
                                        <p:cTn id="114" dur="500" fill="hold"/>
                                        <p:tgtEl>
                                          <p:spTgt spid="4"/>
                                        </p:tgtEl>
                                        <p:attrNameLst>
                                          <p:attrName>r</p:attrName>
                                        </p:attrNameLst>
                                      </p:cBhvr>
                                    </p:animRot>
                                  </p:childTnLst>
                                </p:cTn>
                              </p:par>
                              <p:par>
                                <p:cTn id="115" presetID="1" presetClass="exit" presetSubtype="0" fill="hold" nodeType="withEffect">
                                  <p:stCondLst>
                                    <p:cond delay="50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50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5" name="sai.wav"/>
                                        </p:tgtEl>
                                      </p:cMediaNode>
                                    </p:audio>
                                  </p:subTnLst>
                                </p:cTn>
                              </p:par>
                            </p:childTnLst>
                          </p:cTn>
                        </p:par>
                        <p:par>
                          <p:cTn id="119" fill="hold">
                            <p:stCondLst>
                              <p:cond delay="1500"/>
                            </p:stCondLst>
                            <p:childTnLst>
                              <p:par>
                                <p:cTn id="120" presetID="26" presetClass="emph" presetSubtype="0" repeatCount="3000" fill="hold" nodeType="afterEffect">
                                  <p:stCondLst>
                                    <p:cond delay="0"/>
                                  </p:stCondLst>
                                  <p:childTnLst>
                                    <p:animEffect transition="out" filter="fade">
                                      <p:cBhvr>
                                        <p:cTn id="121" dur="500" tmFilter="0, 0; .2, .5; .8, .5; 1, 0"/>
                                        <p:tgtEl>
                                          <p:spTgt spid="9"/>
                                        </p:tgtEl>
                                      </p:cBhvr>
                                    </p:animEffect>
                                    <p:animScale>
                                      <p:cBhvr>
                                        <p:cTn id="122" dur="250" autoRev="1" fill="hold"/>
                                        <p:tgtEl>
                                          <p:spTgt spid="9"/>
                                        </p:tgtEl>
                                      </p:cBhvr>
                                      <p:by x="105000" y="105000"/>
                                    </p:animScale>
                                  </p:childTnLst>
                                </p:cTn>
                              </p:par>
                              <p:par>
                                <p:cTn id="123" presetID="1" presetClass="emph" presetSubtype="2" fill="hold" nodeType="withEffect">
                                  <p:stCondLst>
                                    <p:cond delay="0"/>
                                  </p:stCondLst>
                                  <p:childTnLst>
                                    <p:animClr clrSpc="rgb" dir="cw">
                                      <p:cBhvr>
                                        <p:cTn id="124" dur="1500" fill="hold"/>
                                        <p:tgtEl>
                                          <p:spTgt spid="9"/>
                                        </p:tgtEl>
                                        <p:attrNameLst>
                                          <p:attrName>fillcolor</p:attrName>
                                        </p:attrNameLst>
                                      </p:cBhvr>
                                      <p:to>
                                        <a:srgbClr val="FF0000"/>
                                      </p:to>
                                    </p:animClr>
                                    <p:set>
                                      <p:cBhvr>
                                        <p:cTn id="125" dur="1500" fill="hold"/>
                                        <p:tgtEl>
                                          <p:spTgt spid="9"/>
                                        </p:tgtEl>
                                        <p:attrNameLst>
                                          <p:attrName>fill.type</p:attrName>
                                        </p:attrNameLst>
                                      </p:cBhvr>
                                      <p:to>
                                        <p:strVal val="solid"/>
                                      </p:to>
                                    </p:set>
                                    <p:set>
                                      <p:cBhvr>
                                        <p:cTn id="126" dur="1500" fill="hold"/>
                                        <p:tgtEl>
                                          <p:spTgt spid="9"/>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97516" y="1573966"/>
            <a:ext cx="1892972" cy="2514818"/>
          </a:xfrm>
          <a:prstGeom prst="rect">
            <a:avLst/>
          </a:prstGeom>
        </p:spPr>
      </p:pic>
      <p:pic>
        <p:nvPicPr>
          <p:cNvPr id="5" name="tha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18456" y="1144160"/>
            <a:ext cx="1892972" cy="2944623"/>
          </a:xfrm>
          <a:prstGeom prst="rect">
            <a:avLst/>
          </a:prstGeom>
        </p:spPr>
      </p:pic>
      <p:pic>
        <p:nvPicPr>
          <p:cNvPr id="6" name="thua"/>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654630" y="1967191"/>
            <a:ext cx="1170534" cy="2121593"/>
          </a:xfrm>
          <a:prstGeom prst="rect">
            <a:avLst/>
          </a:prstGeom>
        </p:spPr>
      </p:pic>
      <p:pic>
        <p:nvPicPr>
          <p:cNvPr id="7" name="bo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700478" y="5170240"/>
            <a:ext cx="887045" cy="887045"/>
          </a:xfrm>
          <a:prstGeom prst="rect">
            <a:avLst/>
          </a:prstGeom>
        </p:spPr>
      </p:pic>
      <p:sp>
        <p:nvSpPr>
          <p:cNvPr id="8" name="cauhoi"/>
          <p:cNvSpPr/>
          <p:nvPr/>
        </p:nvSpPr>
        <p:spPr>
          <a:xfrm>
            <a:off x="160019" y="5017148"/>
            <a:ext cx="17967960" cy="2121593"/>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371600" rtl="0" eaLnBrk="1" fontAlgn="auto" latinLnBrk="0" hangingPunct="1">
              <a:lnSpc>
                <a:spcPct val="150000"/>
              </a:lnSpc>
              <a:spcBef>
                <a:spcPts val="0"/>
              </a:spcBef>
              <a:spcAft>
                <a:spcPts val="0"/>
              </a:spcAft>
              <a:buClrTx/>
              <a:buSzTx/>
              <a:buFontTx/>
              <a:buNone/>
              <a:tabLst/>
              <a:defRPr/>
            </a:pPr>
            <a:r>
              <a:rPr lang="nl-NL" sz="4000" b="1" dirty="0">
                <a:solidFill>
                  <a:schemeClr val="tx1"/>
                </a:solidFill>
                <a:effectLst/>
                <a:latin typeface="Arial (Body)"/>
                <a:ea typeface="Calibri" panose="020F0502020204030204" pitchFamily="34" charset="0"/>
              </a:rPr>
              <a:t>Câu 4:</a:t>
            </a:r>
            <a:r>
              <a:rPr lang="nl-NL" sz="4000" dirty="0">
                <a:solidFill>
                  <a:schemeClr val="tx1"/>
                </a:solidFill>
                <a:effectLst/>
                <a:latin typeface="Arial (Body)"/>
                <a:ea typeface="Calibri" panose="020F0502020204030204" pitchFamily="34" charset="0"/>
              </a:rPr>
              <a:t> </a:t>
            </a:r>
            <a:r>
              <a:rPr lang="vi-VN" sz="4000" dirty="0">
                <a:solidFill>
                  <a:schemeClr val="tx1"/>
                </a:solidFill>
                <a:effectLst/>
                <a:latin typeface="Arial (Body)"/>
                <a:ea typeface="Calibri" panose="020F0502020204030204" pitchFamily="34" charset="0"/>
              </a:rPr>
              <a:t>Dựa vào bất đẳng thức tam giác, kiểm tra xem bộ ba nào trong các bộ ba đoạn thẳng có độ dài sau đây không thể là ba cạnh của một tam giác:</a:t>
            </a:r>
            <a:endParaRPr kumimoji="0" lang="vi-VN" sz="4000" b="0" i="0" u="none" strike="noStrike" kern="1200" cap="none" spc="0" normalizeH="0" baseline="0" noProof="1">
              <a:ln>
                <a:noFill/>
              </a:ln>
              <a:solidFill>
                <a:schemeClr val="tx1"/>
              </a:solidFill>
              <a:effectLst/>
              <a:uLnTx/>
              <a:uFillTx/>
              <a:latin typeface="Arial (Body)"/>
              <a:cs typeface="Arial" panose="020B0604020202020204" pitchFamily="34" charset="0"/>
            </a:endParaRPr>
          </a:p>
        </p:txBody>
      </p:sp>
      <p:sp>
        <p:nvSpPr>
          <p:cNvPr id="9" name="1"/>
          <p:cNvSpPr/>
          <p:nvPr/>
        </p:nvSpPr>
        <p:spPr>
          <a:xfrm>
            <a:off x="160019"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600"/>
              </a:spcBef>
              <a:spcAft>
                <a:spcPts val="600"/>
              </a:spcAft>
              <a:tabLst>
                <a:tab pos="360045" algn="l"/>
                <a:tab pos="720090" algn="l"/>
              </a:tabLst>
            </a:pPr>
            <a:r>
              <a:rPr kumimoji="0" lang="vi-VN" sz="4200" b="0" i="0" u="none" strike="noStrike" kern="1200" cap="none" spc="0" normalizeH="0" baseline="0" noProof="1">
                <a:ln>
                  <a:noFill/>
                </a:ln>
                <a:solidFill>
                  <a:prstClr val="white"/>
                </a:solidFill>
                <a:effectLst/>
                <a:uLnTx/>
                <a:uFillTx/>
                <a:cs typeface="Arial" panose="020B0604020202020204" pitchFamily="34" charset="0"/>
              </a:rPr>
              <a:t>A. </a:t>
            </a:r>
            <a:r>
              <a:rPr lang="vi-VN" sz="4200" dirty="0">
                <a:ea typeface="Calibri" panose="020F0502020204030204" pitchFamily="34" charset="0"/>
                <a:cs typeface="Times New Roman" panose="02020603050405020304" pitchFamily="18" charset="0"/>
              </a:rPr>
              <a:t>3cm, 5cm, 7cm</a:t>
            </a:r>
            <a:endParaRPr lang="en-US" sz="4200" dirty="0">
              <a:ea typeface="Calibri" panose="020F0502020204030204" pitchFamily="34" charset="0"/>
              <a:cs typeface="Times New Roman" panose="02020603050405020304" pitchFamily="18" charset="0"/>
            </a:endParaRPr>
          </a:p>
        </p:txBody>
      </p:sp>
      <p:sp>
        <p:nvSpPr>
          <p:cNvPr id="10" name="3"/>
          <p:cNvSpPr/>
          <p:nvPr/>
        </p:nvSpPr>
        <p:spPr>
          <a:xfrm>
            <a:off x="160018" y="882689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1371600">
              <a:defRPr/>
            </a:pPr>
            <a:r>
              <a:rPr kumimoji="0" lang="vi-VN" sz="4200" b="0" i="0" u="none" strike="noStrike" kern="1200" cap="none" spc="0" normalizeH="0" baseline="0" noProof="1">
                <a:ln>
                  <a:noFill/>
                </a:ln>
                <a:solidFill>
                  <a:prstClr val="white"/>
                </a:solidFill>
                <a:effectLst/>
                <a:uLnTx/>
                <a:uFillTx/>
                <a:cs typeface="Arial" panose="020B0604020202020204" pitchFamily="34" charset="0"/>
              </a:rPr>
              <a:t>C. </a:t>
            </a:r>
            <a:r>
              <a:rPr lang="vi-VN" sz="4200" dirty="0">
                <a:ea typeface="Calibri" panose="020F0502020204030204" pitchFamily="34" charset="0"/>
              </a:rPr>
              <a:t>2cm, 5cm, 7cm</a:t>
            </a:r>
            <a:endParaRPr kumimoji="0" lang="vi-VN" sz="4200" b="0" i="0" u="none" strike="noStrike" kern="1200" cap="none" spc="0" normalizeH="0" baseline="0" noProof="1">
              <a:ln>
                <a:noFill/>
              </a:ln>
              <a:solidFill>
                <a:prstClr val="white"/>
              </a:solidFill>
              <a:effectLst/>
              <a:uLnTx/>
              <a:uFillTx/>
              <a:cs typeface="Arial" panose="020B0604020202020204" pitchFamily="34" charset="0"/>
            </a:endParaRPr>
          </a:p>
        </p:txBody>
      </p:sp>
      <p:sp>
        <p:nvSpPr>
          <p:cNvPr id="11" name="2"/>
          <p:cNvSpPr/>
          <p:nvPr/>
        </p:nvSpPr>
        <p:spPr>
          <a:xfrm>
            <a:off x="9587521"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1371600">
              <a:defRPr/>
            </a:pPr>
            <a:r>
              <a:rPr kumimoji="0" lang="vi-VN" sz="4200" b="0" i="0" u="none" strike="noStrike" kern="1200" cap="none" spc="0" normalizeH="0" baseline="0" noProof="1">
                <a:ln>
                  <a:noFill/>
                </a:ln>
                <a:solidFill>
                  <a:prstClr val="white"/>
                </a:solidFill>
                <a:effectLst/>
                <a:uLnTx/>
                <a:uFillTx/>
                <a:cs typeface="Arial" panose="020B0604020202020204" pitchFamily="34" charset="0"/>
              </a:rPr>
              <a:t>B. </a:t>
            </a:r>
            <a:r>
              <a:rPr lang="vi-VN" sz="4200" dirty="0">
                <a:ea typeface="Calibri" panose="020F0502020204030204" pitchFamily="34" charset="0"/>
              </a:rPr>
              <a:t>4cm, 5cm, 6cm</a:t>
            </a:r>
            <a:endParaRPr kumimoji="0" lang="vi-VN" sz="4200" b="0" i="0" u="none" strike="noStrike" kern="1200" cap="none" spc="0" normalizeH="0" baseline="0" noProof="1">
              <a:ln>
                <a:noFill/>
              </a:ln>
              <a:solidFill>
                <a:prstClr val="white"/>
              </a:solidFill>
              <a:effectLst/>
              <a:uLnTx/>
              <a:uFillTx/>
              <a:cs typeface="Arial" panose="020B0604020202020204" pitchFamily="34" charset="0"/>
            </a:endParaRPr>
          </a:p>
        </p:txBody>
      </p:sp>
      <p:sp>
        <p:nvSpPr>
          <p:cNvPr id="12" name="4"/>
          <p:cNvSpPr/>
          <p:nvPr/>
        </p:nvSpPr>
        <p:spPr>
          <a:xfrm>
            <a:off x="9587519" y="8792661"/>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1371600">
              <a:defRPr/>
            </a:pPr>
            <a:r>
              <a:rPr kumimoji="0" lang="vi-VN" sz="4200" b="0" i="0" u="none" strike="noStrike" kern="1200" cap="none" spc="0" normalizeH="0" baseline="0" noProof="1">
                <a:ln>
                  <a:noFill/>
                </a:ln>
                <a:solidFill>
                  <a:prstClr val="white"/>
                </a:solidFill>
                <a:effectLst/>
                <a:uLnTx/>
                <a:uFillTx/>
                <a:cs typeface="Arial" panose="020B0604020202020204" pitchFamily="34" charset="0"/>
              </a:rPr>
              <a:t>D. </a:t>
            </a:r>
            <a:r>
              <a:rPr lang="vi-VN" sz="4200" dirty="0">
                <a:ea typeface="Calibri" panose="020F0502020204030204" pitchFamily="34" charset="0"/>
              </a:rPr>
              <a:t>3cm, 6cm, 5cm</a:t>
            </a:r>
            <a:endParaRPr kumimoji="0" lang="vi-VN" sz="4200" b="0" i="0" u="none" strike="noStrike" kern="1200" cap="none" spc="0" normalizeH="0" baseline="0" noProof="1">
              <a:ln>
                <a:noFill/>
              </a:ln>
              <a:solidFill>
                <a:prstClr val="white"/>
              </a:solidFill>
              <a:effectLst/>
              <a:uLnTx/>
              <a:uFillTx/>
              <a:cs typeface="Arial" panose="020B0604020202020204" pitchFamily="34" charset="0"/>
            </a:endParaRPr>
          </a:p>
        </p:txBody>
      </p:sp>
      <p:pic>
        <p:nvPicPr>
          <p:cNvPr id="13" name="Picture 1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42052" y="494879"/>
            <a:ext cx="4334631" cy="2121593"/>
          </a:xfrm>
          <a:prstGeom prst="rect">
            <a:avLst/>
          </a:prstGeom>
        </p:spPr>
      </p:pic>
    </p:spTree>
    <p:extLst>
      <p:ext uri="{BB962C8B-B14F-4D97-AF65-F5344CB8AC3E}">
        <p14:creationId xmlns:p14="http://schemas.microsoft.com/office/powerpoint/2010/main" val="257868575"/>
      </p:ext>
    </p:extLst>
  </p:cSld>
  <p:clrMapOvr>
    <a:masterClrMapping/>
  </p:clrMapOvr>
  <p:transition spd="slow">
    <p:randomBar dir="vert"/>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2422 -0.41019 " pathEditMode="relative" rAng="0" ptsTypes="AA">
                                      <p:cBhvr>
                                        <p:cTn id="11" dur="500" fill="hold"/>
                                        <p:tgtEl>
                                          <p:spTgt spid="7"/>
                                        </p:tgtEl>
                                        <p:attrNameLst>
                                          <p:attrName>ppt_x</p:attrName>
                                          <p:attrName>ppt_y</p:attrName>
                                        </p:attrNameLst>
                                      </p:cBhvr>
                                      <p:rCtr x="1211" y="-20486"/>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2422 -0.41018 L 0.02422 -0.24143 " pathEditMode="relative" rAng="0" ptsTypes="AA">
                                      <p:cBhvr>
                                        <p:cTn id="13" dur="250" fill="hold"/>
                                        <p:tgtEl>
                                          <p:spTgt spid="7"/>
                                        </p:tgtEl>
                                        <p:attrNameLst>
                                          <p:attrName>ppt_x</p:attrName>
                                          <p:attrName>ppt_y</p:attrName>
                                        </p:attrNameLst>
                                      </p:cBhvr>
                                      <p:rCtr x="0" y="8426"/>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17539 -0.02454 " pathEditMode="relative" rAng="0" ptsTypes="AA">
                                      <p:cBhvr>
                                        <p:cTn id="19" dur="500" fill="hold"/>
                                        <p:tgtEl>
                                          <p:spTgt spid="4"/>
                                        </p:tgtEl>
                                        <p:attrNameLst>
                                          <p:attrName>ppt_x</p:attrName>
                                          <p:attrName>ppt_y</p:attrName>
                                        </p:attrNameLst>
                                      </p:cBhvr>
                                      <p:rCtr x="8763" y="-1227"/>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0"/>
                                        </p:tgtEl>
                                      </p:cBhvr>
                                    </p:animEffect>
                                    <p:animScale>
                                      <p:cBhvr>
                                        <p:cTn id="29" dur="250" autoRev="1" fill="hold"/>
                                        <p:tgtEl>
                                          <p:spTgt spid="10"/>
                                        </p:tgtEl>
                                      </p:cBhvr>
                                      <p:by x="105000" y="105000"/>
                                    </p:animScale>
                                  </p:childTnLst>
                                </p:cTn>
                              </p:par>
                              <p:par>
                                <p:cTn id="30" presetID="1" presetClass="emph" presetSubtype="2" fill="hold" nodeType="withEffect">
                                  <p:stCondLst>
                                    <p:cond delay="0"/>
                                  </p:stCondLst>
                                  <p:childTnLst>
                                    <p:animClr clrSpc="rgb" dir="cw">
                                      <p:cBhvr>
                                        <p:cTn id="31" dur="1500" fill="hold"/>
                                        <p:tgtEl>
                                          <p:spTgt spid="10"/>
                                        </p:tgtEl>
                                        <p:attrNameLst>
                                          <p:attrName>fillcolor</p:attrName>
                                        </p:attrNameLst>
                                      </p:cBhvr>
                                      <p:to>
                                        <a:schemeClr val="accent2"/>
                                      </p:to>
                                    </p:animClr>
                                    <p:set>
                                      <p:cBhvr>
                                        <p:cTn id="32" dur="1500" fill="hold"/>
                                        <p:tgtEl>
                                          <p:spTgt spid="10"/>
                                        </p:tgtEl>
                                        <p:attrNameLst>
                                          <p:attrName>fill.type</p:attrName>
                                        </p:attrNameLst>
                                      </p:cBhvr>
                                      <p:to>
                                        <p:strVal val="solid"/>
                                      </p:to>
                                    </p:set>
                                    <p:set>
                                      <p:cBhvr>
                                        <p:cTn id="33" dur="1500" fill="hold"/>
                                        <p:tgtEl>
                                          <p:spTgt spid="10"/>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05169 -0.23866 " pathEditMode="relative" rAng="0" ptsTypes="AA">
                                      <p:cBhvr>
                                        <p:cTn id="43" dur="500" fill="hold"/>
                                        <p:tgtEl>
                                          <p:spTgt spid="7"/>
                                        </p:tgtEl>
                                        <p:attrNameLst>
                                          <p:attrName>ppt_x</p:attrName>
                                          <p:attrName>ppt_y</p:attrName>
                                        </p:attrNameLst>
                                      </p:cBhvr>
                                      <p:rCtr x="-2591" y="-11944"/>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17578 -0.02592 " pathEditMode="relative" rAng="0" ptsTypes="AA">
                                      <p:cBhvr>
                                        <p:cTn id="49" dur="500" fill="hold"/>
                                        <p:tgtEl>
                                          <p:spTgt spid="4"/>
                                        </p:tgtEl>
                                        <p:attrNameLst>
                                          <p:attrName>ppt_x</p:attrName>
                                          <p:attrName>ppt_y</p:attrName>
                                        </p:attrNameLst>
                                      </p:cBhvr>
                                      <p:rCtr x="8789" y="-1296"/>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1" presetClass="emph" presetSubtype="2" fill="hold" nodeType="withEffect">
                                  <p:stCondLst>
                                    <p:cond delay="0"/>
                                  </p:stCondLst>
                                  <p:childTnLst>
                                    <p:animClr clrSpc="rgb" dir="cw">
                                      <p:cBhvr>
                                        <p:cTn id="62" dur="1500" fill="hold"/>
                                        <p:tgtEl>
                                          <p:spTgt spid="10"/>
                                        </p:tgtEl>
                                        <p:attrNameLst>
                                          <p:attrName>fillcolor</p:attrName>
                                        </p:attrNameLst>
                                      </p:cBhvr>
                                      <p:to>
                                        <a:schemeClr val="accent2"/>
                                      </p:to>
                                    </p:animClr>
                                    <p:set>
                                      <p:cBhvr>
                                        <p:cTn id="63" dur="1500" fill="hold"/>
                                        <p:tgtEl>
                                          <p:spTgt spid="10"/>
                                        </p:tgtEl>
                                        <p:attrNameLst>
                                          <p:attrName>fill.type</p:attrName>
                                        </p:attrNameLst>
                                      </p:cBhvr>
                                      <p:to>
                                        <p:strVal val="solid"/>
                                      </p:to>
                                    </p:set>
                                    <p:set>
                                      <p:cBhvr>
                                        <p:cTn id="64" dur="1500" fill="hold"/>
                                        <p:tgtEl>
                                          <p:spTgt spid="10"/>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4167 -0.31481 " pathEditMode="relative" rAng="0" ptsTypes="AA">
                                      <p:cBhvr>
                                        <p:cTn id="74" dur="500" fill="hold"/>
                                        <p:tgtEl>
                                          <p:spTgt spid="7"/>
                                        </p:tgtEl>
                                        <p:attrNameLst>
                                          <p:attrName>ppt_x</p:attrName>
                                          <p:attrName>ppt_y</p:attrName>
                                        </p:attrNameLst>
                                      </p:cBhvr>
                                      <p:rCtr x="-2083" y="-15741"/>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70000" y="7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35" presetClass="path" presetSubtype="0" accel="50000" decel="50000" fill="hold" nodeType="withEffect">
                                  <p:stCondLst>
                                    <p:cond delay="0"/>
                                  </p:stCondLst>
                                  <p:childTnLst>
                                    <p:animMotion origin="layout" path="M 0 -1.48148E-6 L -0.075 -0.00231 " pathEditMode="relative" rAng="0" ptsTypes="AA">
                                      <p:cBhvr>
                                        <p:cTn id="80" dur="500" fill="hold"/>
                                        <p:tgtEl>
                                          <p:spTgt spid="4"/>
                                        </p:tgtEl>
                                        <p:attrNameLst>
                                          <p:attrName>ppt_x</p:attrName>
                                          <p:attrName>ppt_y</p:attrName>
                                        </p:attrNameLst>
                                      </p:cBhvr>
                                      <p:rCtr x="-3750" y="-116"/>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childTnLst>
                          </p:cTn>
                        </p:par>
                        <p:par>
                          <p:cTn id="86" fill="hold">
                            <p:stCondLst>
                              <p:cond delay="1250"/>
                            </p:stCondLst>
                            <p:childTnLst>
                              <p:par>
                                <p:cTn id="87" presetID="1" presetClass="entr" presetSubtype="0" fill="hold" nodeType="afterEffect">
                                  <p:stCondLst>
                                    <p:cond delay="0"/>
                                  </p:stCondLst>
                                  <p:childTnLst>
                                    <p:set>
                                      <p:cBhvr>
                                        <p:cTn id="88"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yeah1.wav"/>
                                        </p:tgtEl>
                                      </p:cMediaNode>
                                    </p:audio>
                                  </p:subTnLst>
                                </p:cTn>
                              </p:par>
                              <p:par>
                                <p:cTn id="89" presetID="1" presetClass="exit" presetSubtype="0" fill="hold" nodeType="withEffect">
                                  <p:stCondLst>
                                    <p:cond delay="0"/>
                                  </p:stCondLst>
                                  <p:childTnLst>
                                    <p:set>
                                      <p:cBhvr>
                                        <p:cTn id="90" dur="1" fill="hold">
                                          <p:stCondLst>
                                            <p:cond delay="0"/>
                                          </p:stCondLst>
                                        </p:cTn>
                                        <p:tgtEl>
                                          <p:spTgt spid="7"/>
                                        </p:tgtEl>
                                        <p:attrNameLst>
                                          <p:attrName>style.visibility</p:attrName>
                                        </p:attrNameLst>
                                      </p:cBhvr>
                                      <p:to>
                                        <p:strVal val="hidden"/>
                                      </p:to>
                                    </p:set>
                                  </p:childTnLst>
                                </p:cTn>
                              </p:par>
                              <p:par>
                                <p:cTn id="91" presetID="53" presetClass="entr" presetSubtype="16" fill="hold" nodeType="with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p:cTn id="93" dur="500" fill="hold"/>
                                        <p:tgtEl>
                                          <p:spTgt spid="13"/>
                                        </p:tgtEl>
                                        <p:attrNameLst>
                                          <p:attrName>ppt_w</p:attrName>
                                        </p:attrNameLst>
                                      </p:cBhvr>
                                      <p:tavLst>
                                        <p:tav tm="0">
                                          <p:val>
                                            <p:fltVal val="0"/>
                                          </p:val>
                                        </p:tav>
                                        <p:tav tm="100000">
                                          <p:val>
                                            <p:strVal val="#ppt_w"/>
                                          </p:val>
                                        </p:tav>
                                      </p:tavLst>
                                    </p:anim>
                                    <p:anim calcmode="lin" valueType="num">
                                      <p:cBhvr>
                                        <p:cTn id="94" dur="500" fill="hold"/>
                                        <p:tgtEl>
                                          <p:spTgt spid="13"/>
                                        </p:tgtEl>
                                        <p:attrNameLst>
                                          <p:attrName>ppt_h</p:attrName>
                                        </p:attrNameLst>
                                      </p:cBhvr>
                                      <p:tavLst>
                                        <p:tav tm="0">
                                          <p:val>
                                            <p:fltVal val="0"/>
                                          </p:val>
                                        </p:tav>
                                        <p:tav tm="100000">
                                          <p:val>
                                            <p:strVal val="#ppt_h"/>
                                          </p:val>
                                        </p:tav>
                                      </p:tavLst>
                                    </p:anim>
                                    <p:animEffect transition="in" filter="fade">
                                      <p:cBhvr>
                                        <p:cTn id="95" dur="500"/>
                                        <p:tgtEl>
                                          <p:spTgt spid="13"/>
                                        </p:tgtEl>
                                      </p:cBhvr>
                                    </p:animEffect>
                                  </p:childTnLst>
                                  <p:subTnLst>
                                    <p:audio>
                                      <p:cMediaNode>
                                        <p:cTn display="0" masterRel="sameClick">
                                          <p:stCondLst>
                                            <p:cond evt="begin" delay="0">
                                              <p:tn val="91"/>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7148 -0.24305 " pathEditMode="relative" rAng="0" ptsTypes="AA">
                                      <p:cBhvr>
                                        <p:cTn id="105" dur="500" fill="hold"/>
                                        <p:tgtEl>
                                          <p:spTgt spid="7"/>
                                        </p:tgtEl>
                                        <p:attrNameLst>
                                          <p:attrName>ppt_x</p:attrName>
                                          <p:attrName>ppt_y</p:attrName>
                                        </p:attrNameLst>
                                      </p:cBhvr>
                                      <p:rCtr x="-8581" y="-12153"/>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50000" y="5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63" presetClass="path" presetSubtype="0" accel="50000" decel="50000" fill="hold" nodeType="withEffect">
                                  <p:stCondLst>
                                    <p:cond delay="0"/>
                                  </p:stCondLst>
                                  <p:childTnLst>
                                    <p:animMotion origin="layout" path="M 0 -1.48148E-6 L 0.17734 -0.02592 " pathEditMode="relative" rAng="0" ptsTypes="AA">
                                      <p:cBhvr>
                                        <p:cTn id="111" dur="500" fill="hold"/>
                                        <p:tgtEl>
                                          <p:spTgt spid="4"/>
                                        </p:tgtEl>
                                        <p:attrNameLst>
                                          <p:attrName>ppt_x</p:attrName>
                                          <p:attrName>ppt_y</p:attrName>
                                        </p:attrNameLst>
                                      </p:cBhvr>
                                      <p:rCtr x="8867" y="-1296"/>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25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0"/>
                                        </p:tgtEl>
                                      </p:cBhvr>
                                    </p:animEffect>
                                    <p:animScale>
                                      <p:cBhvr>
                                        <p:cTn id="122" dur="250" autoRev="1" fill="hold"/>
                                        <p:tgtEl>
                                          <p:spTgt spid="10"/>
                                        </p:tgtEl>
                                      </p:cBhvr>
                                      <p:by x="105000" y="105000"/>
                                    </p:animScale>
                                  </p:childTnLst>
                                </p:cTn>
                              </p:par>
                              <p:par>
                                <p:cTn id="123" presetID="1" presetClass="emph" presetSubtype="2" fill="hold" nodeType="withEffect">
                                  <p:stCondLst>
                                    <p:cond delay="0"/>
                                  </p:stCondLst>
                                  <p:childTnLst>
                                    <p:animClr clrSpc="rgb" dir="cw">
                                      <p:cBhvr>
                                        <p:cTn id="124" dur="1500" fill="hold"/>
                                        <p:tgtEl>
                                          <p:spTgt spid="10"/>
                                        </p:tgtEl>
                                        <p:attrNameLst>
                                          <p:attrName>fillcolor</p:attrName>
                                        </p:attrNameLst>
                                      </p:cBhvr>
                                      <p:to>
                                        <a:schemeClr val="accent2"/>
                                      </p:to>
                                    </p:animClr>
                                    <p:set>
                                      <p:cBhvr>
                                        <p:cTn id="125" dur="1500" fill="hold"/>
                                        <p:tgtEl>
                                          <p:spTgt spid="10"/>
                                        </p:tgtEl>
                                        <p:attrNameLst>
                                          <p:attrName>fill.type</p:attrName>
                                        </p:attrNameLst>
                                      </p:cBhvr>
                                      <p:to>
                                        <p:strVal val="solid"/>
                                      </p:to>
                                    </p:set>
                                    <p:set>
                                      <p:cBhvr>
                                        <p:cTn id="126" dur="1500" fill="hold"/>
                                        <p:tgtEl>
                                          <p:spTgt spid="10"/>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0" grpId="0" animBg="1"/>
      <p:bldP spid="10" grpId="1" animBg="1"/>
      <p:bldP spid="10" grpId="2"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97516" y="1573966"/>
            <a:ext cx="1892972" cy="2514818"/>
          </a:xfrm>
          <a:prstGeom prst="rect">
            <a:avLst/>
          </a:prstGeom>
        </p:spPr>
      </p:pic>
      <p:pic>
        <p:nvPicPr>
          <p:cNvPr id="5" name="tha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90487" y="1244172"/>
            <a:ext cx="1892972" cy="2944623"/>
          </a:xfrm>
          <a:prstGeom prst="rect">
            <a:avLst/>
          </a:prstGeom>
        </p:spPr>
      </p:pic>
      <p:pic>
        <p:nvPicPr>
          <p:cNvPr id="6" name="thua"/>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505220" y="1892470"/>
            <a:ext cx="1170534" cy="2121593"/>
          </a:xfrm>
          <a:prstGeom prst="rect">
            <a:avLst/>
          </a:prstGeom>
        </p:spPr>
      </p:pic>
      <p:pic>
        <p:nvPicPr>
          <p:cNvPr id="7" name="bo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700478" y="5170240"/>
            <a:ext cx="887045" cy="887045"/>
          </a:xfrm>
          <a:prstGeom prst="rect">
            <a:avLst/>
          </a:prstGeom>
        </p:spPr>
      </p:pic>
      <mc:AlternateContent xmlns:mc="http://schemas.openxmlformats.org/markup-compatibility/2006" xmlns:a14="http://schemas.microsoft.com/office/drawing/2010/main">
        <mc:Choice Requires="a14">
          <p:sp>
            <p:nvSpPr>
              <p:cNvPr id="8" name="cauhoi"/>
              <p:cNvSpPr/>
              <p:nvPr/>
            </p:nvSpPr>
            <p:spPr>
              <a:xfrm>
                <a:off x="160019" y="5580992"/>
                <a:ext cx="17967960" cy="15577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lnSpc>
                    <a:spcPct val="150000"/>
                  </a:lnSpc>
                  <a:spcBef>
                    <a:spcPts val="600"/>
                  </a:spcBef>
                  <a:spcAft>
                    <a:spcPts val="600"/>
                  </a:spcAft>
                  <a:tabLst>
                    <a:tab pos="360045" algn="l"/>
                    <a:tab pos="720090" algn="l"/>
                  </a:tabLst>
                </a:pPr>
                <a:r>
                  <a:rPr lang="nl-NL" sz="4000" b="1" dirty="0">
                    <a:solidFill>
                      <a:srgbClr val="000000"/>
                    </a:solidFill>
                    <a:effectLst/>
                    <a:latin typeface="Arial (Body)"/>
                    <a:ea typeface="Calibri" panose="020F0502020204030204" pitchFamily="34" charset="0"/>
                    <a:cs typeface="Times New Roman" panose="02020603050405020304" pitchFamily="18" charset="0"/>
                  </a:rPr>
                  <a:t>Câu 5:</a:t>
                </a:r>
                <a:r>
                  <a:rPr lang="nl-NL" sz="4000" dirty="0">
                    <a:solidFill>
                      <a:srgbClr val="000000"/>
                    </a:solidFill>
                    <a:effectLst/>
                    <a:latin typeface="Arial (Body)"/>
                    <a:ea typeface="Calibri" panose="020F0502020204030204" pitchFamily="34" charset="0"/>
                    <a:cs typeface="Times New Roman" panose="02020603050405020304" pitchFamily="18" charset="0"/>
                  </a:rPr>
                  <a:t> </a:t>
                </a:r>
                <a:r>
                  <a:rPr lang="vi-VN" sz="4000" dirty="0">
                    <a:solidFill>
                      <a:srgbClr val="000000"/>
                    </a:solidFill>
                    <a:effectLst/>
                    <a:latin typeface="Arial (Body)"/>
                    <a:ea typeface="Calibri" panose="020F0502020204030204" pitchFamily="34" charset="0"/>
                    <a:cs typeface="Times New Roman" panose="02020603050405020304" pitchFamily="18" charset="0"/>
                  </a:rPr>
                  <a:t>Cho </a:t>
                </a:r>
                <a14:m>
                  <m:oMath xmlns:m="http://schemas.openxmlformats.org/officeDocument/2006/math">
                    <m:r>
                      <m:rPr>
                        <m:sty m:val="p"/>
                      </m:rPr>
                      <a:rPr lang="en-US" sz="4000" i="0"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Δ</m:t>
                    </m:r>
                    <m:r>
                      <a:rPr lang="vi-VN" sz="4000"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𝐵𝐶</m:t>
                    </m:r>
                  </m:oMath>
                </a14:m>
                <a:r>
                  <a:rPr lang="vi-VN" sz="4000" dirty="0">
                    <a:solidFill>
                      <a:srgbClr val="000000"/>
                    </a:solidFill>
                    <a:effectLst/>
                    <a:latin typeface="Arial (Body)"/>
                    <a:ea typeface="Calibri" panose="020F0502020204030204" pitchFamily="34" charset="0"/>
                    <a:cs typeface="Times New Roman" panose="02020603050405020304" pitchFamily="18" charset="0"/>
                  </a:rPr>
                  <a:t>, chọn đáp án sai trong các đáp án sau:</a:t>
                </a:r>
                <a:endParaRPr lang="en-US" sz="4000" dirty="0">
                  <a:effectLst/>
                  <a:latin typeface="Arial (Body)"/>
                  <a:ea typeface="Calibri" panose="020F0502020204030204" pitchFamily="34" charset="0"/>
                  <a:cs typeface="Times New Roman" panose="02020603050405020304" pitchFamily="18" charset="0"/>
                </a:endParaRPr>
              </a:p>
            </p:txBody>
          </p:sp>
        </mc:Choice>
        <mc:Fallback xmlns="">
          <p:sp>
            <p:nvSpPr>
              <p:cNvPr id="8" name="cauhoi"/>
              <p:cNvSpPr>
                <a:spLocks noRot="1" noChangeAspect="1" noMove="1" noResize="1" noEditPoints="1" noAdjustHandles="1" noChangeArrowheads="1" noChangeShapeType="1" noTextEdit="1"/>
              </p:cNvSpPr>
              <p:nvPr/>
            </p:nvSpPr>
            <p:spPr>
              <a:xfrm>
                <a:off x="160019" y="5580992"/>
                <a:ext cx="17967960" cy="1557749"/>
              </a:xfrm>
              <a:prstGeom prst="rect">
                <a:avLst/>
              </a:prstGeom>
              <a:blipFill>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1"/>
              <p:cNvSpPr/>
              <p:nvPr/>
            </p:nvSpPr>
            <p:spPr>
              <a:xfrm>
                <a:off x="160019"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200" noProof="1">
                    <a:solidFill>
                      <a:schemeClr val="bg1"/>
                    </a:solidFill>
                    <a:cs typeface="Arial" panose="020B0604020202020204" pitchFamily="34" charset="0"/>
                  </a:rPr>
                  <a:t>A. </a:t>
                </a:r>
                <a14:m>
                  <m:oMath xmlns:m="http://schemas.openxmlformats.org/officeDocument/2006/math">
                    <m:r>
                      <a:rPr lang="vi-VN" sz="4200" i="1" dirty="0" smtClean="0">
                        <a:solidFill>
                          <a:schemeClr val="bg1"/>
                        </a:solidFill>
                        <a:latin typeface="Cambria Math" panose="02040503050406030204" pitchFamily="18" charset="0"/>
                        <a:ea typeface="Calibri" panose="020F0502020204030204" pitchFamily="34" charset="0"/>
                      </a:rPr>
                      <m:t>𝐴𝐵</m:t>
                    </m:r>
                    <m:r>
                      <a:rPr lang="vi-VN" sz="4200" i="1" dirty="0" smtClean="0">
                        <a:solidFill>
                          <a:schemeClr val="bg1"/>
                        </a:solidFill>
                        <a:latin typeface="Cambria Math" panose="02040503050406030204" pitchFamily="18" charset="0"/>
                        <a:ea typeface="Calibri" panose="020F0502020204030204" pitchFamily="34" charset="0"/>
                      </a:rPr>
                      <m:t>+</m:t>
                    </m:r>
                    <m:r>
                      <a:rPr lang="vi-VN" sz="4200" i="1" dirty="0" smtClean="0">
                        <a:solidFill>
                          <a:schemeClr val="bg1"/>
                        </a:solidFill>
                        <a:latin typeface="Cambria Math" panose="02040503050406030204" pitchFamily="18" charset="0"/>
                        <a:ea typeface="Calibri" panose="020F0502020204030204" pitchFamily="34" charset="0"/>
                      </a:rPr>
                      <m:t>𝐵𝐶</m:t>
                    </m:r>
                    <m:r>
                      <a:rPr lang="vi-VN" sz="4200" i="1" dirty="0" smtClean="0">
                        <a:solidFill>
                          <a:schemeClr val="bg1"/>
                        </a:solidFill>
                        <a:latin typeface="Cambria Math" panose="02040503050406030204" pitchFamily="18" charset="0"/>
                        <a:ea typeface="Calibri" panose="020F0502020204030204" pitchFamily="34" charset="0"/>
                      </a:rPr>
                      <m:t>&gt;</m:t>
                    </m:r>
                    <m:r>
                      <a:rPr lang="vi-VN" sz="4200" i="1" dirty="0" smtClean="0">
                        <a:solidFill>
                          <a:schemeClr val="bg1"/>
                        </a:solidFill>
                        <a:latin typeface="Cambria Math" panose="02040503050406030204" pitchFamily="18" charset="0"/>
                        <a:ea typeface="Calibri" panose="020F0502020204030204" pitchFamily="34" charset="0"/>
                      </a:rPr>
                      <m:t>𝐴𝐶</m:t>
                    </m:r>
                  </m:oMath>
                </a14:m>
                <a:endParaRPr lang="vi-VN" sz="4200" noProof="1">
                  <a:solidFill>
                    <a:schemeClr val="bg1"/>
                  </a:solidFill>
                  <a:cs typeface="Arial" panose="020B0604020202020204" pitchFamily="34" charset="0"/>
                </a:endParaRPr>
              </a:p>
            </p:txBody>
          </p:sp>
        </mc:Choice>
        <mc:Fallback xmlns="">
          <p:sp>
            <p:nvSpPr>
              <p:cNvPr id="9" name="1"/>
              <p:cNvSpPr>
                <a:spLocks noRot="1" noChangeAspect="1" noMove="1" noResize="1" noEditPoints="1" noAdjustHandles="1" noChangeArrowheads="1" noChangeShapeType="1" noTextEdit="1"/>
              </p:cNvSpPr>
              <p:nvPr/>
            </p:nvSpPr>
            <p:spPr>
              <a:xfrm>
                <a:off x="160019" y="7265886"/>
                <a:ext cx="8540459" cy="1336011"/>
              </a:xfrm>
              <a:prstGeom prst="rect">
                <a:avLst/>
              </a:prstGeom>
              <a:blipFill>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3"/>
              <p:cNvSpPr/>
              <p:nvPr/>
            </p:nvSpPr>
            <p:spPr>
              <a:xfrm>
                <a:off x="160018" y="882689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200" noProof="1">
                    <a:solidFill>
                      <a:prstClr val="white"/>
                    </a:solidFill>
                    <a:cs typeface="Arial" panose="020B0604020202020204" pitchFamily="34" charset="0"/>
                  </a:rPr>
                  <a:t>C. </a:t>
                </a:r>
                <a14:m>
                  <m:oMath xmlns:m="http://schemas.openxmlformats.org/officeDocument/2006/math">
                    <m:r>
                      <a:rPr lang="vi-VN" sz="4200" i="1" dirty="0" smtClean="0">
                        <a:latin typeface="Cambria Math" panose="02040503050406030204" pitchFamily="18" charset="0"/>
                      </a:rPr>
                      <m:t>𝐵𝐶</m:t>
                    </m:r>
                    <m:r>
                      <a:rPr lang="en-US" sz="4200" b="0" i="1" dirty="0" smtClean="0">
                        <a:latin typeface="Cambria Math" panose="02040503050406030204" pitchFamily="18" charset="0"/>
                      </a:rPr>
                      <m:t>−</m:t>
                    </m:r>
                    <m:r>
                      <a:rPr lang="vi-VN" sz="4200" i="1" dirty="0" smtClean="0">
                        <a:latin typeface="Cambria Math" panose="02040503050406030204" pitchFamily="18" charset="0"/>
                      </a:rPr>
                      <m:t>𝐴𝐵</m:t>
                    </m:r>
                    <m:r>
                      <a:rPr lang="vi-VN" sz="4200" i="1" dirty="0" smtClean="0">
                        <a:latin typeface="Cambria Math" panose="02040503050406030204" pitchFamily="18" charset="0"/>
                      </a:rPr>
                      <m:t>&lt;</m:t>
                    </m:r>
                    <m:r>
                      <a:rPr lang="vi-VN" sz="4200" i="1" dirty="0" smtClean="0">
                        <a:latin typeface="Cambria Math" panose="02040503050406030204" pitchFamily="18" charset="0"/>
                      </a:rPr>
                      <m:t>𝐴𝐶</m:t>
                    </m:r>
                    <m:r>
                      <a:rPr lang="vi-VN" sz="4200" i="1" dirty="0" smtClean="0">
                        <a:latin typeface="Cambria Math" panose="02040503050406030204" pitchFamily="18" charset="0"/>
                      </a:rPr>
                      <m:t>&lt;</m:t>
                    </m:r>
                    <m:r>
                      <a:rPr lang="vi-VN" sz="4200" i="1" dirty="0" smtClean="0">
                        <a:latin typeface="Cambria Math" panose="02040503050406030204" pitchFamily="18" charset="0"/>
                      </a:rPr>
                      <m:t>𝐵𝐶</m:t>
                    </m:r>
                    <m:r>
                      <a:rPr lang="vi-VN" sz="4200" i="1" dirty="0" smtClean="0">
                        <a:latin typeface="Cambria Math" panose="02040503050406030204" pitchFamily="18" charset="0"/>
                      </a:rPr>
                      <m:t>+</m:t>
                    </m:r>
                    <m:r>
                      <a:rPr lang="vi-VN" sz="4200" i="1" dirty="0" smtClean="0">
                        <a:latin typeface="Cambria Math" panose="02040503050406030204" pitchFamily="18" charset="0"/>
                      </a:rPr>
                      <m:t>𝐴𝐵</m:t>
                    </m:r>
                    <m:r>
                      <a:rPr lang="vi-VN" sz="4200" i="1" dirty="0" smtClean="0">
                        <a:latin typeface="Cambria Math" panose="02040503050406030204" pitchFamily="18" charset="0"/>
                      </a:rPr>
                      <m:t> </m:t>
                    </m:r>
                  </m:oMath>
                </a14:m>
                <a:endParaRPr lang="vi-VN" sz="4200" noProof="1">
                  <a:solidFill>
                    <a:prstClr val="white"/>
                  </a:solidFill>
                  <a:cs typeface="Arial" panose="020B0604020202020204" pitchFamily="34" charset="0"/>
                </a:endParaRPr>
              </a:p>
            </p:txBody>
          </p:sp>
        </mc:Choice>
        <mc:Fallback xmlns="">
          <p:sp>
            <p:nvSpPr>
              <p:cNvPr id="10" name="3"/>
              <p:cNvSpPr>
                <a:spLocks noRot="1" noChangeAspect="1" noMove="1" noResize="1" noEditPoints="1" noAdjustHandles="1" noChangeArrowheads="1" noChangeShapeType="1" noTextEdit="1"/>
              </p:cNvSpPr>
              <p:nvPr/>
            </p:nvSpPr>
            <p:spPr>
              <a:xfrm>
                <a:off x="160018" y="8826896"/>
                <a:ext cx="8540459" cy="1336011"/>
              </a:xfrm>
              <a:prstGeom prst="rect">
                <a:avLst/>
              </a:prstGeom>
              <a:blipFill>
                <a:blip r:embed="rId1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2"/>
              <p:cNvSpPr/>
              <p:nvPr/>
            </p:nvSpPr>
            <p:spPr>
              <a:xfrm>
                <a:off x="9587521" y="7265886"/>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200" noProof="1">
                    <a:solidFill>
                      <a:schemeClr val="bg1"/>
                    </a:solidFill>
                    <a:latin typeface="Arial" panose="020B0604020202020204" pitchFamily="34" charset="0"/>
                    <a:cs typeface="Arial" panose="020B0604020202020204" pitchFamily="34" charset="0"/>
                  </a:rPr>
                  <a:t>B. </a:t>
                </a:r>
                <a14:m>
                  <m:oMath xmlns:m="http://schemas.openxmlformats.org/officeDocument/2006/math">
                    <m:r>
                      <a:rPr lang="vi-VN" sz="4200" i="1" dirty="0" smtClean="0">
                        <a:solidFill>
                          <a:schemeClr val="bg1"/>
                        </a:solidFill>
                        <a:latin typeface="Cambria Math" panose="02040503050406030204" pitchFamily="18" charset="0"/>
                        <a:ea typeface="Calibri" panose="020F0502020204030204" pitchFamily="34" charset="0"/>
                      </a:rPr>
                      <m:t>𝐵𝐶</m:t>
                    </m:r>
                    <m:r>
                      <a:rPr lang="en-US" sz="4200" b="0" i="1" dirty="0" smtClean="0">
                        <a:solidFill>
                          <a:schemeClr val="bg1"/>
                        </a:solidFill>
                        <a:latin typeface="Cambria Math" panose="02040503050406030204" pitchFamily="18" charset="0"/>
                        <a:ea typeface="Calibri" panose="020F0502020204030204" pitchFamily="34" charset="0"/>
                      </a:rPr>
                      <m:t>−</m:t>
                    </m:r>
                    <m:r>
                      <a:rPr lang="vi-VN" sz="4200" i="1" dirty="0" smtClean="0">
                        <a:solidFill>
                          <a:schemeClr val="bg1"/>
                        </a:solidFill>
                        <a:latin typeface="Cambria Math" panose="02040503050406030204" pitchFamily="18" charset="0"/>
                        <a:ea typeface="Calibri" panose="020F0502020204030204" pitchFamily="34" charset="0"/>
                      </a:rPr>
                      <m:t>𝐴𝐵</m:t>
                    </m:r>
                    <m:r>
                      <a:rPr lang="vi-VN" sz="4200" i="1" dirty="0" smtClean="0">
                        <a:solidFill>
                          <a:schemeClr val="bg1"/>
                        </a:solidFill>
                        <a:latin typeface="Cambria Math" panose="02040503050406030204" pitchFamily="18" charset="0"/>
                        <a:ea typeface="Calibri" panose="020F0502020204030204" pitchFamily="34" charset="0"/>
                      </a:rPr>
                      <m:t>&lt;</m:t>
                    </m:r>
                    <m:r>
                      <a:rPr lang="vi-VN" sz="4200" i="1" dirty="0" smtClean="0">
                        <a:solidFill>
                          <a:schemeClr val="bg1"/>
                        </a:solidFill>
                        <a:latin typeface="Cambria Math" panose="02040503050406030204" pitchFamily="18" charset="0"/>
                        <a:ea typeface="Calibri" panose="020F0502020204030204" pitchFamily="34" charset="0"/>
                      </a:rPr>
                      <m:t>𝐴𝐶</m:t>
                    </m:r>
                    <m:r>
                      <a:rPr lang="vi-VN" sz="4200" i="1" dirty="0" smtClean="0">
                        <a:solidFill>
                          <a:schemeClr val="bg1"/>
                        </a:solidFill>
                        <a:latin typeface="Cambria Math" panose="02040503050406030204" pitchFamily="18" charset="0"/>
                        <a:ea typeface="Calibri" panose="020F0502020204030204" pitchFamily="34" charset="0"/>
                      </a:rPr>
                      <m:t> </m:t>
                    </m:r>
                  </m:oMath>
                </a14:m>
                <a:endParaRPr lang="vi-VN" sz="4200" noProof="1">
                  <a:solidFill>
                    <a:schemeClr val="bg1"/>
                  </a:solidFill>
                  <a:latin typeface="Arial" panose="020B0604020202020204" pitchFamily="34" charset="0"/>
                  <a:cs typeface="Arial" panose="020B0604020202020204" pitchFamily="34" charset="0"/>
                </a:endParaRPr>
              </a:p>
            </p:txBody>
          </p:sp>
        </mc:Choice>
        <mc:Fallback xmlns="">
          <p:sp>
            <p:nvSpPr>
              <p:cNvPr id="11" name="2"/>
              <p:cNvSpPr>
                <a:spLocks noRot="1" noChangeAspect="1" noMove="1" noResize="1" noEditPoints="1" noAdjustHandles="1" noChangeArrowheads="1" noChangeShapeType="1" noTextEdit="1"/>
              </p:cNvSpPr>
              <p:nvPr/>
            </p:nvSpPr>
            <p:spPr>
              <a:xfrm>
                <a:off x="9587521" y="7265886"/>
                <a:ext cx="8540459" cy="1336011"/>
              </a:xfrm>
              <a:prstGeom prst="rect">
                <a:avLst/>
              </a:prstGeom>
              <a:blipFill>
                <a:blip r:embed="rId1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4"/>
              <p:cNvSpPr/>
              <p:nvPr/>
            </p:nvSpPr>
            <p:spPr>
              <a:xfrm>
                <a:off x="9587519" y="8792661"/>
                <a:ext cx="8540459" cy="1336011"/>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200" noProof="1">
                    <a:solidFill>
                      <a:prstClr val="white"/>
                    </a:solidFill>
                    <a:cs typeface="Arial" panose="020B0604020202020204" pitchFamily="34" charset="0"/>
                  </a:rPr>
                  <a:t>D. </a:t>
                </a:r>
                <a14:m>
                  <m:oMath xmlns:m="http://schemas.openxmlformats.org/officeDocument/2006/math">
                    <m:r>
                      <a:rPr lang="vi-VN" sz="4200" i="1" dirty="0" smtClean="0">
                        <a:latin typeface="Cambria Math" panose="02040503050406030204" pitchFamily="18" charset="0"/>
                      </a:rPr>
                      <m:t>𝐴𝐵</m:t>
                    </m:r>
                    <m:r>
                      <a:rPr lang="en-US" sz="4200" b="0" i="1" dirty="0" smtClean="0">
                        <a:latin typeface="Cambria Math" panose="02040503050406030204" pitchFamily="18" charset="0"/>
                      </a:rPr>
                      <m:t>−</m:t>
                    </m:r>
                    <m:r>
                      <a:rPr lang="vi-VN" sz="4200" i="1" dirty="0" smtClean="0">
                        <a:latin typeface="Cambria Math" panose="02040503050406030204" pitchFamily="18" charset="0"/>
                      </a:rPr>
                      <m:t>𝐴𝐶</m:t>
                    </m:r>
                    <m:r>
                      <a:rPr lang="vi-VN" sz="4200" i="1" dirty="0" smtClean="0">
                        <a:latin typeface="Cambria Math" panose="02040503050406030204" pitchFamily="18" charset="0"/>
                      </a:rPr>
                      <m:t>&gt;</m:t>
                    </m:r>
                    <m:r>
                      <a:rPr lang="vi-VN" sz="4200" i="1" dirty="0" smtClean="0">
                        <a:latin typeface="Cambria Math" panose="02040503050406030204" pitchFamily="18" charset="0"/>
                      </a:rPr>
                      <m:t>𝐵𝐶</m:t>
                    </m:r>
                    <m:r>
                      <a:rPr lang="vi-VN" sz="4200" i="1" dirty="0" smtClean="0">
                        <a:latin typeface="Cambria Math" panose="02040503050406030204" pitchFamily="18" charset="0"/>
                      </a:rPr>
                      <m:t> </m:t>
                    </m:r>
                  </m:oMath>
                </a14:m>
                <a:endParaRPr lang="vi-VN" sz="4200" noProof="1">
                  <a:solidFill>
                    <a:prstClr val="white"/>
                  </a:solidFill>
                  <a:cs typeface="Arial" panose="020B0604020202020204" pitchFamily="34" charset="0"/>
                </a:endParaRPr>
              </a:p>
            </p:txBody>
          </p:sp>
        </mc:Choice>
        <mc:Fallback xmlns="">
          <p:sp>
            <p:nvSpPr>
              <p:cNvPr id="12" name="4"/>
              <p:cNvSpPr>
                <a:spLocks noRot="1" noChangeAspect="1" noMove="1" noResize="1" noEditPoints="1" noAdjustHandles="1" noChangeArrowheads="1" noChangeShapeType="1" noTextEdit="1"/>
              </p:cNvSpPr>
              <p:nvPr/>
            </p:nvSpPr>
            <p:spPr>
              <a:xfrm>
                <a:off x="9587519" y="8792661"/>
                <a:ext cx="8540459" cy="1336011"/>
              </a:xfrm>
              <a:prstGeom prst="rect">
                <a:avLst/>
              </a:prstGeom>
              <a:blipFill>
                <a:blip r:embed="rId15"/>
                <a:stretch>
                  <a:fillRect/>
                </a:stretch>
              </a:blipFill>
              <a:ln>
                <a:noFill/>
              </a:ln>
            </p:spPr>
            <p:txBody>
              <a:bodyPr/>
              <a:lstStyle/>
              <a:p>
                <a:r>
                  <a:rPr lang="en-US">
                    <a:noFill/>
                  </a:rPr>
                  <a:t> </a:t>
                </a:r>
              </a:p>
            </p:txBody>
          </p:sp>
        </mc:Fallback>
      </mc:AlternateContent>
      <p:pic>
        <p:nvPicPr>
          <p:cNvPr id="13" name="Picture 1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398191" y="183376"/>
            <a:ext cx="4334631" cy="2121593"/>
          </a:xfrm>
          <a:prstGeom prst="rect">
            <a:avLst/>
          </a:prstGeom>
        </p:spPr>
      </p:pic>
    </p:spTree>
    <p:extLst>
      <p:ext uri="{BB962C8B-B14F-4D97-AF65-F5344CB8AC3E}">
        <p14:creationId xmlns:p14="http://schemas.microsoft.com/office/powerpoint/2010/main" val="2066404026"/>
      </p:ext>
    </p:extLst>
  </p:cSld>
  <p:clrMapOvr>
    <a:masterClrMapping/>
  </p:clrMapOvr>
  <p:transition spd="slow">
    <p:randomBar dir="vert"/>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332 -0.45 " pathEditMode="relative" rAng="0" ptsTypes="AA">
                                      <p:cBhvr>
                                        <p:cTn id="11" dur="500" fill="hold"/>
                                        <p:tgtEl>
                                          <p:spTgt spid="7"/>
                                        </p:tgtEl>
                                        <p:attrNameLst>
                                          <p:attrName>ppt_x</p:attrName>
                                          <p:attrName>ppt_y</p:attrName>
                                        </p:attrNameLst>
                                      </p:cBhvr>
                                      <p:rCtr x="-1667" y="-22500"/>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332 -0.45 L -0.04271 -0.2419 " pathEditMode="relative" rAng="0" ptsTypes="AA">
                                      <p:cBhvr>
                                        <p:cTn id="13" dur="250" fill="hold"/>
                                        <p:tgtEl>
                                          <p:spTgt spid="7"/>
                                        </p:tgtEl>
                                        <p:attrNameLst>
                                          <p:attrName>ppt_x</p:attrName>
                                          <p:attrName>ppt_y</p:attrName>
                                        </p:attrNameLst>
                                      </p:cBhvr>
                                      <p:rCtr x="-482" y="10394"/>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05169 -0.00579 " pathEditMode="relative" rAng="0" ptsTypes="AA">
                                      <p:cBhvr>
                                        <p:cTn id="19" dur="500" fill="hold"/>
                                        <p:tgtEl>
                                          <p:spTgt spid="4"/>
                                        </p:tgtEl>
                                        <p:attrNameLst>
                                          <p:attrName>ppt_x</p:attrName>
                                          <p:attrName>ppt_y</p:attrName>
                                        </p:attrNameLst>
                                      </p:cBhvr>
                                      <p:rCtr x="2578" y="-301"/>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2"/>
                                        </p:tgtEl>
                                      </p:cBhvr>
                                    </p:animEffect>
                                    <p:animScale>
                                      <p:cBhvr>
                                        <p:cTn id="29" dur="250" autoRev="1" fill="hold"/>
                                        <p:tgtEl>
                                          <p:spTgt spid="12"/>
                                        </p:tgtEl>
                                      </p:cBhvr>
                                      <p:by x="105000" y="105000"/>
                                    </p:animScale>
                                  </p:childTnLst>
                                </p:cTn>
                              </p:par>
                              <p:par>
                                <p:cTn id="30" presetID="1" presetClass="emph" presetSubtype="2" fill="hold" nodeType="withEffect">
                                  <p:stCondLst>
                                    <p:cond delay="0"/>
                                  </p:stCondLst>
                                  <p:childTnLst>
                                    <p:animClr clrSpc="rgb" dir="cw">
                                      <p:cBhvr>
                                        <p:cTn id="31" dur="1500" fill="hold"/>
                                        <p:tgtEl>
                                          <p:spTgt spid="12"/>
                                        </p:tgtEl>
                                        <p:attrNameLst>
                                          <p:attrName>fillcolor</p:attrName>
                                        </p:attrNameLst>
                                      </p:cBhvr>
                                      <p:to>
                                        <a:schemeClr val="accent2"/>
                                      </p:to>
                                    </p:animClr>
                                    <p:set>
                                      <p:cBhvr>
                                        <p:cTn id="32" dur="1500" fill="hold"/>
                                        <p:tgtEl>
                                          <p:spTgt spid="12"/>
                                        </p:tgtEl>
                                        <p:attrNameLst>
                                          <p:attrName>fill.type</p:attrName>
                                        </p:attrNameLst>
                                      </p:cBhvr>
                                      <p:to>
                                        <p:strVal val="solid"/>
                                      </p:to>
                                    </p:set>
                                    <p:set>
                                      <p:cBhvr>
                                        <p:cTn id="33" dur="1500" fill="hold"/>
                                        <p:tgtEl>
                                          <p:spTgt spid="12"/>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16797 -0.24143 " pathEditMode="relative" rAng="0" ptsTypes="AA">
                                      <p:cBhvr>
                                        <p:cTn id="43" dur="500" fill="hold"/>
                                        <p:tgtEl>
                                          <p:spTgt spid="7"/>
                                        </p:tgtEl>
                                        <p:attrNameLst>
                                          <p:attrName>ppt_x</p:attrName>
                                          <p:attrName>ppt_y</p:attrName>
                                        </p:attrNameLst>
                                      </p:cBhvr>
                                      <p:rCtr x="8398" y="-12083"/>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05169 -0.00717 " pathEditMode="relative" rAng="0" ptsTypes="AA">
                                      <p:cBhvr>
                                        <p:cTn id="49" dur="500" fill="hold"/>
                                        <p:tgtEl>
                                          <p:spTgt spid="4"/>
                                        </p:tgtEl>
                                        <p:attrNameLst>
                                          <p:attrName>ppt_x</p:attrName>
                                          <p:attrName>ppt_y</p:attrName>
                                        </p:attrNameLst>
                                      </p:cBhvr>
                                      <p:rCtr x="2578" y="-370"/>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2"/>
                                        </p:tgtEl>
                                      </p:cBhvr>
                                    </p:animEffect>
                                    <p:animScale>
                                      <p:cBhvr>
                                        <p:cTn id="60" dur="250" autoRev="1" fill="hold"/>
                                        <p:tgtEl>
                                          <p:spTgt spid="12"/>
                                        </p:tgtEl>
                                      </p:cBhvr>
                                      <p:by x="105000" y="105000"/>
                                    </p:animScale>
                                  </p:childTnLst>
                                </p:cTn>
                              </p:par>
                              <p:par>
                                <p:cTn id="61" presetID="1" presetClass="emph" presetSubtype="2" fill="hold" nodeType="withEffect">
                                  <p:stCondLst>
                                    <p:cond delay="0"/>
                                  </p:stCondLst>
                                  <p:childTnLst>
                                    <p:animClr clrSpc="rgb" dir="cw">
                                      <p:cBhvr>
                                        <p:cTn id="62" dur="1500" fill="hold"/>
                                        <p:tgtEl>
                                          <p:spTgt spid="12"/>
                                        </p:tgtEl>
                                        <p:attrNameLst>
                                          <p:attrName>fillcolor</p:attrName>
                                        </p:attrNameLst>
                                      </p:cBhvr>
                                      <p:to>
                                        <a:schemeClr val="accent2"/>
                                      </p:to>
                                    </p:animClr>
                                    <p:set>
                                      <p:cBhvr>
                                        <p:cTn id="63" dur="1500" fill="hold"/>
                                        <p:tgtEl>
                                          <p:spTgt spid="12"/>
                                        </p:tgtEl>
                                        <p:attrNameLst>
                                          <p:attrName>fill.type</p:attrName>
                                        </p:attrNameLst>
                                      </p:cBhvr>
                                      <p:to>
                                        <p:strVal val="solid"/>
                                      </p:to>
                                    </p:set>
                                    <p:set>
                                      <p:cBhvr>
                                        <p:cTn id="64" dur="1500" fill="hold"/>
                                        <p:tgtEl>
                                          <p:spTgt spid="12"/>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7305 -0.23287 " pathEditMode="relative" rAng="0" ptsTypes="AA">
                                      <p:cBhvr>
                                        <p:cTn id="74" dur="500" fill="hold"/>
                                        <p:tgtEl>
                                          <p:spTgt spid="7"/>
                                        </p:tgtEl>
                                        <p:attrNameLst>
                                          <p:attrName>ppt_x</p:attrName>
                                          <p:attrName>ppt_y</p:attrName>
                                        </p:attrNameLst>
                                      </p:cBhvr>
                                      <p:rCtr x="-3659" y="-11644"/>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50000" y="5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63" presetClass="path" presetSubtype="0" accel="50000" decel="50000" fill="hold" nodeType="withEffect">
                                  <p:stCondLst>
                                    <p:cond delay="0"/>
                                  </p:stCondLst>
                                  <p:childTnLst>
                                    <p:animMotion origin="layout" path="M 0 -1.48148E-6 L 0.05169 -0.00995 " pathEditMode="relative" rAng="0" ptsTypes="AA">
                                      <p:cBhvr>
                                        <p:cTn id="80" dur="500" fill="hold"/>
                                        <p:tgtEl>
                                          <p:spTgt spid="4"/>
                                        </p:tgtEl>
                                        <p:attrNameLst>
                                          <p:attrName>ppt_x</p:attrName>
                                          <p:attrName>ppt_y</p:attrName>
                                        </p:attrNameLst>
                                      </p:cBhvr>
                                      <p:rCtr x="2578" y="-509"/>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par>
                                <p:cTn id="86" presetID="1" presetClass="entr" presetSubtype="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sai.wav"/>
                                        </p:tgtEl>
                                      </p:cMediaNode>
                                    </p:audio>
                                  </p:subTnLst>
                                </p:cTn>
                              </p:par>
                            </p:childTnLst>
                          </p:cTn>
                        </p:par>
                        <p:par>
                          <p:cTn id="88" fill="hold">
                            <p:stCondLst>
                              <p:cond delay="1250"/>
                            </p:stCondLst>
                            <p:childTnLst>
                              <p:par>
                                <p:cTn id="89" presetID="26" presetClass="emph" presetSubtype="0" repeatCount="3000" fill="hold" grpId="2" nodeType="afterEffect">
                                  <p:stCondLst>
                                    <p:cond delay="0"/>
                                  </p:stCondLst>
                                  <p:childTnLst>
                                    <p:animEffect transition="out" filter="fade">
                                      <p:cBhvr>
                                        <p:cTn id="90" dur="500" tmFilter="0, 0; .2, .5; .8, .5; 1, 0"/>
                                        <p:tgtEl>
                                          <p:spTgt spid="12"/>
                                        </p:tgtEl>
                                      </p:cBhvr>
                                    </p:animEffect>
                                    <p:animScale>
                                      <p:cBhvr>
                                        <p:cTn id="91" dur="250" autoRev="1" fill="hold"/>
                                        <p:tgtEl>
                                          <p:spTgt spid="12"/>
                                        </p:tgtEl>
                                      </p:cBhvr>
                                      <p:by x="105000" y="105000"/>
                                    </p:animScale>
                                  </p:childTnLst>
                                </p:cTn>
                              </p:par>
                              <p:par>
                                <p:cTn id="92" presetID="1" presetClass="emph" presetSubtype="2" fill="hold" nodeType="withEffect">
                                  <p:stCondLst>
                                    <p:cond delay="0"/>
                                  </p:stCondLst>
                                  <p:childTnLst>
                                    <p:animClr clrSpc="rgb" dir="cw">
                                      <p:cBhvr>
                                        <p:cTn id="93" dur="1500" fill="hold"/>
                                        <p:tgtEl>
                                          <p:spTgt spid="12"/>
                                        </p:tgtEl>
                                        <p:attrNameLst>
                                          <p:attrName>fillcolor</p:attrName>
                                        </p:attrNameLst>
                                      </p:cBhvr>
                                      <p:to>
                                        <a:schemeClr val="accent2"/>
                                      </p:to>
                                    </p:animClr>
                                    <p:set>
                                      <p:cBhvr>
                                        <p:cTn id="94" dur="1500" fill="hold"/>
                                        <p:tgtEl>
                                          <p:spTgt spid="12"/>
                                        </p:tgtEl>
                                        <p:attrNameLst>
                                          <p:attrName>fill.type</p:attrName>
                                        </p:attrNameLst>
                                      </p:cBhvr>
                                      <p:to>
                                        <p:strVal val="solid"/>
                                      </p:to>
                                    </p:set>
                                    <p:set>
                                      <p:cBhvr>
                                        <p:cTn id="95" dur="1500" fill="hold"/>
                                        <p:tgtEl>
                                          <p:spTgt spid="12"/>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2773 -0.3081 " pathEditMode="relative" rAng="0" ptsTypes="AA">
                                      <p:cBhvr>
                                        <p:cTn id="105" dur="500" fill="hold"/>
                                        <p:tgtEl>
                                          <p:spTgt spid="7"/>
                                        </p:tgtEl>
                                        <p:attrNameLst>
                                          <p:attrName>ppt_x</p:attrName>
                                          <p:attrName>ppt_y</p:attrName>
                                        </p:attrNameLst>
                                      </p:cBhvr>
                                      <p:rCtr x="6380" y="-15417"/>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70000" y="7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35" presetClass="path" presetSubtype="0" accel="50000" decel="50000" fill="hold" nodeType="withEffect">
                                  <p:stCondLst>
                                    <p:cond delay="0"/>
                                  </p:stCondLst>
                                  <p:childTnLst>
                                    <p:animMotion origin="layout" path="M 0 -1.48148E-6 L 0.09128 0.0081 " pathEditMode="relative" rAng="0" ptsTypes="AA">
                                      <p:cBhvr>
                                        <p:cTn id="111" dur="500" fill="hold"/>
                                        <p:tgtEl>
                                          <p:spTgt spid="4"/>
                                        </p:tgtEl>
                                        <p:attrNameLst>
                                          <p:attrName>ppt_x</p:attrName>
                                          <p:attrName>ppt_y</p:attrName>
                                        </p:attrNameLst>
                                      </p:cBhvr>
                                      <p:rCtr x="4557" y="394"/>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childTnLst>
                          </p:cTn>
                        </p:par>
                        <p:par>
                          <p:cTn id="117" fill="hold">
                            <p:stCondLst>
                              <p:cond delay="1250"/>
                            </p:stCondLst>
                            <p:childTnLst>
                              <p:par>
                                <p:cTn id="118" presetID="1" presetClass="entr" presetSubtype="0" fill="hold" nodeType="afterEffect">
                                  <p:stCondLst>
                                    <p:cond delay="0"/>
                                  </p:stCondLst>
                                  <p:childTnLst>
                                    <p:set>
                                      <p:cBhvr>
                                        <p:cTn id="119"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4" name="yeah1.wav"/>
                                        </p:tgtEl>
                                      </p:cMediaNode>
                                    </p:audio>
                                  </p:subTnLst>
                                </p:cTn>
                              </p:par>
                              <p:par>
                                <p:cTn id="120" presetID="1" presetClass="exit" presetSubtype="0" fill="hold" nodeType="withEffect">
                                  <p:stCondLst>
                                    <p:cond delay="0"/>
                                  </p:stCondLst>
                                  <p:childTnLst>
                                    <p:set>
                                      <p:cBhvr>
                                        <p:cTn id="121" dur="1" fill="hold">
                                          <p:stCondLst>
                                            <p:cond delay="0"/>
                                          </p:stCondLst>
                                        </p:cTn>
                                        <p:tgtEl>
                                          <p:spTgt spid="7"/>
                                        </p:tgtEl>
                                        <p:attrNameLst>
                                          <p:attrName>style.visibility</p:attrName>
                                        </p:attrNameLst>
                                      </p:cBhvr>
                                      <p:to>
                                        <p:strVal val="hidden"/>
                                      </p:to>
                                    </p:set>
                                  </p:childTnLst>
                                </p:cTn>
                              </p:par>
                              <p:par>
                                <p:cTn id="122" presetID="53" presetClass="entr" presetSubtype="16" fill="hold" nodeType="withEffect">
                                  <p:stCondLst>
                                    <p:cond delay="0"/>
                                  </p:stCondLst>
                                  <p:childTnLst>
                                    <p:set>
                                      <p:cBhvr>
                                        <p:cTn id="123" dur="1" fill="hold">
                                          <p:stCondLst>
                                            <p:cond delay="0"/>
                                          </p:stCondLst>
                                        </p:cTn>
                                        <p:tgtEl>
                                          <p:spTgt spid="13"/>
                                        </p:tgtEl>
                                        <p:attrNameLst>
                                          <p:attrName>style.visibility</p:attrName>
                                        </p:attrNameLst>
                                      </p:cBhvr>
                                      <p:to>
                                        <p:strVal val="visible"/>
                                      </p:to>
                                    </p:set>
                                    <p:anim calcmode="lin" valueType="num">
                                      <p:cBhvr>
                                        <p:cTn id="124" dur="500" fill="hold"/>
                                        <p:tgtEl>
                                          <p:spTgt spid="13"/>
                                        </p:tgtEl>
                                        <p:attrNameLst>
                                          <p:attrName>ppt_w</p:attrName>
                                        </p:attrNameLst>
                                      </p:cBhvr>
                                      <p:tavLst>
                                        <p:tav tm="0">
                                          <p:val>
                                            <p:fltVal val="0"/>
                                          </p:val>
                                        </p:tav>
                                        <p:tav tm="100000">
                                          <p:val>
                                            <p:strVal val="#ppt_w"/>
                                          </p:val>
                                        </p:tav>
                                      </p:tavLst>
                                    </p:anim>
                                    <p:anim calcmode="lin" valueType="num">
                                      <p:cBhvr>
                                        <p:cTn id="125" dur="500" fill="hold"/>
                                        <p:tgtEl>
                                          <p:spTgt spid="13"/>
                                        </p:tgtEl>
                                        <p:attrNameLst>
                                          <p:attrName>ppt_h</p:attrName>
                                        </p:attrNameLst>
                                      </p:cBhvr>
                                      <p:tavLst>
                                        <p:tav tm="0">
                                          <p:val>
                                            <p:fltVal val="0"/>
                                          </p:val>
                                        </p:tav>
                                        <p:tav tm="100000">
                                          <p:val>
                                            <p:strVal val="#ppt_h"/>
                                          </p:val>
                                        </p:tav>
                                      </p:tavLst>
                                    </p:anim>
                                    <p:animEffect transition="in" filter="fade">
                                      <p:cBhvr>
                                        <p:cTn id="126" dur="500"/>
                                        <p:tgtEl>
                                          <p:spTgt spid="13"/>
                                        </p:tgtEl>
                                      </p:cBhvr>
                                    </p:animEffect>
                                  </p:childTnLst>
                                  <p:subTnLst>
                                    <p:audio>
                                      <p:cMediaNode>
                                        <p:cTn display="0" masterRel="sameClick">
                                          <p:stCondLst>
                                            <p:cond evt="begin" delay="0">
                                              <p:tn val="122"/>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2"/>
                  </p:tgtEl>
                </p:cond>
              </p:nextCondLst>
            </p:seq>
          </p:childTnLst>
        </p:cTn>
      </p:par>
    </p:tnLst>
    <p:bldLst>
      <p:bldP spid="9" grpId="0" animBg="1"/>
      <p:bldP spid="12" grpId="0" animBg="1"/>
      <p:bldP spid="12" grpId="1" animBg="1"/>
      <p:bldP spid="12" grpId="2"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23" name="Nhóm 22">
            <a:extLst>
              <a:ext uri="{FF2B5EF4-FFF2-40B4-BE49-F238E27FC236}">
                <a16:creationId xmlns:a16="http://schemas.microsoft.com/office/drawing/2014/main" id="{5BC5576C-2835-A5DC-A3B8-25B06207C644}"/>
              </a:ext>
            </a:extLst>
          </p:cNvPr>
          <p:cNvGrpSpPr/>
          <p:nvPr/>
        </p:nvGrpSpPr>
        <p:grpSpPr>
          <a:xfrm>
            <a:off x="1033374" y="2552700"/>
            <a:ext cx="16221252" cy="7239000"/>
            <a:chOff x="5723892" y="5267781"/>
            <a:chExt cx="4937714" cy="3990519"/>
          </a:xfrm>
        </p:grpSpPr>
        <p:grpSp>
          <p:nvGrpSpPr>
            <p:cNvPr id="15" name="Group 15"/>
            <p:cNvGrpSpPr/>
            <p:nvPr/>
          </p:nvGrpSpPr>
          <p:grpSpPr>
            <a:xfrm>
              <a:off x="5723892" y="5267781"/>
              <a:ext cx="4937714" cy="3990519"/>
              <a:chOff x="0" y="0"/>
              <a:chExt cx="8769286" cy="7087086"/>
            </a:xfrm>
          </p:grpSpPr>
          <p:sp>
            <p:nvSpPr>
              <p:cNvPr id="16" name="Freeform 16"/>
              <p:cNvSpPr/>
              <p:nvPr/>
            </p:nvSpPr>
            <p:spPr>
              <a:xfrm>
                <a:off x="-4213" y="0"/>
                <a:ext cx="8773499" cy="7087086"/>
              </a:xfrm>
              <a:custGeom>
                <a:avLst/>
                <a:gdLst/>
                <a:ahLst/>
                <a:cxnLst/>
                <a:rect l="l" t="t" r="r" b="b"/>
                <a:pathLst>
                  <a:path w="8773499" h="7087086">
                    <a:moveTo>
                      <a:pt x="278431" y="16918"/>
                    </a:moveTo>
                    <a:cubicBezTo>
                      <a:pt x="278431" y="16918"/>
                      <a:pt x="604014" y="12258"/>
                      <a:pt x="1026302" y="12454"/>
                    </a:cubicBezTo>
                    <a:cubicBezTo>
                      <a:pt x="7025412" y="12671"/>
                      <a:pt x="8499431" y="0"/>
                      <a:pt x="8499431" y="0"/>
                    </a:cubicBezTo>
                    <a:cubicBezTo>
                      <a:pt x="8566894" y="0"/>
                      <a:pt x="8642831" y="0"/>
                      <a:pt x="8721605" y="85073"/>
                    </a:cubicBezTo>
                    <a:cubicBezTo>
                      <a:pt x="8764583" y="131488"/>
                      <a:pt x="8765651" y="240224"/>
                      <a:pt x="8766056" y="320281"/>
                    </a:cubicBezTo>
                    <a:cubicBezTo>
                      <a:pt x="8766056" y="320281"/>
                      <a:pt x="8764352" y="5241263"/>
                      <a:pt x="8764352" y="6324502"/>
                    </a:cubicBezTo>
                    <a:cubicBezTo>
                      <a:pt x="8764352" y="6538661"/>
                      <a:pt x="8773499" y="6837839"/>
                      <a:pt x="8773499" y="6837839"/>
                    </a:cubicBezTo>
                    <a:cubicBezTo>
                      <a:pt x="8773499" y="6966508"/>
                      <a:pt x="8769330" y="7087086"/>
                      <a:pt x="8516492" y="7078952"/>
                    </a:cubicBezTo>
                    <a:cubicBezTo>
                      <a:pt x="8516492" y="7078952"/>
                      <a:pt x="8140020" y="7058653"/>
                      <a:pt x="7240257" y="7066252"/>
                    </a:cubicBezTo>
                    <a:cubicBezTo>
                      <a:pt x="2175073"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CCE192"/>
              </a:solidFill>
            </p:spPr>
          </p:sp>
        </p:grpSp>
        <p:grpSp>
          <p:nvGrpSpPr>
            <p:cNvPr id="17" name="Group 17"/>
            <p:cNvGrpSpPr/>
            <p:nvPr/>
          </p:nvGrpSpPr>
          <p:grpSpPr>
            <a:xfrm>
              <a:off x="5809562" y="5348809"/>
              <a:ext cx="4768239" cy="3822298"/>
              <a:chOff x="0" y="0"/>
              <a:chExt cx="8612631" cy="6904026"/>
            </a:xfrm>
          </p:grpSpPr>
          <p:sp>
            <p:nvSpPr>
              <p:cNvPr id="18" name="Freeform 18"/>
              <p:cNvSpPr/>
              <p:nvPr/>
            </p:nvSpPr>
            <p:spPr>
              <a:xfrm>
                <a:off x="-4213" y="0"/>
                <a:ext cx="8616843" cy="6904026"/>
              </a:xfrm>
              <a:custGeom>
                <a:avLst/>
                <a:gdLst/>
                <a:ahLst/>
                <a:cxnLst/>
                <a:rect l="l" t="t" r="r" b="b"/>
                <a:pathLst>
                  <a:path w="8616843" h="6904026">
                    <a:moveTo>
                      <a:pt x="278431" y="16918"/>
                    </a:moveTo>
                    <a:cubicBezTo>
                      <a:pt x="278431" y="16918"/>
                      <a:pt x="604014" y="12258"/>
                      <a:pt x="1023513" y="12454"/>
                    </a:cubicBezTo>
                    <a:cubicBezTo>
                      <a:pt x="6888570" y="12671"/>
                      <a:pt x="8342775" y="0"/>
                      <a:pt x="8342775" y="0"/>
                    </a:cubicBezTo>
                    <a:cubicBezTo>
                      <a:pt x="8410239" y="0"/>
                      <a:pt x="8486176" y="0"/>
                      <a:pt x="8564949" y="85073"/>
                    </a:cubicBezTo>
                    <a:cubicBezTo>
                      <a:pt x="8607927" y="131488"/>
                      <a:pt x="8608996" y="240224"/>
                      <a:pt x="8609400" y="320281"/>
                    </a:cubicBezTo>
                    <a:cubicBezTo>
                      <a:pt x="8609400" y="320281"/>
                      <a:pt x="8607696" y="5089802"/>
                      <a:pt x="8607696" y="6141441"/>
                    </a:cubicBezTo>
                    <a:cubicBezTo>
                      <a:pt x="8607696" y="6355600"/>
                      <a:pt x="8616844" y="6654779"/>
                      <a:pt x="8616844" y="6654779"/>
                    </a:cubicBezTo>
                    <a:cubicBezTo>
                      <a:pt x="8616844" y="6783448"/>
                      <a:pt x="8612674" y="6904026"/>
                      <a:pt x="8359836" y="6895891"/>
                    </a:cubicBezTo>
                    <a:cubicBezTo>
                      <a:pt x="8359836" y="6895891"/>
                      <a:pt x="7983364" y="6875593"/>
                      <a:pt x="7098615" y="6883191"/>
                    </a:cubicBezTo>
                    <a:cubicBezTo>
                      <a:pt x="2146614"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grpSp>
      <p:sp>
        <p:nvSpPr>
          <p:cNvPr id="22" name="Hộp Văn bản 21">
            <a:extLst>
              <a:ext uri="{FF2B5EF4-FFF2-40B4-BE49-F238E27FC236}">
                <a16:creationId xmlns:a16="http://schemas.microsoft.com/office/drawing/2014/main" id="{49DF1A85-B4EC-E3D5-3B01-443796C3FBFE}"/>
              </a:ext>
            </a:extLst>
          </p:cNvPr>
          <p:cNvSpPr txBox="1"/>
          <p:nvPr/>
        </p:nvSpPr>
        <p:spPr>
          <a:xfrm>
            <a:off x="1311914" y="291023"/>
            <a:ext cx="15077768" cy="2171428"/>
          </a:xfrm>
          <a:prstGeom prst="rect">
            <a:avLst/>
          </a:prstGeom>
          <a:noFill/>
        </p:spPr>
        <p:txBody>
          <a:bodyPr wrap="square" rtlCol="0">
            <a:spAutoFit/>
          </a:bodyPr>
          <a:lstStyle/>
          <a:p>
            <a:pPr algn="just">
              <a:lnSpc>
                <a:spcPct val="150000"/>
              </a:lnSpc>
            </a:pPr>
            <a:r>
              <a:rPr lang="en-US" sz="4800" b="1" dirty="0">
                <a:solidFill>
                  <a:srgbClr val="002060"/>
                </a:solidFill>
                <a:latin typeface="Arial" panose="020B0604020202020204" pitchFamily="34" charset="0"/>
                <a:cs typeface="Arial" panose="020B0604020202020204" pitchFamily="34" charset="0"/>
              </a:rPr>
              <a:t>I. QUAN HỆ GIỮA GÓC VÀ CẠNH ĐỐI DIỆN TRONG MỘT TAM GIÁC</a:t>
            </a:r>
          </a:p>
        </p:txBody>
      </p:sp>
      <mc:AlternateContent xmlns:mc="http://schemas.openxmlformats.org/markup-compatibility/2006" xmlns:a14="http://schemas.microsoft.com/office/drawing/2010/main">
        <mc:Choice Requires="a14">
          <p:sp>
            <p:nvSpPr>
              <p:cNvPr id="25" name="Hộp Văn bản 24">
                <a:extLst>
                  <a:ext uri="{FF2B5EF4-FFF2-40B4-BE49-F238E27FC236}">
                    <a16:creationId xmlns:a16="http://schemas.microsoft.com/office/drawing/2014/main" id="{C5AE3B07-7E65-021F-1E84-34D262127FFB}"/>
                  </a:ext>
                </a:extLst>
              </p:cNvPr>
              <p:cNvSpPr txBox="1"/>
              <p:nvPr/>
            </p:nvSpPr>
            <p:spPr>
              <a:xfrm>
                <a:off x="2062152" y="5124450"/>
                <a:ext cx="7543800" cy="2748253"/>
              </a:xfrm>
              <a:prstGeom prst="rect">
                <a:avLst/>
              </a:prstGeom>
              <a:noFill/>
            </p:spPr>
            <p:txBody>
              <a:bodyPr wrap="square" rtlCol="0">
                <a:spAutoFit/>
              </a:bodyPr>
              <a:lstStyle/>
              <a:p>
                <a:pPr algn="just">
                  <a:lnSpc>
                    <a:spcPct val="150000"/>
                  </a:lnSpc>
                </a:pP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16),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ọ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góc</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đối</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diện</a:t>
                </a:r>
                <a:r>
                  <a:rPr lang="en-US" sz="4000" i="1" dirty="0">
                    <a:solidFill>
                      <a:srgbClr val="FF0000"/>
                    </a:solidFill>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𝐶</m:t>
                    </m:r>
                  </m:oMath>
                </a14:m>
                <a:r>
                  <a:rPr lang="en-US" sz="4000" dirty="0">
                    <a:latin typeface="Arial" panose="020B0604020202020204" pitchFamily="34" charset="0"/>
                    <a:cs typeface="Arial" panose="020B0604020202020204" pitchFamily="34" charset="0"/>
                  </a:rPr>
                  <a:t>.</a:t>
                </a:r>
              </a:p>
            </p:txBody>
          </p:sp>
        </mc:Choice>
        <mc:Fallback xmlns="">
          <p:sp>
            <p:nvSpPr>
              <p:cNvPr id="25" name="Hộp Văn bản 24">
                <a:extLst>
                  <a:ext uri="{FF2B5EF4-FFF2-40B4-BE49-F238E27FC236}">
                    <a16:creationId xmlns:a16="http://schemas.microsoft.com/office/drawing/2014/main" id="{C5AE3B07-7E65-021F-1E84-34D262127FFB}"/>
                  </a:ext>
                </a:extLst>
              </p:cNvPr>
              <p:cNvSpPr txBox="1">
                <a:spLocks noRot="1" noChangeAspect="1" noMove="1" noResize="1" noEditPoints="1" noAdjustHandles="1" noChangeArrowheads="1" noChangeShapeType="1" noTextEdit="1"/>
              </p:cNvSpPr>
              <p:nvPr/>
            </p:nvSpPr>
            <p:spPr>
              <a:xfrm>
                <a:off x="2062152" y="5124450"/>
                <a:ext cx="7543800" cy="2748253"/>
              </a:xfrm>
              <a:prstGeom prst="rect">
                <a:avLst/>
              </a:prstGeom>
              <a:blipFill>
                <a:blip r:embed="rId4"/>
                <a:stretch>
                  <a:fillRect l="-2827" r="-2827" b="-888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6BD3521-3803-92F3-E7E8-FB3147C63CE4}"/>
              </a:ext>
            </a:extLst>
          </p:cNvPr>
          <p:cNvSpPr txBox="1"/>
          <p:nvPr/>
        </p:nvSpPr>
        <p:spPr>
          <a:xfrm>
            <a:off x="1752600" y="3464384"/>
            <a:ext cx="9677400" cy="769441"/>
          </a:xfrm>
          <a:prstGeom prst="rect">
            <a:avLst/>
          </a:prstGeom>
          <a:noFill/>
        </p:spPr>
        <p:txBody>
          <a:bodyPr wrap="square" rtlCol="0">
            <a:spAutoFit/>
          </a:bodyPr>
          <a:lstStyle/>
          <a:p>
            <a:r>
              <a:rPr lang="en-US" sz="4400" b="1" dirty="0">
                <a:solidFill>
                  <a:schemeClr val="accent2">
                    <a:lumMod val="75000"/>
                  </a:schemeClr>
                </a:solidFill>
                <a:latin typeface="Arial" panose="020B0604020202020204" pitchFamily="34" charset="0"/>
                <a:cs typeface="Arial" panose="020B0604020202020204" pitchFamily="34" charset="0"/>
              </a:rPr>
              <a:t>1. </a:t>
            </a:r>
            <a:r>
              <a:rPr lang="en-US" sz="4400" b="1" dirty="0" err="1">
                <a:solidFill>
                  <a:schemeClr val="accent2">
                    <a:lumMod val="75000"/>
                  </a:schemeClr>
                </a:solidFill>
                <a:latin typeface="Arial" panose="020B0604020202020204" pitchFamily="34" charset="0"/>
                <a:cs typeface="Arial" panose="020B0604020202020204" pitchFamily="34" charset="0"/>
              </a:rPr>
              <a:t>Góc</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đối</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diện</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với</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cạnh</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lớn</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hơn</a:t>
            </a:r>
            <a:endParaRPr lang="en-US" sz="4400" b="1" dirty="0">
              <a:solidFill>
                <a:schemeClr val="accent2">
                  <a:lumMod val="75000"/>
                </a:schemeClr>
              </a:solidFill>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DF7FB3D3-5E5B-A6F1-FB0C-6283709B36CF}"/>
              </a:ext>
            </a:extLst>
          </p:cNvPr>
          <p:cNvPicPr>
            <a:picLocks noChangeAspect="1"/>
          </p:cNvPicPr>
          <p:nvPr/>
        </p:nvPicPr>
        <p:blipFill rotWithShape="1">
          <a:blip r:embed="rId5">
            <a:extLst>
              <a:ext uri="{28A0092B-C50C-407E-A947-70E740481C1C}">
                <a14:useLocalDpi xmlns:a14="http://schemas.microsoft.com/office/drawing/2010/main" val="0"/>
              </a:ext>
            </a:extLst>
          </a:blip>
          <a:srcRect l="70583" t="30541" r="3930" b="6942"/>
          <a:stretch/>
        </p:blipFill>
        <p:spPr>
          <a:xfrm>
            <a:off x="11018647" y="4703555"/>
            <a:ext cx="5684844" cy="3994299"/>
          </a:xfrm>
          <a:prstGeom prst="rect">
            <a:avLst/>
          </a:prstGeom>
        </p:spPr>
      </p:pic>
      <p:pic>
        <p:nvPicPr>
          <p:cNvPr id="20" name="Picture 2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820631">
            <a:off x="13071001" y="8519601"/>
            <a:ext cx="5386943" cy="163567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heel(4)">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5">
                                            <p:txEl>
                                              <p:pRg st="0" end="0"/>
                                            </p:txEl>
                                          </p:spTgt>
                                        </p:tgtEl>
                                        <p:attrNameLst>
                                          <p:attrName>style.visibility</p:attrName>
                                        </p:attrNameLst>
                                      </p:cBhvr>
                                      <p:to>
                                        <p:strVal val="visible"/>
                                      </p:to>
                                    </p:set>
                                    <p:animEffect transition="in" filter="fade">
                                      <p:cBhvr>
                                        <p:cTn id="21"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9" name="Group 9"/>
          <p:cNvGrpSpPr/>
          <p:nvPr/>
        </p:nvGrpSpPr>
        <p:grpSpPr>
          <a:xfrm>
            <a:off x="1447800" y="952500"/>
            <a:ext cx="16122098" cy="8624857"/>
            <a:chOff x="0" y="0"/>
            <a:chExt cx="8753394" cy="11166140"/>
          </a:xfrm>
        </p:grpSpPr>
        <p:sp>
          <p:nvSpPr>
            <p:cNvPr id="10" name="Freeform 10"/>
            <p:cNvSpPr/>
            <p:nvPr/>
          </p:nvSpPr>
          <p:spPr>
            <a:xfrm>
              <a:off x="-4213" y="0"/>
              <a:ext cx="8757607" cy="11166139"/>
            </a:xfrm>
            <a:custGeom>
              <a:avLst/>
              <a:gdLst/>
              <a:ahLst/>
              <a:cxnLst/>
              <a:rect l="l" t="t" r="r" b="b"/>
              <a:pathLst>
                <a:path w="8757607" h="11166139">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8616193"/>
                    <a:pt x="8748459" y="10403556"/>
                  </a:cubicBezTo>
                  <a:cubicBezTo>
                    <a:pt x="8748459" y="10617715"/>
                    <a:pt x="8757607" y="10916893"/>
                    <a:pt x="8757607" y="10916893"/>
                  </a:cubicBezTo>
                  <a:cubicBezTo>
                    <a:pt x="8757607" y="11045562"/>
                    <a:pt x="8753438" y="11166139"/>
                    <a:pt x="8500600" y="11158005"/>
                  </a:cubicBezTo>
                  <a:cubicBezTo>
                    <a:pt x="8500600" y="11158005"/>
                    <a:pt x="8124127" y="11137707"/>
                    <a:pt x="7225888" y="11145305"/>
                  </a:cubicBezTo>
                  <a:cubicBezTo>
                    <a:pt x="2172186" y="11153439"/>
                    <a:pt x="304023" y="11166139"/>
                    <a:pt x="304023" y="11166139"/>
                  </a:cubicBezTo>
                  <a:cubicBezTo>
                    <a:pt x="132548" y="11166139"/>
                    <a:pt x="4213" y="11065070"/>
                    <a:pt x="8532" y="10862523"/>
                  </a:cubicBezTo>
                  <a:cubicBezTo>
                    <a:pt x="8532" y="10862523"/>
                    <a:pt x="9630" y="10363982"/>
                    <a:pt x="4815" y="2241015"/>
                  </a:cubicBezTo>
                  <a:cubicBezTo>
                    <a:pt x="0" y="663668"/>
                    <a:pt x="25592" y="330596"/>
                    <a:pt x="25592" y="330596"/>
                  </a:cubicBezTo>
                  <a:cubicBezTo>
                    <a:pt x="27224" y="150571"/>
                    <a:pt x="143504" y="16918"/>
                    <a:pt x="278431" y="16918"/>
                  </a:cubicBezTo>
                  <a:close/>
                </a:path>
              </a:pathLst>
            </a:custGeom>
            <a:solidFill>
              <a:srgbClr val="FEAB8F"/>
            </a:solidFill>
          </p:spPr>
        </p:sp>
      </p:grpSp>
      <p:grpSp>
        <p:nvGrpSpPr>
          <p:cNvPr id="12" name="Group 12"/>
          <p:cNvGrpSpPr/>
          <p:nvPr/>
        </p:nvGrpSpPr>
        <p:grpSpPr>
          <a:xfrm>
            <a:off x="1923069" y="1268201"/>
            <a:ext cx="15163800" cy="8080465"/>
            <a:chOff x="0" y="0"/>
            <a:chExt cx="8597719" cy="7336224"/>
          </a:xfrm>
        </p:grpSpPr>
        <p:sp>
          <p:nvSpPr>
            <p:cNvPr id="13" name="Freeform 13"/>
            <p:cNvSpPr/>
            <p:nvPr/>
          </p:nvSpPr>
          <p:spPr>
            <a:xfrm>
              <a:off x="-4213" y="0"/>
              <a:ext cx="8601931" cy="7336224"/>
            </a:xfrm>
            <a:custGeom>
              <a:avLst/>
              <a:gdLst/>
              <a:ahLst/>
              <a:cxnLst/>
              <a:rect l="l" t="t" r="r" b="b"/>
              <a:pathLst>
                <a:path w="8601931" h="7336224">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5447395"/>
                    <a:pt x="8592784" y="6573640"/>
                  </a:cubicBezTo>
                  <a:cubicBezTo>
                    <a:pt x="8592784" y="6787798"/>
                    <a:pt x="8601932" y="7086977"/>
                    <a:pt x="8601932" y="7086977"/>
                  </a:cubicBezTo>
                  <a:cubicBezTo>
                    <a:pt x="8601932" y="7215646"/>
                    <a:pt x="8597762" y="7336224"/>
                    <a:pt x="8344924" y="7328089"/>
                  </a:cubicBezTo>
                  <a:cubicBezTo>
                    <a:pt x="8344924" y="7328089"/>
                    <a:pt x="7968452" y="7307791"/>
                    <a:pt x="7085132" y="7315389"/>
                  </a:cubicBezTo>
                  <a:cubicBezTo>
                    <a:pt x="2143905" y="7323524"/>
                    <a:pt x="304023" y="7336224"/>
                    <a:pt x="304023" y="7336224"/>
                  </a:cubicBezTo>
                  <a:cubicBezTo>
                    <a:pt x="132548" y="7336224"/>
                    <a:pt x="4213" y="7235154"/>
                    <a:pt x="8532" y="7032607"/>
                  </a:cubicBezTo>
                  <a:cubicBezTo>
                    <a:pt x="8532" y="7032607"/>
                    <a:pt x="9630" y="6534066"/>
                    <a:pt x="4815" y="1701412"/>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19" name="Picture 1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324596" y="707129"/>
            <a:ext cx="4883988" cy="1909195"/>
          </a:xfrm>
          <a:prstGeom prst="rect">
            <a:avLst/>
          </a:prstGeom>
        </p:spPr>
      </p:pic>
      <p:pic>
        <p:nvPicPr>
          <p:cNvPr id="20" name="Picture 2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029203" y="671126"/>
            <a:ext cx="1540695" cy="1842385"/>
          </a:xfrm>
          <a:prstGeom prst="rect">
            <a:avLst/>
          </a:prstGeom>
        </p:spPr>
      </p:pic>
      <p:sp>
        <p:nvSpPr>
          <p:cNvPr id="3" name="Hộp Văn bản 2">
            <a:extLst>
              <a:ext uri="{FF2B5EF4-FFF2-40B4-BE49-F238E27FC236}">
                <a16:creationId xmlns:a16="http://schemas.microsoft.com/office/drawing/2014/main" id="{309AFFCA-E8D6-63F0-93EC-188DD81353CD}"/>
              </a:ext>
            </a:extLst>
          </p:cNvPr>
          <p:cNvSpPr txBox="1"/>
          <p:nvPr/>
        </p:nvSpPr>
        <p:spPr>
          <a:xfrm>
            <a:off x="4343400" y="1682334"/>
            <a:ext cx="9601200"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HƯỚNG DẪN VỀ NHÀ</a:t>
            </a:r>
          </a:p>
        </p:txBody>
      </p:sp>
      <p:sp>
        <p:nvSpPr>
          <p:cNvPr id="6" name="Hộp Văn bản 5">
            <a:extLst>
              <a:ext uri="{FF2B5EF4-FFF2-40B4-BE49-F238E27FC236}">
                <a16:creationId xmlns:a16="http://schemas.microsoft.com/office/drawing/2014/main" id="{03C5A821-6756-EB56-5333-E85C8F376DEA}"/>
              </a:ext>
            </a:extLst>
          </p:cNvPr>
          <p:cNvSpPr txBox="1"/>
          <p:nvPr/>
        </p:nvSpPr>
        <p:spPr>
          <a:xfrm>
            <a:off x="2057400" y="6584209"/>
            <a:ext cx="4254910" cy="1824923"/>
          </a:xfrm>
          <a:prstGeom prst="rect">
            <a:avLst/>
          </a:prstGeom>
          <a:noFill/>
        </p:spPr>
        <p:txBody>
          <a:bodyPr wrap="square">
            <a:spAutoFit/>
          </a:bodyPr>
          <a:lstStyle/>
          <a:p>
            <a:pPr algn="ctr">
              <a:lnSpc>
                <a:spcPct val="150000"/>
              </a:lnSpc>
            </a:pPr>
            <a:r>
              <a:rPr lang="nl-NL" sz="4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Ghi nhớ kiến thức trong bài.</a:t>
            </a:r>
            <a:endParaRPr lang="en-US" sz="4000" dirty="0">
              <a:latin typeface="Arial" panose="020B0604020202020204" pitchFamily="34" charset="0"/>
              <a:cs typeface="Arial" panose="020B0604020202020204" pitchFamily="34" charset="0"/>
            </a:endParaRPr>
          </a:p>
        </p:txBody>
      </p:sp>
      <p:sp>
        <p:nvSpPr>
          <p:cNvPr id="11" name="Hộp Văn bản 10">
            <a:extLst>
              <a:ext uri="{FF2B5EF4-FFF2-40B4-BE49-F238E27FC236}">
                <a16:creationId xmlns:a16="http://schemas.microsoft.com/office/drawing/2014/main" id="{F3F79EF5-9517-7A70-362E-8AA261BE8C74}"/>
              </a:ext>
            </a:extLst>
          </p:cNvPr>
          <p:cNvSpPr txBox="1"/>
          <p:nvPr/>
        </p:nvSpPr>
        <p:spPr>
          <a:xfrm>
            <a:off x="7086600" y="6584208"/>
            <a:ext cx="4102510" cy="1824923"/>
          </a:xfrm>
          <a:prstGeom prst="rect">
            <a:avLst/>
          </a:prstGeom>
          <a:noFill/>
        </p:spPr>
        <p:txBody>
          <a:bodyPr wrap="square">
            <a:spAutoFit/>
          </a:bodyPr>
          <a:lstStyle/>
          <a:p>
            <a:pPr algn="ctr">
              <a:lnSpc>
                <a:spcPct val="150000"/>
              </a:lnSpc>
            </a:pPr>
            <a:r>
              <a:rPr lang="nl-NL" sz="4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Hoàn thành bài 5, 6 trong SGK.</a:t>
            </a:r>
            <a:endParaRPr lang="en-US" sz="4000" dirty="0">
              <a:latin typeface="Arial" panose="020B0604020202020204" pitchFamily="34" charset="0"/>
              <a:cs typeface="Arial" panose="020B0604020202020204" pitchFamily="34" charset="0"/>
            </a:endParaRPr>
          </a:p>
        </p:txBody>
      </p:sp>
      <p:sp>
        <p:nvSpPr>
          <p:cNvPr id="16" name="Hộp Văn bản 15">
            <a:extLst>
              <a:ext uri="{FF2B5EF4-FFF2-40B4-BE49-F238E27FC236}">
                <a16:creationId xmlns:a16="http://schemas.microsoft.com/office/drawing/2014/main" id="{BF6AAFD7-3288-66A9-3907-07AD62617BAC}"/>
              </a:ext>
            </a:extLst>
          </p:cNvPr>
          <p:cNvSpPr txBox="1"/>
          <p:nvPr/>
        </p:nvSpPr>
        <p:spPr>
          <a:xfrm>
            <a:off x="12496800" y="6584208"/>
            <a:ext cx="4102510" cy="2748253"/>
          </a:xfrm>
          <a:prstGeom prst="rect">
            <a:avLst/>
          </a:prstGeom>
          <a:noFill/>
        </p:spPr>
        <p:txBody>
          <a:bodyPr wrap="square">
            <a:spAutoFit/>
          </a:bodyPr>
          <a:lstStyle/>
          <a:p>
            <a:pPr algn="ctr">
              <a:lnSpc>
                <a:spcPct val="150000"/>
              </a:lnSpc>
            </a:pPr>
            <a:r>
              <a:rPr lang="nl-NL" sz="4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Chuẩn bị bài “Hai tam giác bằng nhau”.</a:t>
            </a:r>
            <a:endParaRPr lang="en-US" sz="4000" dirty="0">
              <a:latin typeface="Arial" panose="020B0604020202020204" pitchFamily="34" charset="0"/>
              <a:cs typeface="Arial" panose="020B0604020202020204" pitchFamily="34" charset="0"/>
            </a:endParaRPr>
          </a:p>
        </p:txBody>
      </p:sp>
      <p:pic>
        <p:nvPicPr>
          <p:cNvPr id="18" name="Đồ họa 17" descr="Rabbit with solid fill">
            <a:extLst>
              <a:ext uri="{FF2B5EF4-FFF2-40B4-BE49-F238E27FC236}">
                <a16:creationId xmlns:a16="http://schemas.microsoft.com/office/drawing/2014/main" id="{494A73C9-8610-C012-5899-38422AF9BB9E}"/>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a:off x="8153400" y="3959327"/>
            <a:ext cx="2368345" cy="2368345"/>
          </a:xfrm>
          <a:prstGeom prst="rect">
            <a:avLst/>
          </a:prstGeom>
        </p:spPr>
      </p:pic>
      <p:pic>
        <p:nvPicPr>
          <p:cNvPr id="21" name="Đồ họa 20" descr="Rabbit with solid fill">
            <a:extLst>
              <a:ext uri="{FF2B5EF4-FFF2-40B4-BE49-F238E27FC236}">
                <a16:creationId xmlns:a16="http://schemas.microsoft.com/office/drawing/2014/main" id="{0BDBAD09-8FD2-40AB-AED2-596B3FA878E0}"/>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a:off x="3000682" y="3953459"/>
            <a:ext cx="2368345" cy="2368345"/>
          </a:xfrm>
          <a:prstGeom prst="rect">
            <a:avLst/>
          </a:prstGeom>
        </p:spPr>
      </p:pic>
      <p:pic>
        <p:nvPicPr>
          <p:cNvPr id="22" name="Đồ họa 21" descr="Rabbit with solid fill">
            <a:extLst>
              <a:ext uri="{FF2B5EF4-FFF2-40B4-BE49-F238E27FC236}">
                <a16:creationId xmlns:a16="http://schemas.microsoft.com/office/drawing/2014/main" id="{5AB63EF3-8D5B-100C-4197-6DE5FFB5CBD3}"/>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a:off x="13306118" y="3953458"/>
            <a:ext cx="2368345" cy="2368345"/>
          </a:xfrm>
          <a:prstGeom prst="rect">
            <a:avLst/>
          </a:prstGeom>
        </p:spPr>
      </p:pic>
    </p:spTree>
    <p:extLst>
      <p:ext uri="{BB962C8B-B14F-4D97-AF65-F5344CB8AC3E}">
        <p14:creationId xmlns:p14="http://schemas.microsoft.com/office/powerpoint/2010/main" val="376713902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anim calcmode="lin" valueType="num">
                                      <p:cBhvr>
                                        <p:cTn id="13" dur="500" fill="hold"/>
                                        <p:tgtEl>
                                          <p:spTgt spid="21"/>
                                        </p:tgtEl>
                                        <p:attrNameLst>
                                          <p:attrName>ppt_x</p:attrName>
                                        </p:attrNameLst>
                                      </p:cBhvr>
                                      <p:tavLst>
                                        <p:tav tm="0">
                                          <p:val>
                                            <p:strVal val="#ppt_x"/>
                                          </p:val>
                                        </p:tav>
                                        <p:tav tm="100000">
                                          <p:val>
                                            <p:strVal val="#ppt_x"/>
                                          </p:val>
                                        </p:tav>
                                      </p:tavLst>
                                    </p:anim>
                                    <p:anim calcmode="lin" valueType="num">
                                      <p:cBhvr>
                                        <p:cTn id="14" dur="500" fill="hold"/>
                                        <p:tgtEl>
                                          <p:spTgt spid="2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anim calcmode="lin" valueType="num">
                                      <p:cBhvr>
                                        <p:cTn id="25" dur="500" fill="hold"/>
                                        <p:tgtEl>
                                          <p:spTgt spid="18"/>
                                        </p:tgtEl>
                                        <p:attrNameLst>
                                          <p:attrName>ppt_x</p:attrName>
                                        </p:attrNameLst>
                                      </p:cBhvr>
                                      <p:tavLst>
                                        <p:tav tm="0">
                                          <p:val>
                                            <p:strVal val="#ppt_x"/>
                                          </p:val>
                                        </p:tav>
                                        <p:tav tm="100000">
                                          <p:val>
                                            <p:strVal val="#ppt_x"/>
                                          </p:val>
                                        </p:tav>
                                      </p:tavLst>
                                    </p:anim>
                                    <p:anim calcmode="lin" valueType="num">
                                      <p:cBhvr>
                                        <p:cTn id="26" dur="500" fill="hold"/>
                                        <p:tgtEl>
                                          <p:spTgt spid="18"/>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anim calcmode="lin" valueType="num">
                                      <p:cBhvr>
                                        <p:cTn id="30" dur="500" fill="hold"/>
                                        <p:tgtEl>
                                          <p:spTgt spid="11"/>
                                        </p:tgtEl>
                                        <p:attrNameLst>
                                          <p:attrName>ppt_x</p:attrName>
                                        </p:attrNameLst>
                                      </p:cBhvr>
                                      <p:tavLst>
                                        <p:tav tm="0">
                                          <p:val>
                                            <p:strVal val="#ppt_x"/>
                                          </p:val>
                                        </p:tav>
                                        <p:tav tm="100000">
                                          <p:val>
                                            <p:strVal val="#ppt_x"/>
                                          </p:val>
                                        </p:tav>
                                      </p:tavLst>
                                    </p:anim>
                                    <p:anim calcmode="lin" valueType="num">
                                      <p:cBhvr>
                                        <p:cTn id="31"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anim calcmode="lin" valueType="num">
                                      <p:cBhvr>
                                        <p:cTn id="37" dur="500" fill="hold"/>
                                        <p:tgtEl>
                                          <p:spTgt spid="22"/>
                                        </p:tgtEl>
                                        <p:attrNameLst>
                                          <p:attrName>ppt_x</p:attrName>
                                        </p:attrNameLst>
                                      </p:cBhvr>
                                      <p:tavLst>
                                        <p:tav tm="0">
                                          <p:val>
                                            <p:strVal val="#ppt_x"/>
                                          </p:val>
                                        </p:tav>
                                        <p:tav tm="100000">
                                          <p:val>
                                            <p:strVal val="#ppt_x"/>
                                          </p:val>
                                        </p:tav>
                                      </p:tavLst>
                                    </p:anim>
                                    <p:anim calcmode="lin" valueType="num">
                                      <p:cBhvr>
                                        <p:cTn id="38" dur="500" fill="hold"/>
                                        <p:tgtEl>
                                          <p:spTgt spid="22"/>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anim calcmode="lin" valueType="num">
                                      <p:cBhvr>
                                        <p:cTn id="42" dur="500" fill="hold"/>
                                        <p:tgtEl>
                                          <p:spTgt spid="16"/>
                                        </p:tgtEl>
                                        <p:attrNameLst>
                                          <p:attrName>ppt_x</p:attrName>
                                        </p:attrNameLst>
                                      </p:cBhvr>
                                      <p:tavLst>
                                        <p:tav tm="0">
                                          <p:val>
                                            <p:strVal val="#ppt_x"/>
                                          </p:val>
                                        </p:tav>
                                        <p:tav tm="100000">
                                          <p:val>
                                            <p:strVal val="#ppt_x"/>
                                          </p:val>
                                        </p:tav>
                                      </p:tavLst>
                                    </p:anim>
                                    <p:anim calcmode="lin" valueType="num">
                                      <p:cBhvr>
                                        <p:cTn id="43"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133600" y="1028700"/>
            <a:ext cx="14020799" cy="8229600"/>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997003">
            <a:off x="-302268" y="249574"/>
            <a:ext cx="4402095" cy="1664792"/>
          </a:xfrm>
          <a:prstGeom prst="rect">
            <a:avLst/>
          </a:prstGeom>
        </p:spPr>
      </p:pic>
      <p:pic>
        <p:nvPicPr>
          <p:cNvPr id="7"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139909" y="662870"/>
            <a:ext cx="1933568" cy="2312189"/>
          </a:xfrm>
          <a:prstGeom prst="rect">
            <a:avLst/>
          </a:prstGeom>
        </p:spPr>
      </p:pic>
      <p:pic>
        <p:nvPicPr>
          <p:cNvPr id="8" name="Picture 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311375" y="6819540"/>
            <a:ext cx="1909974" cy="1819684"/>
          </a:xfrm>
          <a:prstGeom prst="rect">
            <a:avLst/>
          </a:prstGeom>
        </p:spPr>
      </p:pic>
      <p:pic>
        <p:nvPicPr>
          <p:cNvPr id="9" name="Picture 9"/>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20631">
            <a:off x="13227229" y="8761885"/>
            <a:ext cx="5758929" cy="1748620"/>
          </a:xfrm>
          <a:prstGeom prst="rect">
            <a:avLst/>
          </a:prstGeom>
        </p:spPr>
      </p:pic>
      <p:sp>
        <p:nvSpPr>
          <p:cNvPr id="4" name="Hộp Văn bản 3">
            <a:extLst>
              <a:ext uri="{FF2B5EF4-FFF2-40B4-BE49-F238E27FC236}">
                <a16:creationId xmlns:a16="http://schemas.microsoft.com/office/drawing/2014/main" id="{DC6E4C76-0A97-4D7D-34A9-215B53E3C155}"/>
              </a:ext>
            </a:extLst>
          </p:cNvPr>
          <p:cNvSpPr txBox="1"/>
          <p:nvPr/>
        </p:nvSpPr>
        <p:spPr>
          <a:xfrm>
            <a:off x="3086099" y="3093807"/>
            <a:ext cx="12115799" cy="355751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CẢM ƠN CÁC EM ĐÃ LẮNG NGHE BÀI GIẢNG</a:t>
            </a:r>
          </a:p>
        </p:txBody>
      </p:sp>
    </p:spTree>
    <p:extLst>
      <p:ext uri="{BB962C8B-B14F-4D97-AF65-F5344CB8AC3E}">
        <p14:creationId xmlns:p14="http://schemas.microsoft.com/office/powerpoint/2010/main" val="8688593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12" name="Nhóm 11">
            <a:extLst>
              <a:ext uri="{FF2B5EF4-FFF2-40B4-BE49-F238E27FC236}">
                <a16:creationId xmlns:a16="http://schemas.microsoft.com/office/drawing/2014/main" id="{135DB261-F9A9-73A7-F6D9-160F9518A7EE}"/>
              </a:ext>
            </a:extLst>
          </p:cNvPr>
          <p:cNvGrpSpPr/>
          <p:nvPr/>
        </p:nvGrpSpPr>
        <p:grpSpPr>
          <a:xfrm>
            <a:off x="1863244" y="789654"/>
            <a:ext cx="14706599" cy="8707691"/>
            <a:chOff x="1028700" y="3835899"/>
            <a:chExt cx="11453738" cy="6273913"/>
          </a:xfrm>
        </p:grpSpPr>
        <p:grpSp>
          <p:nvGrpSpPr>
            <p:cNvPr id="3" name="Group 3"/>
            <p:cNvGrpSpPr/>
            <p:nvPr/>
          </p:nvGrpSpPr>
          <p:grpSpPr>
            <a:xfrm>
              <a:off x="1028700" y="3835899"/>
              <a:ext cx="11453738" cy="6273913"/>
              <a:chOff x="0" y="0"/>
              <a:chExt cx="12938277" cy="7087086"/>
            </a:xfrm>
          </p:grpSpPr>
          <p:sp>
            <p:nvSpPr>
              <p:cNvPr id="4" name="Freeform 4"/>
              <p:cNvSpPr/>
              <p:nvPr/>
            </p:nvSpPr>
            <p:spPr>
              <a:xfrm>
                <a:off x="-4213" y="0"/>
                <a:ext cx="12942490" cy="7087086"/>
              </a:xfrm>
              <a:custGeom>
                <a:avLst/>
                <a:gdLst/>
                <a:ahLst/>
                <a:cxnLst/>
                <a:rect l="l" t="t" r="r" b="b"/>
                <a:pathLst>
                  <a:path w="12942490" h="7087086">
                    <a:moveTo>
                      <a:pt x="278431" y="16918"/>
                    </a:moveTo>
                    <a:cubicBezTo>
                      <a:pt x="278431" y="16918"/>
                      <a:pt x="604014" y="12258"/>
                      <a:pt x="1100528" y="12454"/>
                    </a:cubicBezTo>
                    <a:cubicBezTo>
                      <a:pt x="10667100" y="12671"/>
                      <a:pt x="12668421" y="0"/>
                      <a:pt x="12668421" y="0"/>
                    </a:cubicBezTo>
                    <a:cubicBezTo>
                      <a:pt x="12735885" y="0"/>
                      <a:pt x="12811822" y="0"/>
                      <a:pt x="12890595" y="85073"/>
                    </a:cubicBezTo>
                    <a:cubicBezTo>
                      <a:pt x="12933573" y="131488"/>
                      <a:pt x="12934642" y="240224"/>
                      <a:pt x="12935046" y="320281"/>
                    </a:cubicBezTo>
                    <a:cubicBezTo>
                      <a:pt x="12935046" y="320281"/>
                      <a:pt x="12933342" y="5241263"/>
                      <a:pt x="12933342" y="6324502"/>
                    </a:cubicBezTo>
                    <a:cubicBezTo>
                      <a:pt x="12933342" y="6538661"/>
                      <a:pt x="12942490" y="6837839"/>
                      <a:pt x="12942490" y="6837839"/>
                    </a:cubicBezTo>
                    <a:cubicBezTo>
                      <a:pt x="12942490" y="6966508"/>
                      <a:pt x="12938320" y="7087086"/>
                      <a:pt x="12685482" y="7078952"/>
                    </a:cubicBezTo>
                    <a:cubicBezTo>
                      <a:pt x="12685482" y="7078952"/>
                      <a:pt x="12309010" y="7058653"/>
                      <a:pt x="11009706" y="7066252"/>
                    </a:cubicBezTo>
                    <a:cubicBezTo>
                      <a:pt x="2932433" y="7074386"/>
                      <a:pt x="304023" y="7087086"/>
                      <a:pt x="304023" y="7087086"/>
                    </a:cubicBezTo>
                    <a:cubicBezTo>
                      <a:pt x="132548" y="7087086"/>
                      <a:pt x="4213" y="6986016"/>
                      <a:pt x="8532" y="6783470"/>
                    </a:cubicBezTo>
                    <a:cubicBezTo>
                      <a:pt x="8532" y="6783470"/>
                      <a:pt x="9630" y="6284928"/>
                      <a:pt x="4815" y="1666310"/>
                    </a:cubicBezTo>
                    <a:cubicBezTo>
                      <a:pt x="0" y="663668"/>
                      <a:pt x="25592" y="330596"/>
                      <a:pt x="25592" y="330596"/>
                    </a:cubicBezTo>
                    <a:cubicBezTo>
                      <a:pt x="27224" y="150571"/>
                      <a:pt x="143504" y="16918"/>
                      <a:pt x="278431" y="16918"/>
                    </a:cubicBezTo>
                    <a:close/>
                  </a:path>
                </a:pathLst>
              </a:custGeom>
              <a:solidFill>
                <a:srgbClr val="9CCEE9"/>
              </a:solidFill>
            </p:spPr>
          </p:sp>
        </p:grpSp>
        <p:grpSp>
          <p:nvGrpSpPr>
            <p:cNvPr id="5" name="Group 5"/>
            <p:cNvGrpSpPr/>
            <p:nvPr/>
          </p:nvGrpSpPr>
          <p:grpSpPr>
            <a:xfrm>
              <a:off x="1112073" y="3997955"/>
              <a:ext cx="11283261" cy="6111857"/>
              <a:chOff x="0" y="0"/>
              <a:chExt cx="12745704" cy="6904026"/>
            </a:xfrm>
          </p:grpSpPr>
          <p:sp>
            <p:nvSpPr>
              <p:cNvPr id="6" name="Freeform 6"/>
              <p:cNvSpPr/>
              <p:nvPr/>
            </p:nvSpPr>
            <p:spPr>
              <a:xfrm>
                <a:off x="-4213" y="0"/>
                <a:ext cx="12749917" cy="6904026"/>
              </a:xfrm>
              <a:custGeom>
                <a:avLst/>
                <a:gdLst/>
                <a:ahLst/>
                <a:cxnLst/>
                <a:rect l="l" t="t" r="r" b="b"/>
                <a:pathLst>
                  <a:path w="12749917" h="6904026">
                    <a:moveTo>
                      <a:pt x="278431" y="16918"/>
                    </a:moveTo>
                    <a:cubicBezTo>
                      <a:pt x="278431" y="16918"/>
                      <a:pt x="604014" y="12258"/>
                      <a:pt x="1097099" y="12454"/>
                    </a:cubicBezTo>
                    <a:cubicBezTo>
                      <a:pt x="10498884" y="12671"/>
                      <a:pt x="12475849" y="0"/>
                      <a:pt x="12475849" y="0"/>
                    </a:cubicBezTo>
                    <a:cubicBezTo>
                      <a:pt x="12543312" y="0"/>
                      <a:pt x="12619249" y="0"/>
                      <a:pt x="12698022" y="85073"/>
                    </a:cubicBezTo>
                    <a:cubicBezTo>
                      <a:pt x="12741001" y="131488"/>
                      <a:pt x="12742068" y="240224"/>
                      <a:pt x="12742473" y="320281"/>
                    </a:cubicBezTo>
                    <a:cubicBezTo>
                      <a:pt x="12742473" y="320281"/>
                      <a:pt x="12740769" y="5089802"/>
                      <a:pt x="12740769" y="6141441"/>
                    </a:cubicBezTo>
                    <a:cubicBezTo>
                      <a:pt x="12740769" y="6355600"/>
                      <a:pt x="12749917" y="6654779"/>
                      <a:pt x="12749917" y="6654779"/>
                    </a:cubicBezTo>
                    <a:cubicBezTo>
                      <a:pt x="12749917" y="6783448"/>
                      <a:pt x="12745748" y="6904026"/>
                      <a:pt x="12492910" y="6895891"/>
                    </a:cubicBezTo>
                    <a:cubicBezTo>
                      <a:pt x="12492910" y="6895891"/>
                      <a:pt x="12116437" y="6875593"/>
                      <a:pt x="10835589" y="6883191"/>
                    </a:cubicBezTo>
                    <a:cubicBezTo>
                      <a:pt x="2897450" y="6891326"/>
                      <a:pt x="304023" y="6904026"/>
                      <a:pt x="304023" y="6904026"/>
                    </a:cubicBezTo>
                    <a:cubicBezTo>
                      <a:pt x="132548" y="6904026"/>
                      <a:pt x="4213" y="6802956"/>
                      <a:pt x="8532" y="6600410"/>
                    </a:cubicBezTo>
                    <a:cubicBezTo>
                      <a:pt x="8532" y="6600410"/>
                      <a:pt x="9630" y="6101868"/>
                      <a:pt x="4815" y="1640519"/>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10"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154888">
            <a:off x="12119897" y="164605"/>
            <a:ext cx="6996538" cy="1819100"/>
          </a:xfrm>
          <a:prstGeom prst="rect">
            <a:avLst/>
          </a:prstGeom>
        </p:spPr>
      </p:pic>
      <p:sp>
        <p:nvSpPr>
          <p:cNvPr id="9" name="Hình chữ nhật: Góc Tròn 23">
            <a:extLst>
              <a:ext uri="{FF2B5EF4-FFF2-40B4-BE49-F238E27FC236}">
                <a16:creationId xmlns:a16="http://schemas.microsoft.com/office/drawing/2014/main" id="{F633EB66-2DF5-8B19-4E25-FE1E32B9A8CB}"/>
              </a:ext>
            </a:extLst>
          </p:cNvPr>
          <p:cNvSpPr/>
          <p:nvPr/>
        </p:nvSpPr>
        <p:spPr>
          <a:xfrm>
            <a:off x="2585256" y="1548479"/>
            <a:ext cx="1524000" cy="9906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latin typeface="Arial" panose="020B0604020202020204" pitchFamily="34" charset="0"/>
                <a:cs typeface="Arial" panose="020B0604020202020204" pitchFamily="34" charset="0"/>
              </a:rPr>
              <a:t>HĐ1</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A341D64-D7EF-E805-D9F5-CFAB4368E88D}"/>
                  </a:ext>
                </a:extLst>
              </p:cNvPr>
              <p:cNvSpPr txBox="1"/>
              <p:nvPr/>
            </p:nvSpPr>
            <p:spPr>
              <a:xfrm>
                <a:off x="4401368" y="1689836"/>
                <a:ext cx="9906000" cy="707886"/>
              </a:xfrm>
              <a:prstGeom prst="rect">
                <a:avLst/>
              </a:prstGeom>
              <a:noFill/>
            </p:spPr>
            <p:txBody>
              <a:bodyPr wrap="square" rtlCol="0">
                <a:spAutoFit/>
              </a:bodyPr>
              <a:lstStyle/>
              <a:p>
                <a:r>
                  <a:rPr lang="en-US" sz="4000" dirty="0">
                    <a:latin typeface="Arial" panose="020B0604020202020204" pitchFamily="34" charset="0"/>
                    <a:cs typeface="Arial" panose="020B0604020202020204" pitchFamily="34" charset="0"/>
                  </a:rPr>
                  <a:t>Quan </a:t>
                </a:r>
                <a:r>
                  <a:rPr lang="en-US" sz="4000" dirty="0" err="1">
                    <a:latin typeface="Arial" panose="020B0604020202020204" pitchFamily="34" charset="0"/>
                    <a:cs typeface="Arial" panose="020B0604020202020204" pitchFamily="34" charset="0"/>
                  </a:rPr>
                  <a:t>sát</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ở </a:t>
                </a:r>
                <a:r>
                  <a:rPr lang="en-US" sz="4000" i="1" dirty="0" err="1">
                    <a:latin typeface="Arial" panose="020B0604020202020204" pitchFamily="34" charset="0"/>
                    <a:cs typeface="Arial" panose="020B0604020202020204" pitchFamily="34" charset="0"/>
                  </a:rPr>
                  <a:t>Hình</a:t>
                </a:r>
                <a:r>
                  <a:rPr lang="en-US" sz="4000" i="1" dirty="0">
                    <a:latin typeface="Arial" panose="020B0604020202020204" pitchFamily="34" charset="0"/>
                    <a:cs typeface="Arial" panose="020B0604020202020204" pitchFamily="34" charset="0"/>
                  </a:rPr>
                  <a:t> 17</a:t>
                </a:r>
                <a:r>
                  <a:rPr lang="en-US" sz="4000" dirty="0">
                    <a:latin typeface="Arial" panose="020B0604020202020204" pitchFamily="34" charset="0"/>
                    <a:cs typeface="Arial" panose="020B0604020202020204" pitchFamily="34" charset="0"/>
                  </a:rPr>
                  <a:t>.</a:t>
                </a:r>
              </a:p>
            </p:txBody>
          </p:sp>
        </mc:Choice>
        <mc:Fallback xmlns="">
          <p:sp>
            <p:nvSpPr>
              <p:cNvPr id="11" name="TextBox 10">
                <a:extLst>
                  <a:ext uri="{FF2B5EF4-FFF2-40B4-BE49-F238E27FC236}">
                    <a16:creationId xmlns:a16="http://schemas.microsoft.com/office/drawing/2014/main" id="{FA341D64-D7EF-E805-D9F5-CFAB4368E88D}"/>
                  </a:ext>
                </a:extLst>
              </p:cNvPr>
              <p:cNvSpPr txBox="1">
                <a:spLocks noRot="1" noChangeAspect="1" noMove="1" noResize="1" noEditPoints="1" noAdjustHandles="1" noChangeArrowheads="1" noChangeShapeType="1" noTextEdit="1"/>
              </p:cNvSpPr>
              <p:nvPr/>
            </p:nvSpPr>
            <p:spPr>
              <a:xfrm>
                <a:off x="4401368" y="1689836"/>
                <a:ext cx="9906000" cy="707886"/>
              </a:xfrm>
              <a:prstGeom prst="rect">
                <a:avLst/>
              </a:prstGeom>
              <a:blipFill>
                <a:blip r:embed="rId6"/>
                <a:stretch>
                  <a:fillRect l="-2154"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59C944A-9D49-0177-99AB-F369954BCB52}"/>
                  </a:ext>
                </a:extLst>
              </p:cNvPr>
              <p:cNvSpPr txBox="1"/>
              <p:nvPr/>
            </p:nvSpPr>
            <p:spPr>
              <a:xfrm>
                <a:off x="2531487" y="2661195"/>
                <a:ext cx="13645761" cy="2748253"/>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a) So </a:t>
                </a:r>
                <a:r>
                  <a:rPr lang="en-US" sz="4000" dirty="0" err="1">
                    <a:latin typeface="Arial" panose="020B0604020202020204" pitchFamily="34" charset="0"/>
                    <a:cs typeface="Arial" panose="020B0604020202020204" pitchFamily="34" charset="0"/>
                  </a:rPr>
                  <a:t>s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oMath>
                </a14:m>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b) So </a:t>
                </a:r>
                <a:r>
                  <a:rPr lang="en-US" sz="4000" dirty="0" err="1">
                    <a:latin typeface="Arial" panose="020B0604020202020204" pitchFamily="34" charset="0"/>
                    <a:cs typeface="Arial" panose="020B0604020202020204" pitchFamily="34" charset="0"/>
                  </a:rPr>
                  <a:t>s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iệ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iệ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oMath>
                </a14:m>
                <a:r>
                  <a:rPr lang="en-US" sz="4000" dirty="0">
                    <a:latin typeface="Arial" panose="020B0604020202020204" pitchFamily="34" charset="0"/>
                    <a:cs typeface="Arial" panose="020B0604020202020204" pitchFamily="34" charset="0"/>
                  </a:rPr>
                  <a:t>)</a:t>
                </a:r>
              </a:p>
            </p:txBody>
          </p:sp>
        </mc:Choice>
        <mc:Fallback xmlns="">
          <p:sp>
            <p:nvSpPr>
              <p:cNvPr id="14" name="TextBox 13">
                <a:extLst>
                  <a:ext uri="{FF2B5EF4-FFF2-40B4-BE49-F238E27FC236}">
                    <a16:creationId xmlns:a16="http://schemas.microsoft.com/office/drawing/2014/main" id="{159C944A-9D49-0177-99AB-F369954BCB52}"/>
                  </a:ext>
                </a:extLst>
              </p:cNvPr>
              <p:cNvSpPr txBox="1">
                <a:spLocks noRot="1" noChangeAspect="1" noMove="1" noResize="1" noEditPoints="1" noAdjustHandles="1" noChangeArrowheads="1" noChangeShapeType="1" noTextEdit="1"/>
              </p:cNvSpPr>
              <p:nvPr/>
            </p:nvSpPr>
            <p:spPr>
              <a:xfrm>
                <a:off x="2531487" y="2661195"/>
                <a:ext cx="13645761" cy="2748253"/>
              </a:xfrm>
              <a:prstGeom prst="rect">
                <a:avLst/>
              </a:prstGeom>
              <a:blipFill>
                <a:blip r:embed="rId7"/>
                <a:stretch>
                  <a:fillRect l="-1563" r="-1563" b="-8889"/>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F6EEADD2-69D2-445E-96F0-EB7CF7107A54}"/>
              </a:ext>
            </a:extLst>
          </p:cNvPr>
          <p:cNvPicPr>
            <a:picLocks noChangeAspect="1"/>
          </p:cNvPicPr>
          <p:nvPr/>
        </p:nvPicPr>
        <p:blipFill rotWithShape="1">
          <a:blip r:embed="rId8">
            <a:extLst>
              <a:ext uri="{28A0092B-C50C-407E-A947-70E740481C1C}">
                <a14:useLocalDpi xmlns:a14="http://schemas.microsoft.com/office/drawing/2010/main" val="0"/>
              </a:ext>
            </a:extLst>
          </a:blip>
          <a:srcRect l="68825" t="10278" r="3776" b="4682"/>
          <a:stretch/>
        </p:blipFill>
        <p:spPr>
          <a:xfrm>
            <a:off x="11125200" y="4984542"/>
            <a:ext cx="4768993" cy="4432718"/>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3B6E661-1D49-2FED-26DB-9FEC4DC24725}"/>
                  </a:ext>
                </a:extLst>
              </p:cNvPr>
              <p:cNvSpPr txBox="1"/>
              <p:nvPr/>
            </p:nvSpPr>
            <p:spPr>
              <a:xfrm>
                <a:off x="5793725" y="6238458"/>
                <a:ext cx="2977344" cy="1924886"/>
              </a:xfrm>
              <a:prstGeom prst="rect">
                <a:avLst/>
              </a:prstGeom>
              <a:noFill/>
            </p:spPr>
            <p:txBody>
              <a:bodyPr wrap="square">
                <a:spAutoFit/>
              </a:bodyPr>
              <a:lstStyle/>
              <a:p>
                <a:pPr marL="0" marR="0" algn="just">
                  <a:lnSpc>
                    <a:spcPct val="150000"/>
                  </a:lnSpc>
                  <a:spcBef>
                    <a:spcPts val="0"/>
                  </a:spcBef>
                  <a:spcAft>
                    <a:spcPts val="600"/>
                  </a:spcAft>
                  <a:tabLst>
                    <a:tab pos="704850" algn="l"/>
                  </a:tabLst>
                </a:pPr>
                <a:r>
                  <a:rPr lang="en-US" sz="4000" dirty="0">
                    <a:solidFill>
                      <a:schemeClr val="accent6">
                        <a:lumMod val="50000"/>
                      </a:schemeClr>
                    </a:solidFill>
                    <a:effectLst/>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lang="en-US" sz="4000" i="1" dirty="0" smtClean="0">
                        <a:solidFill>
                          <a:schemeClr val="accent6">
                            <a:lumMod val="50000"/>
                          </a:schemeClr>
                        </a:solidFill>
                        <a:effectLst/>
                        <a:latin typeface="Cambria Math" panose="02040503050406030204" pitchFamily="18" charset="0"/>
                        <a:ea typeface="Calibri" panose="020F0502020204030204" pitchFamily="34" charset="0"/>
                        <a:cs typeface="Arial" panose="020B0604020202020204" pitchFamily="34" charset="0"/>
                      </a:rPr>
                      <m:t>𝐴𝐵</m:t>
                    </m:r>
                    <m:r>
                      <a:rPr lang="en-US" sz="4000" i="1" dirty="0" smtClean="0">
                        <a:solidFill>
                          <a:schemeClr val="accent6">
                            <a:lumMod val="50000"/>
                          </a:schemeClr>
                        </a:solidFill>
                        <a:effectLst/>
                        <a:latin typeface="Cambria Math" panose="02040503050406030204" pitchFamily="18" charset="0"/>
                        <a:ea typeface="Calibri" panose="020F0502020204030204" pitchFamily="34" charset="0"/>
                        <a:cs typeface="Arial" panose="020B0604020202020204" pitchFamily="34" charset="0"/>
                      </a:rPr>
                      <m:t>&lt;</m:t>
                    </m:r>
                    <m:r>
                      <a:rPr lang="en-US" sz="4000" i="1" dirty="0" smtClean="0">
                        <a:solidFill>
                          <a:schemeClr val="accent6">
                            <a:lumMod val="50000"/>
                          </a:schemeClr>
                        </a:solidFill>
                        <a:effectLst/>
                        <a:latin typeface="Cambria Math" panose="02040503050406030204" pitchFamily="18" charset="0"/>
                        <a:ea typeface="Calibri" panose="020F0502020204030204" pitchFamily="34" charset="0"/>
                        <a:cs typeface="Arial" panose="020B0604020202020204" pitchFamily="34" charset="0"/>
                      </a:rPr>
                      <m:t>𝐴𝐶</m:t>
                    </m:r>
                  </m:oMath>
                </a14:m>
                <a:endParaRPr lang="en-US" sz="4000" dirty="0">
                  <a:solidFill>
                    <a:schemeClr val="accent6">
                      <a:lumMod val="50000"/>
                    </a:schemeClr>
                  </a:solidFill>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600"/>
                  </a:spcAft>
                  <a:tabLst>
                    <a:tab pos="704850" algn="l"/>
                  </a:tabLst>
                </a:pPr>
                <a:r>
                  <a:rPr lang="en-US" sz="4000" dirty="0">
                    <a:solidFill>
                      <a:schemeClr val="accent6">
                        <a:lumMod val="50000"/>
                      </a:schemeClr>
                    </a:solidFill>
                    <a:effectLst/>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acc>
                      <m:accPr>
                        <m:chr m:val="̂"/>
                        <m:ctrlPr>
                          <a:rPr lang="en-US" sz="4000" i="1">
                            <a:solidFill>
                              <a:schemeClr val="accent6">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i="1">
                            <a:solidFill>
                              <a:schemeClr val="accent6">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𝐵</m:t>
                        </m:r>
                      </m:e>
                    </m:acc>
                    <m:r>
                      <a:rPr lang="en-US" sz="4000" i="1">
                        <a:solidFill>
                          <a:schemeClr val="accent6">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gt;</m:t>
                    </m:r>
                    <m:acc>
                      <m:accPr>
                        <m:chr m:val="̂"/>
                        <m:ctrlPr>
                          <a:rPr lang="en-US" sz="4000" i="1">
                            <a:solidFill>
                              <a:schemeClr val="accent6">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i="1">
                            <a:solidFill>
                              <a:schemeClr val="accent6">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𝐶</m:t>
                        </m:r>
                      </m:e>
                    </m:acc>
                  </m:oMath>
                </a14:m>
                <a:endParaRPr lang="en-US" sz="4000" dirty="0">
                  <a:solidFill>
                    <a:schemeClr val="accent6">
                      <a:lumMod val="50000"/>
                    </a:schemeClr>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TextBox 18">
                <a:extLst>
                  <a:ext uri="{FF2B5EF4-FFF2-40B4-BE49-F238E27FC236}">
                    <a16:creationId xmlns:a16="http://schemas.microsoft.com/office/drawing/2014/main" id="{63B6E661-1D49-2FED-26DB-9FEC4DC24725}"/>
                  </a:ext>
                </a:extLst>
              </p:cNvPr>
              <p:cNvSpPr txBox="1">
                <a:spLocks noRot="1" noChangeAspect="1" noMove="1" noResize="1" noEditPoints="1" noAdjustHandles="1" noChangeArrowheads="1" noChangeShapeType="1" noTextEdit="1"/>
              </p:cNvSpPr>
              <p:nvPr/>
            </p:nvSpPr>
            <p:spPr>
              <a:xfrm>
                <a:off x="5793725" y="6238458"/>
                <a:ext cx="2977344" cy="1924886"/>
              </a:xfrm>
              <a:prstGeom prst="rect">
                <a:avLst/>
              </a:prstGeom>
              <a:blipFill>
                <a:blip r:embed="rId9"/>
                <a:stretch>
                  <a:fillRect l="-7157" b="-12658"/>
                </a:stretch>
              </a:blipFill>
            </p:spPr>
            <p:txBody>
              <a:bodyPr/>
              <a:lstStyle/>
              <a:p>
                <a:r>
                  <a:rPr lang="en-US">
                    <a:noFill/>
                  </a:rPr>
                  <a:t> </a:t>
                </a:r>
              </a:p>
            </p:txBody>
          </p:sp>
        </mc:Fallback>
      </mc:AlternateContent>
      <p:sp>
        <p:nvSpPr>
          <p:cNvPr id="20" name="Arrow: Right 19">
            <a:extLst>
              <a:ext uri="{FF2B5EF4-FFF2-40B4-BE49-F238E27FC236}">
                <a16:creationId xmlns:a16="http://schemas.microsoft.com/office/drawing/2014/main" id="{9FFC59A5-2A77-06A6-ECC7-AEC6DDAB3265}"/>
              </a:ext>
            </a:extLst>
          </p:cNvPr>
          <p:cNvSpPr/>
          <p:nvPr/>
        </p:nvSpPr>
        <p:spPr>
          <a:xfrm>
            <a:off x="3361543" y="6949479"/>
            <a:ext cx="1882660" cy="889649"/>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randombar(horizontal)">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Effect transition="in" filter="randombar(horizontal)">
                                      <p:cBhvr>
                                        <p:cTn id="25" dur="500"/>
                                        <p:tgtEl>
                                          <p:spTgt spid="14">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9">
                                            <p:txEl>
                                              <p:pRg st="0" end="0"/>
                                            </p:txEl>
                                          </p:spTgt>
                                        </p:tgtEl>
                                        <p:attrNameLst>
                                          <p:attrName>style.visibility</p:attrName>
                                        </p:attrNameLst>
                                      </p:cBhvr>
                                      <p:to>
                                        <p:strVal val="visible"/>
                                      </p:to>
                                    </p:set>
                                    <p:animEffect transition="in" filter="wipe(up)">
                                      <p:cBhvr>
                                        <p:cTn id="35" dur="500"/>
                                        <p:tgtEl>
                                          <p:spTgt spid="1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9">
                                            <p:txEl>
                                              <p:pRg st="1" end="1"/>
                                            </p:txEl>
                                          </p:spTgt>
                                        </p:tgtEl>
                                        <p:attrNameLst>
                                          <p:attrName>style.visibility</p:attrName>
                                        </p:attrNameLst>
                                      </p:cBhvr>
                                      <p:to>
                                        <p:strVal val="visible"/>
                                      </p:to>
                                    </p:set>
                                    <p:animEffect transition="in" filter="wipe(up)">
                                      <p:cBhvr>
                                        <p:cTn id="40"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25000"/>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674073" y="-4674573"/>
            <a:ext cx="19636147" cy="19636147"/>
          </a:xfrm>
          <a:prstGeom prst="rect">
            <a:avLst/>
          </a:prstGeom>
        </p:spPr>
      </p:pic>
      <p:grpSp>
        <p:nvGrpSpPr>
          <p:cNvPr id="12" name="Group 12"/>
          <p:cNvGrpSpPr/>
          <p:nvPr/>
        </p:nvGrpSpPr>
        <p:grpSpPr>
          <a:xfrm>
            <a:off x="778151" y="1179467"/>
            <a:ext cx="16731698" cy="7928065"/>
            <a:chOff x="0" y="0"/>
            <a:chExt cx="8597719" cy="7336224"/>
          </a:xfrm>
        </p:grpSpPr>
        <p:sp>
          <p:nvSpPr>
            <p:cNvPr id="13" name="Freeform 13"/>
            <p:cNvSpPr/>
            <p:nvPr/>
          </p:nvSpPr>
          <p:spPr>
            <a:xfrm>
              <a:off x="-4213" y="0"/>
              <a:ext cx="8601931" cy="7336224"/>
            </a:xfrm>
            <a:custGeom>
              <a:avLst/>
              <a:gdLst/>
              <a:ahLst/>
              <a:cxnLst/>
              <a:rect l="l" t="t" r="r" b="b"/>
              <a:pathLst>
                <a:path w="8601931" h="7336224">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5447395"/>
                    <a:pt x="8592784" y="6573640"/>
                  </a:cubicBezTo>
                  <a:cubicBezTo>
                    <a:pt x="8592784" y="6787798"/>
                    <a:pt x="8601932" y="7086977"/>
                    <a:pt x="8601932" y="7086977"/>
                  </a:cubicBezTo>
                  <a:cubicBezTo>
                    <a:pt x="8601932" y="7215646"/>
                    <a:pt x="8597762" y="7336224"/>
                    <a:pt x="8344924" y="7328089"/>
                  </a:cubicBezTo>
                  <a:cubicBezTo>
                    <a:pt x="8344924" y="7328089"/>
                    <a:pt x="7968452" y="7307791"/>
                    <a:pt x="7085132" y="7315389"/>
                  </a:cubicBezTo>
                  <a:cubicBezTo>
                    <a:pt x="2143905" y="7323524"/>
                    <a:pt x="304023" y="7336224"/>
                    <a:pt x="304023" y="7336224"/>
                  </a:cubicBezTo>
                  <a:cubicBezTo>
                    <a:pt x="132548" y="7336224"/>
                    <a:pt x="4213" y="7235154"/>
                    <a:pt x="8532" y="7032607"/>
                  </a:cubicBezTo>
                  <a:cubicBezTo>
                    <a:pt x="8532" y="7032607"/>
                    <a:pt x="9630" y="6534066"/>
                    <a:pt x="4815" y="1701412"/>
                  </a:cubicBezTo>
                  <a:cubicBezTo>
                    <a:pt x="0" y="663668"/>
                    <a:pt x="25592" y="330596"/>
                    <a:pt x="25592" y="330596"/>
                  </a:cubicBezTo>
                  <a:cubicBezTo>
                    <a:pt x="27224" y="150571"/>
                    <a:pt x="143504" y="16918"/>
                    <a:pt x="278431" y="16918"/>
                  </a:cubicBezTo>
                  <a:close/>
                </a:path>
              </a:pathLst>
            </a:custGeom>
            <a:solidFill>
              <a:srgbClr val="FFFFFF"/>
            </a:solidFill>
          </p:spPr>
        </p:sp>
      </p:grpSp>
      <p:pic>
        <p:nvPicPr>
          <p:cNvPr id="19" name="Picture 1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324596" y="707129"/>
            <a:ext cx="4883988" cy="1909195"/>
          </a:xfrm>
          <a:prstGeom prst="rect">
            <a:avLst/>
          </a:prstGeom>
        </p:spPr>
      </p:pic>
      <p:pic>
        <p:nvPicPr>
          <p:cNvPr id="20" name="Picture 20"/>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6029203" y="671126"/>
            <a:ext cx="1540695" cy="1842385"/>
          </a:xfrm>
          <a:prstGeom prst="rect">
            <a:avLst/>
          </a:prstGeom>
        </p:spPr>
      </p:pic>
      <p:sp>
        <p:nvSpPr>
          <p:cNvPr id="11" name="Hộp Văn bản 10">
            <a:extLst>
              <a:ext uri="{FF2B5EF4-FFF2-40B4-BE49-F238E27FC236}">
                <a16:creationId xmlns:a16="http://schemas.microsoft.com/office/drawing/2014/main" id="{7A521FF2-8164-5A16-192E-F562FD89472B}"/>
              </a:ext>
            </a:extLst>
          </p:cNvPr>
          <p:cNvSpPr txBox="1"/>
          <p:nvPr/>
        </p:nvSpPr>
        <p:spPr>
          <a:xfrm>
            <a:off x="3583747" y="2131100"/>
            <a:ext cx="11112302" cy="3533095"/>
          </a:xfrm>
          <a:prstGeom prst="round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algn="ctr">
              <a:lnSpc>
                <a:spcPct val="150000"/>
              </a:lnSpc>
              <a:spcBef>
                <a:spcPts val="600"/>
              </a:spcBef>
              <a:spcAft>
                <a:spcPts val="800"/>
              </a:spcAft>
              <a:tabLst>
                <a:tab pos="360045" algn="l"/>
                <a:tab pos="720090" algn="l"/>
              </a:tabLst>
            </a:pPr>
            <a:r>
              <a:rPr lang="nl-NL" sz="4400" b="1" dirty="0">
                <a:solidFill>
                  <a:schemeClr val="accent6">
                    <a:lumMod val="50000"/>
                  </a:schemeClr>
                </a:solidFill>
                <a:latin typeface="Arial" panose="020B0604020202020204" pitchFamily="34" charset="0"/>
                <a:ea typeface="Times New Roman" panose="02020603050405020304" pitchFamily="18" charset="0"/>
                <a:cs typeface="Arial" panose="020B0604020202020204" pitchFamily="34" charset="0"/>
              </a:rPr>
              <a:t>Định lí</a:t>
            </a:r>
            <a:r>
              <a:rPr lang="nl-NL" sz="4400" b="1" dirty="0">
                <a:solidFill>
                  <a:schemeClr val="accent6">
                    <a:lumMod val="50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400" dirty="0">
              <a:solidFill>
                <a:schemeClr val="accent6">
                  <a:lumMod val="50000"/>
                </a:schemeClr>
              </a:solidFill>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600"/>
              </a:spcBef>
              <a:spcAft>
                <a:spcPts val="800"/>
              </a:spcAft>
              <a:tabLst>
                <a:tab pos="360045" algn="l"/>
                <a:tab pos="720090" algn="l"/>
              </a:tabLst>
            </a:pPr>
            <a:r>
              <a:rPr lang="nl-NL" sz="4400" dirty="0">
                <a:effectLst/>
                <a:latin typeface="Arial" panose="020B0604020202020204" pitchFamily="34" charset="0"/>
                <a:ea typeface="Times New Roman" panose="02020603050405020304" pitchFamily="18" charset="0"/>
                <a:cs typeface="Arial" panose="020B0604020202020204" pitchFamily="34" charset="0"/>
              </a:rPr>
              <a:t>Trong một tam giác, góc đối diện với cạnh lớn hơn là góc lớn hơn.</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D43D6DF-A941-E85D-90FD-BEB8B956994F}"/>
                  </a:ext>
                </a:extLst>
              </p:cNvPr>
              <p:cNvSpPr txBox="1"/>
              <p:nvPr/>
            </p:nvSpPr>
            <p:spPr>
              <a:xfrm>
                <a:off x="4851400" y="5829300"/>
                <a:ext cx="6764505" cy="1142429"/>
              </a:xfrm>
              <a:prstGeom prst="rect">
                <a:avLst/>
              </a:prstGeom>
              <a:noFill/>
            </p:spPr>
            <p:txBody>
              <a:bodyPr wrap="square">
                <a:spAutoFit/>
              </a:bodyPr>
              <a:lstStyle/>
              <a:p>
                <a:pPr marL="0" marR="0" algn="just">
                  <a:lnSpc>
                    <a:spcPct val="150000"/>
                  </a:lnSpc>
                  <a:spcBef>
                    <a:spcPts val="600"/>
                  </a:spcBef>
                  <a:spcAft>
                    <a:spcPts val="600"/>
                  </a:spcAft>
                </a:pPr>
                <a:r>
                  <a:rPr lang="en-US" sz="4400" dirty="0" smtClean="0">
                    <a:solidFill>
                      <a:schemeClr val="accent2">
                        <a:lumMod val="50000"/>
                      </a:schemeClr>
                    </a:solidFill>
                    <a:effectLst/>
                    <a:ea typeface="Calibri" panose="020F0502020204030204" pitchFamily="34" charset="0"/>
                    <a:cs typeface="Times New Roman" panose="02020603050405020304" pitchFamily="18" charset="0"/>
                  </a:rPr>
                  <a:t>CÓ:</a:t>
                </a:r>
                <a:r>
                  <a:rPr lang="vi-VN" sz="4400" dirty="0" smtClean="0">
                    <a:solidFill>
                      <a:schemeClr val="accent2">
                        <a:lumMod val="50000"/>
                      </a:schemeClr>
                    </a:solidFill>
                    <a:effectLst/>
                    <a:ea typeface="Calibri" panose="020F0502020204030204" pitchFamily="34" charset="0"/>
                    <a:cs typeface="Times New Roman" panose="02020603050405020304" pitchFamily="18" charset="0"/>
                  </a:rPr>
                  <a:t> </a:t>
                </a:r>
                <a14:m>
                  <m:oMath xmlns:m="http://schemas.openxmlformats.org/officeDocument/2006/math">
                    <m:r>
                      <a:rPr lang="vi-VN" sz="4400" i="1" dirty="0" smtClean="0">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𝐴𝐶</m:t>
                    </m:r>
                    <m:r>
                      <a:rPr lang="vi-VN" sz="4400" i="1" dirty="0" smtClean="0">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gt;</m:t>
                    </m:r>
                    <m:r>
                      <a:rPr lang="vi-VN" sz="4400" i="1" dirty="0" smtClean="0">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𝐴𝐵</m:t>
                    </m:r>
                  </m:oMath>
                </a14:m>
                <a:r>
                  <a:rPr lang="vi-VN" sz="4400" dirty="0">
                    <a:solidFill>
                      <a:schemeClr val="accent2">
                        <a:lumMod val="50000"/>
                      </a:schemeClr>
                    </a:solidFill>
                    <a:effectLst/>
                    <a:ea typeface="Calibri" panose="020F0502020204030204" pitchFamily="34" charset="0"/>
                    <a:cs typeface="Times New Roman" panose="02020603050405020304" pitchFamily="18" charset="0"/>
                  </a:rPr>
                  <a:t> </a:t>
                </a:r>
                <a:r>
                  <a:rPr lang="en-US" sz="4400" dirty="0" smtClean="0">
                    <a:solidFill>
                      <a:schemeClr val="accent2">
                        <a:lumMod val="50000"/>
                      </a:schemeClr>
                    </a:solidFill>
                    <a:effectLst/>
                    <a:ea typeface="Calibri" panose="020F0502020204030204" pitchFamily="34" charset="0"/>
                    <a:cs typeface="Times New Roman" panose="02020603050405020304" pitchFamily="18" charset="0"/>
                  </a:rPr>
                  <a:t>=&gt;</a:t>
                </a:r>
                <a:r>
                  <a:rPr lang="vi-VN" sz="4400" dirty="0" smtClean="0">
                    <a:solidFill>
                      <a:schemeClr val="accent2">
                        <a:lumMod val="50000"/>
                      </a:schemeClr>
                    </a:solidFill>
                    <a:effectLst/>
                    <a:ea typeface="Calibri" panose="020F0502020204030204" pitchFamily="34" charset="0"/>
                    <a:cs typeface="Times New Roman" panose="02020603050405020304" pitchFamily="18" charset="0"/>
                  </a:rPr>
                  <a:t> </a:t>
                </a:r>
                <a14:m>
                  <m:oMath xmlns:m="http://schemas.openxmlformats.org/officeDocument/2006/math">
                    <m:acc>
                      <m:accPr>
                        <m:chr m:val="̂"/>
                        <m:ctrlPr>
                          <a:rPr lang="en-US" sz="4400" i="1">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400" i="1">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𝐵</m:t>
                        </m:r>
                      </m:e>
                    </m:acc>
                    <m:r>
                      <a:rPr lang="vi-VN" sz="4400" i="1">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gt;</m:t>
                    </m:r>
                    <m:acc>
                      <m:accPr>
                        <m:chr m:val="̂"/>
                        <m:ctrlPr>
                          <a:rPr lang="en-US" sz="4400" i="1">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vi-VN" sz="4400" i="1">
                            <a:solidFill>
                              <a:schemeClr val="accent2">
                                <a:lumMod val="50000"/>
                              </a:schemeClr>
                            </a:solidFill>
                            <a:effectLst/>
                            <a:latin typeface="Cambria Math" panose="02040503050406030204" pitchFamily="18" charset="0"/>
                            <a:ea typeface="Calibri" panose="020F0502020204030204" pitchFamily="34" charset="0"/>
                            <a:cs typeface="Times New Roman" panose="02020603050405020304" pitchFamily="18" charset="0"/>
                          </a:rPr>
                          <m:t>𝐶</m:t>
                        </m:r>
                      </m:e>
                    </m:acc>
                  </m:oMath>
                </a14:m>
                <a:r>
                  <a:rPr lang="en-US" sz="4400" i="1" dirty="0">
                    <a:solidFill>
                      <a:schemeClr val="accent2">
                        <a:lumMod val="50000"/>
                      </a:schemeClr>
                    </a:solidFill>
                    <a:effectLst/>
                    <a:ea typeface="Calibri" panose="020F0502020204030204" pitchFamily="34" charset="0"/>
                    <a:cs typeface="Times New Roman" panose="02020603050405020304" pitchFamily="18" charset="0"/>
                  </a:rPr>
                  <a:t>.</a:t>
                </a:r>
              </a:p>
            </p:txBody>
          </p:sp>
        </mc:Choice>
        <mc:Fallback xmlns="">
          <p:sp>
            <p:nvSpPr>
              <p:cNvPr id="5" name="TextBox 4">
                <a:extLst>
                  <a:ext uri="{FF2B5EF4-FFF2-40B4-BE49-F238E27FC236}">
                    <a16:creationId xmlns:a16="http://schemas.microsoft.com/office/drawing/2014/main" id="{6D43D6DF-A941-E85D-90FD-BEB8B956994F}"/>
                  </a:ext>
                </a:extLst>
              </p:cNvPr>
              <p:cNvSpPr txBox="1">
                <a:spLocks noRot="1" noChangeAspect="1" noMove="1" noResize="1" noEditPoints="1" noAdjustHandles="1" noChangeArrowheads="1" noChangeShapeType="1" noTextEdit="1"/>
              </p:cNvSpPr>
              <p:nvPr/>
            </p:nvSpPr>
            <p:spPr>
              <a:xfrm>
                <a:off x="4851400" y="5829300"/>
                <a:ext cx="6764505" cy="1142429"/>
              </a:xfrm>
              <a:prstGeom prst="rect">
                <a:avLst/>
              </a:prstGeom>
              <a:blipFill>
                <a:blip r:embed="rId9"/>
                <a:stretch>
                  <a:fillRect l="-3697" b="-14362"/>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507969530"/>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36"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394200" y="2362200"/>
                        <a:ext cx="914400" cy="19843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64576904"/>
              </p:ext>
            </p:extLst>
          </p:nvPr>
        </p:nvGraphicFramePr>
        <p:xfrm>
          <a:off x="3183469" y="6117559"/>
          <a:ext cx="1693331" cy="697254"/>
        </p:xfrm>
        <a:graphic>
          <a:graphicData uri="http://schemas.openxmlformats.org/presentationml/2006/ole">
            <mc:AlternateContent xmlns:mc="http://schemas.openxmlformats.org/markup-compatibility/2006">
              <mc:Choice xmlns:v="urn:schemas-microsoft-com:vml" Requires="v">
                <p:oleObj spid="_x0000_s1037" name="Equation" r:id="rId12" imgW="431640" imgH="177480" progId="Equation.DSMT4">
                  <p:embed/>
                </p:oleObj>
              </mc:Choice>
              <mc:Fallback>
                <p:oleObj name="Equation" r:id="rId12" imgW="431640" imgH="177480" progId="Equation.DSMT4">
                  <p:embed/>
                  <p:pic>
                    <p:nvPicPr>
                      <p:cNvPr id="0" name=""/>
                      <p:cNvPicPr/>
                      <p:nvPr/>
                    </p:nvPicPr>
                    <p:blipFill>
                      <a:blip r:embed="rId13"/>
                      <a:stretch>
                        <a:fillRect/>
                      </a:stretch>
                    </p:blipFill>
                    <p:spPr>
                      <a:xfrm>
                        <a:off x="3183469" y="6117559"/>
                        <a:ext cx="1693331" cy="69725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1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25000"/>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674073" y="-4674573"/>
            <a:ext cx="19636147" cy="19636147"/>
          </a:xfrm>
          <a:prstGeom prst="rect">
            <a:avLst/>
          </a:prstGeom>
        </p:spPr>
      </p:pic>
      <p:pic>
        <p:nvPicPr>
          <p:cNvPr id="3" name="Picture 3"/>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518588" y="1117015"/>
            <a:ext cx="15244971" cy="8229600"/>
          </a:xfrm>
          <a:prstGeom prst="rect">
            <a:avLst/>
          </a:prstGeom>
        </p:spPr>
      </p:pic>
      <p:pic>
        <p:nvPicPr>
          <p:cNvPr id="6"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997003">
            <a:off x="-302268" y="249574"/>
            <a:ext cx="4402095" cy="1664792"/>
          </a:xfrm>
          <a:prstGeom prst="rect">
            <a:avLst/>
          </a:prstGeom>
        </p:spPr>
      </p:pic>
      <p:pic>
        <p:nvPicPr>
          <p:cNvPr id="7"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5677392" y="593772"/>
            <a:ext cx="1933568" cy="2312189"/>
          </a:xfrm>
          <a:prstGeom prst="rect">
            <a:avLst/>
          </a:prstGeom>
        </p:spPr>
      </p:pic>
      <p:pic>
        <p:nvPicPr>
          <p:cNvPr id="8"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a:off x="344235" y="7954596"/>
            <a:ext cx="1909974" cy="1819684"/>
          </a:xfrm>
          <a:prstGeom prst="rect">
            <a:avLst/>
          </a:prstGeom>
        </p:spPr>
      </p:pic>
      <p:pic>
        <p:nvPicPr>
          <p:cNvPr id="9" name="Picture 9"/>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820631">
            <a:off x="13227229" y="8761885"/>
            <a:ext cx="5758929" cy="1748620"/>
          </a:xfrm>
          <a:prstGeom prst="rect">
            <a:avLst/>
          </a:prstGeom>
        </p:spPr>
      </p:pic>
      <p:sp>
        <p:nvSpPr>
          <p:cNvPr id="5" name="Hình Bầu dục 4">
            <a:extLst>
              <a:ext uri="{FF2B5EF4-FFF2-40B4-BE49-F238E27FC236}">
                <a16:creationId xmlns:a16="http://schemas.microsoft.com/office/drawing/2014/main" id="{3DA4E8E2-F793-F5B5-2C16-C583E8A09B5E}"/>
              </a:ext>
            </a:extLst>
          </p:cNvPr>
          <p:cNvSpPr/>
          <p:nvPr/>
        </p:nvSpPr>
        <p:spPr>
          <a:xfrm>
            <a:off x="3169411" y="1648729"/>
            <a:ext cx="3429000" cy="1336759"/>
          </a:xfrm>
          <a:prstGeom prst="ellipse">
            <a:avLst/>
          </a:prstGeom>
          <a:solidFill>
            <a:srgbClr val="8EAFE6"/>
          </a:solidFill>
          <a:ln>
            <a:solidFill>
              <a:srgbClr val="8EAF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ysClr val="windowText" lastClr="000000"/>
                </a:solidFill>
                <a:latin typeface="Arial" panose="020B0604020202020204" pitchFamily="34" charset="0"/>
                <a:cs typeface="Arial" panose="020B0604020202020204" pitchFamily="34" charset="0"/>
              </a:rPr>
              <a:t>Ví</a:t>
            </a:r>
            <a:r>
              <a:rPr lang="en-US" sz="4400" b="1" dirty="0">
                <a:solidFill>
                  <a:sysClr val="windowText" lastClr="000000"/>
                </a:solidFill>
                <a:latin typeface="Arial" panose="020B0604020202020204" pitchFamily="34" charset="0"/>
                <a:cs typeface="Arial" panose="020B0604020202020204" pitchFamily="34" charset="0"/>
              </a:rPr>
              <a:t> </a:t>
            </a:r>
            <a:r>
              <a:rPr lang="en-US" sz="4400" b="1" dirty="0" err="1">
                <a:solidFill>
                  <a:sysClr val="windowText" lastClr="000000"/>
                </a:solidFill>
                <a:latin typeface="Arial" panose="020B0604020202020204" pitchFamily="34" charset="0"/>
                <a:cs typeface="Arial" panose="020B0604020202020204" pitchFamily="34" charset="0"/>
              </a:rPr>
              <a:t>dụ</a:t>
            </a:r>
            <a:r>
              <a:rPr lang="en-US" sz="4400" b="1" dirty="0">
                <a:solidFill>
                  <a:sysClr val="windowText" lastClr="000000"/>
                </a:solidFill>
                <a:latin typeface="Arial" panose="020B0604020202020204" pitchFamily="34" charset="0"/>
                <a:cs typeface="Arial" panose="020B0604020202020204" pitchFamily="34" charset="0"/>
              </a:rPr>
              <a:t> 1</a:t>
            </a:r>
          </a:p>
        </p:txBody>
      </p:sp>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4B0C3F3C-DF01-DA84-D809-46218E009F49}"/>
                  </a:ext>
                </a:extLst>
              </p:cNvPr>
              <p:cNvSpPr txBox="1"/>
              <p:nvPr/>
            </p:nvSpPr>
            <p:spPr>
              <a:xfrm>
                <a:off x="6598411" y="1318020"/>
                <a:ext cx="9078981" cy="1998176"/>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Cho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m:t>
                    </m:r>
                    <m:r>
                      <a:rPr lang="en-US" sz="4400" i="1" dirty="0" smtClean="0">
                        <a:latin typeface="Cambria Math" panose="02040503050406030204" pitchFamily="18" charset="0"/>
                        <a:cs typeface="Arial" panose="020B0604020202020204" pitchFamily="34" charset="0"/>
                      </a:rPr>
                      <m:t>=5</m:t>
                    </m:r>
                    <m:r>
                      <a:rPr lang="en-US" sz="4400" i="1" dirty="0" smtClean="0">
                        <a:latin typeface="Cambria Math" panose="02040503050406030204" pitchFamily="18" charset="0"/>
                        <a:cs typeface="Arial" panose="020B0604020202020204" pitchFamily="34" charset="0"/>
                      </a:rPr>
                      <m:t>𝑐𝑚</m:t>
                    </m:r>
                  </m:oMath>
                </a14:m>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𝐵𝐶</m:t>
                    </m:r>
                    <m:r>
                      <a:rPr lang="en-US" sz="4400" i="1" dirty="0" smtClean="0">
                        <a:latin typeface="Cambria Math" panose="02040503050406030204" pitchFamily="18" charset="0"/>
                        <a:cs typeface="Arial" panose="020B0604020202020204" pitchFamily="34" charset="0"/>
                      </a:rPr>
                      <m:t>=7</m:t>
                    </m:r>
                    <m:r>
                      <a:rPr lang="en-US" sz="4400" i="1" dirty="0" smtClean="0">
                        <a:latin typeface="Cambria Math" panose="02040503050406030204" pitchFamily="18" charset="0"/>
                        <a:cs typeface="Arial" panose="020B0604020202020204" pitchFamily="34" charset="0"/>
                      </a:rPr>
                      <m:t>𝑐𝑚</m:t>
                    </m:r>
                  </m:oMath>
                </a14:m>
                <a:r>
                  <a:rPr lang="en-US" sz="4400" dirty="0">
                    <a:latin typeface="Arial" panose="020B0604020202020204" pitchFamily="34" charset="0"/>
                    <a:cs typeface="Arial" panose="020B0604020202020204" pitchFamily="34" charset="0"/>
                  </a:rPr>
                  <a:t>. So </a:t>
                </a:r>
                <a:r>
                  <a:rPr lang="en-US" sz="4400" dirty="0" err="1">
                    <a:latin typeface="Arial" panose="020B0604020202020204" pitchFamily="34" charset="0"/>
                    <a:cs typeface="Arial" panose="020B0604020202020204" pitchFamily="34" charset="0"/>
                  </a:rPr>
                  <a:t>sá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𝐶</m:t>
                    </m:r>
                  </m:oMath>
                </a14:m>
                <a:r>
                  <a:rPr lang="en-US" sz="4400" dirty="0">
                    <a:latin typeface="Arial" panose="020B0604020202020204" pitchFamily="34" charset="0"/>
                    <a:cs typeface="Arial" panose="020B0604020202020204" pitchFamily="34" charset="0"/>
                  </a:rPr>
                  <a:t>.</a:t>
                </a:r>
              </a:p>
            </p:txBody>
          </p:sp>
        </mc:Choice>
        <mc:Fallback xmlns="">
          <p:sp>
            <p:nvSpPr>
              <p:cNvPr id="10" name="Hộp Văn bản 9">
                <a:extLst>
                  <a:ext uri="{FF2B5EF4-FFF2-40B4-BE49-F238E27FC236}">
                    <a16:creationId xmlns:a16="http://schemas.microsoft.com/office/drawing/2014/main" id="{4B0C3F3C-DF01-DA84-D809-46218E009F49}"/>
                  </a:ext>
                </a:extLst>
              </p:cNvPr>
              <p:cNvSpPr txBox="1">
                <a:spLocks noRot="1" noChangeAspect="1" noMove="1" noResize="1" noEditPoints="1" noAdjustHandles="1" noChangeArrowheads="1" noChangeShapeType="1" noTextEdit="1"/>
              </p:cNvSpPr>
              <p:nvPr/>
            </p:nvSpPr>
            <p:spPr>
              <a:xfrm>
                <a:off x="6598411" y="1318020"/>
                <a:ext cx="9078981" cy="1998176"/>
              </a:xfrm>
              <a:prstGeom prst="rect">
                <a:avLst/>
              </a:prstGeom>
              <a:blipFill>
                <a:blip r:embed="rId15"/>
                <a:stretch>
                  <a:fillRect l="-2685" r="-2685" b="-13415"/>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0856FBD0-2922-1CC5-7F30-3C84F80E1D5A}"/>
              </a:ext>
            </a:extLst>
          </p:cNvPr>
          <p:cNvSpPr txBox="1"/>
          <p:nvPr/>
        </p:nvSpPr>
        <p:spPr>
          <a:xfrm>
            <a:off x="7731373" y="3827830"/>
            <a:ext cx="2819400" cy="769441"/>
          </a:xfrm>
          <a:prstGeom prst="rect">
            <a:avLst/>
          </a:prstGeom>
          <a:noFill/>
        </p:spPr>
        <p:txBody>
          <a:bodyPr wrap="square" rtlCol="0">
            <a:spAutoFit/>
          </a:bodyPr>
          <a:lstStyle/>
          <a:p>
            <a:pPr algn="ctr"/>
            <a:r>
              <a:rPr lang="en-US" sz="44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3DF034E-FD1C-10C7-CF62-65292BCA4AE2}"/>
                  </a:ext>
                </a:extLst>
              </p:cNvPr>
              <p:cNvSpPr txBox="1"/>
              <p:nvPr/>
            </p:nvSpPr>
            <p:spPr>
              <a:xfrm>
                <a:off x="6594875" y="4181896"/>
                <a:ext cx="10168684" cy="3173754"/>
              </a:xfrm>
              <a:prstGeom prst="rect">
                <a:avLst/>
              </a:prstGeom>
              <a:noFill/>
            </p:spPr>
            <p:txBody>
              <a:bodyPr wrap="square" rtlCol="0">
                <a:spAutoFit/>
              </a:bodyPr>
              <a:lstStyle/>
              <a:p>
                <a:pPr algn="just">
                  <a:lnSpc>
                    <a:spcPct val="150000"/>
                  </a:lnSpc>
                </a:pPr>
                <a:r>
                  <a:rPr lang="en-US" sz="4400" dirty="0" smtClean="0">
                    <a:cs typeface="Arial" panose="020B0604020202020204" pitchFamily="34" charset="0"/>
                  </a:rPr>
                  <a:t>có: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m:t>
                    </m:r>
                    <m:r>
                      <a:rPr lang="en-US" sz="4400" i="1" dirty="0" smtClean="0">
                        <a:latin typeface="Cambria Math" panose="02040503050406030204" pitchFamily="18" charset="0"/>
                        <a:cs typeface="Arial" panose="020B0604020202020204" pitchFamily="34" charset="0"/>
                      </a:rPr>
                      <m:t>&lt;</m:t>
                    </m:r>
                    <m:r>
                      <a:rPr lang="en-US" sz="4400" i="1" dirty="0" smtClean="0">
                        <a:latin typeface="Cambria Math" panose="02040503050406030204" pitchFamily="18" charset="0"/>
                        <a:cs typeface="Arial" panose="020B0604020202020204" pitchFamily="34" charset="0"/>
                      </a:rPr>
                      <m:t>𝐵𝐶</m:t>
                    </m:r>
                  </m:oMath>
                </a14:m>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vì</a:t>
                </a:r>
                <a:r>
                  <a:rPr lang="en-US" sz="4400" dirty="0" smtClean="0">
                    <a:latin typeface="Arial" panose="020B0604020202020204" pitchFamily="34" charset="0"/>
                    <a:cs typeface="Arial" panose="020B0604020202020204" pitchFamily="34" charset="0"/>
                  </a:rPr>
                  <a:t> 5cm&lt;7cm)</a:t>
                </a:r>
                <a:endParaRPr lang="en-US" sz="4400" dirty="0">
                  <a:latin typeface="Arial" panose="020B0604020202020204" pitchFamily="34" charset="0"/>
                  <a:cs typeface="Arial" panose="020B0604020202020204" pitchFamily="34" charset="0"/>
                </a:endParaRPr>
              </a:p>
              <a:p>
                <a:pPr algn="just">
                  <a:lnSpc>
                    <a:spcPct val="150000"/>
                  </a:lnSpc>
                </a:pPr>
                <a:r>
                  <a:rPr lang="en-US" sz="4400" dirty="0" smtClean="0">
                    <a:latin typeface="Arial" panose="020B0604020202020204" pitchFamily="34" charset="0"/>
                    <a:cs typeface="Arial" panose="020B0604020202020204" pitchFamily="34" charset="0"/>
                  </a:rPr>
                  <a:t>⇒ </a:t>
                </a:r>
                <a14:m>
                  <m:oMath xmlns:m="http://schemas.openxmlformats.org/officeDocument/2006/math">
                    <m:acc>
                      <m:accPr>
                        <m:chr m:val="̂"/>
                        <m:ctrlPr>
                          <a:rPr lang="en-US" sz="4400" i="1" smtClean="0">
                            <a:latin typeface="Cambria Math" panose="02040503050406030204" pitchFamily="18" charset="0"/>
                          </a:rPr>
                        </m:ctrlPr>
                      </m:accPr>
                      <m:e>
                        <m:r>
                          <a:rPr lang="en-US" sz="4400" b="0" i="1" smtClean="0">
                            <a:latin typeface="Cambria Math" panose="02040503050406030204" pitchFamily="18" charset="0"/>
                          </a:rPr>
                          <m:t>𝐶</m:t>
                        </m:r>
                      </m:e>
                    </m:acc>
                    <m:r>
                      <a:rPr lang="en-US" sz="4400" b="0" i="1" smtClean="0">
                        <a:latin typeface="Cambria Math" panose="02040503050406030204" pitchFamily="18" charset="0"/>
                      </a:rPr>
                      <m:t>&lt;</m:t>
                    </m:r>
                    <m:acc>
                      <m:accPr>
                        <m:chr m:val="̂"/>
                        <m:ctrlPr>
                          <a:rPr lang="en-US" sz="4400" b="0" i="1" smtClean="0">
                            <a:latin typeface="Cambria Math" panose="02040503050406030204" pitchFamily="18" charset="0"/>
                          </a:rPr>
                        </m:ctrlPr>
                      </m:accPr>
                      <m:e>
                        <m:r>
                          <a:rPr lang="en-US" sz="4400" b="0" i="1" smtClean="0">
                            <a:latin typeface="Cambria Math" panose="02040503050406030204" pitchFamily="18" charset="0"/>
                          </a:rPr>
                          <m:t>𝐴</m:t>
                        </m:r>
                      </m:e>
                    </m:acc>
                  </m:oMath>
                </a14:m>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qua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hệ</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giữa</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góc</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và</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cạnh</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đối</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diệ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rong</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một</a:t>
                </a:r>
                <a:r>
                  <a:rPr lang="en-US" sz="4400" dirty="0" smtClean="0">
                    <a:latin typeface="Arial" panose="020B0604020202020204" pitchFamily="34" charset="0"/>
                    <a:cs typeface="Arial" panose="020B0604020202020204" pitchFamily="34" charset="0"/>
                  </a:rPr>
                  <a:t> tam </a:t>
                </a:r>
                <a:r>
                  <a:rPr lang="en-US" sz="4400" dirty="0" err="1" smtClean="0">
                    <a:latin typeface="Arial" panose="020B0604020202020204" pitchFamily="34" charset="0"/>
                    <a:cs typeface="Arial" panose="020B0604020202020204" pitchFamily="34" charset="0"/>
                  </a:rPr>
                  <a:t>giác</a:t>
                </a:r>
                <a:r>
                  <a:rPr lang="en-US" sz="4400" dirty="0" smtClean="0">
                    <a:latin typeface="Arial" panose="020B0604020202020204" pitchFamily="34"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33DF034E-FD1C-10C7-CF62-65292BCA4AE2}"/>
                  </a:ext>
                </a:extLst>
              </p:cNvPr>
              <p:cNvSpPr txBox="1">
                <a:spLocks noRot="1" noChangeAspect="1" noMove="1" noResize="1" noEditPoints="1" noAdjustHandles="1" noChangeArrowheads="1" noChangeShapeType="1" noTextEdit="1"/>
              </p:cNvSpPr>
              <p:nvPr/>
            </p:nvSpPr>
            <p:spPr>
              <a:xfrm>
                <a:off x="6594875" y="4181896"/>
                <a:ext cx="10168684" cy="3173754"/>
              </a:xfrm>
              <a:prstGeom prst="rect">
                <a:avLst/>
              </a:prstGeom>
              <a:blipFill>
                <a:blip r:embed="rId16"/>
                <a:stretch>
                  <a:fillRect l="-2458" r="-2398" b="-4031"/>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561368345"/>
              </p:ext>
            </p:extLst>
          </p:nvPr>
        </p:nvGraphicFramePr>
        <p:xfrm>
          <a:off x="5061959" y="4423438"/>
          <a:ext cx="1685925" cy="685800"/>
        </p:xfrm>
        <a:graphic>
          <a:graphicData uri="http://schemas.openxmlformats.org/presentationml/2006/ole">
            <mc:AlternateContent xmlns:mc="http://schemas.openxmlformats.org/markup-compatibility/2006">
              <mc:Choice xmlns:v="urn:schemas-microsoft-com:vml" Requires="v">
                <p:oleObj spid="_x0000_s2055" name="Equation" r:id="rId17" imgW="1685976" imgH="685853" progId="Equation.DSMT4">
                  <p:embed/>
                </p:oleObj>
              </mc:Choice>
              <mc:Fallback>
                <p:oleObj name="Equation" r:id="rId17" imgW="1685976" imgH="685853" progId="Equation.DSMT4">
                  <p:embed/>
                  <p:pic>
                    <p:nvPicPr>
                      <p:cNvPr id="0" name=""/>
                      <p:cNvPicPr/>
                      <p:nvPr/>
                    </p:nvPicPr>
                    <p:blipFill>
                      <a:blip r:embed="rId18"/>
                      <a:stretch>
                        <a:fillRect/>
                      </a:stretch>
                    </p:blipFill>
                    <p:spPr>
                      <a:xfrm>
                        <a:off x="5061959" y="4423438"/>
                        <a:ext cx="1685925" cy="685800"/>
                      </a:xfrm>
                      <a:prstGeom prst="rect">
                        <a:avLst/>
                      </a:prstGeom>
                    </p:spPr>
                  </p:pic>
                </p:oleObj>
              </mc:Fallback>
            </mc:AlternateContent>
          </a:graphicData>
        </a:graphic>
      </p:graphicFrame>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4" presetClass="entr" presetSubtype="10" fill="hold"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9" dur="500"/>
                                        <p:tgtEl>
                                          <p:spTgt spid="10">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barn(inVertical)">
                                      <p:cBhvr>
                                        <p:cTn id="14" dur="500"/>
                                        <p:tgtEl>
                                          <p:spTgt spid="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fade">
                                      <p:cBhvr>
                                        <p:cTn id="24" dur="500"/>
                                        <p:tgtEl>
                                          <p:spTgt spid="1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xEl>
                                              <p:pRg st="1" end="1"/>
                                            </p:txEl>
                                          </p:spTgt>
                                        </p:tgtEl>
                                        <p:attrNameLst>
                                          <p:attrName>style.visibility</p:attrName>
                                        </p:attrNameLst>
                                      </p:cBhvr>
                                      <p:to>
                                        <p:strVal val="visible"/>
                                      </p:to>
                                    </p:set>
                                    <p:animEffect transition="in" filter="fade">
                                      <p:cBhvr>
                                        <p:cTn id="29"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25000"/>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674073" y="-4674573"/>
            <a:ext cx="19636147" cy="19636147"/>
          </a:xfrm>
          <a:prstGeom prst="rect">
            <a:avLst/>
          </a:prstGeom>
        </p:spPr>
      </p:pic>
      <p:sp>
        <p:nvSpPr>
          <p:cNvPr id="13" name="Hình tự do: Hình 12">
            <a:extLst>
              <a:ext uri="{FF2B5EF4-FFF2-40B4-BE49-F238E27FC236}">
                <a16:creationId xmlns:a16="http://schemas.microsoft.com/office/drawing/2014/main" id="{CEDB5F3A-D56D-0BCF-586A-4DB1EF141EAC}"/>
              </a:ext>
            </a:extLst>
          </p:cNvPr>
          <p:cNvSpPr/>
          <p:nvPr/>
        </p:nvSpPr>
        <p:spPr>
          <a:xfrm>
            <a:off x="2071278" y="1480006"/>
            <a:ext cx="13870910" cy="8197027"/>
          </a:xfrm>
          <a:custGeom>
            <a:avLst/>
            <a:gdLst>
              <a:gd name="connsiteX0" fmla="*/ 0 w 13870910"/>
              <a:gd name="connsiteY0" fmla="*/ 0 h 8197027"/>
              <a:gd name="connsiteX1" fmla="*/ 0 w 13870910"/>
              <a:gd name="connsiteY1" fmla="*/ 8197027 h 8197027"/>
              <a:gd name="connsiteX2" fmla="*/ 13870910 w 13870910"/>
              <a:gd name="connsiteY2" fmla="*/ 8197027 h 8197027"/>
              <a:gd name="connsiteX3" fmla="*/ 13870910 w 13870910"/>
              <a:gd name="connsiteY3" fmla="*/ 0 h 8197027"/>
              <a:gd name="connsiteX4" fmla="*/ 0 w 13870910"/>
              <a:gd name="connsiteY4" fmla="*/ 0 h 8197027"/>
              <a:gd name="connsiteX5" fmla="*/ 1065561 w 13870910"/>
              <a:gd name="connsiteY5" fmla="*/ 671668 h 8197027"/>
              <a:gd name="connsiteX6" fmla="*/ 1088827 w 13870910"/>
              <a:gd name="connsiteY6" fmla="*/ 676681 h 8197027"/>
              <a:gd name="connsiteX7" fmla="*/ 1079521 w 13870910"/>
              <a:gd name="connsiteY7" fmla="*/ 681693 h 8197027"/>
              <a:gd name="connsiteX8" fmla="*/ 1070215 w 13870910"/>
              <a:gd name="connsiteY8" fmla="*/ 681693 h 8197027"/>
              <a:gd name="connsiteX9" fmla="*/ 1060908 w 13870910"/>
              <a:gd name="connsiteY9" fmla="*/ 681693 h 8197027"/>
              <a:gd name="connsiteX10" fmla="*/ 1060908 w 13870910"/>
              <a:gd name="connsiteY10" fmla="*/ 683364 h 8197027"/>
              <a:gd name="connsiteX11" fmla="*/ 1070215 w 13870910"/>
              <a:gd name="connsiteY11" fmla="*/ 688377 h 8197027"/>
              <a:gd name="connsiteX12" fmla="*/ 1086500 w 13870910"/>
              <a:gd name="connsiteY12" fmla="*/ 698401 h 8197027"/>
              <a:gd name="connsiteX13" fmla="*/ 1072541 w 13870910"/>
              <a:gd name="connsiteY13" fmla="*/ 696731 h 8197027"/>
              <a:gd name="connsiteX14" fmla="*/ 1042296 w 13870910"/>
              <a:gd name="connsiteY14" fmla="*/ 716780 h 8197027"/>
              <a:gd name="connsiteX15" fmla="*/ 1039969 w 13870910"/>
              <a:gd name="connsiteY15" fmla="*/ 726805 h 8197027"/>
              <a:gd name="connsiteX16" fmla="*/ 1053929 w 13870910"/>
              <a:gd name="connsiteY16" fmla="*/ 721793 h 8197027"/>
              <a:gd name="connsiteX17" fmla="*/ 1067888 w 13870910"/>
              <a:gd name="connsiteY17" fmla="*/ 721793 h 8197027"/>
              <a:gd name="connsiteX18" fmla="*/ 1070215 w 13870910"/>
              <a:gd name="connsiteY18" fmla="*/ 723464 h 8197027"/>
              <a:gd name="connsiteX19" fmla="*/ 1070215 w 13870910"/>
              <a:gd name="connsiteY19" fmla="*/ 733489 h 8197027"/>
              <a:gd name="connsiteX20" fmla="*/ 1049275 w 13870910"/>
              <a:gd name="connsiteY20" fmla="*/ 733489 h 8197027"/>
              <a:gd name="connsiteX21" fmla="*/ 1046949 w 13870910"/>
              <a:gd name="connsiteY21" fmla="*/ 735159 h 8197027"/>
              <a:gd name="connsiteX22" fmla="*/ 1030663 w 13870910"/>
              <a:gd name="connsiteY22" fmla="*/ 751868 h 8197027"/>
              <a:gd name="connsiteX23" fmla="*/ 1021357 w 13870910"/>
              <a:gd name="connsiteY23" fmla="*/ 745184 h 8197027"/>
              <a:gd name="connsiteX24" fmla="*/ 1023683 w 13870910"/>
              <a:gd name="connsiteY24" fmla="*/ 735159 h 8197027"/>
              <a:gd name="connsiteX25" fmla="*/ 1009724 w 13870910"/>
              <a:gd name="connsiteY25" fmla="*/ 736830 h 8197027"/>
              <a:gd name="connsiteX26" fmla="*/ 1009724 w 13870910"/>
              <a:gd name="connsiteY26" fmla="*/ 746855 h 8197027"/>
              <a:gd name="connsiteX27" fmla="*/ 981805 w 13870910"/>
              <a:gd name="connsiteY27" fmla="*/ 741843 h 8197027"/>
              <a:gd name="connsiteX28" fmla="*/ 988785 w 13870910"/>
              <a:gd name="connsiteY28" fmla="*/ 748526 h 8197027"/>
              <a:gd name="connsiteX29" fmla="*/ 1005071 w 13870910"/>
              <a:gd name="connsiteY29" fmla="*/ 760222 h 8197027"/>
              <a:gd name="connsiteX30" fmla="*/ 1012051 w 13870910"/>
              <a:gd name="connsiteY30" fmla="*/ 760222 h 8197027"/>
              <a:gd name="connsiteX31" fmla="*/ 1021357 w 13870910"/>
              <a:gd name="connsiteY31" fmla="*/ 771917 h 8197027"/>
              <a:gd name="connsiteX32" fmla="*/ 1005071 w 13870910"/>
              <a:gd name="connsiteY32" fmla="*/ 771917 h 8197027"/>
              <a:gd name="connsiteX33" fmla="*/ 1012051 w 13870910"/>
              <a:gd name="connsiteY33" fmla="*/ 781942 h 8197027"/>
              <a:gd name="connsiteX34" fmla="*/ 1009724 w 13870910"/>
              <a:gd name="connsiteY34" fmla="*/ 786955 h 8197027"/>
              <a:gd name="connsiteX35" fmla="*/ 1002744 w 13870910"/>
              <a:gd name="connsiteY35" fmla="*/ 785284 h 8197027"/>
              <a:gd name="connsiteX36" fmla="*/ 995765 w 13870910"/>
              <a:gd name="connsiteY36" fmla="*/ 790296 h 8197027"/>
              <a:gd name="connsiteX37" fmla="*/ 1002744 w 13870910"/>
              <a:gd name="connsiteY37" fmla="*/ 795309 h 8197027"/>
              <a:gd name="connsiteX38" fmla="*/ 1005071 w 13870910"/>
              <a:gd name="connsiteY38" fmla="*/ 800321 h 8197027"/>
              <a:gd name="connsiteX39" fmla="*/ 998091 w 13870910"/>
              <a:gd name="connsiteY39" fmla="*/ 801992 h 8197027"/>
              <a:gd name="connsiteX40" fmla="*/ 995765 w 13870910"/>
              <a:gd name="connsiteY40" fmla="*/ 801992 h 8197027"/>
              <a:gd name="connsiteX41" fmla="*/ 981805 w 13870910"/>
              <a:gd name="connsiteY41" fmla="*/ 796980 h 8197027"/>
              <a:gd name="connsiteX42" fmla="*/ 960866 w 13870910"/>
              <a:gd name="connsiteY42" fmla="*/ 812017 h 8197027"/>
              <a:gd name="connsiteX43" fmla="*/ 953887 w 13870910"/>
              <a:gd name="connsiteY43" fmla="*/ 823713 h 8197027"/>
              <a:gd name="connsiteX44" fmla="*/ 967846 w 13870910"/>
              <a:gd name="connsiteY44" fmla="*/ 818700 h 8197027"/>
              <a:gd name="connsiteX45" fmla="*/ 965520 w 13870910"/>
              <a:gd name="connsiteY45" fmla="*/ 825384 h 8197027"/>
              <a:gd name="connsiteX46" fmla="*/ 958540 w 13870910"/>
              <a:gd name="connsiteY46" fmla="*/ 827054 h 8197027"/>
              <a:gd name="connsiteX47" fmla="*/ 956213 w 13870910"/>
              <a:gd name="connsiteY47" fmla="*/ 833738 h 8197027"/>
              <a:gd name="connsiteX48" fmla="*/ 942254 w 13870910"/>
              <a:gd name="connsiteY48" fmla="*/ 835408 h 8197027"/>
              <a:gd name="connsiteX49" fmla="*/ 939928 w 13870910"/>
              <a:gd name="connsiteY49" fmla="*/ 835408 h 8197027"/>
              <a:gd name="connsiteX50" fmla="*/ 916662 w 13870910"/>
              <a:gd name="connsiteY50" fmla="*/ 830396 h 8197027"/>
              <a:gd name="connsiteX51" fmla="*/ 902703 w 13870910"/>
              <a:gd name="connsiteY51" fmla="*/ 842092 h 8197027"/>
              <a:gd name="connsiteX52" fmla="*/ 912009 w 13870910"/>
              <a:gd name="connsiteY52" fmla="*/ 843763 h 8197027"/>
              <a:gd name="connsiteX53" fmla="*/ 914335 w 13870910"/>
              <a:gd name="connsiteY53" fmla="*/ 842092 h 8197027"/>
              <a:gd name="connsiteX54" fmla="*/ 912009 w 13870910"/>
              <a:gd name="connsiteY54" fmla="*/ 853787 h 8197027"/>
              <a:gd name="connsiteX55" fmla="*/ 898050 w 13870910"/>
              <a:gd name="connsiteY55" fmla="*/ 852117 h 8197027"/>
              <a:gd name="connsiteX56" fmla="*/ 895723 w 13870910"/>
              <a:gd name="connsiteY56" fmla="*/ 862142 h 8197027"/>
              <a:gd name="connsiteX57" fmla="*/ 888743 w 13870910"/>
              <a:gd name="connsiteY57" fmla="*/ 862142 h 8197027"/>
              <a:gd name="connsiteX58" fmla="*/ 874784 w 13870910"/>
              <a:gd name="connsiteY58" fmla="*/ 852117 h 8197027"/>
              <a:gd name="connsiteX59" fmla="*/ 851518 w 13870910"/>
              <a:gd name="connsiteY59" fmla="*/ 852117 h 8197027"/>
              <a:gd name="connsiteX60" fmla="*/ 842212 w 13870910"/>
              <a:gd name="connsiteY60" fmla="*/ 853787 h 8197027"/>
              <a:gd name="connsiteX61" fmla="*/ 818947 w 13870910"/>
              <a:gd name="connsiteY61" fmla="*/ 860471 h 8197027"/>
              <a:gd name="connsiteX62" fmla="*/ 811967 w 13870910"/>
              <a:gd name="connsiteY62" fmla="*/ 867154 h 8197027"/>
              <a:gd name="connsiteX63" fmla="*/ 802661 w 13870910"/>
              <a:gd name="connsiteY63" fmla="*/ 855458 h 8197027"/>
              <a:gd name="connsiteX64" fmla="*/ 800334 w 13870910"/>
              <a:gd name="connsiteY64" fmla="*/ 855458 h 8197027"/>
              <a:gd name="connsiteX65" fmla="*/ 784048 w 13870910"/>
              <a:gd name="connsiteY65" fmla="*/ 857129 h 8197027"/>
              <a:gd name="connsiteX66" fmla="*/ 774742 w 13870910"/>
              <a:gd name="connsiteY66" fmla="*/ 862142 h 8197027"/>
              <a:gd name="connsiteX67" fmla="*/ 765436 w 13870910"/>
              <a:gd name="connsiteY67" fmla="*/ 850446 h 8197027"/>
              <a:gd name="connsiteX68" fmla="*/ 758456 w 13870910"/>
              <a:gd name="connsiteY68" fmla="*/ 860471 h 8197027"/>
              <a:gd name="connsiteX69" fmla="*/ 758456 w 13870910"/>
              <a:gd name="connsiteY69" fmla="*/ 865483 h 8197027"/>
              <a:gd name="connsiteX70" fmla="*/ 751477 w 13870910"/>
              <a:gd name="connsiteY70" fmla="*/ 867154 h 8197027"/>
              <a:gd name="connsiteX71" fmla="*/ 723558 w 13870910"/>
              <a:gd name="connsiteY71" fmla="*/ 872166 h 8197027"/>
              <a:gd name="connsiteX72" fmla="*/ 730538 w 13870910"/>
              <a:gd name="connsiteY72" fmla="*/ 865483 h 8197027"/>
              <a:gd name="connsiteX73" fmla="*/ 714252 w 13870910"/>
              <a:gd name="connsiteY73" fmla="*/ 875508 h 8197027"/>
              <a:gd name="connsiteX74" fmla="*/ 707272 w 13870910"/>
              <a:gd name="connsiteY74" fmla="*/ 848775 h 8197027"/>
              <a:gd name="connsiteX75" fmla="*/ 679354 w 13870910"/>
              <a:gd name="connsiteY75" fmla="*/ 860471 h 8197027"/>
              <a:gd name="connsiteX76" fmla="*/ 672374 w 13870910"/>
              <a:gd name="connsiteY76" fmla="*/ 855458 h 8197027"/>
              <a:gd name="connsiteX77" fmla="*/ 658415 w 13870910"/>
              <a:gd name="connsiteY77" fmla="*/ 870496 h 8197027"/>
              <a:gd name="connsiteX78" fmla="*/ 649108 w 13870910"/>
              <a:gd name="connsiteY78" fmla="*/ 848775 h 8197027"/>
              <a:gd name="connsiteX79" fmla="*/ 635149 w 13870910"/>
              <a:gd name="connsiteY79" fmla="*/ 855458 h 8197027"/>
              <a:gd name="connsiteX80" fmla="*/ 607230 w 13870910"/>
              <a:gd name="connsiteY80" fmla="*/ 853787 h 8197027"/>
              <a:gd name="connsiteX81" fmla="*/ 600251 w 13870910"/>
              <a:gd name="connsiteY81" fmla="*/ 848775 h 8197027"/>
              <a:gd name="connsiteX82" fmla="*/ 597924 w 13870910"/>
              <a:gd name="connsiteY82" fmla="*/ 842092 h 8197027"/>
              <a:gd name="connsiteX83" fmla="*/ 581638 w 13870910"/>
              <a:gd name="connsiteY83" fmla="*/ 832067 h 8197027"/>
              <a:gd name="connsiteX84" fmla="*/ 574659 w 13870910"/>
              <a:gd name="connsiteY84" fmla="*/ 827054 h 8197027"/>
              <a:gd name="connsiteX85" fmla="*/ 567679 w 13870910"/>
              <a:gd name="connsiteY85" fmla="*/ 815359 h 8197027"/>
              <a:gd name="connsiteX86" fmla="*/ 581638 w 13870910"/>
              <a:gd name="connsiteY86" fmla="*/ 810346 h 8197027"/>
              <a:gd name="connsiteX87" fmla="*/ 572332 w 13870910"/>
              <a:gd name="connsiteY87" fmla="*/ 793638 h 8197027"/>
              <a:gd name="connsiteX88" fmla="*/ 563026 w 13870910"/>
              <a:gd name="connsiteY88" fmla="*/ 803663 h 8197027"/>
              <a:gd name="connsiteX89" fmla="*/ 556046 w 13870910"/>
              <a:gd name="connsiteY89" fmla="*/ 796980 h 8197027"/>
              <a:gd name="connsiteX90" fmla="*/ 542087 w 13870910"/>
              <a:gd name="connsiteY90" fmla="*/ 801992 h 8197027"/>
              <a:gd name="connsiteX91" fmla="*/ 528128 w 13870910"/>
              <a:gd name="connsiteY91" fmla="*/ 800321 h 8197027"/>
              <a:gd name="connsiteX92" fmla="*/ 542087 w 13870910"/>
              <a:gd name="connsiteY92" fmla="*/ 771917 h 8197027"/>
              <a:gd name="connsiteX93" fmla="*/ 518821 w 13870910"/>
              <a:gd name="connsiteY93" fmla="*/ 770247 h 8197027"/>
              <a:gd name="connsiteX94" fmla="*/ 528128 w 13870910"/>
              <a:gd name="connsiteY94" fmla="*/ 760222 h 8197027"/>
              <a:gd name="connsiteX95" fmla="*/ 514168 w 13870910"/>
              <a:gd name="connsiteY95" fmla="*/ 760222 h 8197027"/>
              <a:gd name="connsiteX96" fmla="*/ 511842 w 13870910"/>
              <a:gd name="connsiteY96" fmla="*/ 761892 h 8197027"/>
              <a:gd name="connsiteX97" fmla="*/ 511842 w 13870910"/>
              <a:gd name="connsiteY97" fmla="*/ 771917 h 8197027"/>
              <a:gd name="connsiteX98" fmla="*/ 502535 w 13870910"/>
              <a:gd name="connsiteY98" fmla="*/ 776930 h 8197027"/>
              <a:gd name="connsiteX99" fmla="*/ 504862 w 13870910"/>
              <a:gd name="connsiteY99" fmla="*/ 761892 h 8197027"/>
              <a:gd name="connsiteX100" fmla="*/ 483923 w 13870910"/>
              <a:gd name="connsiteY100" fmla="*/ 758551 h 8197027"/>
              <a:gd name="connsiteX101" fmla="*/ 469964 w 13870910"/>
              <a:gd name="connsiteY101" fmla="*/ 751868 h 8197027"/>
              <a:gd name="connsiteX102" fmla="*/ 476943 w 13870910"/>
              <a:gd name="connsiteY102" fmla="*/ 745184 h 8197027"/>
              <a:gd name="connsiteX103" fmla="*/ 486250 w 13870910"/>
              <a:gd name="connsiteY103" fmla="*/ 740172 h 8197027"/>
              <a:gd name="connsiteX104" fmla="*/ 483923 w 13870910"/>
              <a:gd name="connsiteY104" fmla="*/ 730147 h 8197027"/>
              <a:gd name="connsiteX105" fmla="*/ 486250 w 13870910"/>
              <a:gd name="connsiteY105" fmla="*/ 725135 h 8197027"/>
              <a:gd name="connsiteX106" fmla="*/ 465311 w 13870910"/>
              <a:gd name="connsiteY106" fmla="*/ 730147 h 8197027"/>
              <a:gd name="connsiteX107" fmla="*/ 465311 w 13870910"/>
              <a:gd name="connsiteY107" fmla="*/ 710097 h 8197027"/>
              <a:gd name="connsiteX108" fmla="*/ 493229 w 13870910"/>
              <a:gd name="connsiteY108" fmla="*/ 721793 h 8197027"/>
              <a:gd name="connsiteX109" fmla="*/ 486250 w 13870910"/>
              <a:gd name="connsiteY109" fmla="*/ 698401 h 8197027"/>
              <a:gd name="connsiteX110" fmla="*/ 465311 w 13870910"/>
              <a:gd name="connsiteY110" fmla="*/ 698401 h 8197027"/>
              <a:gd name="connsiteX111" fmla="*/ 458331 w 13870910"/>
              <a:gd name="connsiteY111" fmla="*/ 700072 h 8197027"/>
              <a:gd name="connsiteX112" fmla="*/ 456004 w 13870910"/>
              <a:gd name="connsiteY112" fmla="*/ 693389 h 8197027"/>
              <a:gd name="connsiteX113" fmla="*/ 458331 w 13870910"/>
              <a:gd name="connsiteY113" fmla="*/ 681693 h 8197027"/>
              <a:gd name="connsiteX114" fmla="*/ 467637 w 13870910"/>
              <a:gd name="connsiteY114" fmla="*/ 664985 h 8197027"/>
              <a:gd name="connsiteX115" fmla="*/ 476943 w 13870910"/>
              <a:gd name="connsiteY115" fmla="*/ 654960 h 8197027"/>
              <a:gd name="connsiteX116" fmla="*/ 467637 w 13870910"/>
              <a:gd name="connsiteY116" fmla="*/ 654960 h 8197027"/>
              <a:gd name="connsiteX117" fmla="*/ 467637 w 13870910"/>
              <a:gd name="connsiteY117" fmla="*/ 649948 h 8197027"/>
              <a:gd name="connsiteX118" fmla="*/ 481597 w 13870910"/>
              <a:gd name="connsiteY118" fmla="*/ 649948 h 8197027"/>
              <a:gd name="connsiteX119" fmla="*/ 497882 w 13870910"/>
              <a:gd name="connsiteY119" fmla="*/ 628227 h 8197027"/>
              <a:gd name="connsiteX120" fmla="*/ 481597 w 13870910"/>
              <a:gd name="connsiteY120" fmla="*/ 629898 h 8197027"/>
              <a:gd name="connsiteX121" fmla="*/ 479270 w 13870910"/>
              <a:gd name="connsiteY121" fmla="*/ 618202 h 8197027"/>
              <a:gd name="connsiteX122" fmla="*/ 493229 w 13870910"/>
              <a:gd name="connsiteY122" fmla="*/ 616531 h 8197027"/>
              <a:gd name="connsiteX123" fmla="*/ 500209 w 13870910"/>
              <a:gd name="connsiteY123" fmla="*/ 601494 h 8197027"/>
              <a:gd name="connsiteX124" fmla="*/ 514168 w 13870910"/>
              <a:gd name="connsiteY124" fmla="*/ 599823 h 8197027"/>
              <a:gd name="connsiteX125" fmla="*/ 523474 w 13870910"/>
              <a:gd name="connsiteY125" fmla="*/ 589798 h 8197027"/>
              <a:gd name="connsiteX126" fmla="*/ 530454 w 13870910"/>
              <a:gd name="connsiteY126" fmla="*/ 574761 h 8197027"/>
              <a:gd name="connsiteX127" fmla="*/ 537434 w 13870910"/>
              <a:gd name="connsiteY127" fmla="*/ 581444 h 8197027"/>
              <a:gd name="connsiteX128" fmla="*/ 551393 w 13870910"/>
              <a:gd name="connsiteY128" fmla="*/ 581444 h 8197027"/>
              <a:gd name="connsiteX129" fmla="*/ 551393 w 13870910"/>
              <a:gd name="connsiteY129" fmla="*/ 571419 h 8197027"/>
              <a:gd name="connsiteX130" fmla="*/ 537434 w 13870910"/>
              <a:gd name="connsiteY130" fmla="*/ 571419 h 8197027"/>
              <a:gd name="connsiteX131" fmla="*/ 528128 w 13870910"/>
              <a:gd name="connsiteY131" fmla="*/ 566407 h 8197027"/>
              <a:gd name="connsiteX132" fmla="*/ 521148 w 13870910"/>
              <a:gd name="connsiteY132" fmla="*/ 556382 h 8197027"/>
              <a:gd name="connsiteX133" fmla="*/ 535107 w 13870910"/>
              <a:gd name="connsiteY133" fmla="*/ 561394 h 8197027"/>
              <a:gd name="connsiteX134" fmla="*/ 542087 w 13870910"/>
              <a:gd name="connsiteY134" fmla="*/ 559724 h 8197027"/>
              <a:gd name="connsiteX135" fmla="*/ 549067 w 13870910"/>
              <a:gd name="connsiteY135" fmla="*/ 559724 h 8197027"/>
              <a:gd name="connsiteX136" fmla="*/ 546740 w 13870910"/>
              <a:gd name="connsiteY136" fmla="*/ 554711 h 8197027"/>
              <a:gd name="connsiteX137" fmla="*/ 518821 w 13870910"/>
              <a:gd name="connsiteY137" fmla="*/ 548028 h 8197027"/>
              <a:gd name="connsiteX138" fmla="*/ 521148 w 13870910"/>
              <a:gd name="connsiteY138" fmla="*/ 532991 h 8197027"/>
              <a:gd name="connsiteX139" fmla="*/ 535107 w 13870910"/>
              <a:gd name="connsiteY139" fmla="*/ 538003 h 8197027"/>
              <a:gd name="connsiteX140" fmla="*/ 532781 w 13870910"/>
              <a:gd name="connsiteY140" fmla="*/ 539674 h 8197027"/>
              <a:gd name="connsiteX141" fmla="*/ 539760 w 13870910"/>
              <a:gd name="connsiteY141" fmla="*/ 534661 h 8197027"/>
              <a:gd name="connsiteX142" fmla="*/ 560699 w 13870910"/>
              <a:gd name="connsiteY142" fmla="*/ 534661 h 8197027"/>
              <a:gd name="connsiteX143" fmla="*/ 560699 w 13870910"/>
              <a:gd name="connsiteY143" fmla="*/ 532991 h 8197027"/>
              <a:gd name="connsiteX144" fmla="*/ 544413 w 13870910"/>
              <a:gd name="connsiteY144" fmla="*/ 527978 h 8197027"/>
              <a:gd name="connsiteX145" fmla="*/ 581638 w 13870910"/>
              <a:gd name="connsiteY145" fmla="*/ 521295 h 8197027"/>
              <a:gd name="connsiteX146" fmla="*/ 579312 w 13870910"/>
              <a:gd name="connsiteY146" fmla="*/ 514612 h 8197027"/>
              <a:gd name="connsiteX147" fmla="*/ 576985 w 13870910"/>
              <a:gd name="connsiteY147" fmla="*/ 504587 h 8197027"/>
              <a:gd name="connsiteX148" fmla="*/ 600251 w 13870910"/>
              <a:gd name="connsiteY148" fmla="*/ 499574 h 8197027"/>
              <a:gd name="connsiteX149" fmla="*/ 600251 w 13870910"/>
              <a:gd name="connsiteY149" fmla="*/ 487879 h 8197027"/>
              <a:gd name="connsiteX150" fmla="*/ 590945 w 13870910"/>
              <a:gd name="connsiteY150" fmla="*/ 487879 h 8197027"/>
              <a:gd name="connsiteX151" fmla="*/ 593271 w 13870910"/>
              <a:gd name="connsiteY151" fmla="*/ 494562 h 8197027"/>
              <a:gd name="connsiteX152" fmla="*/ 590945 w 13870910"/>
              <a:gd name="connsiteY152" fmla="*/ 496233 h 8197027"/>
              <a:gd name="connsiteX153" fmla="*/ 572332 w 13870910"/>
              <a:gd name="connsiteY153" fmla="*/ 492891 h 8197027"/>
              <a:gd name="connsiteX154" fmla="*/ 572332 w 13870910"/>
              <a:gd name="connsiteY154" fmla="*/ 486208 h 8197027"/>
              <a:gd name="connsiteX155" fmla="*/ 586291 w 13870910"/>
              <a:gd name="connsiteY155" fmla="*/ 484537 h 8197027"/>
              <a:gd name="connsiteX156" fmla="*/ 595598 w 13870910"/>
              <a:gd name="connsiteY156" fmla="*/ 479524 h 8197027"/>
              <a:gd name="connsiteX157" fmla="*/ 609557 w 13870910"/>
              <a:gd name="connsiteY157" fmla="*/ 474512 h 8197027"/>
              <a:gd name="connsiteX158" fmla="*/ 609557 w 13870910"/>
              <a:gd name="connsiteY158" fmla="*/ 464487 h 8197027"/>
              <a:gd name="connsiteX159" fmla="*/ 618863 w 13870910"/>
              <a:gd name="connsiteY159" fmla="*/ 466158 h 8197027"/>
              <a:gd name="connsiteX160" fmla="*/ 649108 w 13870910"/>
              <a:gd name="connsiteY160" fmla="*/ 461145 h 8197027"/>
              <a:gd name="connsiteX161" fmla="*/ 679354 w 13870910"/>
              <a:gd name="connsiteY161" fmla="*/ 454462 h 8197027"/>
              <a:gd name="connsiteX162" fmla="*/ 679354 w 13870910"/>
              <a:gd name="connsiteY162" fmla="*/ 452791 h 8197027"/>
              <a:gd name="connsiteX163" fmla="*/ 670047 w 13870910"/>
              <a:gd name="connsiteY163" fmla="*/ 442766 h 8197027"/>
              <a:gd name="connsiteX164" fmla="*/ 693313 w 13870910"/>
              <a:gd name="connsiteY164" fmla="*/ 437754 h 8197027"/>
              <a:gd name="connsiteX165" fmla="*/ 700293 w 13870910"/>
              <a:gd name="connsiteY165" fmla="*/ 436083 h 8197027"/>
              <a:gd name="connsiteX166" fmla="*/ 721232 w 13870910"/>
              <a:gd name="connsiteY166" fmla="*/ 434412 h 8197027"/>
              <a:gd name="connsiteX167" fmla="*/ 737517 w 13870910"/>
              <a:gd name="connsiteY167" fmla="*/ 427729 h 8197027"/>
              <a:gd name="connsiteX168" fmla="*/ 753803 w 13870910"/>
              <a:gd name="connsiteY168" fmla="*/ 426058 h 8197027"/>
              <a:gd name="connsiteX169" fmla="*/ 770089 w 13870910"/>
              <a:gd name="connsiteY169" fmla="*/ 424387 h 8197027"/>
              <a:gd name="connsiteX170" fmla="*/ 814294 w 13870910"/>
              <a:gd name="connsiteY170" fmla="*/ 414363 h 8197027"/>
              <a:gd name="connsiteX171" fmla="*/ 828253 w 13870910"/>
              <a:gd name="connsiteY171" fmla="*/ 412692 h 8197027"/>
              <a:gd name="connsiteX172" fmla="*/ 837559 w 13870910"/>
              <a:gd name="connsiteY172" fmla="*/ 422717 h 8197027"/>
              <a:gd name="connsiteX173" fmla="*/ 846865 w 13870910"/>
              <a:gd name="connsiteY173" fmla="*/ 424387 h 8197027"/>
              <a:gd name="connsiteX174" fmla="*/ 818947 w 13870910"/>
              <a:gd name="connsiteY174" fmla="*/ 426058 h 8197027"/>
              <a:gd name="connsiteX175" fmla="*/ 818947 w 13870910"/>
              <a:gd name="connsiteY175" fmla="*/ 431071 h 8197027"/>
              <a:gd name="connsiteX176" fmla="*/ 832906 w 13870910"/>
              <a:gd name="connsiteY176" fmla="*/ 431071 h 8197027"/>
              <a:gd name="connsiteX177" fmla="*/ 842212 w 13870910"/>
              <a:gd name="connsiteY177" fmla="*/ 436083 h 8197027"/>
              <a:gd name="connsiteX178" fmla="*/ 842212 w 13870910"/>
              <a:gd name="connsiteY178" fmla="*/ 441096 h 8197027"/>
              <a:gd name="connsiteX179" fmla="*/ 849192 w 13870910"/>
              <a:gd name="connsiteY179" fmla="*/ 436083 h 8197027"/>
              <a:gd name="connsiteX180" fmla="*/ 858498 w 13870910"/>
              <a:gd name="connsiteY180" fmla="*/ 429400 h 8197027"/>
              <a:gd name="connsiteX181" fmla="*/ 858498 w 13870910"/>
              <a:gd name="connsiteY181" fmla="*/ 422717 h 8197027"/>
              <a:gd name="connsiteX182" fmla="*/ 881764 w 13870910"/>
              <a:gd name="connsiteY182" fmla="*/ 417704 h 8197027"/>
              <a:gd name="connsiteX183" fmla="*/ 895723 w 13870910"/>
              <a:gd name="connsiteY183" fmla="*/ 422717 h 8197027"/>
              <a:gd name="connsiteX184" fmla="*/ 893396 w 13870910"/>
              <a:gd name="connsiteY184" fmla="*/ 432742 h 8197027"/>
              <a:gd name="connsiteX185" fmla="*/ 921315 w 13870910"/>
              <a:gd name="connsiteY185" fmla="*/ 434412 h 8197027"/>
              <a:gd name="connsiteX186" fmla="*/ 918989 w 13870910"/>
              <a:gd name="connsiteY186" fmla="*/ 451121 h 8197027"/>
              <a:gd name="connsiteX187" fmla="*/ 956213 w 13870910"/>
              <a:gd name="connsiteY187" fmla="*/ 462816 h 8197027"/>
              <a:gd name="connsiteX188" fmla="*/ 942254 w 13870910"/>
              <a:gd name="connsiteY188" fmla="*/ 472841 h 8197027"/>
              <a:gd name="connsiteX189" fmla="*/ 972499 w 13870910"/>
              <a:gd name="connsiteY189" fmla="*/ 479524 h 8197027"/>
              <a:gd name="connsiteX190" fmla="*/ 944581 w 13870910"/>
              <a:gd name="connsiteY190" fmla="*/ 484537 h 8197027"/>
              <a:gd name="connsiteX191" fmla="*/ 953887 w 13870910"/>
              <a:gd name="connsiteY191" fmla="*/ 486208 h 8197027"/>
              <a:gd name="connsiteX192" fmla="*/ 963193 w 13870910"/>
              <a:gd name="connsiteY192" fmla="*/ 491220 h 8197027"/>
              <a:gd name="connsiteX193" fmla="*/ 960866 w 13870910"/>
              <a:gd name="connsiteY193" fmla="*/ 497903 h 8197027"/>
              <a:gd name="connsiteX194" fmla="*/ 988785 w 13870910"/>
              <a:gd name="connsiteY194" fmla="*/ 496233 h 8197027"/>
              <a:gd name="connsiteX195" fmla="*/ 981805 w 13870910"/>
              <a:gd name="connsiteY195" fmla="*/ 507928 h 8197027"/>
              <a:gd name="connsiteX196" fmla="*/ 988785 w 13870910"/>
              <a:gd name="connsiteY196" fmla="*/ 509599 h 8197027"/>
              <a:gd name="connsiteX197" fmla="*/ 1009724 w 13870910"/>
              <a:gd name="connsiteY197" fmla="*/ 507928 h 8197027"/>
              <a:gd name="connsiteX198" fmla="*/ 1023683 w 13870910"/>
              <a:gd name="connsiteY198" fmla="*/ 519624 h 8197027"/>
              <a:gd name="connsiteX199" fmla="*/ 1014377 w 13870910"/>
              <a:gd name="connsiteY199" fmla="*/ 526307 h 8197027"/>
              <a:gd name="connsiteX200" fmla="*/ 998091 w 13870910"/>
              <a:gd name="connsiteY200" fmla="*/ 546357 h 8197027"/>
              <a:gd name="connsiteX201" fmla="*/ 998091 w 13870910"/>
              <a:gd name="connsiteY201" fmla="*/ 551370 h 8197027"/>
              <a:gd name="connsiteX202" fmla="*/ 1019030 w 13870910"/>
              <a:gd name="connsiteY202" fmla="*/ 556382 h 8197027"/>
              <a:gd name="connsiteX203" fmla="*/ 1035316 w 13870910"/>
              <a:gd name="connsiteY203" fmla="*/ 554711 h 8197027"/>
              <a:gd name="connsiteX204" fmla="*/ 1049275 w 13870910"/>
              <a:gd name="connsiteY204" fmla="*/ 554711 h 8197027"/>
              <a:gd name="connsiteX205" fmla="*/ 1065561 w 13870910"/>
              <a:gd name="connsiteY205" fmla="*/ 553040 h 8197027"/>
              <a:gd name="connsiteX206" fmla="*/ 1056255 w 13870910"/>
              <a:gd name="connsiteY206" fmla="*/ 568078 h 8197027"/>
              <a:gd name="connsiteX207" fmla="*/ 1058582 w 13870910"/>
              <a:gd name="connsiteY207" fmla="*/ 578103 h 8197027"/>
              <a:gd name="connsiteX208" fmla="*/ 1060908 w 13870910"/>
              <a:gd name="connsiteY208" fmla="*/ 583115 h 8197027"/>
              <a:gd name="connsiteX209" fmla="*/ 1060908 w 13870910"/>
              <a:gd name="connsiteY209" fmla="*/ 594811 h 8197027"/>
              <a:gd name="connsiteX210" fmla="*/ 1032990 w 13870910"/>
              <a:gd name="connsiteY210" fmla="*/ 609848 h 8197027"/>
              <a:gd name="connsiteX211" fmla="*/ 1046949 w 13870910"/>
              <a:gd name="connsiteY211" fmla="*/ 609848 h 8197027"/>
              <a:gd name="connsiteX212" fmla="*/ 1049275 w 13870910"/>
              <a:gd name="connsiteY212" fmla="*/ 614861 h 8197027"/>
              <a:gd name="connsiteX213" fmla="*/ 1063235 w 13870910"/>
              <a:gd name="connsiteY213" fmla="*/ 613190 h 8197027"/>
              <a:gd name="connsiteX214" fmla="*/ 1070215 w 13870910"/>
              <a:gd name="connsiteY214" fmla="*/ 613190 h 8197027"/>
              <a:gd name="connsiteX215" fmla="*/ 1070215 w 13870910"/>
              <a:gd name="connsiteY215" fmla="*/ 619873 h 8197027"/>
              <a:gd name="connsiteX216" fmla="*/ 1049275 w 13870910"/>
              <a:gd name="connsiteY216" fmla="*/ 629898 h 8197027"/>
              <a:gd name="connsiteX217" fmla="*/ 1051602 w 13870910"/>
              <a:gd name="connsiteY217" fmla="*/ 631569 h 8197027"/>
              <a:gd name="connsiteX218" fmla="*/ 1053929 w 13870910"/>
              <a:gd name="connsiteY218" fmla="*/ 641594 h 8197027"/>
              <a:gd name="connsiteX219" fmla="*/ 1039969 w 13870910"/>
              <a:gd name="connsiteY219" fmla="*/ 648277 h 8197027"/>
              <a:gd name="connsiteX220" fmla="*/ 1042296 w 13870910"/>
              <a:gd name="connsiteY220" fmla="*/ 653289 h 8197027"/>
              <a:gd name="connsiteX221" fmla="*/ 1070215 w 13870910"/>
              <a:gd name="connsiteY221" fmla="*/ 658302 h 8197027"/>
              <a:gd name="connsiteX222" fmla="*/ 1084174 w 13870910"/>
              <a:gd name="connsiteY222" fmla="*/ 669998 h 8197027"/>
              <a:gd name="connsiteX223" fmla="*/ 1039969 w 13870910"/>
              <a:gd name="connsiteY223" fmla="*/ 680022 h 8197027"/>
              <a:gd name="connsiteX224" fmla="*/ 1065561 w 13870910"/>
              <a:gd name="connsiteY224" fmla="*/ 671668 h 8197027"/>
              <a:gd name="connsiteX225" fmla="*/ 2303288 w 13870910"/>
              <a:gd name="connsiteY225" fmla="*/ 671668 h 8197027"/>
              <a:gd name="connsiteX226" fmla="*/ 2326553 w 13870910"/>
              <a:gd name="connsiteY226" fmla="*/ 676681 h 8197027"/>
              <a:gd name="connsiteX227" fmla="*/ 2317247 w 13870910"/>
              <a:gd name="connsiteY227" fmla="*/ 681693 h 8197027"/>
              <a:gd name="connsiteX228" fmla="*/ 2307941 w 13870910"/>
              <a:gd name="connsiteY228" fmla="*/ 681693 h 8197027"/>
              <a:gd name="connsiteX229" fmla="*/ 2298635 w 13870910"/>
              <a:gd name="connsiteY229" fmla="*/ 681693 h 8197027"/>
              <a:gd name="connsiteX230" fmla="*/ 2298635 w 13870910"/>
              <a:gd name="connsiteY230" fmla="*/ 683364 h 8197027"/>
              <a:gd name="connsiteX231" fmla="*/ 2307941 w 13870910"/>
              <a:gd name="connsiteY231" fmla="*/ 688377 h 8197027"/>
              <a:gd name="connsiteX232" fmla="*/ 2324227 w 13870910"/>
              <a:gd name="connsiteY232" fmla="*/ 698401 h 8197027"/>
              <a:gd name="connsiteX233" fmla="*/ 2310267 w 13870910"/>
              <a:gd name="connsiteY233" fmla="*/ 696731 h 8197027"/>
              <a:gd name="connsiteX234" fmla="*/ 2280022 w 13870910"/>
              <a:gd name="connsiteY234" fmla="*/ 716780 h 8197027"/>
              <a:gd name="connsiteX235" fmla="*/ 2277696 w 13870910"/>
              <a:gd name="connsiteY235" fmla="*/ 726805 h 8197027"/>
              <a:gd name="connsiteX236" fmla="*/ 2291655 w 13870910"/>
              <a:gd name="connsiteY236" fmla="*/ 721793 h 8197027"/>
              <a:gd name="connsiteX237" fmla="*/ 2305614 w 13870910"/>
              <a:gd name="connsiteY237" fmla="*/ 721793 h 8197027"/>
              <a:gd name="connsiteX238" fmla="*/ 2307941 w 13870910"/>
              <a:gd name="connsiteY238" fmla="*/ 723464 h 8197027"/>
              <a:gd name="connsiteX239" fmla="*/ 2307941 w 13870910"/>
              <a:gd name="connsiteY239" fmla="*/ 733489 h 8197027"/>
              <a:gd name="connsiteX240" fmla="*/ 2287002 w 13870910"/>
              <a:gd name="connsiteY240" fmla="*/ 733489 h 8197027"/>
              <a:gd name="connsiteX241" fmla="*/ 2284675 w 13870910"/>
              <a:gd name="connsiteY241" fmla="*/ 735159 h 8197027"/>
              <a:gd name="connsiteX242" fmla="*/ 2268389 w 13870910"/>
              <a:gd name="connsiteY242" fmla="*/ 751868 h 8197027"/>
              <a:gd name="connsiteX243" fmla="*/ 2259083 w 13870910"/>
              <a:gd name="connsiteY243" fmla="*/ 745184 h 8197027"/>
              <a:gd name="connsiteX244" fmla="*/ 2261410 w 13870910"/>
              <a:gd name="connsiteY244" fmla="*/ 735159 h 8197027"/>
              <a:gd name="connsiteX245" fmla="*/ 2247450 w 13870910"/>
              <a:gd name="connsiteY245" fmla="*/ 736830 h 8197027"/>
              <a:gd name="connsiteX246" fmla="*/ 2247450 w 13870910"/>
              <a:gd name="connsiteY246" fmla="*/ 746855 h 8197027"/>
              <a:gd name="connsiteX247" fmla="*/ 2219532 w 13870910"/>
              <a:gd name="connsiteY247" fmla="*/ 741843 h 8197027"/>
              <a:gd name="connsiteX248" fmla="*/ 2226511 w 13870910"/>
              <a:gd name="connsiteY248" fmla="*/ 748526 h 8197027"/>
              <a:gd name="connsiteX249" fmla="*/ 2242797 w 13870910"/>
              <a:gd name="connsiteY249" fmla="*/ 760222 h 8197027"/>
              <a:gd name="connsiteX250" fmla="*/ 2249777 w 13870910"/>
              <a:gd name="connsiteY250" fmla="*/ 760222 h 8197027"/>
              <a:gd name="connsiteX251" fmla="*/ 2259083 w 13870910"/>
              <a:gd name="connsiteY251" fmla="*/ 771917 h 8197027"/>
              <a:gd name="connsiteX252" fmla="*/ 2242797 w 13870910"/>
              <a:gd name="connsiteY252" fmla="*/ 771917 h 8197027"/>
              <a:gd name="connsiteX253" fmla="*/ 2249777 w 13870910"/>
              <a:gd name="connsiteY253" fmla="*/ 781942 h 8197027"/>
              <a:gd name="connsiteX254" fmla="*/ 2247450 w 13870910"/>
              <a:gd name="connsiteY254" fmla="*/ 786955 h 8197027"/>
              <a:gd name="connsiteX255" fmla="*/ 2240471 w 13870910"/>
              <a:gd name="connsiteY255" fmla="*/ 785284 h 8197027"/>
              <a:gd name="connsiteX256" fmla="*/ 2233491 w 13870910"/>
              <a:gd name="connsiteY256" fmla="*/ 790296 h 8197027"/>
              <a:gd name="connsiteX257" fmla="*/ 2240471 w 13870910"/>
              <a:gd name="connsiteY257" fmla="*/ 795309 h 8197027"/>
              <a:gd name="connsiteX258" fmla="*/ 2242797 w 13870910"/>
              <a:gd name="connsiteY258" fmla="*/ 800321 h 8197027"/>
              <a:gd name="connsiteX259" fmla="*/ 2235818 w 13870910"/>
              <a:gd name="connsiteY259" fmla="*/ 801992 h 8197027"/>
              <a:gd name="connsiteX260" fmla="*/ 2233491 w 13870910"/>
              <a:gd name="connsiteY260" fmla="*/ 801992 h 8197027"/>
              <a:gd name="connsiteX261" fmla="*/ 2219532 w 13870910"/>
              <a:gd name="connsiteY261" fmla="*/ 796980 h 8197027"/>
              <a:gd name="connsiteX262" fmla="*/ 2198593 w 13870910"/>
              <a:gd name="connsiteY262" fmla="*/ 812017 h 8197027"/>
              <a:gd name="connsiteX263" fmla="*/ 2191613 w 13870910"/>
              <a:gd name="connsiteY263" fmla="*/ 823713 h 8197027"/>
              <a:gd name="connsiteX264" fmla="*/ 2205573 w 13870910"/>
              <a:gd name="connsiteY264" fmla="*/ 818700 h 8197027"/>
              <a:gd name="connsiteX265" fmla="*/ 2203246 w 13870910"/>
              <a:gd name="connsiteY265" fmla="*/ 825384 h 8197027"/>
              <a:gd name="connsiteX266" fmla="*/ 2196266 w 13870910"/>
              <a:gd name="connsiteY266" fmla="*/ 827054 h 8197027"/>
              <a:gd name="connsiteX267" fmla="*/ 2193940 w 13870910"/>
              <a:gd name="connsiteY267" fmla="*/ 833738 h 8197027"/>
              <a:gd name="connsiteX268" fmla="*/ 2179980 w 13870910"/>
              <a:gd name="connsiteY268" fmla="*/ 835408 h 8197027"/>
              <a:gd name="connsiteX269" fmla="*/ 2177654 w 13870910"/>
              <a:gd name="connsiteY269" fmla="*/ 835408 h 8197027"/>
              <a:gd name="connsiteX270" fmla="*/ 2154388 w 13870910"/>
              <a:gd name="connsiteY270" fmla="*/ 830396 h 8197027"/>
              <a:gd name="connsiteX271" fmla="*/ 2140429 w 13870910"/>
              <a:gd name="connsiteY271" fmla="*/ 842092 h 8197027"/>
              <a:gd name="connsiteX272" fmla="*/ 2149735 w 13870910"/>
              <a:gd name="connsiteY272" fmla="*/ 843763 h 8197027"/>
              <a:gd name="connsiteX273" fmla="*/ 2152062 w 13870910"/>
              <a:gd name="connsiteY273" fmla="*/ 842092 h 8197027"/>
              <a:gd name="connsiteX274" fmla="*/ 2149735 w 13870910"/>
              <a:gd name="connsiteY274" fmla="*/ 853787 h 8197027"/>
              <a:gd name="connsiteX275" fmla="*/ 2135776 w 13870910"/>
              <a:gd name="connsiteY275" fmla="*/ 852117 h 8197027"/>
              <a:gd name="connsiteX276" fmla="*/ 2133449 w 13870910"/>
              <a:gd name="connsiteY276" fmla="*/ 862142 h 8197027"/>
              <a:gd name="connsiteX277" fmla="*/ 2126470 w 13870910"/>
              <a:gd name="connsiteY277" fmla="*/ 862142 h 8197027"/>
              <a:gd name="connsiteX278" fmla="*/ 2112510 w 13870910"/>
              <a:gd name="connsiteY278" fmla="*/ 852117 h 8197027"/>
              <a:gd name="connsiteX279" fmla="*/ 2089245 w 13870910"/>
              <a:gd name="connsiteY279" fmla="*/ 852117 h 8197027"/>
              <a:gd name="connsiteX280" fmla="*/ 2079939 w 13870910"/>
              <a:gd name="connsiteY280" fmla="*/ 853787 h 8197027"/>
              <a:gd name="connsiteX281" fmla="*/ 2056673 w 13870910"/>
              <a:gd name="connsiteY281" fmla="*/ 860471 h 8197027"/>
              <a:gd name="connsiteX282" fmla="*/ 2049693 w 13870910"/>
              <a:gd name="connsiteY282" fmla="*/ 867154 h 8197027"/>
              <a:gd name="connsiteX283" fmla="*/ 2040387 w 13870910"/>
              <a:gd name="connsiteY283" fmla="*/ 855458 h 8197027"/>
              <a:gd name="connsiteX284" fmla="*/ 2038061 w 13870910"/>
              <a:gd name="connsiteY284" fmla="*/ 855458 h 8197027"/>
              <a:gd name="connsiteX285" fmla="*/ 2021775 w 13870910"/>
              <a:gd name="connsiteY285" fmla="*/ 857129 h 8197027"/>
              <a:gd name="connsiteX286" fmla="*/ 2012469 w 13870910"/>
              <a:gd name="connsiteY286" fmla="*/ 862142 h 8197027"/>
              <a:gd name="connsiteX287" fmla="*/ 2003162 w 13870910"/>
              <a:gd name="connsiteY287" fmla="*/ 850446 h 8197027"/>
              <a:gd name="connsiteX288" fmla="*/ 1996183 w 13870910"/>
              <a:gd name="connsiteY288" fmla="*/ 860471 h 8197027"/>
              <a:gd name="connsiteX289" fmla="*/ 1996183 w 13870910"/>
              <a:gd name="connsiteY289" fmla="*/ 865483 h 8197027"/>
              <a:gd name="connsiteX290" fmla="*/ 1989203 w 13870910"/>
              <a:gd name="connsiteY290" fmla="*/ 867154 h 8197027"/>
              <a:gd name="connsiteX291" fmla="*/ 1961284 w 13870910"/>
              <a:gd name="connsiteY291" fmla="*/ 872166 h 8197027"/>
              <a:gd name="connsiteX292" fmla="*/ 1968264 w 13870910"/>
              <a:gd name="connsiteY292" fmla="*/ 865483 h 8197027"/>
              <a:gd name="connsiteX293" fmla="*/ 1951978 w 13870910"/>
              <a:gd name="connsiteY293" fmla="*/ 875508 h 8197027"/>
              <a:gd name="connsiteX294" fmla="*/ 1944998 w 13870910"/>
              <a:gd name="connsiteY294" fmla="*/ 848775 h 8197027"/>
              <a:gd name="connsiteX295" fmla="*/ 1917080 w 13870910"/>
              <a:gd name="connsiteY295" fmla="*/ 860471 h 8197027"/>
              <a:gd name="connsiteX296" fmla="*/ 1910100 w 13870910"/>
              <a:gd name="connsiteY296" fmla="*/ 855458 h 8197027"/>
              <a:gd name="connsiteX297" fmla="*/ 1896141 w 13870910"/>
              <a:gd name="connsiteY297" fmla="*/ 870496 h 8197027"/>
              <a:gd name="connsiteX298" fmla="*/ 1886835 w 13870910"/>
              <a:gd name="connsiteY298" fmla="*/ 848775 h 8197027"/>
              <a:gd name="connsiteX299" fmla="*/ 1872875 w 13870910"/>
              <a:gd name="connsiteY299" fmla="*/ 855458 h 8197027"/>
              <a:gd name="connsiteX300" fmla="*/ 1844957 w 13870910"/>
              <a:gd name="connsiteY300" fmla="*/ 853787 h 8197027"/>
              <a:gd name="connsiteX301" fmla="*/ 1837977 w 13870910"/>
              <a:gd name="connsiteY301" fmla="*/ 848775 h 8197027"/>
              <a:gd name="connsiteX302" fmla="*/ 1835651 w 13870910"/>
              <a:gd name="connsiteY302" fmla="*/ 842092 h 8197027"/>
              <a:gd name="connsiteX303" fmla="*/ 1819365 w 13870910"/>
              <a:gd name="connsiteY303" fmla="*/ 832067 h 8197027"/>
              <a:gd name="connsiteX304" fmla="*/ 1812385 w 13870910"/>
              <a:gd name="connsiteY304" fmla="*/ 827054 h 8197027"/>
              <a:gd name="connsiteX305" fmla="*/ 1805405 w 13870910"/>
              <a:gd name="connsiteY305" fmla="*/ 815359 h 8197027"/>
              <a:gd name="connsiteX306" fmla="*/ 1819365 w 13870910"/>
              <a:gd name="connsiteY306" fmla="*/ 810346 h 8197027"/>
              <a:gd name="connsiteX307" fmla="*/ 1810058 w 13870910"/>
              <a:gd name="connsiteY307" fmla="*/ 793638 h 8197027"/>
              <a:gd name="connsiteX308" fmla="*/ 1800752 w 13870910"/>
              <a:gd name="connsiteY308" fmla="*/ 803663 h 8197027"/>
              <a:gd name="connsiteX309" fmla="*/ 1793772 w 13870910"/>
              <a:gd name="connsiteY309" fmla="*/ 796980 h 8197027"/>
              <a:gd name="connsiteX310" fmla="*/ 1779813 w 13870910"/>
              <a:gd name="connsiteY310" fmla="*/ 801992 h 8197027"/>
              <a:gd name="connsiteX311" fmla="*/ 1765854 w 13870910"/>
              <a:gd name="connsiteY311" fmla="*/ 800321 h 8197027"/>
              <a:gd name="connsiteX312" fmla="*/ 1779813 w 13870910"/>
              <a:gd name="connsiteY312" fmla="*/ 771917 h 8197027"/>
              <a:gd name="connsiteX313" fmla="*/ 1756548 w 13870910"/>
              <a:gd name="connsiteY313" fmla="*/ 770247 h 8197027"/>
              <a:gd name="connsiteX314" fmla="*/ 1765854 w 13870910"/>
              <a:gd name="connsiteY314" fmla="*/ 760222 h 8197027"/>
              <a:gd name="connsiteX315" fmla="*/ 1751895 w 13870910"/>
              <a:gd name="connsiteY315" fmla="*/ 760222 h 8197027"/>
              <a:gd name="connsiteX316" fmla="*/ 1744915 w 13870910"/>
              <a:gd name="connsiteY316" fmla="*/ 763563 h 8197027"/>
              <a:gd name="connsiteX317" fmla="*/ 1744915 w 13870910"/>
              <a:gd name="connsiteY317" fmla="*/ 773588 h 8197027"/>
              <a:gd name="connsiteX318" fmla="*/ 1735609 w 13870910"/>
              <a:gd name="connsiteY318" fmla="*/ 778601 h 8197027"/>
              <a:gd name="connsiteX319" fmla="*/ 1737935 w 13870910"/>
              <a:gd name="connsiteY319" fmla="*/ 763563 h 8197027"/>
              <a:gd name="connsiteX320" fmla="*/ 1723976 w 13870910"/>
              <a:gd name="connsiteY320" fmla="*/ 758551 h 8197027"/>
              <a:gd name="connsiteX321" fmla="*/ 1710017 w 13870910"/>
              <a:gd name="connsiteY321" fmla="*/ 751868 h 8197027"/>
              <a:gd name="connsiteX322" fmla="*/ 1716996 w 13870910"/>
              <a:gd name="connsiteY322" fmla="*/ 745184 h 8197027"/>
              <a:gd name="connsiteX323" fmla="*/ 1726302 w 13870910"/>
              <a:gd name="connsiteY323" fmla="*/ 740172 h 8197027"/>
              <a:gd name="connsiteX324" fmla="*/ 1723976 w 13870910"/>
              <a:gd name="connsiteY324" fmla="*/ 730147 h 8197027"/>
              <a:gd name="connsiteX325" fmla="*/ 1726302 w 13870910"/>
              <a:gd name="connsiteY325" fmla="*/ 725135 h 8197027"/>
              <a:gd name="connsiteX326" fmla="*/ 1705364 w 13870910"/>
              <a:gd name="connsiteY326" fmla="*/ 730147 h 8197027"/>
              <a:gd name="connsiteX327" fmla="*/ 1705364 w 13870910"/>
              <a:gd name="connsiteY327" fmla="*/ 710097 h 8197027"/>
              <a:gd name="connsiteX328" fmla="*/ 1733282 w 13870910"/>
              <a:gd name="connsiteY328" fmla="*/ 721793 h 8197027"/>
              <a:gd name="connsiteX329" fmla="*/ 1726302 w 13870910"/>
              <a:gd name="connsiteY329" fmla="*/ 698401 h 8197027"/>
              <a:gd name="connsiteX330" fmla="*/ 1705364 w 13870910"/>
              <a:gd name="connsiteY330" fmla="*/ 698401 h 8197027"/>
              <a:gd name="connsiteX331" fmla="*/ 1698384 w 13870910"/>
              <a:gd name="connsiteY331" fmla="*/ 700072 h 8197027"/>
              <a:gd name="connsiteX332" fmla="*/ 1696057 w 13870910"/>
              <a:gd name="connsiteY332" fmla="*/ 693389 h 8197027"/>
              <a:gd name="connsiteX333" fmla="*/ 1698384 w 13870910"/>
              <a:gd name="connsiteY333" fmla="*/ 681693 h 8197027"/>
              <a:gd name="connsiteX334" fmla="*/ 1707690 w 13870910"/>
              <a:gd name="connsiteY334" fmla="*/ 664985 h 8197027"/>
              <a:gd name="connsiteX335" fmla="*/ 1716996 w 13870910"/>
              <a:gd name="connsiteY335" fmla="*/ 654960 h 8197027"/>
              <a:gd name="connsiteX336" fmla="*/ 1707690 w 13870910"/>
              <a:gd name="connsiteY336" fmla="*/ 654960 h 8197027"/>
              <a:gd name="connsiteX337" fmla="*/ 1707690 w 13870910"/>
              <a:gd name="connsiteY337" fmla="*/ 649948 h 8197027"/>
              <a:gd name="connsiteX338" fmla="*/ 1721649 w 13870910"/>
              <a:gd name="connsiteY338" fmla="*/ 649948 h 8197027"/>
              <a:gd name="connsiteX339" fmla="*/ 1737935 w 13870910"/>
              <a:gd name="connsiteY339" fmla="*/ 628227 h 8197027"/>
              <a:gd name="connsiteX340" fmla="*/ 1721649 w 13870910"/>
              <a:gd name="connsiteY340" fmla="*/ 629898 h 8197027"/>
              <a:gd name="connsiteX341" fmla="*/ 1719323 w 13870910"/>
              <a:gd name="connsiteY341" fmla="*/ 618202 h 8197027"/>
              <a:gd name="connsiteX342" fmla="*/ 1733282 w 13870910"/>
              <a:gd name="connsiteY342" fmla="*/ 616531 h 8197027"/>
              <a:gd name="connsiteX343" fmla="*/ 1740262 w 13870910"/>
              <a:gd name="connsiteY343" fmla="*/ 601494 h 8197027"/>
              <a:gd name="connsiteX344" fmla="*/ 1754221 w 13870910"/>
              <a:gd name="connsiteY344" fmla="*/ 599823 h 8197027"/>
              <a:gd name="connsiteX345" fmla="*/ 1763527 w 13870910"/>
              <a:gd name="connsiteY345" fmla="*/ 589798 h 8197027"/>
              <a:gd name="connsiteX346" fmla="*/ 1770507 w 13870910"/>
              <a:gd name="connsiteY346" fmla="*/ 574761 h 8197027"/>
              <a:gd name="connsiteX347" fmla="*/ 1777487 w 13870910"/>
              <a:gd name="connsiteY347" fmla="*/ 581444 h 8197027"/>
              <a:gd name="connsiteX348" fmla="*/ 1791446 w 13870910"/>
              <a:gd name="connsiteY348" fmla="*/ 581444 h 8197027"/>
              <a:gd name="connsiteX349" fmla="*/ 1791446 w 13870910"/>
              <a:gd name="connsiteY349" fmla="*/ 571419 h 8197027"/>
              <a:gd name="connsiteX350" fmla="*/ 1777487 w 13870910"/>
              <a:gd name="connsiteY350" fmla="*/ 571419 h 8197027"/>
              <a:gd name="connsiteX351" fmla="*/ 1768180 w 13870910"/>
              <a:gd name="connsiteY351" fmla="*/ 566407 h 8197027"/>
              <a:gd name="connsiteX352" fmla="*/ 1761201 w 13870910"/>
              <a:gd name="connsiteY352" fmla="*/ 556382 h 8197027"/>
              <a:gd name="connsiteX353" fmla="*/ 1775160 w 13870910"/>
              <a:gd name="connsiteY353" fmla="*/ 561394 h 8197027"/>
              <a:gd name="connsiteX354" fmla="*/ 1782140 w 13870910"/>
              <a:gd name="connsiteY354" fmla="*/ 559724 h 8197027"/>
              <a:gd name="connsiteX355" fmla="*/ 1789119 w 13870910"/>
              <a:gd name="connsiteY355" fmla="*/ 559724 h 8197027"/>
              <a:gd name="connsiteX356" fmla="*/ 1786793 w 13870910"/>
              <a:gd name="connsiteY356" fmla="*/ 554711 h 8197027"/>
              <a:gd name="connsiteX357" fmla="*/ 1758874 w 13870910"/>
              <a:gd name="connsiteY357" fmla="*/ 548028 h 8197027"/>
              <a:gd name="connsiteX358" fmla="*/ 1761201 w 13870910"/>
              <a:gd name="connsiteY358" fmla="*/ 532991 h 8197027"/>
              <a:gd name="connsiteX359" fmla="*/ 1775160 w 13870910"/>
              <a:gd name="connsiteY359" fmla="*/ 538003 h 8197027"/>
              <a:gd name="connsiteX360" fmla="*/ 1772833 w 13870910"/>
              <a:gd name="connsiteY360" fmla="*/ 539674 h 8197027"/>
              <a:gd name="connsiteX361" fmla="*/ 1779813 w 13870910"/>
              <a:gd name="connsiteY361" fmla="*/ 534661 h 8197027"/>
              <a:gd name="connsiteX362" fmla="*/ 1800752 w 13870910"/>
              <a:gd name="connsiteY362" fmla="*/ 534661 h 8197027"/>
              <a:gd name="connsiteX363" fmla="*/ 1800752 w 13870910"/>
              <a:gd name="connsiteY363" fmla="*/ 532991 h 8197027"/>
              <a:gd name="connsiteX364" fmla="*/ 1784466 w 13870910"/>
              <a:gd name="connsiteY364" fmla="*/ 527978 h 8197027"/>
              <a:gd name="connsiteX365" fmla="*/ 1821691 w 13870910"/>
              <a:gd name="connsiteY365" fmla="*/ 521295 h 8197027"/>
              <a:gd name="connsiteX366" fmla="*/ 1819365 w 13870910"/>
              <a:gd name="connsiteY366" fmla="*/ 514612 h 8197027"/>
              <a:gd name="connsiteX367" fmla="*/ 1817038 w 13870910"/>
              <a:gd name="connsiteY367" fmla="*/ 504587 h 8197027"/>
              <a:gd name="connsiteX368" fmla="*/ 1840304 w 13870910"/>
              <a:gd name="connsiteY368" fmla="*/ 499574 h 8197027"/>
              <a:gd name="connsiteX369" fmla="*/ 1840304 w 13870910"/>
              <a:gd name="connsiteY369" fmla="*/ 487879 h 8197027"/>
              <a:gd name="connsiteX370" fmla="*/ 1830997 w 13870910"/>
              <a:gd name="connsiteY370" fmla="*/ 487879 h 8197027"/>
              <a:gd name="connsiteX371" fmla="*/ 1833324 w 13870910"/>
              <a:gd name="connsiteY371" fmla="*/ 494562 h 8197027"/>
              <a:gd name="connsiteX372" fmla="*/ 1830997 w 13870910"/>
              <a:gd name="connsiteY372" fmla="*/ 496233 h 8197027"/>
              <a:gd name="connsiteX373" fmla="*/ 1812385 w 13870910"/>
              <a:gd name="connsiteY373" fmla="*/ 492891 h 8197027"/>
              <a:gd name="connsiteX374" fmla="*/ 1812385 w 13870910"/>
              <a:gd name="connsiteY374" fmla="*/ 486208 h 8197027"/>
              <a:gd name="connsiteX375" fmla="*/ 1826344 w 13870910"/>
              <a:gd name="connsiteY375" fmla="*/ 484537 h 8197027"/>
              <a:gd name="connsiteX376" fmla="*/ 1835651 w 13870910"/>
              <a:gd name="connsiteY376" fmla="*/ 479524 h 8197027"/>
              <a:gd name="connsiteX377" fmla="*/ 1849610 w 13870910"/>
              <a:gd name="connsiteY377" fmla="*/ 474512 h 8197027"/>
              <a:gd name="connsiteX378" fmla="*/ 1849610 w 13870910"/>
              <a:gd name="connsiteY378" fmla="*/ 464487 h 8197027"/>
              <a:gd name="connsiteX379" fmla="*/ 1858916 w 13870910"/>
              <a:gd name="connsiteY379" fmla="*/ 466158 h 8197027"/>
              <a:gd name="connsiteX380" fmla="*/ 1889161 w 13870910"/>
              <a:gd name="connsiteY380" fmla="*/ 461145 h 8197027"/>
              <a:gd name="connsiteX381" fmla="*/ 1919406 w 13870910"/>
              <a:gd name="connsiteY381" fmla="*/ 454462 h 8197027"/>
              <a:gd name="connsiteX382" fmla="*/ 1919406 w 13870910"/>
              <a:gd name="connsiteY382" fmla="*/ 452791 h 8197027"/>
              <a:gd name="connsiteX383" fmla="*/ 1910100 w 13870910"/>
              <a:gd name="connsiteY383" fmla="*/ 442766 h 8197027"/>
              <a:gd name="connsiteX384" fmla="*/ 1933366 w 13870910"/>
              <a:gd name="connsiteY384" fmla="*/ 437754 h 8197027"/>
              <a:gd name="connsiteX385" fmla="*/ 1940345 w 13870910"/>
              <a:gd name="connsiteY385" fmla="*/ 436083 h 8197027"/>
              <a:gd name="connsiteX386" fmla="*/ 1961284 w 13870910"/>
              <a:gd name="connsiteY386" fmla="*/ 434412 h 8197027"/>
              <a:gd name="connsiteX387" fmla="*/ 1977570 w 13870910"/>
              <a:gd name="connsiteY387" fmla="*/ 427729 h 8197027"/>
              <a:gd name="connsiteX388" fmla="*/ 1993856 w 13870910"/>
              <a:gd name="connsiteY388" fmla="*/ 426058 h 8197027"/>
              <a:gd name="connsiteX389" fmla="*/ 2010142 w 13870910"/>
              <a:gd name="connsiteY389" fmla="*/ 424387 h 8197027"/>
              <a:gd name="connsiteX390" fmla="*/ 2054347 w 13870910"/>
              <a:gd name="connsiteY390" fmla="*/ 414363 h 8197027"/>
              <a:gd name="connsiteX391" fmla="*/ 2068306 w 13870910"/>
              <a:gd name="connsiteY391" fmla="*/ 412692 h 8197027"/>
              <a:gd name="connsiteX392" fmla="*/ 2077612 w 13870910"/>
              <a:gd name="connsiteY392" fmla="*/ 422717 h 8197027"/>
              <a:gd name="connsiteX393" fmla="*/ 2086918 w 13870910"/>
              <a:gd name="connsiteY393" fmla="*/ 424387 h 8197027"/>
              <a:gd name="connsiteX394" fmla="*/ 2059000 w 13870910"/>
              <a:gd name="connsiteY394" fmla="*/ 426058 h 8197027"/>
              <a:gd name="connsiteX395" fmla="*/ 2059000 w 13870910"/>
              <a:gd name="connsiteY395" fmla="*/ 431071 h 8197027"/>
              <a:gd name="connsiteX396" fmla="*/ 2072959 w 13870910"/>
              <a:gd name="connsiteY396" fmla="*/ 431071 h 8197027"/>
              <a:gd name="connsiteX397" fmla="*/ 2082265 w 13870910"/>
              <a:gd name="connsiteY397" fmla="*/ 436083 h 8197027"/>
              <a:gd name="connsiteX398" fmla="*/ 2082265 w 13870910"/>
              <a:gd name="connsiteY398" fmla="*/ 441096 h 8197027"/>
              <a:gd name="connsiteX399" fmla="*/ 2089245 w 13870910"/>
              <a:gd name="connsiteY399" fmla="*/ 436083 h 8197027"/>
              <a:gd name="connsiteX400" fmla="*/ 2098551 w 13870910"/>
              <a:gd name="connsiteY400" fmla="*/ 429400 h 8197027"/>
              <a:gd name="connsiteX401" fmla="*/ 2098551 w 13870910"/>
              <a:gd name="connsiteY401" fmla="*/ 422717 h 8197027"/>
              <a:gd name="connsiteX402" fmla="*/ 2121817 w 13870910"/>
              <a:gd name="connsiteY402" fmla="*/ 417704 h 8197027"/>
              <a:gd name="connsiteX403" fmla="*/ 2135776 w 13870910"/>
              <a:gd name="connsiteY403" fmla="*/ 422717 h 8197027"/>
              <a:gd name="connsiteX404" fmla="*/ 2133449 w 13870910"/>
              <a:gd name="connsiteY404" fmla="*/ 432742 h 8197027"/>
              <a:gd name="connsiteX405" fmla="*/ 2161368 w 13870910"/>
              <a:gd name="connsiteY405" fmla="*/ 434412 h 8197027"/>
              <a:gd name="connsiteX406" fmla="*/ 2159041 w 13870910"/>
              <a:gd name="connsiteY406" fmla="*/ 451121 h 8197027"/>
              <a:gd name="connsiteX407" fmla="*/ 2196266 w 13870910"/>
              <a:gd name="connsiteY407" fmla="*/ 462816 h 8197027"/>
              <a:gd name="connsiteX408" fmla="*/ 2182307 w 13870910"/>
              <a:gd name="connsiteY408" fmla="*/ 472841 h 8197027"/>
              <a:gd name="connsiteX409" fmla="*/ 2212552 w 13870910"/>
              <a:gd name="connsiteY409" fmla="*/ 479524 h 8197027"/>
              <a:gd name="connsiteX410" fmla="*/ 2184634 w 13870910"/>
              <a:gd name="connsiteY410" fmla="*/ 484537 h 8197027"/>
              <a:gd name="connsiteX411" fmla="*/ 2193940 w 13870910"/>
              <a:gd name="connsiteY411" fmla="*/ 486208 h 8197027"/>
              <a:gd name="connsiteX412" fmla="*/ 2203246 w 13870910"/>
              <a:gd name="connsiteY412" fmla="*/ 491220 h 8197027"/>
              <a:gd name="connsiteX413" fmla="*/ 2200919 w 13870910"/>
              <a:gd name="connsiteY413" fmla="*/ 497903 h 8197027"/>
              <a:gd name="connsiteX414" fmla="*/ 2228838 w 13870910"/>
              <a:gd name="connsiteY414" fmla="*/ 496233 h 8197027"/>
              <a:gd name="connsiteX415" fmla="*/ 2221858 w 13870910"/>
              <a:gd name="connsiteY415" fmla="*/ 507928 h 8197027"/>
              <a:gd name="connsiteX416" fmla="*/ 2228838 w 13870910"/>
              <a:gd name="connsiteY416" fmla="*/ 509599 h 8197027"/>
              <a:gd name="connsiteX417" fmla="*/ 2249777 w 13870910"/>
              <a:gd name="connsiteY417" fmla="*/ 507928 h 8197027"/>
              <a:gd name="connsiteX418" fmla="*/ 2263736 w 13870910"/>
              <a:gd name="connsiteY418" fmla="*/ 519624 h 8197027"/>
              <a:gd name="connsiteX419" fmla="*/ 2254430 w 13870910"/>
              <a:gd name="connsiteY419" fmla="*/ 526307 h 8197027"/>
              <a:gd name="connsiteX420" fmla="*/ 2238144 w 13870910"/>
              <a:gd name="connsiteY420" fmla="*/ 546357 h 8197027"/>
              <a:gd name="connsiteX421" fmla="*/ 2238144 w 13870910"/>
              <a:gd name="connsiteY421" fmla="*/ 551370 h 8197027"/>
              <a:gd name="connsiteX422" fmla="*/ 2259083 w 13870910"/>
              <a:gd name="connsiteY422" fmla="*/ 556382 h 8197027"/>
              <a:gd name="connsiteX423" fmla="*/ 2275369 w 13870910"/>
              <a:gd name="connsiteY423" fmla="*/ 554711 h 8197027"/>
              <a:gd name="connsiteX424" fmla="*/ 2289328 w 13870910"/>
              <a:gd name="connsiteY424" fmla="*/ 554711 h 8197027"/>
              <a:gd name="connsiteX425" fmla="*/ 2305614 w 13870910"/>
              <a:gd name="connsiteY425" fmla="*/ 553040 h 8197027"/>
              <a:gd name="connsiteX426" fmla="*/ 2296308 w 13870910"/>
              <a:gd name="connsiteY426" fmla="*/ 568078 h 8197027"/>
              <a:gd name="connsiteX427" fmla="*/ 2298635 w 13870910"/>
              <a:gd name="connsiteY427" fmla="*/ 578103 h 8197027"/>
              <a:gd name="connsiteX428" fmla="*/ 2300961 w 13870910"/>
              <a:gd name="connsiteY428" fmla="*/ 583115 h 8197027"/>
              <a:gd name="connsiteX429" fmla="*/ 2300961 w 13870910"/>
              <a:gd name="connsiteY429" fmla="*/ 594811 h 8197027"/>
              <a:gd name="connsiteX430" fmla="*/ 2273042 w 13870910"/>
              <a:gd name="connsiteY430" fmla="*/ 609848 h 8197027"/>
              <a:gd name="connsiteX431" fmla="*/ 2287002 w 13870910"/>
              <a:gd name="connsiteY431" fmla="*/ 609848 h 8197027"/>
              <a:gd name="connsiteX432" fmla="*/ 2289328 w 13870910"/>
              <a:gd name="connsiteY432" fmla="*/ 614861 h 8197027"/>
              <a:gd name="connsiteX433" fmla="*/ 2303288 w 13870910"/>
              <a:gd name="connsiteY433" fmla="*/ 613190 h 8197027"/>
              <a:gd name="connsiteX434" fmla="*/ 2310267 w 13870910"/>
              <a:gd name="connsiteY434" fmla="*/ 613190 h 8197027"/>
              <a:gd name="connsiteX435" fmla="*/ 2310267 w 13870910"/>
              <a:gd name="connsiteY435" fmla="*/ 619873 h 8197027"/>
              <a:gd name="connsiteX436" fmla="*/ 2289328 w 13870910"/>
              <a:gd name="connsiteY436" fmla="*/ 629898 h 8197027"/>
              <a:gd name="connsiteX437" fmla="*/ 2291655 w 13870910"/>
              <a:gd name="connsiteY437" fmla="*/ 631569 h 8197027"/>
              <a:gd name="connsiteX438" fmla="*/ 2293981 w 13870910"/>
              <a:gd name="connsiteY438" fmla="*/ 641594 h 8197027"/>
              <a:gd name="connsiteX439" fmla="*/ 2280022 w 13870910"/>
              <a:gd name="connsiteY439" fmla="*/ 648277 h 8197027"/>
              <a:gd name="connsiteX440" fmla="*/ 2282349 w 13870910"/>
              <a:gd name="connsiteY440" fmla="*/ 653289 h 8197027"/>
              <a:gd name="connsiteX441" fmla="*/ 2310267 w 13870910"/>
              <a:gd name="connsiteY441" fmla="*/ 658302 h 8197027"/>
              <a:gd name="connsiteX442" fmla="*/ 2324227 w 13870910"/>
              <a:gd name="connsiteY442" fmla="*/ 669998 h 8197027"/>
              <a:gd name="connsiteX443" fmla="*/ 2280022 w 13870910"/>
              <a:gd name="connsiteY443" fmla="*/ 680022 h 8197027"/>
              <a:gd name="connsiteX444" fmla="*/ 2303288 w 13870910"/>
              <a:gd name="connsiteY444" fmla="*/ 671668 h 8197027"/>
              <a:gd name="connsiteX445" fmla="*/ 3543341 w 13870910"/>
              <a:gd name="connsiteY445" fmla="*/ 671668 h 8197027"/>
              <a:gd name="connsiteX446" fmla="*/ 3566606 w 13870910"/>
              <a:gd name="connsiteY446" fmla="*/ 676681 h 8197027"/>
              <a:gd name="connsiteX447" fmla="*/ 3557300 w 13870910"/>
              <a:gd name="connsiteY447" fmla="*/ 681693 h 8197027"/>
              <a:gd name="connsiteX448" fmla="*/ 3547994 w 13870910"/>
              <a:gd name="connsiteY448" fmla="*/ 681693 h 8197027"/>
              <a:gd name="connsiteX449" fmla="*/ 3538688 w 13870910"/>
              <a:gd name="connsiteY449" fmla="*/ 681693 h 8197027"/>
              <a:gd name="connsiteX450" fmla="*/ 3538688 w 13870910"/>
              <a:gd name="connsiteY450" fmla="*/ 683364 h 8197027"/>
              <a:gd name="connsiteX451" fmla="*/ 3547994 w 13870910"/>
              <a:gd name="connsiteY451" fmla="*/ 688377 h 8197027"/>
              <a:gd name="connsiteX452" fmla="*/ 3564279 w 13870910"/>
              <a:gd name="connsiteY452" fmla="*/ 698401 h 8197027"/>
              <a:gd name="connsiteX453" fmla="*/ 3550320 w 13870910"/>
              <a:gd name="connsiteY453" fmla="*/ 696731 h 8197027"/>
              <a:gd name="connsiteX454" fmla="*/ 3520075 w 13870910"/>
              <a:gd name="connsiteY454" fmla="*/ 716780 h 8197027"/>
              <a:gd name="connsiteX455" fmla="*/ 3517748 w 13870910"/>
              <a:gd name="connsiteY455" fmla="*/ 726805 h 8197027"/>
              <a:gd name="connsiteX456" fmla="*/ 3531708 w 13870910"/>
              <a:gd name="connsiteY456" fmla="*/ 721793 h 8197027"/>
              <a:gd name="connsiteX457" fmla="*/ 3545667 w 13870910"/>
              <a:gd name="connsiteY457" fmla="*/ 721793 h 8197027"/>
              <a:gd name="connsiteX458" fmla="*/ 3547994 w 13870910"/>
              <a:gd name="connsiteY458" fmla="*/ 723464 h 8197027"/>
              <a:gd name="connsiteX459" fmla="*/ 3547994 w 13870910"/>
              <a:gd name="connsiteY459" fmla="*/ 733489 h 8197027"/>
              <a:gd name="connsiteX460" fmla="*/ 3527055 w 13870910"/>
              <a:gd name="connsiteY460" fmla="*/ 733489 h 8197027"/>
              <a:gd name="connsiteX461" fmla="*/ 3524728 w 13870910"/>
              <a:gd name="connsiteY461" fmla="*/ 735159 h 8197027"/>
              <a:gd name="connsiteX462" fmla="*/ 3508442 w 13870910"/>
              <a:gd name="connsiteY462" fmla="*/ 751868 h 8197027"/>
              <a:gd name="connsiteX463" fmla="*/ 3499136 w 13870910"/>
              <a:gd name="connsiteY463" fmla="*/ 745184 h 8197027"/>
              <a:gd name="connsiteX464" fmla="*/ 3501463 w 13870910"/>
              <a:gd name="connsiteY464" fmla="*/ 735159 h 8197027"/>
              <a:gd name="connsiteX465" fmla="*/ 3487503 w 13870910"/>
              <a:gd name="connsiteY465" fmla="*/ 736830 h 8197027"/>
              <a:gd name="connsiteX466" fmla="*/ 3487503 w 13870910"/>
              <a:gd name="connsiteY466" fmla="*/ 746855 h 8197027"/>
              <a:gd name="connsiteX467" fmla="*/ 3459585 w 13870910"/>
              <a:gd name="connsiteY467" fmla="*/ 741843 h 8197027"/>
              <a:gd name="connsiteX468" fmla="*/ 3466564 w 13870910"/>
              <a:gd name="connsiteY468" fmla="*/ 748526 h 8197027"/>
              <a:gd name="connsiteX469" fmla="*/ 3482850 w 13870910"/>
              <a:gd name="connsiteY469" fmla="*/ 760222 h 8197027"/>
              <a:gd name="connsiteX470" fmla="*/ 3489830 w 13870910"/>
              <a:gd name="connsiteY470" fmla="*/ 760222 h 8197027"/>
              <a:gd name="connsiteX471" fmla="*/ 3499136 w 13870910"/>
              <a:gd name="connsiteY471" fmla="*/ 771917 h 8197027"/>
              <a:gd name="connsiteX472" fmla="*/ 3482850 w 13870910"/>
              <a:gd name="connsiteY472" fmla="*/ 771917 h 8197027"/>
              <a:gd name="connsiteX473" fmla="*/ 3489830 w 13870910"/>
              <a:gd name="connsiteY473" fmla="*/ 781942 h 8197027"/>
              <a:gd name="connsiteX474" fmla="*/ 3487503 w 13870910"/>
              <a:gd name="connsiteY474" fmla="*/ 786955 h 8197027"/>
              <a:gd name="connsiteX475" fmla="*/ 3480524 w 13870910"/>
              <a:gd name="connsiteY475" fmla="*/ 785284 h 8197027"/>
              <a:gd name="connsiteX476" fmla="*/ 3473544 w 13870910"/>
              <a:gd name="connsiteY476" fmla="*/ 790296 h 8197027"/>
              <a:gd name="connsiteX477" fmla="*/ 3480524 w 13870910"/>
              <a:gd name="connsiteY477" fmla="*/ 795309 h 8197027"/>
              <a:gd name="connsiteX478" fmla="*/ 3482850 w 13870910"/>
              <a:gd name="connsiteY478" fmla="*/ 800321 h 8197027"/>
              <a:gd name="connsiteX479" fmla="*/ 3475870 w 13870910"/>
              <a:gd name="connsiteY479" fmla="*/ 801992 h 8197027"/>
              <a:gd name="connsiteX480" fmla="*/ 3473544 w 13870910"/>
              <a:gd name="connsiteY480" fmla="*/ 801992 h 8197027"/>
              <a:gd name="connsiteX481" fmla="*/ 3459585 w 13870910"/>
              <a:gd name="connsiteY481" fmla="*/ 796980 h 8197027"/>
              <a:gd name="connsiteX482" fmla="*/ 3438646 w 13870910"/>
              <a:gd name="connsiteY482" fmla="*/ 812017 h 8197027"/>
              <a:gd name="connsiteX483" fmla="*/ 3431666 w 13870910"/>
              <a:gd name="connsiteY483" fmla="*/ 823713 h 8197027"/>
              <a:gd name="connsiteX484" fmla="*/ 3445625 w 13870910"/>
              <a:gd name="connsiteY484" fmla="*/ 818700 h 8197027"/>
              <a:gd name="connsiteX485" fmla="*/ 3443299 w 13870910"/>
              <a:gd name="connsiteY485" fmla="*/ 825384 h 8197027"/>
              <a:gd name="connsiteX486" fmla="*/ 3436319 w 13870910"/>
              <a:gd name="connsiteY486" fmla="*/ 827054 h 8197027"/>
              <a:gd name="connsiteX487" fmla="*/ 3433993 w 13870910"/>
              <a:gd name="connsiteY487" fmla="*/ 833738 h 8197027"/>
              <a:gd name="connsiteX488" fmla="*/ 3420033 w 13870910"/>
              <a:gd name="connsiteY488" fmla="*/ 835408 h 8197027"/>
              <a:gd name="connsiteX489" fmla="*/ 3417707 w 13870910"/>
              <a:gd name="connsiteY489" fmla="*/ 835408 h 8197027"/>
              <a:gd name="connsiteX490" fmla="*/ 3394441 w 13870910"/>
              <a:gd name="connsiteY490" fmla="*/ 830396 h 8197027"/>
              <a:gd name="connsiteX491" fmla="*/ 3380482 w 13870910"/>
              <a:gd name="connsiteY491" fmla="*/ 842092 h 8197027"/>
              <a:gd name="connsiteX492" fmla="*/ 3389788 w 13870910"/>
              <a:gd name="connsiteY492" fmla="*/ 843763 h 8197027"/>
              <a:gd name="connsiteX493" fmla="*/ 3392115 w 13870910"/>
              <a:gd name="connsiteY493" fmla="*/ 842092 h 8197027"/>
              <a:gd name="connsiteX494" fmla="*/ 3389788 w 13870910"/>
              <a:gd name="connsiteY494" fmla="*/ 853787 h 8197027"/>
              <a:gd name="connsiteX495" fmla="*/ 3375829 w 13870910"/>
              <a:gd name="connsiteY495" fmla="*/ 852117 h 8197027"/>
              <a:gd name="connsiteX496" fmla="*/ 3373502 w 13870910"/>
              <a:gd name="connsiteY496" fmla="*/ 862142 h 8197027"/>
              <a:gd name="connsiteX497" fmla="*/ 3366522 w 13870910"/>
              <a:gd name="connsiteY497" fmla="*/ 862142 h 8197027"/>
              <a:gd name="connsiteX498" fmla="*/ 3352563 w 13870910"/>
              <a:gd name="connsiteY498" fmla="*/ 852117 h 8197027"/>
              <a:gd name="connsiteX499" fmla="*/ 3329298 w 13870910"/>
              <a:gd name="connsiteY499" fmla="*/ 852117 h 8197027"/>
              <a:gd name="connsiteX500" fmla="*/ 3319991 w 13870910"/>
              <a:gd name="connsiteY500" fmla="*/ 853787 h 8197027"/>
              <a:gd name="connsiteX501" fmla="*/ 3296726 w 13870910"/>
              <a:gd name="connsiteY501" fmla="*/ 860471 h 8197027"/>
              <a:gd name="connsiteX502" fmla="*/ 3289746 w 13870910"/>
              <a:gd name="connsiteY502" fmla="*/ 867154 h 8197027"/>
              <a:gd name="connsiteX503" fmla="*/ 3280440 w 13870910"/>
              <a:gd name="connsiteY503" fmla="*/ 855458 h 8197027"/>
              <a:gd name="connsiteX504" fmla="*/ 3278113 w 13870910"/>
              <a:gd name="connsiteY504" fmla="*/ 855458 h 8197027"/>
              <a:gd name="connsiteX505" fmla="*/ 3261828 w 13870910"/>
              <a:gd name="connsiteY505" fmla="*/ 857129 h 8197027"/>
              <a:gd name="connsiteX506" fmla="*/ 3252521 w 13870910"/>
              <a:gd name="connsiteY506" fmla="*/ 862142 h 8197027"/>
              <a:gd name="connsiteX507" fmla="*/ 3243215 w 13870910"/>
              <a:gd name="connsiteY507" fmla="*/ 850446 h 8197027"/>
              <a:gd name="connsiteX508" fmla="*/ 3236236 w 13870910"/>
              <a:gd name="connsiteY508" fmla="*/ 860471 h 8197027"/>
              <a:gd name="connsiteX509" fmla="*/ 3236236 w 13870910"/>
              <a:gd name="connsiteY509" fmla="*/ 865483 h 8197027"/>
              <a:gd name="connsiteX510" fmla="*/ 3229256 w 13870910"/>
              <a:gd name="connsiteY510" fmla="*/ 867154 h 8197027"/>
              <a:gd name="connsiteX511" fmla="*/ 3201337 w 13870910"/>
              <a:gd name="connsiteY511" fmla="*/ 872166 h 8197027"/>
              <a:gd name="connsiteX512" fmla="*/ 3208317 w 13870910"/>
              <a:gd name="connsiteY512" fmla="*/ 865483 h 8197027"/>
              <a:gd name="connsiteX513" fmla="*/ 3192031 w 13870910"/>
              <a:gd name="connsiteY513" fmla="*/ 875508 h 8197027"/>
              <a:gd name="connsiteX514" fmla="*/ 3185051 w 13870910"/>
              <a:gd name="connsiteY514" fmla="*/ 848775 h 8197027"/>
              <a:gd name="connsiteX515" fmla="*/ 3157133 w 13870910"/>
              <a:gd name="connsiteY515" fmla="*/ 860471 h 8197027"/>
              <a:gd name="connsiteX516" fmla="*/ 3150153 w 13870910"/>
              <a:gd name="connsiteY516" fmla="*/ 855458 h 8197027"/>
              <a:gd name="connsiteX517" fmla="*/ 3136194 w 13870910"/>
              <a:gd name="connsiteY517" fmla="*/ 870496 h 8197027"/>
              <a:gd name="connsiteX518" fmla="*/ 3126887 w 13870910"/>
              <a:gd name="connsiteY518" fmla="*/ 848775 h 8197027"/>
              <a:gd name="connsiteX519" fmla="*/ 3112928 w 13870910"/>
              <a:gd name="connsiteY519" fmla="*/ 855458 h 8197027"/>
              <a:gd name="connsiteX520" fmla="*/ 3085010 w 13870910"/>
              <a:gd name="connsiteY520" fmla="*/ 853787 h 8197027"/>
              <a:gd name="connsiteX521" fmla="*/ 3078030 w 13870910"/>
              <a:gd name="connsiteY521" fmla="*/ 848775 h 8197027"/>
              <a:gd name="connsiteX522" fmla="*/ 3075703 w 13870910"/>
              <a:gd name="connsiteY522" fmla="*/ 842092 h 8197027"/>
              <a:gd name="connsiteX523" fmla="*/ 3059417 w 13870910"/>
              <a:gd name="connsiteY523" fmla="*/ 832067 h 8197027"/>
              <a:gd name="connsiteX524" fmla="*/ 3052438 w 13870910"/>
              <a:gd name="connsiteY524" fmla="*/ 827054 h 8197027"/>
              <a:gd name="connsiteX525" fmla="*/ 3045458 w 13870910"/>
              <a:gd name="connsiteY525" fmla="*/ 815359 h 8197027"/>
              <a:gd name="connsiteX526" fmla="*/ 3059417 w 13870910"/>
              <a:gd name="connsiteY526" fmla="*/ 810346 h 8197027"/>
              <a:gd name="connsiteX527" fmla="*/ 3050111 w 13870910"/>
              <a:gd name="connsiteY527" fmla="*/ 793638 h 8197027"/>
              <a:gd name="connsiteX528" fmla="*/ 3040805 w 13870910"/>
              <a:gd name="connsiteY528" fmla="*/ 803663 h 8197027"/>
              <a:gd name="connsiteX529" fmla="*/ 3033825 w 13870910"/>
              <a:gd name="connsiteY529" fmla="*/ 796980 h 8197027"/>
              <a:gd name="connsiteX530" fmla="*/ 3019866 w 13870910"/>
              <a:gd name="connsiteY530" fmla="*/ 801992 h 8197027"/>
              <a:gd name="connsiteX531" fmla="*/ 3005907 w 13870910"/>
              <a:gd name="connsiteY531" fmla="*/ 800321 h 8197027"/>
              <a:gd name="connsiteX532" fmla="*/ 3019866 w 13870910"/>
              <a:gd name="connsiteY532" fmla="*/ 771917 h 8197027"/>
              <a:gd name="connsiteX533" fmla="*/ 2996601 w 13870910"/>
              <a:gd name="connsiteY533" fmla="*/ 770247 h 8197027"/>
              <a:gd name="connsiteX534" fmla="*/ 3005907 w 13870910"/>
              <a:gd name="connsiteY534" fmla="*/ 760222 h 8197027"/>
              <a:gd name="connsiteX535" fmla="*/ 2991948 w 13870910"/>
              <a:gd name="connsiteY535" fmla="*/ 760222 h 8197027"/>
              <a:gd name="connsiteX536" fmla="*/ 2989621 w 13870910"/>
              <a:gd name="connsiteY536" fmla="*/ 761892 h 8197027"/>
              <a:gd name="connsiteX537" fmla="*/ 2989621 w 13870910"/>
              <a:gd name="connsiteY537" fmla="*/ 771917 h 8197027"/>
              <a:gd name="connsiteX538" fmla="*/ 2980315 w 13870910"/>
              <a:gd name="connsiteY538" fmla="*/ 776930 h 8197027"/>
              <a:gd name="connsiteX539" fmla="*/ 2982641 w 13870910"/>
              <a:gd name="connsiteY539" fmla="*/ 761892 h 8197027"/>
              <a:gd name="connsiteX540" fmla="*/ 2968682 w 13870910"/>
              <a:gd name="connsiteY540" fmla="*/ 756880 h 8197027"/>
              <a:gd name="connsiteX541" fmla="*/ 2954723 w 13870910"/>
              <a:gd name="connsiteY541" fmla="*/ 750197 h 8197027"/>
              <a:gd name="connsiteX542" fmla="*/ 2961702 w 13870910"/>
              <a:gd name="connsiteY542" fmla="*/ 743514 h 8197027"/>
              <a:gd name="connsiteX543" fmla="*/ 2971008 w 13870910"/>
              <a:gd name="connsiteY543" fmla="*/ 738501 h 8197027"/>
              <a:gd name="connsiteX544" fmla="*/ 2968682 w 13870910"/>
              <a:gd name="connsiteY544" fmla="*/ 728476 h 8197027"/>
              <a:gd name="connsiteX545" fmla="*/ 2971008 w 13870910"/>
              <a:gd name="connsiteY545" fmla="*/ 723464 h 8197027"/>
              <a:gd name="connsiteX546" fmla="*/ 2950070 w 13870910"/>
              <a:gd name="connsiteY546" fmla="*/ 728476 h 8197027"/>
              <a:gd name="connsiteX547" fmla="*/ 2950070 w 13870910"/>
              <a:gd name="connsiteY547" fmla="*/ 708426 h 8197027"/>
              <a:gd name="connsiteX548" fmla="*/ 2977988 w 13870910"/>
              <a:gd name="connsiteY548" fmla="*/ 720122 h 8197027"/>
              <a:gd name="connsiteX549" fmla="*/ 2971008 w 13870910"/>
              <a:gd name="connsiteY549" fmla="*/ 696731 h 8197027"/>
              <a:gd name="connsiteX550" fmla="*/ 2950070 w 13870910"/>
              <a:gd name="connsiteY550" fmla="*/ 696731 h 8197027"/>
              <a:gd name="connsiteX551" fmla="*/ 2943090 w 13870910"/>
              <a:gd name="connsiteY551" fmla="*/ 698401 h 8197027"/>
              <a:gd name="connsiteX552" fmla="*/ 2940763 w 13870910"/>
              <a:gd name="connsiteY552" fmla="*/ 691718 h 8197027"/>
              <a:gd name="connsiteX553" fmla="*/ 2943090 w 13870910"/>
              <a:gd name="connsiteY553" fmla="*/ 680022 h 8197027"/>
              <a:gd name="connsiteX554" fmla="*/ 2952396 w 13870910"/>
              <a:gd name="connsiteY554" fmla="*/ 663314 h 8197027"/>
              <a:gd name="connsiteX555" fmla="*/ 2961702 w 13870910"/>
              <a:gd name="connsiteY555" fmla="*/ 653289 h 8197027"/>
              <a:gd name="connsiteX556" fmla="*/ 2952396 w 13870910"/>
              <a:gd name="connsiteY556" fmla="*/ 653289 h 8197027"/>
              <a:gd name="connsiteX557" fmla="*/ 2952396 w 13870910"/>
              <a:gd name="connsiteY557" fmla="*/ 648277 h 8197027"/>
              <a:gd name="connsiteX558" fmla="*/ 2966355 w 13870910"/>
              <a:gd name="connsiteY558" fmla="*/ 648277 h 8197027"/>
              <a:gd name="connsiteX559" fmla="*/ 2982641 w 13870910"/>
              <a:gd name="connsiteY559" fmla="*/ 626556 h 8197027"/>
              <a:gd name="connsiteX560" fmla="*/ 2966355 w 13870910"/>
              <a:gd name="connsiteY560" fmla="*/ 628227 h 8197027"/>
              <a:gd name="connsiteX561" fmla="*/ 2964029 w 13870910"/>
              <a:gd name="connsiteY561" fmla="*/ 616531 h 8197027"/>
              <a:gd name="connsiteX562" fmla="*/ 2977988 w 13870910"/>
              <a:gd name="connsiteY562" fmla="*/ 614861 h 8197027"/>
              <a:gd name="connsiteX563" fmla="*/ 2984968 w 13870910"/>
              <a:gd name="connsiteY563" fmla="*/ 599823 h 8197027"/>
              <a:gd name="connsiteX564" fmla="*/ 2998927 w 13870910"/>
              <a:gd name="connsiteY564" fmla="*/ 598152 h 8197027"/>
              <a:gd name="connsiteX565" fmla="*/ 3008233 w 13870910"/>
              <a:gd name="connsiteY565" fmla="*/ 588128 h 8197027"/>
              <a:gd name="connsiteX566" fmla="*/ 3015213 w 13870910"/>
              <a:gd name="connsiteY566" fmla="*/ 573090 h 8197027"/>
              <a:gd name="connsiteX567" fmla="*/ 3022192 w 13870910"/>
              <a:gd name="connsiteY567" fmla="*/ 579773 h 8197027"/>
              <a:gd name="connsiteX568" fmla="*/ 3036152 w 13870910"/>
              <a:gd name="connsiteY568" fmla="*/ 579773 h 8197027"/>
              <a:gd name="connsiteX569" fmla="*/ 3036152 w 13870910"/>
              <a:gd name="connsiteY569" fmla="*/ 569749 h 8197027"/>
              <a:gd name="connsiteX570" fmla="*/ 3022192 w 13870910"/>
              <a:gd name="connsiteY570" fmla="*/ 569749 h 8197027"/>
              <a:gd name="connsiteX571" fmla="*/ 3012886 w 13870910"/>
              <a:gd name="connsiteY571" fmla="*/ 564736 h 8197027"/>
              <a:gd name="connsiteX572" fmla="*/ 3005907 w 13870910"/>
              <a:gd name="connsiteY572" fmla="*/ 554711 h 8197027"/>
              <a:gd name="connsiteX573" fmla="*/ 3019866 w 13870910"/>
              <a:gd name="connsiteY573" fmla="*/ 559724 h 8197027"/>
              <a:gd name="connsiteX574" fmla="*/ 3026846 w 13870910"/>
              <a:gd name="connsiteY574" fmla="*/ 558053 h 8197027"/>
              <a:gd name="connsiteX575" fmla="*/ 3033825 w 13870910"/>
              <a:gd name="connsiteY575" fmla="*/ 558053 h 8197027"/>
              <a:gd name="connsiteX576" fmla="*/ 3031499 w 13870910"/>
              <a:gd name="connsiteY576" fmla="*/ 553040 h 8197027"/>
              <a:gd name="connsiteX577" fmla="*/ 3003580 w 13870910"/>
              <a:gd name="connsiteY577" fmla="*/ 546357 h 8197027"/>
              <a:gd name="connsiteX578" fmla="*/ 3005907 w 13870910"/>
              <a:gd name="connsiteY578" fmla="*/ 531320 h 8197027"/>
              <a:gd name="connsiteX579" fmla="*/ 3019866 w 13870910"/>
              <a:gd name="connsiteY579" fmla="*/ 536332 h 8197027"/>
              <a:gd name="connsiteX580" fmla="*/ 3017539 w 13870910"/>
              <a:gd name="connsiteY580" fmla="*/ 538003 h 8197027"/>
              <a:gd name="connsiteX581" fmla="*/ 3024519 w 13870910"/>
              <a:gd name="connsiteY581" fmla="*/ 532991 h 8197027"/>
              <a:gd name="connsiteX582" fmla="*/ 3045458 w 13870910"/>
              <a:gd name="connsiteY582" fmla="*/ 532991 h 8197027"/>
              <a:gd name="connsiteX583" fmla="*/ 3045458 w 13870910"/>
              <a:gd name="connsiteY583" fmla="*/ 531320 h 8197027"/>
              <a:gd name="connsiteX584" fmla="*/ 3029172 w 13870910"/>
              <a:gd name="connsiteY584" fmla="*/ 526307 h 8197027"/>
              <a:gd name="connsiteX585" fmla="*/ 3066397 w 13870910"/>
              <a:gd name="connsiteY585" fmla="*/ 519624 h 8197027"/>
              <a:gd name="connsiteX586" fmla="*/ 3064071 w 13870910"/>
              <a:gd name="connsiteY586" fmla="*/ 512941 h 8197027"/>
              <a:gd name="connsiteX587" fmla="*/ 3061744 w 13870910"/>
              <a:gd name="connsiteY587" fmla="*/ 502916 h 8197027"/>
              <a:gd name="connsiteX588" fmla="*/ 3085010 w 13870910"/>
              <a:gd name="connsiteY588" fmla="*/ 497903 h 8197027"/>
              <a:gd name="connsiteX589" fmla="*/ 3085010 w 13870910"/>
              <a:gd name="connsiteY589" fmla="*/ 486208 h 8197027"/>
              <a:gd name="connsiteX590" fmla="*/ 3075703 w 13870910"/>
              <a:gd name="connsiteY590" fmla="*/ 486208 h 8197027"/>
              <a:gd name="connsiteX591" fmla="*/ 3078030 w 13870910"/>
              <a:gd name="connsiteY591" fmla="*/ 492891 h 8197027"/>
              <a:gd name="connsiteX592" fmla="*/ 3075703 w 13870910"/>
              <a:gd name="connsiteY592" fmla="*/ 494562 h 8197027"/>
              <a:gd name="connsiteX593" fmla="*/ 3061744 w 13870910"/>
              <a:gd name="connsiteY593" fmla="*/ 489549 h 8197027"/>
              <a:gd name="connsiteX594" fmla="*/ 3061744 w 13870910"/>
              <a:gd name="connsiteY594" fmla="*/ 482866 h 8197027"/>
              <a:gd name="connsiteX595" fmla="*/ 3075703 w 13870910"/>
              <a:gd name="connsiteY595" fmla="*/ 481195 h 8197027"/>
              <a:gd name="connsiteX596" fmla="*/ 3085010 w 13870910"/>
              <a:gd name="connsiteY596" fmla="*/ 476183 h 8197027"/>
              <a:gd name="connsiteX597" fmla="*/ 3098969 w 13870910"/>
              <a:gd name="connsiteY597" fmla="*/ 471170 h 8197027"/>
              <a:gd name="connsiteX598" fmla="*/ 3098969 w 13870910"/>
              <a:gd name="connsiteY598" fmla="*/ 461145 h 8197027"/>
              <a:gd name="connsiteX599" fmla="*/ 3108275 w 13870910"/>
              <a:gd name="connsiteY599" fmla="*/ 462816 h 8197027"/>
              <a:gd name="connsiteX600" fmla="*/ 3138520 w 13870910"/>
              <a:gd name="connsiteY600" fmla="*/ 457804 h 8197027"/>
              <a:gd name="connsiteX601" fmla="*/ 3168765 w 13870910"/>
              <a:gd name="connsiteY601" fmla="*/ 451121 h 8197027"/>
              <a:gd name="connsiteX602" fmla="*/ 3168765 w 13870910"/>
              <a:gd name="connsiteY602" fmla="*/ 449450 h 8197027"/>
              <a:gd name="connsiteX603" fmla="*/ 3159459 w 13870910"/>
              <a:gd name="connsiteY603" fmla="*/ 439425 h 8197027"/>
              <a:gd name="connsiteX604" fmla="*/ 3182725 w 13870910"/>
              <a:gd name="connsiteY604" fmla="*/ 434412 h 8197027"/>
              <a:gd name="connsiteX605" fmla="*/ 3189705 w 13870910"/>
              <a:gd name="connsiteY605" fmla="*/ 432742 h 8197027"/>
              <a:gd name="connsiteX606" fmla="*/ 3210643 w 13870910"/>
              <a:gd name="connsiteY606" fmla="*/ 431071 h 8197027"/>
              <a:gd name="connsiteX607" fmla="*/ 3226929 w 13870910"/>
              <a:gd name="connsiteY607" fmla="*/ 424387 h 8197027"/>
              <a:gd name="connsiteX608" fmla="*/ 3243215 w 13870910"/>
              <a:gd name="connsiteY608" fmla="*/ 422717 h 8197027"/>
              <a:gd name="connsiteX609" fmla="*/ 3259501 w 13870910"/>
              <a:gd name="connsiteY609" fmla="*/ 421046 h 8197027"/>
              <a:gd name="connsiteX610" fmla="*/ 3303706 w 13870910"/>
              <a:gd name="connsiteY610" fmla="*/ 411021 h 8197027"/>
              <a:gd name="connsiteX611" fmla="*/ 3317665 w 13870910"/>
              <a:gd name="connsiteY611" fmla="*/ 409350 h 8197027"/>
              <a:gd name="connsiteX612" fmla="*/ 3326971 w 13870910"/>
              <a:gd name="connsiteY612" fmla="*/ 419375 h 8197027"/>
              <a:gd name="connsiteX613" fmla="*/ 3336277 w 13870910"/>
              <a:gd name="connsiteY613" fmla="*/ 421046 h 8197027"/>
              <a:gd name="connsiteX614" fmla="*/ 3308359 w 13870910"/>
              <a:gd name="connsiteY614" fmla="*/ 422717 h 8197027"/>
              <a:gd name="connsiteX615" fmla="*/ 3308359 w 13870910"/>
              <a:gd name="connsiteY615" fmla="*/ 427729 h 8197027"/>
              <a:gd name="connsiteX616" fmla="*/ 3322318 w 13870910"/>
              <a:gd name="connsiteY616" fmla="*/ 427729 h 8197027"/>
              <a:gd name="connsiteX617" fmla="*/ 3331624 w 13870910"/>
              <a:gd name="connsiteY617" fmla="*/ 432742 h 8197027"/>
              <a:gd name="connsiteX618" fmla="*/ 3331624 w 13870910"/>
              <a:gd name="connsiteY618" fmla="*/ 437754 h 8197027"/>
              <a:gd name="connsiteX619" fmla="*/ 3338604 w 13870910"/>
              <a:gd name="connsiteY619" fmla="*/ 432742 h 8197027"/>
              <a:gd name="connsiteX620" fmla="*/ 3347910 w 13870910"/>
              <a:gd name="connsiteY620" fmla="*/ 426058 h 8197027"/>
              <a:gd name="connsiteX621" fmla="*/ 3347910 w 13870910"/>
              <a:gd name="connsiteY621" fmla="*/ 419375 h 8197027"/>
              <a:gd name="connsiteX622" fmla="*/ 3371175 w 13870910"/>
              <a:gd name="connsiteY622" fmla="*/ 414363 h 8197027"/>
              <a:gd name="connsiteX623" fmla="*/ 3385135 w 13870910"/>
              <a:gd name="connsiteY623" fmla="*/ 419375 h 8197027"/>
              <a:gd name="connsiteX624" fmla="*/ 3382808 w 13870910"/>
              <a:gd name="connsiteY624" fmla="*/ 429400 h 8197027"/>
              <a:gd name="connsiteX625" fmla="*/ 3410727 w 13870910"/>
              <a:gd name="connsiteY625" fmla="*/ 431071 h 8197027"/>
              <a:gd name="connsiteX626" fmla="*/ 3408400 w 13870910"/>
              <a:gd name="connsiteY626" fmla="*/ 447779 h 8197027"/>
              <a:gd name="connsiteX627" fmla="*/ 3445625 w 13870910"/>
              <a:gd name="connsiteY627" fmla="*/ 459475 h 8197027"/>
              <a:gd name="connsiteX628" fmla="*/ 3431666 w 13870910"/>
              <a:gd name="connsiteY628" fmla="*/ 469500 h 8197027"/>
              <a:gd name="connsiteX629" fmla="*/ 3461911 w 13870910"/>
              <a:gd name="connsiteY629" fmla="*/ 476183 h 8197027"/>
              <a:gd name="connsiteX630" fmla="*/ 3433993 w 13870910"/>
              <a:gd name="connsiteY630" fmla="*/ 481195 h 8197027"/>
              <a:gd name="connsiteX631" fmla="*/ 3443299 w 13870910"/>
              <a:gd name="connsiteY631" fmla="*/ 482866 h 8197027"/>
              <a:gd name="connsiteX632" fmla="*/ 3452605 w 13870910"/>
              <a:gd name="connsiteY632" fmla="*/ 487879 h 8197027"/>
              <a:gd name="connsiteX633" fmla="*/ 3450278 w 13870910"/>
              <a:gd name="connsiteY633" fmla="*/ 494562 h 8197027"/>
              <a:gd name="connsiteX634" fmla="*/ 3478197 w 13870910"/>
              <a:gd name="connsiteY634" fmla="*/ 492891 h 8197027"/>
              <a:gd name="connsiteX635" fmla="*/ 3471217 w 13870910"/>
              <a:gd name="connsiteY635" fmla="*/ 504587 h 8197027"/>
              <a:gd name="connsiteX636" fmla="*/ 3478197 w 13870910"/>
              <a:gd name="connsiteY636" fmla="*/ 506258 h 8197027"/>
              <a:gd name="connsiteX637" fmla="*/ 3499136 w 13870910"/>
              <a:gd name="connsiteY637" fmla="*/ 504587 h 8197027"/>
              <a:gd name="connsiteX638" fmla="*/ 3513095 w 13870910"/>
              <a:gd name="connsiteY638" fmla="*/ 516282 h 8197027"/>
              <a:gd name="connsiteX639" fmla="*/ 3503789 w 13870910"/>
              <a:gd name="connsiteY639" fmla="*/ 522966 h 8197027"/>
              <a:gd name="connsiteX640" fmla="*/ 3487503 w 13870910"/>
              <a:gd name="connsiteY640" fmla="*/ 543016 h 8197027"/>
              <a:gd name="connsiteX641" fmla="*/ 3487503 w 13870910"/>
              <a:gd name="connsiteY641" fmla="*/ 548028 h 8197027"/>
              <a:gd name="connsiteX642" fmla="*/ 3508442 w 13870910"/>
              <a:gd name="connsiteY642" fmla="*/ 553040 h 8197027"/>
              <a:gd name="connsiteX643" fmla="*/ 3524728 w 13870910"/>
              <a:gd name="connsiteY643" fmla="*/ 551370 h 8197027"/>
              <a:gd name="connsiteX644" fmla="*/ 3538688 w 13870910"/>
              <a:gd name="connsiteY644" fmla="*/ 551370 h 8197027"/>
              <a:gd name="connsiteX645" fmla="*/ 3554973 w 13870910"/>
              <a:gd name="connsiteY645" fmla="*/ 549699 h 8197027"/>
              <a:gd name="connsiteX646" fmla="*/ 3545667 w 13870910"/>
              <a:gd name="connsiteY646" fmla="*/ 564736 h 8197027"/>
              <a:gd name="connsiteX647" fmla="*/ 3547994 w 13870910"/>
              <a:gd name="connsiteY647" fmla="*/ 574761 h 8197027"/>
              <a:gd name="connsiteX648" fmla="*/ 3550320 w 13870910"/>
              <a:gd name="connsiteY648" fmla="*/ 579773 h 8197027"/>
              <a:gd name="connsiteX649" fmla="*/ 3550320 w 13870910"/>
              <a:gd name="connsiteY649" fmla="*/ 591469 h 8197027"/>
              <a:gd name="connsiteX650" fmla="*/ 3522401 w 13870910"/>
              <a:gd name="connsiteY650" fmla="*/ 606507 h 8197027"/>
              <a:gd name="connsiteX651" fmla="*/ 3536361 w 13870910"/>
              <a:gd name="connsiteY651" fmla="*/ 606507 h 8197027"/>
              <a:gd name="connsiteX652" fmla="*/ 3538688 w 13870910"/>
              <a:gd name="connsiteY652" fmla="*/ 611519 h 8197027"/>
              <a:gd name="connsiteX653" fmla="*/ 3552647 w 13870910"/>
              <a:gd name="connsiteY653" fmla="*/ 609848 h 8197027"/>
              <a:gd name="connsiteX654" fmla="*/ 3559626 w 13870910"/>
              <a:gd name="connsiteY654" fmla="*/ 609848 h 8197027"/>
              <a:gd name="connsiteX655" fmla="*/ 3559626 w 13870910"/>
              <a:gd name="connsiteY655" fmla="*/ 616531 h 8197027"/>
              <a:gd name="connsiteX656" fmla="*/ 3538688 w 13870910"/>
              <a:gd name="connsiteY656" fmla="*/ 626556 h 8197027"/>
              <a:gd name="connsiteX657" fmla="*/ 3541014 w 13870910"/>
              <a:gd name="connsiteY657" fmla="*/ 628227 h 8197027"/>
              <a:gd name="connsiteX658" fmla="*/ 3543341 w 13870910"/>
              <a:gd name="connsiteY658" fmla="*/ 638252 h 8197027"/>
              <a:gd name="connsiteX659" fmla="*/ 3529381 w 13870910"/>
              <a:gd name="connsiteY659" fmla="*/ 644935 h 8197027"/>
              <a:gd name="connsiteX660" fmla="*/ 3531708 w 13870910"/>
              <a:gd name="connsiteY660" fmla="*/ 649948 h 8197027"/>
              <a:gd name="connsiteX661" fmla="*/ 3559626 w 13870910"/>
              <a:gd name="connsiteY661" fmla="*/ 654960 h 8197027"/>
              <a:gd name="connsiteX662" fmla="*/ 3573586 w 13870910"/>
              <a:gd name="connsiteY662" fmla="*/ 666656 h 8197027"/>
              <a:gd name="connsiteX663" fmla="*/ 3529381 w 13870910"/>
              <a:gd name="connsiteY663" fmla="*/ 676681 h 8197027"/>
              <a:gd name="connsiteX664" fmla="*/ 3543341 w 13870910"/>
              <a:gd name="connsiteY664" fmla="*/ 671668 h 8197027"/>
              <a:gd name="connsiteX665" fmla="*/ 4785720 w 13870910"/>
              <a:gd name="connsiteY665" fmla="*/ 688377 h 8197027"/>
              <a:gd name="connsiteX666" fmla="*/ 4802006 w 13870910"/>
              <a:gd name="connsiteY666" fmla="*/ 698401 h 8197027"/>
              <a:gd name="connsiteX667" fmla="*/ 4788047 w 13870910"/>
              <a:gd name="connsiteY667" fmla="*/ 696731 h 8197027"/>
              <a:gd name="connsiteX668" fmla="*/ 4757801 w 13870910"/>
              <a:gd name="connsiteY668" fmla="*/ 716780 h 8197027"/>
              <a:gd name="connsiteX669" fmla="*/ 4755475 w 13870910"/>
              <a:gd name="connsiteY669" fmla="*/ 726805 h 8197027"/>
              <a:gd name="connsiteX670" fmla="*/ 4769434 w 13870910"/>
              <a:gd name="connsiteY670" fmla="*/ 721793 h 8197027"/>
              <a:gd name="connsiteX671" fmla="*/ 4783394 w 13870910"/>
              <a:gd name="connsiteY671" fmla="*/ 721793 h 8197027"/>
              <a:gd name="connsiteX672" fmla="*/ 4785720 w 13870910"/>
              <a:gd name="connsiteY672" fmla="*/ 723464 h 8197027"/>
              <a:gd name="connsiteX673" fmla="*/ 4785720 w 13870910"/>
              <a:gd name="connsiteY673" fmla="*/ 733489 h 8197027"/>
              <a:gd name="connsiteX674" fmla="*/ 4764781 w 13870910"/>
              <a:gd name="connsiteY674" fmla="*/ 733489 h 8197027"/>
              <a:gd name="connsiteX675" fmla="*/ 4762454 w 13870910"/>
              <a:gd name="connsiteY675" fmla="*/ 735159 h 8197027"/>
              <a:gd name="connsiteX676" fmla="*/ 4746169 w 13870910"/>
              <a:gd name="connsiteY676" fmla="*/ 751868 h 8197027"/>
              <a:gd name="connsiteX677" fmla="*/ 4736863 w 13870910"/>
              <a:gd name="connsiteY677" fmla="*/ 745184 h 8197027"/>
              <a:gd name="connsiteX678" fmla="*/ 4739189 w 13870910"/>
              <a:gd name="connsiteY678" fmla="*/ 735159 h 8197027"/>
              <a:gd name="connsiteX679" fmla="*/ 4725230 w 13870910"/>
              <a:gd name="connsiteY679" fmla="*/ 736830 h 8197027"/>
              <a:gd name="connsiteX680" fmla="*/ 4725230 w 13870910"/>
              <a:gd name="connsiteY680" fmla="*/ 746855 h 8197027"/>
              <a:gd name="connsiteX681" fmla="*/ 4697311 w 13870910"/>
              <a:gd name="connsiteY681" fmla="*/ 741843 h 8197027"/>
              <a:gd name="connsiteX682" fmla="*/ 4704291 w 13870910"/>
              <a:gd name="connsiteY682" fmla="*/ 748526 h 8197027"/>
              <a:gd name="connsiteX683" fmla="*/ 4720576 w 13870910"/>
              <a:gd name="connsiteY683" fmla="*/ 760222 h 8197027"/>
              <a:gd name="connsiteX684" fmla="*/ 4727556 w 13870910"/>
              <a:gd name="connsiteY684" fmla="*/ 760222 h 8197027"/>
              <a:gd name="connsiteX685" fmla="*/ 4736863 w 13870910"/>
              <a:gd name="connsiteY685" fmla="*/ 771917 h 8197027"/>
              <a:gd name="connsiteX686" fmla="*/ 4720576 w 13870910"/>
              <a:gd name="connsiteY686" fmla="*/ 771917 h 8197027"/>
              <a:gd name="connsiteX687" fmla="*/ 4727556 w 13870910"/>
              <a:gd name="connsiteY687" fmla="*/ 781942 h 8197027"/>
              <a:gd name="connsiteX688" fmla="*/ 4725230 w 13870910"/>
              <a:gd name="connsiteY688" fmla="*/ 786955 h 8197027"/>
              <a:gd name="connsiteX689" fmla="*/ 4718250 w 13870910"/>
              <a:gd name="connsiteY689" fmla="*/ 785284 h 8197027"/>
              <a:gd name="connsiteX690" fmla="*/ 4711270 w 13870910"/>
              <a:gd name="connsiteY690" fmla="*/ 790296 h 8197027"/>
              <a:gd name="connsiteX691" fmla="*/ 4718250 w 13870910"/>
              <a:gd name="connsiteY691" fmla="*/ 795309 h 8197027"/>
              <a:gd name="connsiteX692" fmla="*/ 4720576 w 13870910"/>
              <a:gd name="connsiteY692" fmla="*/ 800321 h 8197027"/>
              <a:gd name="connsiteX693" fmla="*/ 4713597 w 13870910"/>
              <a:gd name="connsiteY693" fmla="*/ 801992 h 8197027"/>
              <a:gd name="connsiteX694" fmla="*/ 4711270 w 13870910"/>
              <a:gd name="connsiteY694" fmla="*/ 801992 h 8197027"/>
              <a:gd name="connsiteX695" fmla="*/ 4697311 w 13870910"/>
              <a:gd name="connsiteY695" fmla="*/ 796980 h 8197027"/>
              <a:gd name="connsiteX696" fmla="*/ 4676372 w 13870910"/>
              <a:gd name="connsiteY696" fmla="*/ 812017 h 8197027"/>
              <a:gd name="connsiteX697" fmla="*/ 4669392 w 13870910"/>
              <a:gd name="connsiteY697" fmla="*/ 823713 h 8197027"/>
              <a:gd name="connsiteX698" fmla="*/ 4683352 w 13870910"/>
              <a:gd name="connsiteY698" fmla="*/ 818700 h 8197027"/>
              <a:gd name="connsiteX699" fmla="*/ 4681025 w 13870910"/>
              <a:gd name="connsiteY699" fmla="*/ 825384 h 8197027"/>
              <a:gd name="connsiteX700" fmla="*/ 4674045 w 13870910"/>
              <a:gd name="connsiteY700" fmla="*/ 827054 h 8197027"/>
              <a:gd name="connsiteX701" fmla="*/ 4671719 w 13870910"/>
              <a:gd name="connsiteY701" fmla="*/ 833738 h 8197027"/>
              <a:gd name="connsiteX702" fmla="*/ 4657760 w 13870910"/>
              <a:gd name="connsiteY702" fmla="*/ 835408 h 8197027"/>
              <a:gd name="connsiteX703" fmla="*/ 4653106 w 13870910"/>
              <a:gd name="connsiteY703" fmla="*/ 835408 h 8197027"/>
              <a:gd name="connsiteX704" fmla="*/ 4629841 w 13870910"/>
              <a:gd name="connsiteY704" fmla="*/ 830396 h 8197027"/>
              <a:gd name="connsiteX705" fmla="*/ 4615882 w 13870910"/>
              <a:gd name="connsiteY705" fmla="*/ 842092 h 8197027"/>
              <a:gd name="connsiteX706" fmla="*/ 4625188 w 13870910"/>
              <a:gd name="connsiteY706" fmla="*/ 843763 h 8197027"/>
              <a:gd name="connsiteX707" fmla="*/ 4627514 w 13870910"/>
              <a:gd name="connsiteY707" fmla="*/ 842092 h 8197027"/>
              <a:gd name="connsiteX708" fmla="*/ 4625188 w 13870910"/>
              <a:gd name="connsiteY708" fmla="*/ 853787 h 8197027"/>
              <a:gd name="connsiteX709" fmla="*/ 4611228 w 13870910"/>
              <a:gd name="connsiteY709" fmla="*/ 852117 h 8197027"/>
              <a:gd name="connsiteX710" fmla="*/ 4608902 w 13870910"/>
              <a:gd name="connsiteY710" fmla="*/ 862142 h 8197027"/>
              <a:gd name="connsiteX711" fmla="*/ 4601922 w 13870910"/>
              <a:gd name="connsiteY711" fmla="*/ 862142 h 8197027"/>
              <a:gd name="connsiteX712" fmla="*/ 4587963 w 13870910"/>
              <a:gd name="connsiteY712" fmla="*/ 852117 h 8197027"/>
              <a:gd name="connsiteX713" fmla="*/ 4564697 w 13870910"/>
              <a:gd name="connsiteY713" fmla="*/ 852117 h 8197027"/>
              <a:gd name="connsiteX714" fmla="*/ 4555391 w 13870910"/>
              <a:gd name="connsiteY714" fmla="*/ 853787 h 8197027"/>
              <a:gd name="connsiteX715" fmla="*/ 4532126 w 13870910"/>
              <a:gd name="connsiteY715" fmla="*/ 860471 h 8197027"/>
              <a:gd name="connsiteX716" fmla="*/ 4525146 w 13870910"/>
              <a:gd name="connsiteY716" fmla="*/ 867154 h 8197027"/>
              <a:gd name="connsiteX717" fmla="*/ 4515840 w 13870910"/>
              <a:gd name="connsiteY717" fmla="*/ 855458 h 8197027"/>
              <a:gd name="connsiteX718" fmla="*/ 4513513 w 13870910"/>
              <a:gd name="connsiteY718" fmla="*/ 855458 h 8197027"/>
              <a:gd name="connsiteX719" fmla="*/ 4497228 w 13870910"/>
              <a:gd name="connsiteY719" fmla="*/ 857129 h 8197027"/>
              <a:gd name="connsiteX720" fmla="*/ 4487921 w 13870910"/>
              <a:gd name="connsiteY720" fmla="*/ 862142 h 8197027"/>
              <a:gd name="connsiteX721" fmla="*/ 4478615 w 13870910"/>
              <a:gd name="connsiteY721" fmla="*/ 850446 h 8197027"/>
              <a:gd name="connsiteX722" fmla="*/ 4471635 w 13870910"/>
              <a:gd name="connsiteY722" fmla="*/ 860471 h 8197027"/>
              <a:gd name="connsiteX723" fmla="*/ 4471635 w 13870910"/>
              <a:gd name="connsiteY723" fmla="*/ 865483 h 8197027"/>
              <a:gd name="connsiteX724" fmla="*/ 4464656 w 13870910"/>
              <a:gd name="connsiteY724" fmla="*/ 867154 h 8197027"/>
              <a:gd name="connsiteX725" fmla="*/ 4436737 w 13870910"/>
              <a:gd name="connsiteY725" fmla="*/ 872166 h 8197027"/>
              <a:gd name="connsiteX726" fmla="*/ 4443717 w 13870910"/>
              <a:gd name="connsiteY726" fmla="*/ 865483 h 8197027"/>
              <a:gd name="connsiteX727" fmla="*/ 4427431 w 13870910"/>
              <a:gd name="connsiteY727" fmla="*/ 875508 h 8197027"/>
              <a:gd name="connsiteX728" fmla="*/ 4420451 w 13870910"/>
              <a:gd name="connsiteY728" fmla="*/ 848775 h 8197027"/>
              <a:gd name="connsiteX729" fmla="*/ 4392533 w 13870910"/>
              <a:gd name="connsiteY729" fmla="*/ 860471 h 8197027"/>
              <a:gd name="connsiteX730" fmla="*/ 4385553 w 13870910"/>
              <a:gd name="connsiteY730" fmla="*/ 855458 h 8197027"/>
              <a:gd name="connsiteX731" fmla="*/ 4371593 w 13870910"/>
              <a:gd name="connsiteY731" fmla="*/ 870496 h 8197027"/>
              <a:gd name="connsiteX732" fmla="*/ 4362287 w 13870910"/>
              <a:gd name="connsiteY732" fmla="*/ 848775 h 8197027"/>
              <a:gd name="connsiteX733" fmla="*/ 4348328 w 13870910"/>
              <a:gd name="connsiteY733" fmla="*/ 855458 h 8197027"/>
              <a:gd name="connsiteX734" fmla="*/ 4320409 w 13870910"/>
              <a:gd name="connsiteY734" fmla="*/ 853787 h 8197027"/>
              <a:gd name="connsiteX735" fmla="*/ 4313430 w 13870910"/>
              <a:gd name="connsiteY735" fmla="*/ 848775 h 8197027"/>
              <a:gd name="connsiteX736" fmla="*/ 4311103 w 13870910"/>
              <a:gd name="connsiteY736" fmla="*/ 842092 h 8197027"/>
              <a:gd name="connsiteX737" fmla="*/ 4294817 w 13870910"/>
              <a:gd name="connsiteY737" fmla="*/ 832067 h 8197027"/>
              <a:gd name="connsiteX738" fmla="*/ 4287838 w 13870910"/>
              <a:gd name="connsiteY738" fmla="*/ 827054 h 8197027"/>
              <a:gd name="connsiteX739" fmla="*/ 4280858 w 13870910"/>
              <a:gd name="connsiteY739" fmla="*/ 815359 h 8197027"/>
              <a:gd name="connsiteX740" fmla="*/ 4294817 w 13870910"/>
              <a:gd name="connsiteY740" fmla="*/ 810346 h 8197027"/>
              <a:gd name="connsiteX741" fmla="*/ 4285511 w 13870910"/>
              <a:gd name="connsiteY741" fmla="*/ 793638 h 8197027"/>
              <a:gd name="connsiteX742" fmla="*/ 4276205 w 13870910"/>
              <a:gd name="connsiteY742" fmla="*/ 803663 h 8197027"/>
              <a:gd name="connsiteX743" fmla="*/ 4269225 w 13870910"/>
              <a:gd name="connsiteY743" fmla="*/ 796980 h 8197027"/>
              <a:gd name="connsiteX744" fmla="*/ 4255266 w 13870910"/>
              <a:gd name="connsiteY744" fmla="*/ 801992 h 8197027"/>
              <a:gd name="connsiteX745" fmla="*/ 4241307 w 13870910"/>
              <a:gd name="connsiteY745" fmla="*/ 800321 h 8197027"/>
              <a:gd name="connsiteX746" fmla="*/ 4255266 w 13870910"/>
              <a:gd name="connsiteY746" fmla="*/ 771917 h 8197027"/>
              <a:gd name="connsiteX747" fmla="*/ 4232000 w 13870910"/>
              <a:gd name="connsiteY747" fmla="*/ 770247 h 8197027"/>
              <a:gd name="connsiteX748" fmla="*/ 4241307 w 13870910"/>
              <a:gd name="connsiteY748" fmla="*/ 760222 h 8197027"/>
              <a:gd name="connsiteX749" fmla="*/ 4227347 w 13870910"/>
              <a:gd name="connsiteY749" fmla="*/ 760222 h 8197027"/>
              <a:gd name="connsiteX750" fmla="*/ 4225021 w 13870910"/>
              <a:gd name="connsiteY750" fmla="*/ 761892 h 8197027"/>
              <a:gd name="connsiteX751" fmla="*/ 4225021 w 13870910"/>
              <a:gd name="connsiteY751" fmla="*/ 771917 h 8197027"/>
              <a:gd name="connsiteX752" fmla="*/ 4215714 w 13870910"/>
              <a:gd name="connsiteY752" fmla="*/ 776930 h 8197027"/>
              <a:gd name="connsiteX753" fmla="*/ 4218041 w 13870910"/>
              <a:gd name="connsiteY753" fmla="*/ 761892 h 8197027"/>
              <a:gd name="connsiteX754" fmla="*/ 4204082 w 13870910"/>
              <a:gd name="connsiteY754" fmla="*/ 756880 h 8197027"/>
              <a:gd name="connsiteX755" fmla="*/ 4190122 w 13870910"/>
              <a:gd name="connsiteY755" fmla="*/ 750197 h 8197027"/>
              <a:gd name="connsiteX756" fmla="*/ 4197102 w 13870910"/>
              <a:gd name="connsiteY756" fmla="*/ 743514 h 8197027"/>
              <a:gd name="connsiteX757" fmla="*/ 4206408 w 13870910"/>
              <a:gd name="connsiteY757" fmla="*/ 738501 h 8197027"/>
              <a:gd name="connsiteX758" fmla="*/ 4204082 w 13870910"/>
              <a:gd name="connsiteY758" fmla="*/ 728476 h 8197027"/>
              <a:gd name="connsiteX759" fmla="*/ 4206408 w 13870910"/>
              <a:gd name="connsiteY759" fmla="*/ 723464 h 8197027"/>
              <a:gd name="connsiteX760" fmla="*/ 4185469 w 13870910"/>
              <a:gd name="connsiteY760" fmla="*/ 728476 h 8197027"/>
              <a:gd name="connsiteX761" fmla="*/ 4185469 w 13870910"/>
              <a:gd name="connsiteY761" fmla="*/ 708426 h 8197027"/>
              <a:gd name="connsiteX762" fmla="*/ 4213388 w 13870910"/>
              <a:gd name="connsiteY762" fmla="*/ 720122 h 8197027"/>
              <a:gd name="connsiteX763" fmla="*/ 4206408 w 13870910"/>
              <a:gd name="connsiteY763" fmla="*/ 696731 h 8197027"/>
              <a:gd name="connsiteX764" fmla="*/ 4185469 w 13870910"/>
              <a:gd name="connsiteY764" fmla="*/ 696731 h 8197027"/>
              <a:gd name="connsiteX765" fmla="*/ 4178490 w 13870910"/>
              <a:gd name="connsiteY765" fmla="*/ 698401 h 8197027"/>
              <a:gd name="connsiteX766" fmla="*/ 4176163 w 13870910"/>
              <a:gd name="connsiteY766" fmla="*/ 691718 h 8197027"/>
              <a:gd name="connsiteX767" fmla="*/ 4178490 w 13870910"/>
              <a:gd name="connsiteY767" fmla="*/ 680022 h 8197027"/>
              <a:gd name="connsiteX768" fmla="*/ 4187796 w 13870910"/>
              <a:gd name="connsiteY768" fmla="*/ 663314 h 8197027"/>
              <a:gd name="connsiteX769" fmla="*/ 4197102 w 13870910"/>
              <a:gd name="connsiteY769" fmla="*/ 653289 h 8197027"/>
              <a:gd name="connsiteX770" fmla="*/ 4187796 w 13870910"/>
              <a:gd name="connsiteY770" fmla="*/ 653289 h 8197027"/>
              <a:gd name="connsiteX771" fmla="*/ 4187796 w 13870910"/>
              <a:gd name="connsiteY771" fmla="*/ 648277 h 8197027"/>
              <a:gd name="connsiteX772" fmla="*/ 4201755 w 13870910"/>
              <a:gd name="connsiteY772" fmla="*/ 648277 h 8197027"/>
              <a:gd name="connsiteX773" fmla="*/ 4218041 w 13870910"/>
              <a:gd name="connsiteY773" fmla="*/ 626556 h 8197027"/>
              <a:gd name="connsiteX774" fmla="*/ 4201755 w 13870910"/>
              <a:gd name="connsiteY774" fmla="*/ 628227 h 8197027"/>
              <a:gd name="connsiteX775" fmla="*/ 4199429 w 13870910"/>
              <a:gd name="connsiteY775" fmla="*/ 616531 h 8197027"/>
              <a:gd name="connsiteX776" fmla="*/ 4213388 w 13870910"/>
              <a:gd name="connsiteY776" fmla="*/ 614861 h 8197027"/>
              <a:gd name="connsiteX777" fmla="*/ 4220367 w 13870910"/>
              <a:gd name="connsiteY777" fmla="*/ 599823 h 8197027"/>
              <a:gd name="connsiteX778" fmla="*/ 4234327 w 13870910"/>
              <a:gd name="connsiteY778" fmla="*/ 598152 h 8197027"/>
              <a:gd name="connsiteX779" fmla="*/ 4243633 w 13870910"/>
              <a:gd name="connsiteY779" fmla="*/ 588128 h 8197027"/>
              <a:gd name="connsiteX780" fmla="*/ 4250613 w 13870910"/>
              <a:gd name="connsiteY780" fmla="*/ 573090 h 8197027"/>
              <a:gd name="connsiteX781" fmla="*/ 4257592 w 13870910"/>
              <a:gd name="connsiteY781" fmla="*/ 579773 h 8197027"/>
              <a:gd name="connsiteX782" fmla="*/ 4271552 w 13870910"/>
              <a:gd name="connsiteY782" fmla="*/ 579773 h 8197027"/>
              <a:gd name="connsiteX783" fmla="*/ 4271552 w 13870910"/>
              <a:gd name="connsiteY783" fmla="*/ 569749 h 8197027"/>
              <a:gd name="connsiteX784" fmla="*/ 4257592 w 13870910"/>
              <a:gd name="connsiteY784" fmla="*/ 569749 h 8197027"/>
              <a:gd name="connsiteX785" fmla="*/ 4248286 w 13870910"/>
              <a:gd name="connsiteY785" fmla="*/ 564736 h 8197027"/>
              <a:gd name="connsiteX786" fmla="*/ 4241307 w 13870910"/>
              <a:gd name="connsiteY786" fmla="*/ 554711 h 8197027"/>
              <a:gd name="connsiteX787" fmla="*/ 4255266 w 13870910"/>
              <a:gd name="connsiteY787" fmla="*/ 559724 h 8197027"/>
              <a:gd name="connsiteX788" fmla="*/ 4262246 w 13870910"/>
              <a:gd name="connsiteY788" fmla="*/ 558053 h 8197027"/>
              <a:gd name="connsiteX789" fmla="*/ 4269225 w 13870910"/>
              <a:gd name="connsiteY789" fmla="*/ 558053 h 8197027"/>
              <a:gd name="connsiteX790" fmla="*/ 4266899 w 13870910"/>
              <a:gd name="connsiteY790" fmla="*/ 553040 h 8197027"/>
              <a:gd name="connsiteX791" fmla="*/ 4238980 w 13870910"/>
              <a:gd name="connsiteY791" fmla="*/ 546357 h 8197027"/>
              <a:gd name="connsiteX792" fmla="*/ 4241307 w 13870910"/>
              <a:gd name="connsiteY792" fmla="*/ 531320 h 8197027"/>
              <a:gd name="connsiteX793" fmla="*/ 4255266 w 13870910"/>
              <a:gd name="connsiteY793" fmla="*/ 536332 h 8197027"/>
              <a:gd name="connsiteX794" fmla="*/ 4252939 w 13870910"/>
              <a:gd name="connsiteY794" fmla="*/ 538003 h 8197027"/>
              <a:gd name="connsiteX795" fmla="*/ 4259919 w 13870910"/>
              <a:gd name="connsiteY795" fmla="*/ 532991 h 8197027"/>
              <a:gd name="connsiteX796" fmla="*/ 4280858 w 13870910"/>
              <a:gd name="connsiteY796" fmla="*/ 532991 h 8197027"/>
              <a:gd name="connsiteX797" fmla="*/ 4280858 w 13870910"/>
              <a:gd name="connsiteY797" fmla="*/ 531320 h 8197027"/>
              <a:gd name="connsiteX798" fmla="*/ 4264572 w 13870910"/>
              <a:gd name="connsiteY798" fmla="*/ 526307 h 8197027"/>
              <a:gd name="connsiteX799" fmla="*/ 4301797 w 13870910"/>
              <a:gd name="connsiteY799" fmla="*/ 519624 h 8197027"/>
              <a:gd name="connsiteX800" fmla="*/ 4299470 w 13870910"/>
              <a:gd name="connsiteY800" fmla="*/ 512941 h 8197027"/>
              <a:gd name="connsiteX801" fmla="*/ 4297144 w 13870910"/>
              <a:gd name="connsiteY801" fmla="*/ 502916 h 8197027"/>
              <a:gd name="connsiteX802" fmla="*/ 4320409 w 13870910"/>
              <a:gd name="connsiteY802" fmla="*/ 497903 h 8197027"/>
              <a:gd name="connsiteX803" fmla="*/ 4320409 w 13870910"/>
              <a:gd name="connsiteY803" fmla="*/ 486208 h 8197027"/>
              <a:gd name="connsiteX804" fmla="*/ 4311103 w 13870910"/>
              <a:gd name="connsiteY804" fmla="*/ 486208 h 8197027"/>
              <a:gd name="connsiteX805" fmla="*/ 4313430 w 13870910"/>
              <a:gd name="connsiteY805" fmla="*/ 492891 h 8197027"/>
              <a:gd name="connsiteX806" fmla="*/ 4311103 w 13870910"/>
              <a:gd name="connsiteY806" fmla="*/ 494562 h 8197027"/>
              <a:gd name="connsiteX807" fmla="*/ 4297144 w 13870910"/>
              <a:gd name="connsiteY807" fmla="*/ 489549 h 8197027"/>
              <a:gd name="connsiteX808" fmla="*/ 4297144 w 13870910"/>
              <a:gd name="connsiteY808" fmla="*/ 482866 h 8197027"/>
              <a:gd name="connsiteX809" fmla="*/ 4311103 w 13870910"/>
              <a:gd name="connsiteY809" fmla="*/ 481195 h 8197027"/>
              <a:gd name="connsiteX810" fmla="*/ 4320409 w 13870910"/>
              <a:gd name="connsiteY810" fmla="*/ 476183 h 8197027"/>
              <a:gd name="connsiteX811" fmla="*/ 4334369 w 13870910"/>
              <a:gd name="connsiteY811" fmla="*/ 471170 h 8197027"/>
              <a:gd name="connsiteX812" fmla="*/ 4334369 w 13870910"/>
              <a:gd name="connsiteY812" fmla="*/ 461145 h 8197027"/>
              <a:gd name="connsiteX813" fmla="*/ 4343675 w 13870910"/>
              <a:gd name="connsiteY813" fmla="*/ 462816 h 8197027"/>
              <a:gd name="connsiteX814" fmla="*/ 4373920 w 13870910"/>
              <a:gd name="connsiteY814" fmla="*/ 457804 h 8197027"/>
              <a:gd name="connsiteX815" fmla="*/ 4404165 w 13870910"/>
              <a:gd name="connsiteY815" fmla="*/ 451121 h 8197027"/>
              <a:gd name="connsiteX816" fmla="*/ 4404165 w 13870910"/>
              <a:gd name="connsiteY816" fmla="*/ 449450 h 8197027"/>
              <a:gd name="connsiteX817" fmla="*/ 4394859 w 13870910"/>
              <a:gd name="connsiteY817" fmla="*/ 439425 h 8197027"/>
              <a:gd name="connsiteX818" fmla="*/ 4418124 w 13870910"/>
              <a:gd name="connsiteY818" fmla="*/ 434412 h 8197027"/>
              <a:gd name="connsiteX819" fmla="*/ 4425104 w 13870910"/>
              <a:gd name="connsiteY819" fmla="*/ 432742 h 8197027"/>
              <a:gd name="connsiteX820" fmla="*/ 4446043 w 13870910"/>
              <a:gd name="connsiteY820" fmla="*/ 431071 h 8197027"/>
              <a:gd name="connsiteX821" fmla="*/ 4462329 w 13870910"/>
              <a:gd name="connsiteY821" fmla="*/ 424387 h 8197027"/>
              <a:gd name="connsiteX822" fmla="*/ 4478615 w 13870910"/>
              <a:gd name="connsiteY822" fmla="*/ 422717 h 8197027"/>
              <a:gd name="connsiteX823" fmla="*/ 4494901 w 13870910"/>
              <a:gd name="connsiteY823" fmla="*/ 421046 h 8197027"/>
              <a:gd name="connsiteX824" fmla="*/ 4539106 w 13870910"/>
              <a:gd name="connsiteY824" fmla="*/ 411021 h 8197027"/>
              <a:gd name="connsiteX825" fmla="*/ 4553065 w 13870910"/>
              <a:gd name="connsiteY825" fmla="*/ 409350 h 8197027"/>
              <a:gd name="connsiteX826" fmla="*/ 4562371 w 13870910"/>
              <a:gd name="connsiteY826" fmla="*/ 419375 h 8197027"/>
              <a:gd name="connsiteX827" fmla="*/ 4571677 w 13870910"/>
              <a:gd name="connsiteY827" fmla="*/ 421046 h 8197027"/>
              <a:gd name="connsiteX828" fmla="*/ 4543759 w 13870910"/>
              <a:gd name="connsiteY828" fmla="*/ 422717 h 8197027"/>
              <a:gd name="connsiteX829" fmla="*/ 4543759 w 13870910"/>
              <a:gd name="connsiteY829" fmla="*/ 427729 h 8197027"/>
              <a:gd name="connsiteX830" fmla="*/ 4557718 w 13870910"/>
              <a:gd name="connsiteY830" fmla="*/ 427729 h 8197027"/>
              <a:gd name="connsiteX831" fmla="*/ 4567024 w 13870910"/>
              <a:gd name="connsiteY831" fmla="*/ 432742 h 8197027"/>
              <a:gd name="connsiteX832" fmla="*/ 4567024 w 13870910"/>
              <a:gd name="connsiteY832" fmla="*/ 437754 h 8197027"/>
              <a:gd name="connsiteX833" fmla="*/ 4574004 w 13870910"/>
              <a:gd name="connsiteY833" fmla="*/ 432742 h 8197027"/>
              <a:gd name="connsiteX834" fmla="*/ 4583310 w 13870910"/>
              <a:gd name="connsiteY834" fmla="*/ 426058 h 8197027"/>
              <a:gd name="connsiteX835" fmla="*/ 4583310 w 13870910"/>
              <a:gd name="connsiteY835" fmla="*/ 419375 h 8197027"/>
              <a:gd name="connsiteX836" fmla="*/ 4606575 w 13870910"/>
              <a:gd name="connsiteY836" fmla="*/ 414363 h 8197027"/>
              <a:gd name="connsiteX837" fmla="*/ 4620535 w 13870910"/>
              <a:gd name="connsiteY837" fmla="*/ 419375 h 8197027"/>
              <a:gd name="connsiteX838" fmla="*/ 4618208 w 13870910"/>
              <a:gd name="connsiteY838" fmla="*/ 429400 h 8197027"/>
              <a:gd name="connsiteX839" fmla="*/ 4646127 w 13870910"/>
              <a:gd name="connsiteY839" fmla="*/ 431071 h 8197027"/>
              <a:gd name="connsiteX840" fmla="*/ 4643800 w 13870910"/>
              <a:gd name="connsiteY840" fmla="*/ 447779 h 8197027"/>
              <a:gd name="connsiteX841" fmla="*/ 4681025 w 13870910"/>
              <a:gd name="connsiteY841" fmla="*/ 459475 h 8197027"/>
              <a:gd name="connsiteX842" fmla="*/ 4667066 w 13870910"/>
              <a:gd name="connsiteY842" fmla="*/ 469500 h 8197027"/>
              <a:gd name="connsiteX843" fmla="*/ 4697311 w 13870910"/>
              <a:gd name="connsiteY843" fmla="*/ 476183 h 8197027"/>
              <a:gd name="connsiteX844" fmla="*/ 4669392 w 13870910"/>
              <a:gd name="connsiteY844" fmla="*/ 481195 h 8197027"/>
              <a:gd name="connsiteX845" fmla="*/ 4678699 w 13870910"/>
              <a:gd name="connsiteY845" fmla="*/ 482866 h 8197027"/>
              <a:gd name="connsiteX846" fmla="*/ 4688005 w 13870910"/>
              <a:gd name="connsiteY846" fmla="*/ 487879 h 8197027"/>
              <a:gd name="connsiteX847" fmla="*/ 4685678 w 13870910"/>
              <a:gd name="connsiteY847" fmla="*/ 494562 h 8197027"/>
              <a:gd name="connsiteX848" fmla="*/ 4713597 w 13870910"/>
              <a:gd name="connsiteY848" fmla="*/ 492891 h 8197027"/>
              <a:gd name="connsiteX849" fmla="*/ 4706617 w 13870910"/>
              <a:gd name="connsiteY849" fmla="*/ 504587 h 8197027"/>
              <a:gd name="connsiteX850" fmla="*/ 4713597 w 13870910"/>
              <a:gd name="connsiteY850" fmla="*/ 506258 h 8197027"/>
              <a:gd name="connsiteX851" fmla="*/ 4734536 w 13870910"/>
              <a:gd name="connsiteY851" fmla="*/ 504587 h 8197027"/>
              <a:gd name="connsiteX852" fmla="*/ 4748495 w 13870910"/>
              <a:gd name="connsiteY852" fmla="*/ 516282 h 8197027"/>
              <a:gd name="connsiteX853" fmla="*/ 4739189 w 13870910"/>
              <a:gd name="connsiteY853" fmla="*/ 522966 h 8197027"/>
              <a:gd name="connsiteX854" fmla="*/ 4722903 w 13870910"/>
              <a:gd name="connsiteY854" fmla="*/ 543016 h 8197027"/>
              <a:gd name="connsiteX855" fmla="*/ 4722903 w 13870910"/>
              <a:gd name="connsiteY855" fmla="*/ 548028 h 8197027"/>
              <a:gd name="connsiteX856" fmla="*/ 4743842 w 13870910"/>
              <a:gd name="connsiteY856" fmla="*/ 553040 h 8197027"/>
              <a:gd name="connsiteX857" fmla="*/ 4760128 w 13870910"/>
              <a:gd name="connsiteY857" fmla="*/ 551370 h 8197027"/>
              <a:gd name="connsiteX858" fmla="*/ 4774087 w 13870910"/>
              <a:gd name="connsiteY858" fmla="*/ 551370 h 8197027"/>
              <a:gd name="connsiteX859" fmla="*/ 4790373 w 13870910"/>
              <a:gd name="connsiteY859" fmla="*/ 549699 h 8197027"/>
              <a:gd name="connsiteX860" fmla="*/ 4781067 w 13870910"/>
              <a:gd name="connsiteY860" fmla="*/ 564736 h 8197027"/>
              <a:gd name="connsiteX861" fmla="*/ 4783394 w 13870910"/>
              <a:gd name="connsiteY861" fmla="*/ 574761 h 8197027"/>
              <a:gd name="connsiteX862" fmla="*/ 4785720 w 13870910"/>
              <a:gd name="connsiteY862" fmla="*/ 579773 h 8197027"/>
              <a:gd name="connsiteX863" fmla="*/ 4785720 w 13870910"/>
              <a:gd name="connsiteY863" fmla="*/ 591469 h 8197027"/>
              <a:gd name="connsiteX864" fmla="*/ 4757801 w 13870910"/>
              <a:gd name="connsiteY864" fmla="*/ 606507 h 8197027"/>
              <a:gd name="connsiteX865" fmla="*/ 4771761 w 13870910"/>
              <a:gd name="connsiteY865" fmla="*/ 606507 h 8197027"/>
              <a:gd name="connsiteX866" fmla="*/ 4774087 w 13870910"/>
              <a:gd name="connsiteY866" fmla="*/ 611519 h 8197027"/>
              <a:gd name="connsiteX867" fmla="*/ 4788047 w 13870910"/>
              <a:gd name="connsiteY867" fmla="*/ 609848 h 8197027"/>
              <a:gd name="connsiteX868" fmla="*/ 4795026 w 13870910"/>
              <a:gd name="connsiteY868" fmla="*/ 609848 h 8197027"/>
              <a:gd name="connsiteX869" fmla="*/ 4795026 w 13870910"/>
              <a:gd name="connsiteY869" fmla="*/ 616531 h 8197027"/>
              <a:gd name="connsiteX870" fmla="*/ 4774087 w 13870910"/>
              <a:gd name="connsiteY870" fmla="*/ 626556 h 8197027"/>
              <a:gd name="connsiteX871" fmla="*/ 4776414 w 13870910"/>
              <a:gd name="connsiteY871" fmla="*/ 628227 h 8197027"/>
              <a:gd name="connsiteX872" fmla="*/ 4778740 w 13870910"/>
              <a:gd name="connsiteY872" fmla="*/ 638252 h 8197027"/>
              <a:gd name="connsiteX873" fmla="*/ 4764781 w 13870910"/>
              <a:gd name="connsiteY873" fmla="*/ 644935 h 8197027"/>
              <a:gd name="connsiteX874" fmla="*/ 4767107 w 13870910"/>
              <a:gd name="connsiteY874" fmla="*/ 649948 h 8197027"/>
              <a:gd name="connsiteX875" fmla="*/ 4795026 w 13870910"/>
              <a:gd name="connsiteY875" fmla="*/ 654960 h 8197027"/>
              <a:gd name="connsiteX876" fmla="*/ 4808985 w 13870910"/>
              <a:gd name="connsiteY876" fmla="*/ 666656 h 8197027"/>
              <a:gd name="connsiteX877" fmla="*/ 4764781 w 13870910"/>
              <a:gd name="connsiteY877" fmla="*/ 676681 h 8197027"/>
              <a:gd name="connsiteX878" fmla="*/ 4785720 w 13870910"/>
              <a:gd name="connsiteY878" fmla="*/ 675010 h 8197027"/>
              <a:gd name="connsiteX879" fmla="*/ 4808985 w 13870910"/>
              <a:gd name="connsiteY879" fmla="*/ 680022 h 8197027"/>
              <a:gd name="connsiteX880" fmla="*/ 4799679 w 13870910"/>
              <a:gd name="connsiteY880" fmla="*/ 685035 h 8197027"/>
              <a:gd name="connsiteX881" fmla="*/ 4790373 w 13870910"/>
              <a:gd name="connsiteY881" fmla="*/ 685035 h 8197027"/>
              <a:gd name="connsiteX882" fmla="*/ 4781067 w 13870910"/>
              <a:gd name="connsiteY882" fmla="*/ 685035 h 8197027"/>
              <a:gd name="connsiteX883" fmla="*/ 4781067 w 13870910"/>
              <a:gd name="connsiteY883" fmla="*/ 686706 h 8197027"/>
              <a:gd name="connsiteX884" fmla="*/ 4785720 w 13870910"/>
              <a:gd name="connsiteY884" fmla="*/ 688377 h 8197027"/>
              <a:gd name="connsiteX885" fmla="*/ 6021119 w 13870910"/>
              <a:gd name="connsiteY885" fmla="*/ 671668 h 8197027"/>
              <a:gd name="connsiteX886" fmla="*/ 6044385 w 13870910"/>
              <a:gd name="connsiteY886" fmla="*/ 676681 h 8197027"/>
              <a:gd name="connsiteX887" fmla="*/ 6035079 w 13870910"/>
              <a:gd name="connsiteY887" fmla="*/ 681693 h 8197027"/>
              <a:gd name="connsiteX888" fmla="*/ 6025773 w 13870910"/>
              <a:gd name="connsiteY888" fmla="*/ 681693 h 8197027"/>
              <a:gd name="connsiteX889" fmla="*/ 6016467 w 13870910"/>
              <a:gd name="connsiteY889" fmla="*/ 681693 h 8197027"/>
              <a:gd name="connsiteX890" fmla="*/ 6016467 w 13870910"/>
              <a:gd name="connsiteY890" fmla="*/ 683364 h 8197027"/>
              <a:gd name="connsiteX891" fmla="*/ 6025773 w 13870910"/>
              <a:gd name="connsiteY891" fmla="*/ 688377 h 8197027"/>
              <a:gd name="connsiteX892" fmla="*/ 6042059 w 13870910"/>
              <a:gd name="connsiteY892" fmla="*/ 698401 h 8197027"/>
              <a:gd name="connsiteX893" fmla="*/ 6028100 w 13870910"/>
              <a:gd name="connsiteY893" fmla="*/ 696731 h 8197027"/>
              <a:gd name="connsiteX894" fmla="*/ 5997854 w 13870910"/>
              <a:gd name="connsiteY894" fmla="*/ 716780 h 8197027"/>
              <a:gd name="connsiteX895" fmla="*/ 5995528 w 13870910"/>
              <a:gd name="connsiteY895" fmla="*/ 726805 h 8197027"/>
              <a:gd name="connsiteX896" fmla="*/ 6009487 w 13870910"/>
              <a:gd name="connsiteY896" fmla="*/ 721793 h 8197027"/>
              <a:gd name="connsiteX897" fmla="*/ 6023446 w 13870910"/>
              <a:gd name="connsiteY897" fmla="*/ 721793 h 8197027"/>
              <a:gd name="connsiteX898" fmla="*/ 6025773 w 13870910"/>
              <a:gd name="connsiteY898" fmla="*/ 723464 h 8197027"/>
              <a:gd name="connsiteX899" fmla="*/ 6025773 w 13870910"/>
              <a:gd name="connsiteY899" fmla="*/ 733489 h 8197027"/>
              <a:gd name="connsiteX900" fmla="*/ 6004834 w 13870910"/>
              <a:gd name="connsiteY900" fmla="*/ 733489 h 8197027"/>
              <a:gd name="connsiteX901" fmla="*/ 6002507 w 13870910"/>
              <a:gd name="connsiteY901" fmla="*/ 735159 h 8197027"/>
              <a:gd name="connsiteX902" fmla="*/ 5986221 w 13870910"/>
              <a:gd name="connsiteY902" fmla="*/ 751868 h 8197027"/>
              <a:gd name="connsiteX903" fmla="*/ 5976915 w 13870910"/>
              <a:gd name="connsiteY903" fmla="*/ 745184 h 8197027"/>
              <a:gd name="connsiteX904" fmla="*/ 5979242 w 13870910"/>
              <a:gd name="connsiteY904" fmla="*/ 735159 h 8197027"/>
              <a:gd name="connsiteX905" fmla="*/ 5965282 w 13870910"/>
              <a:gd name="connsiteY905" fmla="*/ 736830 h 8197027"/>
              <a:gd name="connsiteX906" fmla="*/ 5965282 w 13870910"/>
              <a:gd name="connsiteY906" fmla="*/ 746855 h 8197027"/>
              <a:gd name="connsiteX907" fmla="*/ 5937364 w 13870910"/>
              <a:gd name="connsiteY907" fmla="*/ 741843 h 8197027"/>
              <a:gd name="connsiteX908" fmla="*/ 5944343 w 13870910"/>
              <a:gd name="connsiteY908" fmla="*/ 748526 h 8197027"/>
              <a:gd name="connsiteX909" fmla="*/ 5960630 w 13870910"/>
              <a:gd name="connsiteY909" fmla="*/ 760222 h 8197027"/>
              <a:gd name="connsiteX910" fmla="*/ 5967609 w 13870910"/>
              <a:gd name="connsiteY910" fmla="*/ 760222 h 8197027"/>
              <a:gd name="connsiteX911" fmla="*/ 5976915 w 13870910"/>
              <a:gd name="connsiteY911" fmla="*/ 771917 h 8197027"/>
              <a:gd name="connsiteX912" fmla="*/ 5960630 w 13870910"/>
              <a:gd name="connsiteY912" fmla="*/ 771917 h 8197027"/>
              <a:gd name="connsiteX913" fmla="*/ 5967609 w 13870910"/>
              <a:gd name="connsiteY913" fmla="*/ 781942 h 8197027"/>
              <a:gd name="connsiteX914" fmla="*/ 5965282 w 13870910"/>
              <a:gd name="connsiteY914" fmla="*/ 786955 h 8197027"/>
              <a:gd name="connsiteX915" fmla="*/ 5958303 w 13870910"/>
              <a:gd name="connsiteY915" fmla="*/ 785284 h 8197027"/>
              <a:gd name="connsiteX916" fmla="*/ 5951323 w 13870910"/>
              <a:gd name="connsiteY916" fmla="*/ 790296 h 8197027"/>
              <a:gd name="connsiteX917" fmla="*/ 5958303 w 13870910"/>
              <a:gd name="connsiteY917" fmla="*/ 795309 h 8197027"/>
              <a:gd name="connsiteX918" fmla="*/ 5960630 w 13870910"/>
              <a:gd name="connsiteY918" fmla="*/ 800321 h 8197027"/>
              <a:gd name="connsiteX919" fmla="*/ 5953650 w 13870910"/>
              <a:gd name="connsiteY919" fmla="*/ 801992 h 8197027"/>
              <a:gd name="connsiteX920" fmla="*/ 5951323 w 13870910"/>
              <a:gd name="connsiteY920" fmla="*/ 801992 h 8197027"/>
              <a:gd name="connsiteX921" fmla="*/ 5937364 w 13870910"/>
              <a:gd name="connsiteY921" fmla="*/ 796980 h 8197027"/>
              <a:gd name="connsiteX922" fmla="*/ 5916425 w 13870910"/>
              <a:gd name="connsiteY922" fmla="*/ 812017 h 8197027"/>
              <a:gd name="connsiteX923" fmla="*/ 5909445 w 13870910"/>
              <a:gd name="connsiteY923" fmla="*/ 823713 h 8197027"/>
              <a:gd name="connsiteX924" fmla="*/ 5923405 w 13870910"/>
              <a:gd name="connsiteY924" fmla="*/ 818700 h 8197027"/>
              <a:gd name="connsiteX925" fmla="*/ 5921078 w 13870910"/>
              <a:gd name="connsiteY925" fmla="*/ 825384 h 8197027"/>
              <a:gd name="connsiteX926" fmla="*/ 5914098 w 13870910"/>
              <a:gd name="connsiteY926" fmla="*/ 827054 h 8197027"/>
              <a:gd name="connsiteX927" fmla="*/ 5911772 w 13870910"/>
              <a:gd name="connsiteY927" fmla="*/ 833738 h 8197027"/>
              <a:gd name="connsiteX928" fmla="*/ 5897812 w 13870910"/>
              <a:gd name="connsiteY928" fmla="*/ 835408 h 8197027"/>
              <a:gd name="connsiteX929" fmla="*/ 5895486 w 13870910"/>
              <a:gd name="connsiteY929" fmla="*/ 835408 h 8197027"/>
              <a:gd name="connsiteX930" fmla="*/ 5872220 w 13870910"/>
              <a:gd name="connsiteY930" fmla="*/ 830396 h 8197027"/>
              <a:gd name="connsiteX931" fmla="*/ 5858261 w 13870910"/>
              <a:gd name="connsiteY931" fmla="*/ 842092 h 8197027"/>
              <a:gd name="connsiteX932" fmla="*/ 5867567 w 13870910"/>
              <a:gd name="connsiteY932" fmla="*/ 843763 h 8197027"/>
              <a:gd name="connsiteX933" fmla="*/ 5869894 w 13870910"/>
              <a:gd name="connsiteY933" fmla="*/ 842092 h 8197027"/>
              <a:gd name="connsiteX934" fmla="*/ 5867567 w 13870910"/>
              <a:gd name="connsiteY934" fmla="*/ 853787 h 8197027"/>
              <a:gd name="connsiteX935" fmla="*/ 5853608 w 13870910"/>
              <a:gd name="connsiteY935" fmla="*/ 852117 h 8197027"/>
              <a:gd name="connsiteX936" fmla="*/ 5851281 w 13870910"/>
              <a:gd name="connsiteY936" fmla="*/ 862142 h 8197027"/>
              <a:gd name="connsiteX937" fmla="*/ 5844302 w 13870910"/>
              <a:gd name="connsiteY937" fmla="*/ 862142 h 8197027"/>
              <a:gd name="connsiteX938" fmla="*/ 5830343 w 13870910"/>
              <a:gd name="connsiteY938" fmla="*/ 852117 h 8197027"/>
              <a:gd name="connsiteX939" fmla="*/ 5807077 w 13870910"/>
              <a:gd name="connsiteY939" fmla="*/ 852117 h 8197027"/>
              <a:gd name="connsiteX940" fmla="*/ 5797771 w 13870910"/>
              <a:gd name="connsiteY940" fmla="*/ 853787 h 8197027"/>
              <a:gd name="connsiteX941" fmla="*/ 5774505 w 13870910"/>
              <a:gd name="connsiteY941" fmla="*/ 860471 h 8197027"/>
              <a:gd name="connsiteX942" fmla="*/ 5767525 w 13870910"/>
              <a:gd name="connsiteY942" fmla="*/ 867154 h 8197027"/>
              <a:gd name="connsiteX943" fmla="*/ 5758219 w 13870910"/>
              <a:gd name="connsiteY943" fmla="*/ 855458 h 8197027"/>
              <a:gd name="connsiteX944" fmla="*/ 5755893 w 13870910"/>
              <a:gd name="connsiteY944" fmla="*/ 855458 h 8197027"/>
              <a:gd name="connsiteX945" fmla="*/ 5739607 w 13870910"/>
              <a:gd name="connsiteY945" fmla="*/ 857129 h 8197027"/>
              <a:gd name="connsiteX946" fmla="*/ 5730301 w 13870910"/>
              <a:gd name="connsiteY946" fmla="*/ 862142 h 8197027"/>
              <a:gd name="connsiteX947" fmla="*/ 5720994 w 13870910"/>
              <a:gd name="connsiteY947" fmla="*/ 850446 h 8197027"/>
              <a:gd name="connsiteX948" fmla="*/ 5714015 w 13870910"/>
              <a:gd name="connsiteY948" fmla="*/ 860471 h 8197027"/>
              <a:gd name="connsiteX949" fmla="*/ 5714015 w 13870910"/>
              <a:gd name="connsiteY949" fmla="*/ 865483 h 8197027"/>
              <a:gd name="connsiteX950" fmla="*/ 5707035 w 13870910"/>
              <a:gd name="connsiteY950" fmla="*/ 867154 h 8197027"/>
              <a:gd name="connsiteX951" fmla="*/ 5679117 w 13870910"/>
              <a:gd name="connsiteY951" fmla="*/ 872166 h 8197027"/>
              <a:gd name="connsiteX952" fmla="*/ 5686096 w 13870910"/>
              <a:gd name="connsiteY952" fmla="*/ 865483 h 8197027"/>
              <a:gd name="connsiteX953" fmla="*/ 5669810 w 13870910"/>
              <a:gd name="connsiteY953" fmla="*/ 875508 h 8197027"/>
              <a:gd name="connsiteX954" fmla="*/ 5662830 w 13870910"/>
              <a:gd name="connsiteY954" fmla="*/ 848775 h 8197027"/>
              <a:gd name="connsiteX955" fmla="*/ 5634912 w 13870910"/>
              <a:gd name="connsiteY955" fmla="*/ 860471 h 8197027"/>
              <a:gd name="connsiteX956" fmla="*/ 5627932 w 13870910"/>
              <a:gd name="connsiteY956" fmla="*/ 855458 h 8197027"/>
              <a:gd name="connsiteX957" fmla="*/ 5613973 w 13870910"/>
              <a:gd name="connsiteY957" fmla="*/ 870496 h 8197027"/>
              <a:gd name="connsiteX958" fmla="*/ 5604667 w 13870910"/>
              <a:gd name="connsiteY958" fmla="*/ 848775 h 8197027"/>
              <a:gd name="connsiteX959" fmla="*/ 5590707 w 13870910"/>
              <a:gd name="connsiteY959" fmla="*/ 855458 h 8197027"/>
              <a:gd name="connsiteX960" fmla="*/ 5562789 w 13870910"/>
              <a:gd name="connsiteY960" fmla="*/ 853787 h 8197027"/>
              <a:gd name="connsiteX961" fmla="*/ 5555809 w 13870910"/>
              <a:gd name="connsiteY961" fmla="*/ 848775 h 8197027"/>
              <a:gd name="connsiteX962" fmla="*/ 5553482 w 13870910"/>
              <a:gd name="connsiteY962" fmla="*/ 842092 h 8197027"/>
              <a:gd name="connsiteX963" fmla="*/ 5537197 w 13870910"/>
              <a:gd name="connsiteY963" fmla="*/ 832067 h 8197027"/>
              <a:gd name="connsiteX964" fmla="*/ 5530217 w 13870910"/>
              <a:gd name="connsiteY964" fmla="*/ 827054 h 8197027"/>
              <a:gd name="connsiteX965" fmla="*/ 5523237 w 13870910"/>
              <a:gd name="connsiteY965" fmla="*/ 815359 h 8197027"/>
              <a:gd name="connsiteX966" fmla="*/ 5537197 w 13870910"/>
              <a:gd name="connsiteY966" fmla="*/ 810346 h 8197027"/>
              <a:gd name="connsiteX967" fmla="*/ 5527891 w 13870910"/>
              <a:gd name="connsiteY967" fmla="*/ 793638 h 8197027"/>
              <a:gd name="connsiteX968" fmla="*/ 5518584 w 13870910"/>
              <a:gd name="connsiteY968" fmla="*/ 803663 h 8197027"/>
              <a:gd name="connsiteX969" fmla="*/ 5511604 w 13870910"/>
              <a:gd name="connsiteY969" fmla="*/ 796980 h 8197027"/>
              <a:gd name="connsiteX970" fmla="*/ 5497645 w 13870910"/>
              <a:gd name="connsiteY970" fmla="*/ 801992 h 8197027"/>
              <a:gd name="connsiteX971" fmla="*/ 5483686 w 13870910"/>
              <a:gd name="connsiteY971" fmla="*/ 800321 h 8197027"/>
              <a:gd name="connsiteX972" fmla="*/ 5497645 w 13870910"/>
              <a:gd name="connsiteY972" fmla="*/ 771917 h 8197027"/>
              <a:gd name="connsiteX973" fmla="*/ 5474380 w 13870910"/>
              <a:gd name="connsiteY973" fmla="*/ 770247 h 8197027"/>
              <a:gd name="connsiteX974" fmla="*/ 5483686 w 13870910"/>
              <a:gd name="connsiteY974" fmla="*/ 760222 h 8197027"/>
              <a:gd name="connsiteX975" fmla="*/ 5469727 w 13870910"/>
              <a:gd name="connsiteY975" fmla="*/ 760222 h 8197027"/>
              <a:gd name="connsiteX976" fmla="*/ 5467400 w 13870910"/>
              <a:gd name="connsiteY976" fmla="*/ 761892 h 8197027"/>
              <a:gd name="connsiteX977" fmla="*/ 5467400 w 13870910"/>
              <a:gd name="connsiteY977" fmla="*/ 771917 h 8197027"/>
              <a:gd name="connsiteX978" fmla="*/ 5458094 w 13870910"/>
              <a:gd name="connsiteY978" fmla="*/ 776930 h 8197027"/>
              <a:gd name="connsiteX979" fmla="*/ 5460420 w 13870910"/>
              <a:gd name="connsiteY979" fmla="*/ 761892 h 8197027"/>
              <a:gd name="connsiteX980" fmla="*/ 5446461 w 13870910"/>
              <a:gd name="connsiteY980" fmla="*/ 756880 h 8197027"/>
              <a:gd name="connsiteX981" fmla="*/ 5432502 w 13870910"/>
              <a:gd name="connsiteY981" fmla="*/ 750197 h 8197027"/>
              <a:gd name="connsiteX982" fmla="*/ 5439482 w 13870910"/>
              <a:gd name="connsiteY982" fmla="*/ 743514 h 8197027"/>
              <a:gd name="connsiteX983" fmla="*/ 5448788 w 13870910"/>
              <a:gd name="connsiteY983" fmla="*/ 738501 h 8197027"/>
              <a:gd name="connsiteX984" fmla="*/ 5446461 w 13870910"/>
              <a:gd name="connsiteY984" fmla="*/ 728476 h 8197027"/>
              <a:gd name="connsiteX985" fmla="*/ 5448788 w 13870910"/>
              <a:gd name="connsiteY985" fmla="*/ 723464 h 8197027"/>
              <a:gd name="connsiteX986" fmla="*/ 5427849 w 13870910"/>
              <a:gd name="connsiteY986" fmla="*/ 728476 h 8197027"/>
              <a:gd name="connsiteX987" fmla="*/ 5427849 w 13870910"/>
              <a:gd name="connsiteY987" fmla="*/ 708426 h 8197027"/>
              <a:gd name="connsiteX988" fmla="*/ 5455767 w 13870910"/>
              <a:gd name="connsiteY988" fmla="*/ 720122 h 8197027"/>
              <a:gd name="connsiteX989" fmla="*/ 5448788 w 13870910"/>
              <a:gd name="connsiteY989" fmla="*/ 696731 h 8197027"/>
              <a:gd name="connsiteX990" fmla="*/ 5427849 w 13870910"/>
              <a:gd name="connsiteY990" fmla="*/ 696731 h 8197027"/>
              <a:gd name="connsiteX991" fmla="*/ 5420869 w 13870910"/>
              <a:gd name="connsiteY991" fmla="*/ 698401 h 8197027"/>
              <a:gd name="connsiteX992" fmla="*/ 5418542 w 13870910"/>
              <a:gd name="connsiteY992" fmla="*/ 691718 h 8197027"/>
              <a:gd name="connsiteX993" fmla="*/ 5420869 w 13870910"/>
              <a:gd name="connsiteY993" fmla="*/ 680022 h 8197027"/>
              <a:gd name="connsiteX994" fmla="*/ 5430175 w 13870910"/>
              <a:gd name="connsiteY994" fmla="*/ 663314 h 8197027"/>
              <a:gd name="connsiteX995" fmla="*/ 5439482 w 13870910"/>
              <a:gd name="connsiteY995" fmla="*/ 653289 h 8197027"/>
              <a:gd name="connsiteX996" fmla="*/ 5430175 w 13870910"/>
              <a:gd name="connsiteY996" fmla="*/ 653289 h 8197027"/>
              <a:gd name="connsiteX997" fmla="*/ 5430175 w 13870910"/>
              <a:gd name="connsiteY997" fmla="*/ 648277 h 8197027"/>
              <a:gd name="connsiteX998" fmla="*/ 5444135 w 13870910"/>
              <a:gd name="connsiteY998" fmla="*/ 648277 h 8197027"/>
              <a:gd name="connsiteX999" fmla="*/ 5460420 w 13870910"/>
              <a:gd name="connsiteY999" fmla="*/ 626556 h 8197027"/>
              <a:gd name="connsiteX1000" fmla="*/ 5444135 w 13870910"/>
              <a:gd name="connsiteY1000" fmla="*/ 628227 h 8197027"/>
              <a:gd name="connsiteX1001" fmla="*/ 5441808 w 13870910"/>
              <a:gd name="connsiteY1001" fmla="*/ 616531 h 8197027"/>
              <a:gd name="connsiteX1002" fmla="*/ 5455767 w 13870910"/>
              <a:gd name="connsiteY1002" fmla="*/ 614861 h 8197027"/>
              <a:gd name="connsiteX1003" fmla="*/ 5462747 w 13870910"/>
              <a:gd name="connsiteY1003" fmla="*/ 599823 h 8197027"/>
              <a:gd name="connsiteX1004" fmla="*/ 5476706 w 13870910"/>
              <a:gd name="connsiteY1004" fmla="*/ 598152 h 8197027"/>
              <a:gd name="connsiteX1005" fmla="*/ 5486013 w 13870910"/>
              <a:gd name="connsiteY1005" fmla="*/ 588128 h 8197027"/>
              <a:gd name="connsiteX1006" fmla="*/ 5492992 w 13870910"/>
              <a:gd name="connsiteY1006" fmla="*/ 573090 h 8197027"/>
              <a:gd name="connsiteX1007" fmla="*/ 5499972 w 13870910"/>
              <a:gd name="connsiteY1007" fmla="*/ 579773 h 8197027"/>
              <a:gd name="connsiteX1008" fmla="*/ 5513931 w 13870910"/>
              <a:gd name="connsiteY1008" fmla="*/ 579773 h 8197027"/>
              <a:gd name="connsiteX1009" fmla="*/ 5513931 w 13870910"/>
              <a:gd name="connsiteY1009" fmla="*/ 569749 h 8197027"/>
              <a:gd name="connsiteX1010" fmla="*/ 5499972 w 13870910"/>
              <a:gd name="connsiteY1010" fmla="*/ 569749 h 8197027"/>
              <a:gd name="connsiteX1011" fmla="*/ 5490666 w 13870910"/>
              <a:gd name="connsiteY1011" fmla="*/ 564736 h 8197027"/>
              <a:gd name="connsiteX1012" fmla="*/ 5483686 w 13870910"/>
              <a:gd name="connsiteY1012" fmla="*/ 554711 h 8197027"/>
              <a:gd name="connsiteX1013" fmla="*/ 5497645 w 13870910"/>
              <a:gd name="connsiteY1013" fmla="*/ 559724 h 8197027"/>
              <a:gd name="connsiteX1014" fmla="*/ 5504625 w 13870910"/>
              <a:gd name="connsiteY1014" fmla="*/ 558053 h 8197027"/>
              <a:gd name="connsiteX1015" fmla="*/ 5511604 w 13870910"/>
              <a:gd name="connsiteY1015" fmla="*/ 558053 h 8197027"/>
              <a:gd name="connsiteX1016" fmla="*/ 5509278 w 13870910"/>
              <a:gd name="connsiteY1016" fmla="*/ 553040 h 8197027"/>
              <a:gd name="connsiteX1017" fmla="*/ 5481360 w 13870910"/>
              <a:gd name="connsiteY1017" fmla="*/ 546357 h 8197027"/>
              <a:gd name="connsiteX1018" fmla="*/ 5483686 w 13870910"/>
              <a:gd name="connsiteY1018" fmla="*/ 531320 h 8197027"/>
              <a:gd name="connsiteX1019" fmla="*/ 5497645 w 13870910"/>
              <a:gd name="connsiteY1019" fmla="*/ 536332 h 8197027"/>
              <a:gd name="connsiteX1020" fmla="*/ 5495319 w 13870910"/>
              <a:gd name="connsiteY1020" fmla="*/ 538003 h 8197027"/>
              <a:gd name="connsiteX1021" fmla="*/ 5502298 w 13870910"/>
              <a:gd name="connsiteY1021" fmla="*/ 532991 h 8197027"/>
              <a:gd name="connsiteX1022" fmla="*/ 5523237 w 13870910"/>
              <a:gd name="connsiteY1022" fmla="*/ 532991 h 8197027"/>
              <a:gd name="connsiteX1023" fmla="*/ 5523237 w 13870910"/>
              <a:gd name="connsiteY1023" fmla="*/ 531320 h 8197027"/>
              <a:gd name="connsiteX1024" fmla="*/ 5506951 w 13870910"/>
              <a:gd name="connsiteY1024" fmla="*/ 526307 h 8197027"/>
              <a:gd name="connsiteX1025" fmla="*/ 5544176 w 13870910"/>
              <a:gd name="connsiteY1025" fmla="*/ 519624 h 8197027"/>
              <a:gd name="connsiteX1026" fmla="*/ 5541850 w 13870910"/>
              <a:gd name="connsiteY1026" fmla="*/ 512941 h 8197027"/>
              <a:gd name="connsiteX1027" fmla="*/ 5539523 w 13870910"/>
              <a:gd name="connsiteY1027" fmla="*/ 502916 h 8197027"/>
              <a:gd name="connsiteX1028" fmla="*/ 5562789 w 13870910"/>
              <a:gd name="connsiteY1028" fmla="*/ 497903 h 8197027"/>
              <a:gd name="connsiteX1029" fmla="*/ 5562789 w 13870910"/>
              <a:gd name="connsiteY1029" fmla="*/ 486208 h 8197027"/>
              <a:gd name="connsiteX1030" fmla="*/ 5553482 w 13870910"/>
              <a:gd name="connsiteY1030" fmla="*/ 486208 h 8197027"/>
              <a:gd name="connsiteX1031" fmla="*/ 5555809 w 13870910"/>
              <a:gd name="connsiteY1031" fmla="*/ 492891 h 8197027"/>
              <a:gd name="connsiteX1032" fmla="*/ 5553482 w 13870910"/>
              <a:gd name="connsiteY1032" fmla="*/ 494562 h 8197027"/>
              <a:gd name="connsiteX1033" fmla="*/ 5539523 w 13870910"/>
              <a:gd name="connsiteY1033" fmla="*/ 489549 h 8197027"/>
              <a:gd name="connsiteX1034" fmla="*/ 5539523 w 13870910"/>
              <a:gd name="connsiteY1034" fmla="*/ 482866 h 8197027"/>
              <a:gd name="connsiteX1035" fmla="*/ 5553482 w 13870910"/>
              <a:gd name="connsiteY1035" fmla="*/ 481195 h 8197027"/>
              <a:gd name="connsiteX1036" fmla="*/ 5562789 w 13870910"/>
              <a:gd name="connsiteY1036" fmla="*/ 476183 h 8197027"/>
              <a:gd name="connsiteX1037" fmla="*/ 5576748 w 13870910"/>
              <a:gd name="connsiteY1037" fmla="*/ 471170 h 8197027"/>
              <a:gd name="connsiteX1038" fmla="*/ 5576748 w 13870910"/>
              <a:gd name="connsiteY1038" fmla="*/ 461145 h 8197027"/>
              <a:gd name="connsiteX1039" fmla="*/ 5586054 w 13870910"/>
              <a:gd name="connsiteY1039" fmla="*/ 462816 h 8197027"/>
              <a:gd name="connsiteX1040" fmla="*/ 5616299 w 13870910"/>
              <a:gd name="connsiteY1040" fmla="*/ 457804 h 8197027"/>
              <a:gd name="connsiteX1041" fmla="*/ 5646545 w 13870910"/>
              <a:gd name="connsiteY1041" fmla="*/ 451121 h 8197027"/>
              <a:gd name="connsiteX1042" fmla="*/ 5646545 w 13870910"/>
              <a:gd name="connsiteY1042" fmla="*/ 449450 h 8197027"/>
              <a:gd name="connsiteX1043" fmla="*/ 5637239 w 13870910"/>
              <a:gd name="connsiteY1043" fmla="*/ 439425 h 8197027"/>
              <a:gd name="connsiteX1044" fmla="*/ 5660504 w 13870910"/>
              <a:gd name="connsiteY1044" fmla="*/ 434412 h 8197027"/>
              <a:gd name="connsiteX1045" fmla="*/ 5667484 w 13870910"/>
              <a:gd name="connsiteY1045" fmla="*/ 432742 h 8197027"/>
              <a:gd name="connsiteX1046" fmla="*/ 5688423 w 13870910"/>
              <a:gd name="connsiteY1046" fmla="*/ 431071 h 8197027"/>
              <a:gd name="connsiteX1047" fmla="*/ 5704708 w 13870910"/>
              <a:gd name="connsiteY1047" fmla="*/ 424387 h 8197027"/>
              <a:gd name="connsiteX1048" fmla="*/ 5720994 w 13870910"/>
              <a:gd name="connsiteY1048" fmla="*/ 422717 h 8197027"/>
              <a:gd name="connsiteX1049" fmla="*/ 5737280 w 13870910"/>
              <a:gd name="connsiteY1049" fmla="*/ 421046 h 8197027"/>
              <a:gd name="connsiteX1050" fmla="*/ 5781485 w 13870910"/>
              <a:gd name="connsiteY1050" fmla="*/ 411021 h 8197027"/>
              <a:gd name="connsiteX1051" fmla="*/ 5795444 w 13870910"/>
              <a:gd name="connsiteY1051" fmla="*/ 409350 h 8197027"/>
              <a:gd name="connsiteX1052" fmla="*/ 5804750 w 13870910"/>
              <a:gd name="connsiteY1052" fmla="*/ 419375 h 8197027"/>
              <a:gd name="connsiteX1053" fmla="*/ 5814056 w 13870910"/>
              <a:gd name="connsiteY1053" fmla="*/ 421046 h 8197027"/>
              <a:gd name="connsiteX1054" fmla="*/ 5786138 w 13870910"/>
              <a:gd name="connsiteY1054" fmla="*/ 422717 h 8197027"/>
              <a:gd name="connsiteX1055" fmla="*/ 5786138 w 13870910"/>
              <a:gd name="connsiteY1055" fmla="*/ 427729 h 8197027"/>
              <a:gd name="connsiteX1056" fmla="*/ 5800097 w 13870910"/>
              <a:gd name="connsiteY1056" fmla="*/ 427729 h 8197027"/>
              <a:gd name="connsiteX1057" fmla="*/ 5809403 w 13870910"/>
              <a:gd name="connsiteY1057" fmla="*/ 432742 h 8197027"/>
              <a:gd name="connsiteX1058" fmla="*/ 5809403 w 13870910"/>
              <a:gd name="connsiteY1058" fmla="*/ 437754 h 8197027"/>
              <a:gd name="connsiteX1059" fmla="*/ 5816383 w 13870910"/>
              <a:gd name="connsiteY1059" fmla="*/ 432742 h 8197027"/>
              <a:gd name="connsiteX1060" fmla="*/ 5825689 w 13870910"/>
              <a:gd name="connsiteY1060" fmla="*/ 426058 h 8197027"/>
              <a:gd name="connsiteX1061" fmla="*/ 5825689 w 13870910"/>
              <a:gd name="connsiteY1061" fmla="*/ 419375 h 8197027"/>
              <a:gd name="connsiteX1062" fmla="*/ 5848955 w 13870910"/>
              <a:gd name="connsiteY1062" fmla="*/ 414363 h 8197027"/>
              <a:gd name="connsiteX1063" fmla="*/ 5862914 w 13870910"/>
              <a:gd name="connsiteY1063" fmla="*/ 419375 h 8197027"/>
              <a:gd name="connsiteX1064" fmla="*/ 5860587 w 13870910"/>
              <a:gd name="connsiteY1064" fmla="*/ 429400 h 8197027"/>
              <a:gd name="connsiteX1065" fmla="*/ 5888506 w 13870910"/>
              <a:gd name="connsiteY1065" fmla="*/ 431071 h 8197027"/>
              <a:gd name="connsiteX1066" fmla="*/ 5886180 w 13870910"/>
              <a:gd name="connsiteY1066" fmla="*/ 447779 h 8197027"/>
              <a:gd name="connsiteX1067" fmla="*/ 5923405 w 13870910"/>
              <a:gd name="connsiteY1067" fmla="*/ 459475 h 8197027"/>
              <a:gd name="connsiteX1068" fmla="*/ 5909445 w 13870910"/>
              <a:gd name="connsiteY1068" fmla="*/ 469500 h 8197027"/>
              <a:gd name="connsiteX1069" fmla="*/ 5939690 w 13870910"/>
              <a:gd name="connsiteY1069" fmla="*/ 476183 h 8197027"/>
              <a:gd name="connsiteX1070" fmla="*/ 5911772 w 13870910"/>
              <a:gd name="connsiteY1070" fmla="*/ 481195 h 8197027"/>
              <a:gd name="connsiteX1071" fmla="*/ 5921078 w 13870910"/>
              <a:gd name="connsiteY1071" fmla="*/ 482866 h 8197027"/>
              <a:gd name="connsiteX1072" fmla="*/ 5930384 w 13870910"/>
              <a:gd name="connsiteY1072" fmla="*/ 487879 h 8197027"/>
              <a:gd name="connsiteX1073" fmla="*/ 5928058 w 13870910"/>
              <a:gd name="connsiteY1073" fmla="*/ 494562 h 8197027"/>
              <a:gd name="connsiteX1074" fmla="*/ 5955976 w 13870910"/>
              <a:gd name="connsiteY1074" fmla="*/ 492891 h 8197027"/>
              <a:gd name="connsiteX1075" fmla="*/ 5948997 w 13870910"/>
              <a:gd name="connsiteY1075" fmla="*/ 504587 h 8197027"/>
              <a:gd name="connsiteX1076" fmla="*/ 5955976 w 13870910"/>
              <a:gd name="connsiteY1076" fmla="*/ 506258 h 8197027"/>
              <a:gd name="connsiteX1077" fmla="*/ 5976915 w 13870910"/>
              <a:gd name="connsiteY1077" fmla="*/ 504587 h 8197027"/>
              <a:gd name="connsiteX1078" fmla="*/ 5990875 w 13870910"/>
              <a:gd name="connsiteY1078" fmla="*/ 516282 h 8197027"/>
              <a:gd name="connsiteX1079" fmla="*/ 5981568 w 13870910"/>
              <a:gd name="connsiteY1079" fmla="*/ 522966 h 8197027"/>
              <a:gd name="connsiteX1080" fmla="*/ 5965282 w 13870910"/>
              <a:gd name="connsiteY1080" fmla="*/ 543016 h 8197027"/>
              <a:gd name="connsiteX1081" fmla="*/ 5965282 w 13870910"/>
              <a:gd name="connsiteY1081" fmla="*/ 548028 h 8197027"/>
              <a:gd name="connsiteX1082" fmla="*/ 5986221 w 13870910"/>
              <a:gd name="connsiteY1082" fmla="*/ 553040 h 8197027"/>
              <a:gd name="connsiteX1083" fmla="*/ 6002507 w 13870910"/>
              <a:gd name="connsiteY1083" fmla="*/ 551370 h 8197027"/>
              <a:gd name="connsiteX1084" fmla="*/ 6016467 w 13870910"/>
              <a:gd name="connsiteY1084" fmla="*/ 551370 h 8197027"/>
              <a:gd name="connsiteX1085" fmla="*/ 6032752 w 13870910"/>
              <a:gd name="connsiteY1085" fmla="*/ 549699 h 8197027"/>
              <a:gd name="connsiteX1086" fmla="*/ 6023446 w 13870910"/>
              <a:gd name="connsiteY1086" fmla="*/ 564736 h 8197027"/>
              <a:gd name="connsiteX1087" fmla="*/ 6025773 w 13870910"/>
              <a:gd name="connsiteY1087" fmla="*/ 574761 h 8197027"/>
              <a:gd name="connsiteX1088" fmla="*/ 6028100 w 13870910"/>
              <a:gd name="connsiteY1088" fmla="*/ 579773 h 8197027"/>
              <a:gd name="connsiteX1089" fmla="*/ 6028100 w 13870910"/>
              <a:gd name="connsiteY1089" fmla="*/ 591469 h 8197027"/>
              <a:gd name="connsiteX1090" fmla="*/ 6000181 w 13870910"/>
              <a:gd name="connsiteY1090" fmla="*/ 606507 h 8197027"/>
              <a:gd name="connsiteX1091" fmla="*/ 6014140 w 13870910"/>
              <a:gd name="connsiteY1091" fmla="*/ 606507 h 8197027"/>
              <a:gd name="connsiteX1092" fmla="*/ 6016467 w 13870910"/>
              <a:gd name="connsiteY1092" fmla="*/ 611519 h 8197027"/>
              <a:gd name="connsiteX1093" fmla="*/ 6030426 w 13870910"/>
              <a:gd name="connsiteY1093" fmla="*/ 609848 h 8197027"/>
              <a:gd name="connsiteX1094" fmla="*/ 6037406 w 13870910"/>
              <a:gd name="connsiteY1094" fmla="*/ 609848 h 8197027"/>
              <a:gd name="connsiteX1095" fmla="*/ 6037406 w 13870910"/>
              <a:gd name="connsiteY1095" fmla="*/ 616531 h 8197027"/>
              <a:gd name="connsiteX1096" fmla="*/ 6016467 w 13870910"/>
              <a:gd name="connsiteY1096" fmla="*/ 626556 h 8197027"/>
              <a:gd name="connsiteX1097" fmla="*/ 6018793 w 13870910"/>
              <a:gd name="connsiteY1097" fmla="*/ 628227 h 8197027"/>
              <a:gd name="connsiteX1098" fmla="*/ 6021119 w 13870910"/>
              <a:gd name="connsiteY1098" fmla="*/ 638252 h 8197027"/>
              <a:gd name="connsiteX1099" fmla="*/ 6007161 w 13870910"/>
              <a:gd name="connsiteY1099" fmla="*/ 644935 h 8197027"/>
              <a:gd name="connsiteX1100" fmla="*/ 6009487 w 13870910"/>
              <a:gd name="connsiteY1100" fmla="*/ 649948 h 8197027"/>
              <a:gd name="connsiteX1101" fmla="*/ 6037406 w 13870910"/>
              <a:gd name="connsiteY1101" fmla="*/ 654960 h 8197027"/>
              <a:gd name="connsiteX1102" fmla="*/ 6051365 w 13870910"/>
              <a:gd name="connsiteY1102" fmla="*/ 666656 h 8197027"/>
              <a:gd name="connsiteX1103" fmla="*/ 6007161 w 13870910"/>
              <a:gd name="connsiteY1103" fmla="*/ 676681 h 8197027"/>
              <a:gd name="connsiteX1104" fmla="*/ 6021119 w 13870910"/>
              <a:gd name="connsiteY1104" fmla="*/ 671668 h 8197027"/>
              <a:gd name="connsiteX1105" fmla="*/ 7261173 w 13870910"/>
              <a:gd name="connsiteY1105" fmla="*/ 671668 h 8197027"/>
              <a:gd name="connsiteX1106" fmla="*/ 7284438 w 13870910"/>
              <a:gd name="connsiteY1106" fmla="*/ 676681 h 8197027"/>
              <a:gd name="connsiteX1107" fmla="*/ 7275132 w 13870910"/>
              <a:gd name="connsiteY1107" fmla="*/ 681693 h 8197027"/>
              <a:gd name="connsiteX1108" fmla="*/ 7265825 w 13870910"/>
              <a:gd name="connsiteY1108" fmla="*/ 681693 h 8197027"/>
              <a:gd name="connsiteX1109" fmla="*/ 7256519 w 13870910"/>
              <a:gd name="connsiteY1109" fmla="*/ 681693 h 8197027"/>
              <a:gd name="connsiteX1110" fmla="*/ 7256519 w 13870910"/>
              <a:gd name="connsiteY1110" fmla="*/ 683364 h 8197027"/>
              <a:gd name="connsiteX1111" fmla="*/ 7265825 w 13870910"/>
              <a:gd name="connsiteY1111" fmla="*/ 688377 h 8197027"/>
              <a:gd name="connsiteX1112" fmla="*/ 7282112 w 13870910"/>
              <a:gd name="connsiteY1112" fmla="*/ 698401 h 8197027"/>
              <a:gd name="connsiteX1113" fmla="*/ 7268152 w 13870910"/>
              <a:gd name="connsiteY1113" fmla="*/ 696731 h 8197027"/>
              <a:gd name="connsiteX1114" fmla="*/ 7237907 w 13870910"/>
              <a:gd name="connsiteY1114" fmla="*/ 716780 h 8197027"/>
              <a:gd name="connsiteX1115" fmla="*/ 7235580 w 13870910"/>
              <a:gd name="connsiteY1115" fmla="*/ 726805 h 8197027"/>
              <a:gd name="connsiteX1116" fmla="*/ 7249540 w 13870910"/>
              <a:gd name="connsiteY1116" fmla="*/ 721793 h 8197027"/>
              <a:gd name="connsiteX1117" fmla="*/ 7263499 w 13870910"/>
              <a:gd name="connsiteY1117" fmla="*/ 721793 h 8197027"/>
              <a:gd name="connsiteX1118" fmla="*/ 7265825 w 13870910"/>
              <a:gd name="connsiteY1118" fmla="*/ 723464 h 8197027"/>
              <a:gd name="connsiteX1119" fmla="*/ 7265825 w 13870910"/>
              <a:gd name="connsiteY1119" fmla="*/ 733489 h 8197027"/>
              <a:gd name="connsiteX1120" fmla="*/ 7244887 w 13870910"/>
              <a:gd name="connsiteY1120" fmla="*/ 733489 h 8197027"/>
              <a:gd name="connsiteX1121" fmla="*/ 7242560 w 13870910"/>
              <a:gd name="connsiteY1121" fmla="*/ 735159 h 8197027"/>
              <a:gd name="connsiteX1122" fmla="*/ 7226274 w 13870910"/>
              <a:gd name="connsiteY1122" fmla="*/ 751868 h 8197027"/>
              <a:gd name="connsiteX1123" fmla="*/ 7216968 w 13870910"/>
              <a:gd name="connsiteY1123" fmla="*/ 745184 h 8197027"/>
              <a:gd name="connsiteX1124" fmla="*/ 7219294 w 13870910"/>
              <a:gd name="connsiteY1124" fmla="*/ 735159 h 8197027"/>
              <a:gd name="connsiteX1125" fmla="*/ 7205336 w 13870910"/>
              <a:gd name="connsiteY1125" fmla="*/ 736830 h 8197027"/>
              <a:gd name="connsiteX1126" fmla="*/ 7205336 w 13870910"/>
              <a:gd name="connsiteY1126" fmla="*/ 746855 h 8197027"/>
              <a:gd name="connsiteX1127" fmla="*/ 7177417 w 13870910"/>
              <a:gd name="connsiteY1127" fmla="*/ 741843 h 8197027"/>
              <a:gd name="connsiteX1128" fmla="*/ 7184396 w 13870910"/>
              <a:gd name="connsiteY1128" fmla="*/ 748526 h 8197027"/>
              <a:gd name="connsiteX1129" fmla="*/ 7200682 w 13870910"/>
              <a:gd name="connsiteY1129" fmla="*/ 760222 h 8197027"/>
              <a:gd name="connsiteX1130" fmla="*/ 7207662 w 13870910"/>
              <a:gd name="connsiteY1130" fmla="*/ 760222 h 8197027"/>
              <a:gd name="connsiteX1131" fmla="*/ 7216968 w 13870910"/>
              <a:gd name="connsiteY1131" fmla="*/ 771917 h 8197027"/>
              <a:gd name="connsiteX1132" fmla="*/ 7200682 w 13870910"/>
              <a:gd name="connsiteY1132" fmla="*/ 771917 h 8197027"/>
              <a:gd name="connsiteX1133" fmla="*/ 7207662 w 13870910"/>
              <a:gd name="connsiteY1133" fmla="*/ 781942 h 8197027"/>
              <a:gd name="connsiteX1134" fmla="*/ 7205336 w 13870910"/>
              <a:gd name="connsiteY1134" fmla="*/ 786955 h 8197027"/>
              <a:gd name="connsiteX1135" fmla="*/ 7198355 w 13870910"/>
              <a:gd name="connsiteY1135" fmla="*/ 785284 h 8197027"/>
              <a:gd name="connsiteX1136" fmla="*/ 7191376 w 13870910"/>
              <a:gd name="connsiteY1136" fmla="*/ 790296 h 8197027"/>
              <a:gd name="connsiteX1137" fmla="*/ 7198355 w 13870910"/>
              <a:gd name="connsiteY1137" fmla="*/ 795309 h 8197027"/>
              <a:gd name="connsiteX1138" fmla="*/ 7200682 w 13870910"/>
              <a:gd name="connsiteY1138" fmla="*/ 800321 h 8197027"/>
              <a:gd name="connsiteX1139" fmla="*/ 7193703 w 13870910"/>
              <a:gd name="connsiteY1139" fmla="*/ 801992 h 8197027"/>
              <a:gd name="connsiteX1140" fmla="*/ 7189049 w 13870910"/>
              <a:gd name="connsiteY1140" fmla="*/ 801992 h 8197027"/>
              <a:gd name="connsiteX1141" fmla="*/ 7175090 w 13870910"/>
              <a:gd name="connsiteY1141" fmla="*/ 796980 h 8197027"/>
              <a:gd name="connsiteX1142" fmla="*/ 7154151 w 13870910"/>
              <a:gd name="connsiteY1142" fmla="*/ 812017 h 8197027"/>
              <a:gd name="connsiteX1143" fmla="*/ 7147172 w 13870910"/>
              <a:gd name="connsiteY1143" fmla="*/ 823713 h 8197027"/>
              <a:gd name="connsiteX1144" fmla="*/ 7161130 w 13870910"/>
              <a:gd name="connsiteY1144" fmla="*/ 818700 h 8197027"/>
              <a:gd name="connsiteX1145" fmla="*/ 7158804 w 13870910"/>
              <a:gd name="connsiteY1145" fmla="*/ 825384 h 8197027"/>
              <a:gd name="connsiteX1146" fmla="*/ 7151824 w 13870910"/>
              <a:gd name="connsiteY1146" fmla="*/ 827054 h 8197027"/>
              <a:gd name="connsiteX1147" fmla="*/ 7149498 w 13870910"/>
              <a:gd name="connsiteY1147" fmla="*/ 833738 h 8197027"/>
              <a:gd name="connsiteX1148" fmla="*/ 7135539 w 13870910"/>
              <a:gd name="connsiteY1148" fmla="*/ 835408 h 8197027"/>
              <a:gd name="connsiteX1149" fmla="*/ 7133212 w 13870910"/>
              <a:gd name="connsiteY1149" fmla="*/ 835408 h 8197027"/>
              <a:gd name="connsiteX1150" fmla="*/ 7109947 w 13870910"/>
              <a:gd name="connsiteY1150" fmla="*/ 830396 h 8197027"/>
              <a:gd name="connsiteX1151" fmla="*/ 7095987 w 13870910"/>
              <a:gd name="connsiteY1151" fmla="*/ 842092 h 8197027"/>
              <a:gd name="connsiteX1152" fmla="*/ 7105293 w 13870910"/>
              <a:gd name="connsiteY1152" fmla="*/ 843763 h 8197027"/>
              <a:gd name="connsiteX1153" fmla="*/ 7107620 w 13870910"/>
              <a:gd name="connsiteY1153" fmla="*/ 842092 h 8197027"/>
              <a:gd name="connsiteX1154" fmla="*/ 7105293 w 13870910"/>
              <a:gd name="connsiteY1154" fmla="*/ 853787 h 8197027"/>
              <a:gd name="connsiteX1155" fmla="*/ 7091334 w 13870910"/>
              <a:gd name="connsiteY1155" fmla="*/ 852117 h 8197027"/>
              <a:gd name="connsiteX1156" fmla="*/ 7089008 w 13870910"/>
              <a:gd name="connsiteY1156" fmla="*/ 862142 h 8197027"/>
              <a:gd name="connsiteX1157" fmla="*/ 7082028 w 13870910"/>
              <a:gd name="connsiteY1157" fmla="*/ 862142 h 8197027"/>
              <a:gd name="connsiteX1158" fmla="*/ 7068068 w 13870910"/>
              <a:gd name="connsiteY1158" fmla="*/ 852117 h 8197027"/>
              <a:gd name="connsiteX1159" fmla="*/ 7044803 w 13870910"/>
              <a:gd name="connsiteY1159" fmla="*/ 852117 h 8197027"/>
              <a:gd name="connsiteX1160" fmla="*/ 7035497 w 13870910"/>
              <a:gd name="connsiteY1160" fmla="*/ 853787 h 8197027"/>
              <a:gd name="connsiteX1161" fmla="*/ 7012231 w 13870910"/>
              <a:gd name="connsiteY1161" fmla="*/ 860471 h 8197027"/>
              <a:gd name="connsiteX1162" fmla="*/ 7005252 w 13870910"/>
              <a:gd name="connsiteY1162" fmla="*/ 867154 h 8197027"/>
              <a:gd name="connsiteX1163" fmla="*/ 6995946 w 13870910"/>
              <a:gd name="connsiteY1163" fmla="*/ 855458 h 8197027"/>
              <a:gd name="connsiteX1164" fmla="*/ 6993619 w 13870910"/>
              <a:gd name="connsiteY1164" fmla="*/ 855458 h 8197027"/>
              <a:gd name="connsiteX1165" fmla="*/ 6977333 w 13870910"/>
              <a:gd name="connsiteY1165" fmla="*/ 857129 h 8197027"/>
              <a:gd name="connsiteX1166" fmla="*/ 6968027 w 13870910"/>
              <a:gd name="connsiteY1166" fmla="*/ 862142 h 8197027"/>
              <a:gd name="connsiteX1167" fmla="*/ 6958721 w 13870910"/>
              <a:gd name="connsiteY1167" fmla="*/ 850446 h 8197027"/>
              <a:gd name="connsiteX1168" fmla="*/ 6951741 w 13870910"/>
              <a:gd name="connsiteY1168" fmla="*/ 860471 h 8197027"/>
              <a:gd name="connsiteX1169" fmla="*/ 6951741 w 13870910"/>
              <a:gd name="connsiteY1169" fmla="*/ 865483 h 8197027"/>
              <a:gd name="connsiteX1170" fmla="*/ 6944761 w 13870910"/>
              <a:gd name="connsiteY1170" fmla="*/ 867154 h 8197027"/>
              <a:gd name="connsiteX1171" fmla="*/ 6916842 w 13870910"/>
              <a:gd name="connsiteY1171" fmla="*/ 872166 h 8197027"/>
              <a:gd name="connsiteX1172" fmla="*/ 6923822 w 13870910"/>
              <a:gd name="connsiteY1172" fmla="*/ 865483 h 8197027"/>
              <a:gd name="connsiteX1173" fmla="*/ 6907536 w 13870910"/>
              <a:gd name="connsiteY1173" fmla="*/ 875508 h 8197027"/>
              <a:gd name="connsiteX1174" fmla="*/ 6900557 w 13870910"/>
              <a:gd name="connsiteY1174" fmla="*/ 848775 h 8197027"/>
              <a:gd name="connsiteX1175" fmla="*/ 6872638 w 13870910"/>
              <a:gd name="connsiteY1175" fmla="*/ 860471 h 8197027"/>
              <a:gd name="connsiteX1176" fmla="*/ 6865659 w 13870910"/>
              <a:gd name="connsiteY1176" fmla="*/ 855458 h 8197027"/>
              <a:gd name="connsiteX1177" fmla="*/ 6851699 w 13870910"/>
              <a:gd name="connsiteY1177" fmla="*/ 870496 h 8197027"/>
              <a:gd name="connsiteX1178" fmla="*/ 6842393 w 13870910"/>
              <a:gd name="connsiteY1178" fmla="*/ 848775 h 8197027"/>
              <a:gd name="connsiteX1179" fmla="*/ 6828434 w 13870910"/>
              <a:gd name="connsiteY1179" fmla="*/ 855458 h 8197027"/>
              <a:gd name="connsiteX1180" fmla="*/ 6800515 w 13870910"/>
              <a:gd name="connsiteY1180" fmla="*/ 853787 h 8197027"/>
              <a:gd name="connsiteX1181" fmla="*/ 6793535 w 13870910"/>
              <a:gd name="connsiteY1181" fmla="*/ 848775 h 8197027"/>
              <a:gd name="connsiteX1182" fmla="*/ 6791209 w 13870910"/>
              <a:gd name="connsiteY1182" fmla="*/ 842092 h 8197027"/>
              <a:gd name="connsiteX1183" fmla="*/ 6774923 w 13870910"/>
              <a:gd name="connsiteY1183" fmla="*/ 832067 h 8197027"/>
              <a:gd name="connsiteX1184" fmla="*/ 6767943 w 13870910"/>
              <a:gd name="connsiteY1184" fmla="*/ 827054 h 8197027"/>
              <a:gd name="connsiteX1185" fmla="*/ 6760964 w 13870910"/>
              <a:gd name="connsiteY1185" fmla="*/ 815359 h 8197027"/>
              <a:gd name="connsiteX1186" fmla="*/ 6774923 w 13870910"/>
              <a:gd name="connsiteY1186" fmla="*/ 810346 h 8197027"/>
              <a:gd name="connsiteX1187" fmla="*/ 6765616 w 13870910"/>
              <a:gd name="connsiteY1187" fmla="*/ 793638 h 8197027"/>
              <a:gd name="connsiteX1188" fmla="*/ 6756310 w 13870910"/>
              <a:gd name="connsiteY1188" fmla="*/ 803663 h 8197027"/>
              <a:gd name="connsiteX1189" fmla="*/ 6749331 w 13870910"/>
              <a:gd name="connsiteY1189" fmla="*/ 796980 h 8197027"/>
              <a:gd name="connsiteX1190" fmla="*/ 6735372 w 13870910"/>
              <a:gd name="connsiteY1190" fmla="*/ 801992 h 8197027"/>
              <a:gd name="connsiteX1191" fmla="*/ 6721412 w 13870910"/>
              <a:gd name="connsiteY1191" fmla="*/ 800321 h 8197027"/>
              <a:gd name="connsiteX1192" fmla="*/ 6735372 w 13870910"/>
              <a:gd name="connsiteY1192" fmla="*/ 771917 h 8197027"/>
              <a:gd name="connsiteX1193" fmla="*/ 6712106 w 13870910"/>
              <a:gd name="connsiteY1193" fmla="*/ 770247 h 8197027"/>
              <a:gd name="connsiteX1194" fmla="*/ 6721412 w 13870910"/>
              <a:gd name="connsiteY1194" fmla="*/ 760222 h 8197027"/>
              <a:gd name="connsiteX1195" fmla="*/ 6707453 w 13870910"/>
              <a:gd name="connsiteY1195" fmla="*/ 760222 h 8197027"/>
              <a:gd name="connsiteX1196" fmla="*/ 6705127 w 13870910"/>
              <a:gd name="connsiteY1196" fmla="*/ 761892 h 8197027"/>
              <a:gd name="connsiteX1197" fmla="*/ 6705127 w 13870910"/>
              <a:gd name="connsiteY1197" fmla="*/ 771917 h 8197027"/>
              <a:gd name="connsiteX1198" fmla="*/ 6695820 w 13870910"/>
              <a:gd name="connsiteY1198" fmla="*/ 776930 h 8197027"/>
              <a:gd name="connsiteX1199" fmla="*/ 6698147 w 13870910"/>
              <a:gd name="connsiteY1199" fmla="*/ 761892 h 8197027"/>
              <a:gd name="connsiteX1200" fmla="*/ 6684187 w 13870910"/>
              <a:gd name="connsiteY1200" fmla="*/ 756880 h 8197027"/>
              <a:gd name="connsiteX1201" fmla="*/ 6670228 w 13870910"/>
              <a:gd name="connsiteY1201" fmla="*/ 750197 h 8197027"/>
              <a:gd name="connsiteX1202" fmla="*/ 6677208 w 13870910"/>
              <a:gd name="connsiteY1202" fmla="*/ 743514 h 8197027"/>
              <a:gd name="connsiteX1203" fmla="*/ 6686514 w 13870910"/>
              <a:gd name="connsiteY1203" fmla="*/ 738501 h 8197027"/>
              <a:gd name="connsiteX1204" fmla="*/ 6684187 w 13870910"/>
              <a:gd name="connsiteY1204" fmla="*/ 728476 h 8197027"/>
              <a:gd name="connsiteX1205" fmla="*/ 6686514 w 13870910"/>
              <a:gd name="connsiteY1205" fmla="*/ 723464 h 8197027"/>
              <a:gd name="connsiteX1206" fmla="*/ 6665575 w 13870910"/>
              <a:gd name="connsiteY1206" fmla="*/ 728476 h 8197027"/>
              <a:gd name="connsiteX1207" fmla="*/ 6665575 w 13870910"/>
              <a:gd name="connsiteY1207" fmla="*/ 708426 h 8197027"/>
              <a:gd name="connsiteX1208" fmla="*/ 6693494 w 13870910"/>
              <a:gd name="connsiteY1208" fmla="*/ 720122 h 8197027"/>
              <a:gd name="connsiteX1209" fmla="*/ 6686514 w 13870910"/>
              <a:gd name="connsiteY1209" fmla="*/ 696731 h 8197027"/>
              <a:gd name="connsiteX1210" fmla="*/ 6665575 w 13870910"/>
              <a:gd name="connsiteY1210" fmla="*/ 696731 h 8197027"/>
              <a:gd name="connsiteX1211" fmla="*/ 6658596 w 13870910"/>
              <a:gd name="connsiteY1211" fmla="*/ 698401 h 8197027"/>
              <a:gd name="connsiteX1212" fmla="*/ 6656269 w 13870910"/>
              <a:gd name="connsiteY1212" fmla="*/ 691718 h 8197027"/>
              <a:gd name="connsiteX1213" fmla="*/ 6658596 w 13870910"/>
              <a:gd name="connsiteY1213" fmla="*/ 680022 h 8197027"/>
              <a:gd name="connsiteX1214" fmla="*/ 6667902 w 13870910"/>
              <a:gd name="connsiteY1214" fmla="*/ 663314 h 8197027"/>
              <a:gd name="connsiteX1215" fmla="*/ 6677208 w 13870910"/>
              <a:gd name="connsiteY1215" fmla="*/ 653289 h 8197027"/>
              <a:gd name="connsiteX1216" fmla="*/ 6667902 w 13870910"/>
              <a:gd name="connsiteY1216" fmla="*/ 653289 h 8197027"/>
              <a:gd name="connsiteX1217" fmla="*/ 6667902 w 13870910"/>
              <a:gd name="connsiteY1217" fmla="*/ 648277 h 8197027"/>
              <a:gd name="connsiteX1218" fmla="*/ 6681861 w 13870910"/>
              <a:gd name="connsiteY1218" fmla="*/ 648277 h 8197027"/>
              <a:gd name="connsiteX1219" fmla="*/ 6698147 w 13870910"/>
              <a:gd name="connsiteY1219" fmla="*/ 626556 h 8197027"/>
              <a:gd name="connsiteX1220" fmla="*/ 6681861 w 13870910"/>
              <a:gd name="connsiteY1220" fmla="*/ 628227 h 8197027"/>
              <a:gd name="connsiteX1221" fmla="*/ 6679534 w 13870910"/>
              <a:gd name="connsiteY1221" fmla="*/ 616531 h 8197027"/>
              <a:gd name="connsiteX1222" fmla="*/ 6693494 w 13870910"/>
              <a:gd name="connsiteY1222" fmla="*/ 614861 h 8197027"/>
              <a:gd name="connsiteX1223" fmla="*/ 6700473 w 13870910"/>
              <a:gd name="connsiteY1223" fmla="*/ 599823 h 8197027"/>
              <a:gd name="connsiteX1224" fmla="*/ 6714433 w 13870910"/>
              <a:gd name="connsiteY1224" fmla="*/ 598152 h 8197027"/>
              <a:gd name="connsiteX1225" fmla="*/ 6723739 w 13870910"/>
              <a:gd name="connsiteY1225" fmla="*/ 588128 h 8197027"/>
              <a:gd name="connsiteX1226" fmla="*/ 6730718 w 13870910"/>
              <a:gd name="connsiteY1226" fmla="*/ 573090 h 8197027"/>
              <a:gd name="connsiteX1227" fmla="*/ 6737698 w 13870910"/>
              <a:gd name="connsiteY1227" fmla="*/ 579773 h 8197027"/>
              <a:gd name="connsiteX1228" fmla="*/ 6751658 w 13870910"/>
              <a:gd name="connsiteY1228" fmla="*/ 579773 h 8197027"/>
              <a:gd name="connsiteX1229" fmla="*/ 6751658 w 13870910"/>
              <a:gd name="connsiteY1229" fmla="*/ 569749 h 8197027"/>
              <a:gd name="connsiteX1230" fmla="*/ 6737698 w 13870910"/>
              <a:gd name="connsiteY1230" fmla="*/ 569749 h 8197027"/>
              <a:gd name="connsiteX1231" fmla="*/ 6728392 w 13870910"/>
              <a:gd name="connsiteY1231" fmla="*/ 564736 h 8197027"/>
              <a:gd name="connsiteX1232" fmla="*/ 6721412 w 13870910"/>
              <a:gd name="connsiteY1232" fmla="*/ 554711 h 8197027"/>
              <a:gd name="connsiteX1233" fmla="*/ 6735372 w 13870910"/>
              <a:gd name="connsiteY1233" fmla="*/ 559724 h 8197027"/>
              <a:gd name="connsiteX1234" fmla="*/ 6742351 w 13870910"/>
              <a:gd name="connsiteY1234" fmla="*/ 558053 h 8197027"/>
              <a:gd name="connsiteX1235" fmla="*/ 6749331 w 13870910"/>
              <a:gd name="connsiteY1235" fmla="*/ 558053 h 8197027"/>
              <a:gd name="connsiteX1236" fmla="*/ 6747004 w 13870910"/>
              <a:gd name="connsiteY1236" fmla="*/ 553040 h 8197027"/>
              <a:gd name="connsiteX1237" fmla="*/ 6719085 w 13870910"/>
              <a:gd name="connsiteY1237" fmla="*/ 546357 h 8197027"/>
              <a:gd name="connsiteX1238" fmla="*/ 6721412 w 13870910"/>
              <a:gd name="connsiteY1238" fmla="*/ 531320 h 8197027"/>
              <a:gd name="connsiteX1239" fmla="*/ 6735372 w 13870910"/>
              <a:gd name="connsiteY1239" fmla="*/ 536332 h 8197027"/>
              <a:gd name="connsiteX1240" fmla="*/ 6733045 w 13870910"/>
              <a:gd name="connsiteY1240" fmla="*/ 538003 h 8197027"/>
              <a:gd name="connsiteX1241" fmla="*/ 6740025 w 13870910"/>
              <a:gd name="connsiteY1241" fmla="*/ 532991 h 8197027"/>
              <a:gd name="connsiteX1242" fmla="*/ 6760964 w 13870910"/>
              <a:gd name="connsiteY1242" fmla="*/ 532991 h 8197027"/>
              <a:gd name="connsiteX1243" fmla="*/ 6760964 w 13870910"/>
              <a:gd name="connsiteY1243" fmla="*/ 531320 h 8197027"/>
              <a:gd name="connsiteX1244" fmla="*/ 6744678 w 13870910"/>
              <a:gd name="connsiteY1244" fmla="*/ 526307 h 8197027"/>
              <a:gd name="connsiteX1245" fmla="*/ 6781903 w 13870910"/>
              <a:gd name="connsiteY1245" fmla="*/ 519624 h 8197027"/>
              <a:gd name="connsiteX1246" fmla="*/ 6779576 w 13870910"/>
              <a:gd name="connsiteY1246" fmla="*/ 512941 h 8197027"/>
              <a:gd name="connsiteX1247" fmla="*/ 6777249 w 13870910"/>
              <a:gd name="connsiteY1247" fmla="*/ 502916 h 8197027"/>
              <a:gd name="connsiteX1248" fmla="*/ 6800515 w 13870910"/>
              <a:gd name="connsiteY1248" fmla="*/ 497903 h 8197027"/>
              <a:gd name="connsiteX1249" fmla="*/ 6800515 w 13870910"/>
              <a:gd name="connsiteY1249" fmla="*/ 486208 h 8197027"/>
              <a:gd name="connsiteX1250" fmla="*/ 6791209 w 13870910"/>
              <a:gd name="connsiteY1250" fmla="*/ 486208 h 8197027"/>
              <a:gd name="connsiteX1251" fmla="*/ 6793535 w 13870910"/>
              <a:gd name="connsiteY1251" fmla="*/ 492891 h 8197027"/>
              <a:gd name="connsiteX1252" fmla="*/ 6791209 w 13870910"/>
              <a:gd name="connsiteY1252" fmla="*/ 494562 h 8197027"/>
              <a:gd name="connsiteX1253" fmla="*/ 6777249 w 13870910"/>
              <a:gd name="connsiteY1253" fmla="*/ 489549 h 8197027"/>
              <a:gd name="connsiteX1254" fmla="*/ 6777249 w 13870910"/>
              <a:gd name="connsiteY1254" fmla="*/ 482866 h 8197027"/>
              <a:gd name="connsiteX1255" fmla="*/ 6791209 w 13870910"/>
              <a:gd name="connsiteY1255" fmla="*/ 481195 h 8197027"/>
              <a:gd name="connsiteX1256" fmla="*/ 6800515 w 13870910"/>
              <a:gd name="connsiteY1256" fmla="*/ 476183 h 8197027"/>
              <a:gd name="connsiteX1257" fmla="*/ 6814474 w 13870910"/>
              <a:gd name="connsiteY1257" fmla="*/ 471170 h 8197027"/>
              <a:gd name="connsiteX1258" fmla="*/ 6814474 w 13870910"/>
              <a:gd name="connsiteY1258" fmla="*/ 461145 h 8197027"/>
              <a:gd name="connsiteX1259" fmla="*/ 6823780 w 13870910"/>
              <a:gd name="connsiteY1259" fmla="*/ 462816 h 8197027"/>
              <a:gd name="connsiteX1260" fmla="*/ 6854026 w 13870910"/>
              <a:gd name="connsiteY1260" fmla="*/ 457804 h 8197027"/>
              <a:gd name="connsiteX1261" fmla="*/ 6884271 w 13870910"/>
              <a:gd name="connsiteY1261" fmla="*/ 451121 h 8197027"/>
              <a:gd name="connsiteX1262" fmla="*/ 6884271 w 13870910"/>
              <a:gd name="connsiteY1262" fmla="*/ 449450 h 8197027"/>
              <a:gd name="connsiteX1263" fmla="*/ 6874965 w 13870910"/>
              <a:gd name="connsiteY1263" fmla="*/ 439425 h 8197027"/>
              <a:gd name="connsiteX1264" fmla="*/ 6898230 w 13870910"/>
              <a:gd name="connsiteY1264" fmla="*/ 434412 h 8197027"/>
              <a:gd name="connsiteX1265" fmla="*/ 6905210 w 13870910"/>
              <a:gd name="connsiteY1265" fmla="*/ 432742 h 8197027"/>
              <a:gd name="connsiteX1266" fmla="*/ 6926149 w 13870910"/>
              <a:gd name="connsiteY1266" fmla="*/ 431071 h 8197027"/>
              <a:gd name="connsiteX1267" fmla="*/ 6942435 w 13870910"/>
              <a:gd name="connsiteY1267" fmla="*/ 424387 h 8197027"/>
              <a:gd name="connsiteX1268" fmla="*/ 6958721 w 13870910"/>
              <a:gd name="connsiteY1268" fmla="*/ 422717 h 8197027"/>
              <a:gd name="connsiteX1269" fmla="*/ 6975006 w 13870910"/>
              <a:gd name="connsiteY1269" fmla="*/ 421046 h 8197027"/>
              <a:gd name="connsiteX1270" fmla="*/ 7019211 w 13870910"/>
              <a:gd name="connsiteY1270" fmla="*/ 411021 h 8197027"/>
              <a:gd name="connsiteX1271" fmla="*/ 7033170 w 13870910"/>
              <a:gd name="connsiteY1271" fmla="*/ 409350 h 8197027"/>
              <a:gd name="connsiteX1272" fmla="*/ 7042477 w 13870910"/>
              <a:gd name="connsiteY1272" fmla="*/ 419375 h 8197027"/>
              <a:gd name="connsiteX1273" fmla="*/ 7051783 w 13870910"/>
              <a:gd name="connsiteY1273" fmla="*/ 421046 h 8197027"/>
              <a:gd name="connsiteX1274" fmla="*/ 7023864 w 13870910"/>
              <a:gd name="connsiteY1274" fmla="*/ 422717 h 8197027"/>
              <a:gd name="connsiteX1275" fmla="*/ 7023864 w 13870910"/>
              <a:gd name="connsiteY1275" fmla="*/ 427729 h 8197027"/>
              <a:gd name="connsiteX1276" fmla="*/ 7037823 w 13870910"/>
              <a:gd name="connsiteY1276" fmla="*/ 427729 h 8197027"/>
              <a:gd name="connsiteX1277" fmla="*/ 7047130 w 13870910"/>
              <a:gd name="connsiteY1277" fmla="*/ 432742 h 8197027"/>
              <a:gd name="connsiteX1278" fmla="*/ 7047130 w 13870910"/>
              <a:gd name="connsiteY1278" fmla="*/ 437754 h 8197027"/>
              <a:gd name="connsiteX1279" fmla="*/ 7054110 w 13870910"/>
              <a:gd name="connsiteY1279" fmla="*/ 432742 h 8197027"/>
              <a:gd name="connsiteX1280" fmla="*/ 7063416 w 13870910"/>
              <a:gd name="connsiteY1280" fmla="*/ 426058 h 8197027"/>
              <a:gd name="connsiteX1281" fmla="*/ 7063416 w 13870910"/>
              <a:gd name="connsiteY1281" fmla="*/ 419375 h 8197027"/>
              <a:gd name="connsiteX1282" fmla="*/ 7086681 w 13870910"/>
              <a:gd name="connsiteY1282" fmla="*/ 414363 h 8197027"/>
              <a:gd name="connsiteX1283" fmla="*/ 7100641 w 13870910"/>
              <a:gd name="connsiteY1283" fmla="*/ 419375 h 8197027"/>
              <a:gd name="connsiteX1284" fmla="*/ 7098314 w 13870910"/>
              <a:gd name="connsiteY1284" fmla="*/ 429400 h 8197027"/>
              <a:gd name="connsiteX1285" fmla="*/ 7126232 w 13870910"/>
              <a:gd name="connsiteY1285" fmla="*/ 431071 h 8197027"/>
              <a:gd name="connsiteX1286" fmla="*/ 7123906 w 13870910"/>
              <a:gd name="connsiteY1286" fmla="*/ 447779 h 8197027"/>
              <a:gd name="connsiteX1287" fmla="*/ 7161130 w 13870910"/>
              <a:gd name="connsiteY1287" fmla="*/ 459475 h 8197027"/>
              <a:gd name="connsiteX1288" fmla="*/ 7147172 w 13870910"/>
              <a:gd name="connsiteY1288" fmla="*/ 469500 h 8197027"/>
              <a:gd name="connsiteX1289" fmla="*/ 7177417 w 13870910"/>
              <a:gd name="connsiteY1289" fmla="*/ 476183 h 8197027"/>
              <a:gd name="connsiteX1290" fmla="*/ 7149498 w 13870910"/>
              <a:gd name="connsiteY1290" fmla="*/ 481195 h 8197027"/>
              <a:gd name="connsiteX1291" fmla="*/ 7158804 w 13870910"/>
              <a:gd name="connsiteY1291" fmla="*/ 482866 h 8197027"/>
              <a:gd name="connsiteX1292" fmla="*/ 7168111 w 13870910"/>
              <a:gd name="connsiteY1292" fmla="*/ 487879 h 8197027"/>
              <a:gd name="connsiteX1293" fmla="*/ 7165784 w 13870910"/>
              <a:gd name="connsiteY1293" fmla="*/ 494562 h 8197027"/>
              <a:gd name="connsiteX1294" fmla="*/ 7193703 w 13870910"/>
              <a:gd name="connsiteY1294" fmla="*/ 492891 h 8197027"/>
              <a:gd name="connsiteX1295" fmla="*/ 7186723 w 13870910"/>
              <a:gd name="connsiteY1295" fmla="*/ 504587 h 8197027"/>
              <a:gd name="connsiteX1296" fmla="*/ 7193703 w 13870910"/>
              <a:gd name="connsiteY1296" fmla="*/ 506258 h 8197027"/>
              <a:gd name="connsiteX1297" fmla="*/ 7214642 w 13870910"/>
              <a:gd name="connsiteY1297" fmla="*/ 504587 h 8197027"/>
              <a:gd name="connsiteX1298" fmla="*/ 7228601 w 13870910"/>
              <a:gd name="connsiteY1298" fmla="*/ 516282 h 8197027"/>
              <a:gd name="connsiteX1299" fmla="*/ 7219294 w 13870910"/>
              <a:gd name="connsiteY1299" fmla="*/ 522966 h 8197027"/>
              <a:gd name="connsiteX1300" fmla="*/ 7203009 w 13870910"/>
              <a:gd name="connsiteY1300" fmla="*/ 543016 h 8197027"/>
              <a:gd name="connsiteX1301" fmla="*/ 7203009 w 13870910"/>
              <a:gd name="connsiteY1301" fmla="*/ 548028 h 8197027"/>
              <a:gd name="connsiteX1302" fmla="*/ 7223948 w 13870910"/>
              <a:gd name="connsiteY1302" fmla="*/ 553040 h 8197027"/>
              <a:gd name="connsiteX1303" fmla="*/ 7240234 w 13870910"/>
              <a:gd name="connsiteY1303" fmla="*/ 551370 h 8197027"/>
              <a:gd name="connsiteX1304" fmla="*/ 7254193 w 13870910"/>
              <a:gd name="connsiteY1304" fmla="*/ 551370 h 8197027"/>
              <a:gd name="connsiteX1305" fmla="*/ 7270479 w 13870910"/>
              <a:gd name="connsiteY1305" fmla="*/ 549699 h 8197027"/>
              <a:gd name="connsiteX1306" fmla="*/ 7261173 w 13870910"/>
              <a:gd name="connsiteY1306" fmla="*/ 564736 h 8197027"/>
              <a:gd name="connsiteX1307" fmla="*/ 7263499 w 13870910"/>
              <a:gd name="connsiteY1307" fmla="*/ 574761 h 8197027"/>
              <a:gd name="connsiteX1308" fmla="*/ 7265825 w 13870910"/>
              <a:gd name="connsiteY1308" fmla="*/ 579773 h 8197027"/>
              <a:gd name="connsiteX1309" fmla="*/ 7265825 w 13870910"/>
              <a:gd name="connsiteY1309" fmla="*/ 591469 h 8197027"/>
              <a:gd name="connsiteX1310" fmla="*/ 7237907 w 13870910"/>
              <a:gd name="connsiteY1310" fmla="*/ 606507 h 8197027"/>
              <a:gd name="connsiteX1311" fmla="*/ 7251867 w 13870910"/>
              <a:gd name="connsiteY1311" fmla="*/ 606507 h 8197027"/>
              <a:gd name="connsiteX1312" fmla="*/ 7254193 w 13870910"/>
              <a:gd name="connsiteY1312" fmla="*/ 611519 h 8197027"/>
              <a:gd name="connsiteX1313" fmla="*/ 7268152 w 13870910"/>
              <a:gd name="connsiteY1313" fmla="*/ 609848 h 8197027"/>
              <a:gd name="connsiteX1314" fmla="*/ 7275132 w 13870910"/>
              <a:gd name="connsiteY1314" fmla="*/ 609848 h 8197027"/>
              <a:gd name="connsiteX1315" fmla="*/ 7275132 w 13870910"/>
              <a:gd name="connsiteY1315" fmla="*/ 616531 h 8197027"/>
              <a:gd name="connsiteX1316" fmla="*/ 7254193 w 13870910"/>
              <a:gd name="connsiteY1316" fmla="*/ 626556 h 8197027"/>
              <a:gd name="connsiteX1317" fmla="*/ 7256519 w 13870910"/>
              <a:gd name="connsiteY1317" fmla="*/ 628227 h 8197027"/>
              <a:gd name="connsiteX1318" fmla="*/ 7258846 w 13870910"/>
              <a:gd name="connsiteY1318" fmla="*/ 638252 h 8197027"/>
              <a:gd name="connsiteX1319" fmla="*/ 7244887 w 13870910"/>
              <a:gd name="connsiteY1319" fmla="*/ 644935 h 8197027"/>
              <a:gd name="connsiteX1320" fmla="*/ 7247213 w 13870910"/>
              <a:gd name="connsiteY1320" fmla="*/ 649948 h 8197027"/>
              <a:gd name="connsiteX1321" fmla="*/ 7275132 w 13870910"/>
              <a:gd name="connsiteY1321" fmla="*/ 654960 h 8197027"/>
              <a:gd name="connsiteX1322" fmla="*/ 7289091 w 13870910"/>
              <a:gd name="connsiteY1322" fmla="*/ 666656 h 8197027"/>
              <a:gd name="connsiteX1323" fmla="*/ 7244887 w 13870910"/>
              <a:gd name="connsiteY1323" fmla="*/ 676681 h 8197027"/>
              <a:gd name="connsiteX1324" fmla="*/ 7261173 w 13870910"/>
              <a:gd name="connsiteY1324" fmla="*/ 671668 h 8197027"/>
              <a:gd name="connsiteX1325" fmla="*/ 8498898 w 13870910"/>
              <a:gd name="connsiteY1325" fmla="*/ 671668 h 8197027"/>
              <a:gd name="connsiteX1326" fmla="*/ 8522164 w 13870910"/>
              <a:gd name="connsiteY1326" fmla="*/ 676681 h 8197027"/>
              <a:gd name="connsiteX1327" fmla="*/ 8512858 w 13870910"/>
              <a:gd name="connsiteY1327" fmla="*/ 681693 h 8197027"/>
              <a:gd name="connsiteX1328" fmla="*/ 8503552 w 13870910"/>
              <a:gd name="connsiteY1328" fmla="*/ 681693 h 8197027"/>
              <a:gd name="connsiteX1329" fmla="*/ 8494246 w 13870910"/>
              <a:gd name="connsiteY1329" fmla="*/ 681693 h 8197027"/>
              <a:gd name="connsiteX1330" fmla="*/ 8494246 w 13870910"/>
              <a:gd name="connsiteY1330" fmla="*/ 683364 h 8197027"/>
              <a:gd name="connsiteX1331" fmla="*/ 8503552 w 13870910"/>
              <a:gd name="connsiteY1331" fmla="*/ 688377 h 8197027"/>
              <a:gd name="connsiteX1332" fmla="*/ 8519838 w 13870910"/>
              <a:gd name="connsiteY1332" fmla="*/ 698401 h 8197027"/>
              <a:gd name="connsiteX1333" fmla="*/ 8505878 w 13870910"/>
              <a:gd name="connsiteY1333" fmla="*/ 696731 h 8197027"/>
              <a:gd name="connsiteX1334" fmla="*/ 8475633 w 13870910"/>
              <a:gd name="connsiteY1334" fmla="*/ 716780 h 8197027"/>
              <a:gd name="connsiteX1335" fmla="*/ 8473307 w 13870910"/>
              <a:gd name="connsiteY1335" fmla="*/ 726805 h 8197027"/>
              <a:gd name="connsiteX1336" fmla="*/ 8487266 w 13870910"/>
              <a:gd name="connsiteY1336" fmla="*/ 721793 h 8197027"/>
              <a:gd name="connsiteX1337" fmla="*/ 8501225 w 13870910"/>
              <a:gd name="connsiteY1337" fmla="*/ 721793 h 8197027"/>
              <a:gd name="connsiteX1338" fmla="*/ 8503552 w 13870910"/>
              <a:gd name="connsiteY1338" fmla="*/ 723464 h 8197027"/>
              <a:gd name="connsiteX1339" fmla="*/ 8503552 w 13870910"/>
              <a:gd name="connsiteY1339" fmla="*/ 733489 h 8197027"/>
              <a:gd name="connsiteX1340" fmla="*/ 8482613 w 13870910"/>
              <a:gd name="connsiteY1340" fmla="*/ 733489 h 8197027"/>
              <a:gd name="connsiteX1341" fmla="*/ 8480286 w 13870910"/>
              <a:gd name="connsiteY1341" fmla="*/ 735159 h 8197027"/>
              <a:gd name="connsiteX1342" fmla="*/ 8464000 w 13870910"/>
              <a:gd name="connsiteY1342" fmla="*/ 751868 h 8197027"/>
              <a:gd name="connsiteX1343" fmla="*/ 8454694 w 13870910"/>
              <a:gd name="connsiteY1343" fmla="*/ 745184 h 8197027"/>
              <a:gd name="connsiteX1344" fmla="*/ 8457021 w 13870910"/>
              <a:gd name="connsiteY1344" fmla="*/ 735159 h 8197027"/>
              <a:gd name="connsiteX1345" fmla="*/ 8443061 w 13870910"/>
              <a:gd name="connsiteY1345" fmla="*/ 736830 h 8197027"/>
              <a:gd name="connsiteX1346" fmla="*/ 8443061 w 13870910"/>
              <a:gd name="connsiteY1346" fmla="*/ 746855 h 8197027"/>
              <a:gd name="connsiteX1347" fmla="*/ 8415143 w 13870910"/>
              <a:gd name="connsiteY1347" fmla="*/ 741843 h 8197027"/>
              <a:gd name="connsiteX1348" fmla="*/ 8422122 w 13870910"/>
              <a:gd name="connsiteY1348" fmla="*/ 748526 h 8197027"/>
              <a:gd name="connsiteX1349" fmla="*/ 8438408 w 13870910"/>
              <a:gd name="connsiteY1349" fmla="*/ 760222 h 8197027"/>
              <a:gd name="connsiteX1350" fmla="*/ 8445388 w 13870910"/>
              <a:gd name="connsiteY1350" fmla="*/ 760222 h 8197027"/>
              <a:gd name="connsiteX1351" fmla="*/ 8454694 w 13870910"/>
              <a:gd name="connsiteY1351" fmla="*/ 771917 h 8197027"/>
              <a:gd name="connsiteX1352" fmla="*/ 8438408 w 13870910"/>
              <a:gd name="connsiteY1352" fmla="*/ 771917 h 8197027"/>
              <a:gd name="connsiteX1353" fmla="*/ 8445388 w 13870910"/>
              <a:gd name="connsiteY1353" fmla="*/ 781942 h 8197027"/>
              <a:gd name="connsiteX1354" fmla="*/ 8443061 w 13870910"/>
              <a:gd name="connsiteY1354" fmla="*/ 786955 h 8197027"/>
              <a:gd name="connsiteX1355" fmla="*/ 8436082 w 13870910"/>
              <a:gd name="connsiteY1355" fmla="*/ 785284 h 8197027"/>
              <a:gd name="connsiteX1356" fmla="*/ 8429102 w 13870910"/>
              <a:gd name="connsiteY1356" fmla="*/ 790296 h 8197027"/>
              <a:gd name="connsiteX1357" fmla="*/ 8436082 w 13870910"/>
              <a:gd name="connsiteY1357" fmla="*/ 795309 h 8197027"/>
              <a:gd name="connsiteX1358" fmla="*/ 8438408 w 13870910"/>
              <a:gd name="connsiteY1358" fmla="*/ 800321 h 8197027"/>
              <a:gd name="connsiteX1359" fmla="*/ 8431428 w 13870910"/>
              <a:gd name="connsiteY1359" fmla="*/ 801992 h 8197027"/>
              <a:gd name="connsiteX1360" fmla="*/ 8429102 w 13870910"/>
              <a:gd name="connsiteY1360" fmla="*/ 801992 h 8197027"/>
              <a:gd name="connsiteX1361" fmla="*/ 8415143 w 13870910"/>
              <a:gd name="connsiteY1361" fmla="*/ 796980 h 8197027"/>
              <a:gd name="connsiteX1362" fmla="*/ 8394203 w 13870910"/>
              <a:gd name="connsiteY1362" fmla="*/ 812017 h 8197027"/>
              <a:gd name="connsiteX1363" fmla="*/ 8387224 w 13870910"/>
              <a:gd name="connsiteY1363" fmla="*/ 823713 h 8197027"/>
              <a:gd name="connsiteX1364" fmla="*/ 8401183 w 13870910"/>
              <a:gd name="connsiteY1364" fmla="*/ 818700 h 8197027"/>
              <a:gd name="connsiteX1365" fmla="*/ 8398857 w 13870910"/>
              <a:gd name="connsiteY1365" fmla="*/ 825384 h 8197027"/>
              <a:gd name="connsiteX1366" fmla="*/ 8391877 w 13870910"/>
              <a:gd name="connsiteY1366" fmla="*/ 827054 h 8197027"/>
              <a:gd name="connsiteX1367" fmla="*/ 8389551 w 13870910"/>
              <a:gd name="connsiteY1367" fmla="*/ 833738 h 8197027"/>
              <a:gd name="connsiteX1368" fmla="*/ 8375591 w 13870910"/>
              <a:gd name="connsiteY1368" fmla="*/ 835408 h 8197027"/>
              <a:gd name="connsiteX1369" fmla="*/ 8373265 w 13870910"/>
              <a:gd name="connsiteY1369" fmla="*/ 835408 h 8197027"/>
              <a:gd name="connsiteX1370" fmla="*/ 8349999 w 13870910"/>
              <a:gd name="connsiteY1370" fmla="*/ 830396 h 8197027"/>
              <a:gd name="connsiteX1371" fmla="*/ 8336040 w 13870910"/>
              <a:gd name="connsiteY1371" fmla="*/ 842092 h 8197027"/>
              <a:gd name="connsiteX1372" fmla="*/ 8345347 w 13870910"/>
              <a:gd name="connsiteY1372" fmla="*/ 843763 h 8197027"/>
              <a:gd name="connsiteX1373" fmla="*/ 8347673 w 13870910"/>
              <a:gd name="connsiteY1373" fmla="*/ 842092 h 8197027"/>
              <a:gd name="connsiteX1374" fmla="*/ 8345347 w 13870910"/>
              <a:gd name="connsiteY1374" fmla="*/ 853787 h 8197027"/>
              <a:gd name="connsiteX1375" fmla="*/ 8331387 w 13870910"/>
              <a:gd name="connsiteY1375" fmla="*/ 852117 h 8197027"/>
              <a:gd name="connsiteX1376" fmla="*/ 8329060 w 13870910"/>
              <a:gd name="connsiteY1376" fmla="*/ 862142 h 8197027"/>
              <a:gd name="connsiteX1377" fmla="*/ 8322081 w 13870910"/>
              <a:gd name="connsiteY1377" fmla="*/ 862142 h 8197027"/>
              <a:gd name="connsiteX1378" fmla="*/ 8308122 w 13870910"/>
              <a:gd name="connsiteY1378" fmla="*/ 852117 h 8197027"/>
              <a:gd name="connsiteX1379" fmla="*/ 8284856 w 13870910"/>
              <a:gd name="connsiteY1379" fmla="*/ 852117 h 8197027"/>
              <a:gd name="connsiteX1380" fmla="*/ 8275550 w 13870910"/>
              <a:gd name="connsiteY1380" fmla="*/ 853787 h 8197027"/>
              <a:gd name="connsiteX1381" fmla="*/ 8252284 w 13870910"/>
              <a:gd name="connsiteY1381" fmla="*/ 860471 h 8197027"/>
              <a:gd name="connsiteX1382" fmla="*/ 8245304 w 13870910"/>
              <a:gd name="connsiteY1382" fmla="*/ 867154 h 8197027"/>
              <a:gd name="connsiteX1383" fmla="*/ 8235998 w 13870910"/>
              <a:gd name="connsiteY1383" fmla="*/ 855458 h 8197027"/>
              <a:gd name="connsiteX1384" fmla="*/ 8233672 w 13870910"/>
              <a:gd name="connsiteY1384" fmla="*/ 855458 h 8197027"/>
              <a:gd name="connsiteX1385" fmla="*/ 8217386 w 13870910"/>
              <a:gd name="connsiteY1385" fmla="*/ 857129 h 8197027"/>
              <a:gd name="connsiteX1386" fmla="*/ 8208079 w 13870910"/>
              <a:gd name="connsiteY1386" fmla="*/ 862142 h 8197027"/>
              <a:gd name="connsiteX1387" fmla="*/ 8198773 w 13870910"/>
              <a:gd name="connsiteY1387" fmla="*/ 850446 h 8197027"/>
              <a:gd name="connsiteX1388" fmla="*/ 8191794 w 13870910"/>
              <a:gd name="connsiteY1388" fmla="*/ 860471 h 8197027"/>
              <a:gd name="connsiteX1389" fmla="*/ 8191794 w 13870910"/>
              <a:gd name="connsiteY1389" fmla="*/ 865483 h 8197027"/>
              <a:gd name="connsiteX1390" fmla="*/ 8184814 w 13870910"/>
              <a:gd name="connsiteY1390" fmla="*/ 867154 h 8197027"/>
              <a:gd name="connsiteX1391" fmla="*/ 8156896 w 13870910"/>
              <a:gd name="connsiteY1391" fmla="*/ 872166 h 8197027"/>
              <a:gd name="connsiteX1392" fmla="*/ 8163875 w 13870910"/>
              <a:gd name="connsiteY1392" fmla="*/ 865483 h 8197027"/>
              <a:gd name="connsiteX1393" fmla="*/ 8147590 w 13870910"/>
              <a:gd name="connsiteY1393" fmla="*/ 875508 h 8197027"/>
              <a:gd name="connsiteX1394" fmla="*/ 8140609 w 13870910"/>
              <a:gd name="connsiteY1394" fmla="*/ 848775 h 8197027"/>
              <a:gd name="connsiteX1395" fmla="*/ 8112691 w 13870910"/>
              <a:gd name="connsiteY1395" fmla="*/ 860471 h 8197027"/>
              <a:gd name="connsiteX1396" fmla="*/ 8105711 w 13870910"/>
              <a:gd name="connsiteY1396" fmla="*/ 855458 h 8197027"/>
              <a:gd name="connsiteX1397" fmla="*/ 8091752 w 13870910"/>
              <a:gd name="connsiteY1397" fmla="*/ 870496 h 8197027"/>
              <a:gd name="connsiteX1398" fmla="*/ 8082446 w 13870910"/>
              <a:gd name="connsiteY1398" fmla="*/ 848775 h 8197027"/>
              <a:gd name="connsiteX1399" fmla="*/ 8068486 w 13870910"/>
              <a:gd name="connsiteY1399" fmla="*/ 855458 h 8197027"/>
              <a:gd name="connsiteX1400" fmla="*/ 8040568 w 13870910"/>
              <a:gd name="connsiteY1400" fmla="*/ 853787 h 8197027"/>
              <a:gd name="connsiteX1401" fmla="*/ 8033588 w 13870910"/>
              <a:gd name="connsiteY1401" fmla="*/ 848775 h 8197027"/>
              <a:gd name="connsiteX1402" fmla="*/ 8031262 w 13870910"/>
              <a:gd name="connsiteY1402" fmla="*/ 842092 h 8197027"/>
              <a:gd name="connsiteX1403" fmla="*/ 8014976 w 13870910"/>
              <a:gd name="connsiteY1403" fmla="*/ 832067 h 8197027"/>
              <a:gd name="connsiteX1404" fmla="*/ 8007996 w 13870910"/>
              <a:gd name="connsiteY1404" fmla="*/ 827054 h 8197027"/>
              <a:gd name="connsiteX1405" fmla="*/ 8001016 w 13870910"/>
              <a:gd name="connsiteY1405" fmla="*/ 815359 h 8197027"/>
              <a:gd name="connsiteX1406" fmla="*/ 8014976 w 13870910"/>
              <a:gd name="connsiteY1406" fmla="*/ 810346 h 8197027"/>
              <a:gd name="connsiteX1407" fmla="*/ 8005670 w 13870910"/>
              <a:gd name="connsiteY1407" fmla="*/ 793638 h 8197027"/>
              <a:gd name="connsiteX1408" fmla="*/ 7996364 w 13870910"/>
              <a:gd name="connsiteY1408" fmla="*/ 803663 h 8197027"/>
              <a:gd name="connsiteX1409" fmla="*/ 7989384 w 13870910"/>
              <a:gd name="connsiteY1409" fmla="*/ 796980 h 8197027"/>
              <a:gd name="connsiteX1410" fmla="*/ 7975424 w 13870910"/>
              <a:gd name="connsiteY1410" fmla="*/ 801992 h 8197027"/>
              <a:gd name="connsiteX1411" fmla="*/ 7961465 w 13870910"/>
              <a:gd name="connsiteY1411" fmla="*/ 800321 h 8197027"/>
              <a:gd name="connsiteX1412" fmla="*/ 7975424 w 13870910"/>
              <a:gd name="connsiteY1412" fmla="*/ 771917 h 8197027"/>
              <a:gd name="connsiteX1413" fmla="*/ 7952159 w 13870910"/>
              <a:gd name="connsiteY1413" fmla="*/ 770247 h 8197027"/>
              <a:gd name="connsiteX1414" fmla="*/ 7961465 w 13870910"/>
              <a:gd name="connsiteY1414" fmla="*/ 760222 h 8197027"/>
              <a:gd name="connsiteX1415" fmla="*/ 7947506 w 13870910"/>
              <a:gd name="connsiteY1415" fmla="*/ 760222 h 8197027"/>
              <a:gd name="connsiteX1416" fmla="*/ 7945179 w 13870910"/>
              <a:gd name="connsiteY1416" fmla="*/ 761892 h 8197027"/>
              <a:gd name="connsiteX1417" fmla="*/ 7945179 w 13870910"/>
              <a:gd name="connsiteY1417" fmla="*/ 771917 h 8197027"/>
              <a:gd name="connsiteX1418" fmla="*/ 7935873 w 13870910"/>
              <a:gd name="connsiteY1418" fmla="*/ 776930 h 8197027"/>
              <a:gd name="connsiteX1419" fmla="*/ 7938200 w 13870910"/>
              <a:gd name="connsiteY1419" fmla="*/ 761892 h 8197027"/>
              <a:gd name="connsiteX1420" fmla="*/ 7924240 w 13870910"/>
              <a:gd name="connsiteY1420" fmla="*/ 756880 h 8197027"/>
              <a:gd name="connsiteX1421" fmla="*/ 7910281 w 13870910"/>
              <a:gd name="connsiteY1421" fmla="*/ 750197 h 8197027"/>
              <a:gd name="connsiteX1422" fmla="*/ 7917260 w 13870910"/>
              <a:gd name="connsiteY1422" fmla="*/ 743514 h 8197027"/>
              <a:gd name="connsiteX1423" fmla="*/ 7926567 w 13870910"/>
              <a:gd name="connsiteY1423" fmla="*/ 738501 h 8197027"/>
              <a:gd name="connsiteX1424" fmla="*/ 7924240 w 13870910"/>
              <a:gd name="connsiteY1424" fmla="*/ 728476 h 8197027"/>
              <a:gd name="connsiteX1425" fmla="*/ 7926567 w 13870910"/>
              <a:gd name="connsiteY1425" fmla="*/ 723464 h 8197027"/>
              <a:gd name="connsiteX1426" fmla="*/ 7905627 w 13870910"/>
              <a:gd name="connsiteY1426" fmla="*/ 728476 h 8197027"/>
              <a:gd name="connsiteX1427" fmla="*/ 7905627 w 13870910"/>
              <a:gd name="connsiteY1427" fmla="*/ 708426 h 8197027"/>
              <a:gd name="connsiteX1428" fmla="*/ 7933546 w 13870910"/>
              <a:gd name="connsiteY1428" fmla="*/ 720122 h 8197027"/>
              <a:gd name="connsiteX1429" fmla="*/ 7926567 w 13870910"/>
              <a:gd name="connsiteY1429" fmla="*/ 696731 h 8197027"/>
              <a:gd name="connsiteX1430" fmla="*/ 7905627 w 13870910"/>
              <a:gd name="connsiteY1430" fmla="*/ 696731 h 8197027"/>
              <a:gd name="connsiteX1431" fmla="*/ 7898648 w 13870910"/>
              <a:gd name="connsiteY1431" fmla="*/ 698401 h 8197027"/>
              <a:gd name="connsiteX1432" fmla="*/ 7896321 w 13870910"/>
              <a:gd name="connsiteY1432" fmla="*/ 691718 h 8197027"/>
              <a:gd name="connsiteX1433" fmla="*/ 7898648 w 13870910"/>
              <a:gd name="connsiteY1433" fmla="*/ 680022 h 8197027"/>
              <a:gd name="connsiteX1434" fmla="*/ 7907954 w 13870910"/>
              <a:gd name="connsiteY1434" fmla="*/ 663314 h 8197027"/>
              <a:gd name="connsiteX1435" fmla="*/ 7917260 w 13870910"/>
              <a:gd name="connsiteY1435" fmla="*/ 653289 h 8197027"/>
              <a:gd name="connsiteX1436" fmla="*/ 7907954 w 13870910"/>
              <a:gd name="connsiteY1436" fmla="*/ 653289 h 8197027"/>
              <a:gd name="connsiteX1437" fmla="*/ 7907954 w 13870910"/>
              <a:gd name="connsiteY1437" fmla="*/ 648277 h 8197027"/>
              <a:gd name="connsiteX1438" fmla="*/ 7921914 w 13870910"/>
              <a:gd name="connsiteY1438" fmla="*/ 648277 h 8197027"/>
              <a:gd name="connsiteX1439" fmla="*/ 7938200 w 13870910"/>
              <a:gd name="connsiteY1439" fmla="*/ 626556 h 8197027"/>
              <a:gd name="connsiteX1440" fmla="*/ 7921914 w 13870910"/>
              <a:gd name="connsiteY1440" fmla="*/ 628227 h 8197027"/>
              <a:gd name="connsiteX1441" fmla="*/ 7919587 w 13870910"/>
              <a:gd name="connsiteY1441" fmla="*/ 616531 h 8197027"/>
              <a:gd name="connsiteX1442" fmla="*/ 7933546 w 13870910"/>
              <a:gd name="connsiteY1442" fmla="*/ 614861 h 8197027"/>
              <a:gd name="connsiteX1443" fmla="*/ 7940526 w 13870910"/>
              <a:gd name="connsiteY1443" fmla="*/ 599823 h 8197027"/>
              <a:gd name="connsiteX1444" fmla="*/ 7954485 w 13870910"/>
              <a:gd name="connsiteY1444" fmla="*/ 598152 h 8197027"/>
              <a:gd name="connsiteX1445" fmla="*/ 7963791 w 13870910"/>
              <a:gd name="connsiteY1445" fmla="*/ 588128 h 8197027"/>
              <a:gd name="connsiteX1446" fmla="*/ 7970771 w 13870910"/>
              <a:gd name="connsiteY1446" fmla="*/ 573090 h 8197027"/>
              <a:gd name="connsiteX1447" fmla="*/ 7977751 w 13870910"/>
              <a:gd name="connsiteY1447" fmla="*/ 579773 h 8197027"/>
              <a:gd name="connsiteX1448" fmla="*/ 7991710 w 13870910"/>
              <a:gd name="connsiteY1448" fmla="*/ 579773 h 8197027"/>
              <a:gd name="connsiteX1449" fmla="*/ 7991710 w 13870910"/>
              <a:gd name="connsiteY1449" fmla="*/ 569749 h 8197027"/>
              <a:gd name="connsiteX1450" fmla="*/ 7977751 w 13870910"/>
              <a:gd name="connsiteY1450" fmla="*/ 569749 h 8197027"/>
              <a:gd name="connsiteX1451" fmla="*/ 7968445 w 13870910"/>
              <a:gd name="connsiteY1451" fmla="*/ 564736 h 8197027"/>
              <a:gd name="connsiteX1452" fmla="*/ 7961465 w 13870910"/>
              <a:gd name="connsiteY1452" fmla="*/ 554711 h 8197027"/>
              <a:gd name="connsiteX1453" fmla="*/ 7975424 w 13870910"/>
              <a:gd name="connsiteY1453" fmla="*/ 559724 h 8197027"/>
              <a:gd name="connsiteX1454" fmla="*/ 7982404 w 13870910"/>
              <a:gd name="connsiteY1454" fmla="*/ 558053 h 8197027"/>
              <a:gd name="connsiteX1455" fmla="*/ 7989384 w 13870910"/>
              <a:gd name="connsiteY1455" fmla="*/ 558053 h 8197027"/>
              <a:gd name="connsiteX1456" fmla="*/ 7987057 w 13870910"/>
              <a:gd name="connsiteY1456" fmla="*/ 553040 h 8197027"/>
              <a:gd name="connsiteX1457" fmla="*/ 7959139 w 13870910"/>
              <a:gd name="connsiteY1457" fmla="*/ 546357 h 8197027"/>
              <a:gd name="connsiteX1458" fmla="*/ 7961465 w 13870910"/>
              <a:gd name="connsiteY1458" fmla="*/ 531320 h 8197027"/>
              <a:gd name="connsiteX1459" fmla="*/ 7975424 w 13870910"/>
              <a:gd name="connsiteY1459" fmla="*/ 536332 h 8197027"/>
              <a:gd name="connsiteX1460" fmla="*/ 7973098 w 13870910"/>
              <a:gd name="connsiteY1460" fmla="*/ 538003 h 8197027"/>
              <a:gd name="connsiteX1461" fmla="*/ 7980077 w 13870910"/>
              <a:gd name="connsiteY1461" fmla="*/ 532991 h 8197027"/>
              <a:gd name="connsiteX1462" fmla="*/ 8001016 w 13870910"/>
              <a:gd name="connsiteY1462" fmla="*/ 532991 h 8197027"/>
              <a:gd name="connsiteX1463" fmla="*/ 8001016 w 13870910"/>
              <a:gd name="connsiteY1463" fmla="*/ 531320 h 8197027"/>
              <a:gd name="connsiteX1464" fmla="*/ 7984731 w 13870910"/>
              <a:gd name="connsiteY1464" fmla="*/ 526307 h 8197027"/>
              <a:gd name="connsiteX1465" fmla="*/ 8021955 w 13870910"/>
              <a:gd name="connsiteY1465" fmla="*/ 519624 h 8197027"/>
              <a:gd name="connsiteX1466" fmla="*/ 8019629 w 13870910"/>
              <a:gd name="connsiteY1466" fmla="*/ 512941 h 8197027"/>
              <a:gd name="connsiteX1467" fmla="*/ 8017302 w 13870910"/>
              <a:gd name="connsiteY1467" fmla="*/ 502916 h 8197027"/>
              <a:gd name="connsiteX1468" fmla="*/ 8040568 w 13870910"/>
              <a:gd name="connsiteY1468" fmla="*/ 497903 h 8197027"/>
              <a:gd name="connsiteX1469" fmla="*/ 8040568 w 13870910"/>
              <a:gd name="connsiteY1469" fmla="*/ 486208 h 8197027"/>
              <a:gd name="connsiteX1470" fmla="*/ 8031262 w 13870910"/>
              <a:gd name="connsiteY1470" fmla="*/ 486208 h 8197027"/>
              <a:gd name="connsiteX1471" fmla="*/ 8033588 w 13870910"/>
              <a:gd name="connsiteY1471" fmla="*/ 492891 h 8197027"/>
              <a:gd name="connsiteX1472" fmla="*/ 8031262 w 13870910"/>
              <a:gd name="connsiteY1472" fmla="*/ 494562 h 8197027"/>
              <a:gd name="connsiteX1473" fmla="*/ 8017302 w 13870910"/>
              <a:gd name="connsiteY1473" fmla="*/ 489549 h 8197027"/>
              <a:gd name="connsiteX1474" fmla="*/ 8017302 w 13870910"/>
              <a:gd name="connsiteY1474" fmla="*/ 482866 h 8197027"/>
              <a:gd name="connsiteX1475" fmla="*/ 8031262 w 13870910"/>
              <a:gd name="connsiteY1475" fmla="*/ 481195 h 8197027"/>
              <a:gd name="connsiteX1476" fmla="*/ 8040568 w 13870910"/>
              <a:gd name="connsiteY1476" fmla="*/ 476183 h 8197027"/>
              <a:gd name="connsiteX1477" fmla="*/ 8054527 w 13870910"/>
              <a:gd name="connsiteY1477" fmla="*/ 471170 h 8197027"/>
              <a:gd name="connsiteX1478" fmla="*/ 8054527 w 13870910"/>
              <a:gd name="connsiteY1478" fmla="*/ 461145 h 8197027"/>
              <a:gd name="connsiteX1479" fmla="*/ 8063834 w 13870910"/>
              <a:gd name="connsiteY1479" fmla="*/ 462816 h 8197027"/>
              <a:gd name="connsiteX1480" fmla="*/ 8094078 w 13870910"/>
              <a:gd name="connsiteY1480" fmla="*/ 457804 h 8197027"/>
              <a:gd name="connsiteX1481" fmla="*/ 8124324 w 13870910"/>
              <a:gd name="connsiteY1481" fmla="*/ 451121 h 8197027"/>
              <a:gd name="connsiteX1482" fmla="*/ 8124324 w 13870910"/>
              <a:gd name="connsiteY1482" fmla="*/ 449450 h 8197027"/>
              <a:gd name="connsiteX1483" fmla="*/ 8115017 w 13870910"/>
              <a:gd name="connsiteY1483" fmla="*/ 439425 h 8197027"/>
              <a:gd name="connsiteX1484" fmla="*/ 8138283 w 13870910"/>
              <a:gd name="connsiteY1484" fmla="*/ 434412 h 8197027"/>
              <a:gd name="connsiteX1485" fmla="*/ 8145263 w 13870910"/>
              <a:gd name="connsiteY1485" fmla="*/ 432742 h 8197027"/>
              <a:gd name="connsiteX1486" fmla="*/ 8166202 w 13870910"/>
              <a:gd name="connsiteY1486" fmla="*/ 431071 h 8197027"/>
              <a:gd name="connsiteX1487" fmla="*/ 8182488 w 13870910"/>
              <a:gd name="connsiteY1487" fmla="*/ 424387 h 8197027"/>
              <a:gd name="connsiteX1488" fmla="*/ 8198773 w 13870910"/>
              <a:gd name="connsiteY1488" fmla="*/ 422717 h 8197027"/>
              <a:gd name="connsiteX1489" fmla="*/ 8215059 w 13870910"/>
              <a:gd name="connsiteY1489" fmla="*/ 421046 h 8197027"/>
              <a:gd name="connsiteX1490" fmla="*/ 8259264 w 13870910"/>
              <a:gd name="connsiteY1490" fmla="*/ 411021 h 8197027"/>
              <a:gd name="connsiteX1491" fmla="*/ 8273223 w 13870910"/>
              <a:gd name="connsiteY1491" fmla="*/ 409350 h 8197027"/>
              <a:gd name="connsiteX1492" fmla="*/ 8282529 w 13870910"/>
              <a:gd name="connsiteY1492" fmla="*/ 419375 h 8197027"/>
              <a:gd name="connsiteX1493" fmla="*/ 8291835 w 13870910"/>
              <a:gd name="connsiteY1493" fmla="*/ 421046 h 8197027"/>
              <a:gd name="connsiteX1494" fmla="*/ 8263917 w 13870910"/>
              <a:gd name="connsiteY1494" fmla="*/ 422717 h 8197027"/>
              <a:gd name="connsiteX1495" fmla="*/ 8263917 w 13870910"/>
              <a:gd name="connsiteY1495" fmla="*/ 427729 h 8197027"/>
              <a:gd name="connsiteX1496" fmla="*/ 8277876 w 13870910"/>
              <a:gd name="connsiteY1496" fmla="*/ 427729 h 8197027"/>
              <a:gd name="connsiteX1497" fmla="*/ 8287183 w 13870910"/>
              <a:gd name="connsiteY1497" fmla="*/ 432742 h 8197027"/>
              <a:gd name="connsiteX1498" fmla="*/ 8287183 w 13870910"/>
              <a:gd name="connsiteY1498" fmla="*/ 437754 h 8197027"/>
              <a:gd name="connsiteX1499" fmla="*/ 8294162 w 13870910"/>
              <a:gd name="connsiteY1499" fmla="*/ 432742 h 8197027"/>
              <a:gd name="connsiteX1500" fmla="*/ 8303468 w 13870910"/>
              <a:gd name="connsiteY1500" fmla="*/ 426058 h 8197027"/>
              <a:gd name="connsiteX1501" fmla="*/ 8303468 w 13870910"/>
              <a:gd name="connsiteY1501" fmla="*/ 419375 h 8197027"/>
              <a:gd name="connsiteX1502" fmla="*/ 8326734 w 13870910"/>
              <a:gd name="connsiteY1502" fmla="*/ 414363 h 8197027"/>
              <a:gd name="connsiteX1503" fmla="*/ 8340693 w 13870910"/>
              <a:gd name="connsiteY1503" fmla="*/ 419375 h 8197027"/>
              <a:gd name="connsiteX1504" fmla="*/ 8338367 w 13870910"/>
              <a:gd name="connsiteY1504" fmla="*/ 429400 h 8197027"/>
              <a:gd name="connsiteX1505" fmla="*/ 8366285 w 13870910"/>
              <a:gd name="connsiteY1505" fmla="*/ 431071 h 8197027"/>
              <a:gd name="connsiteX1506" fmla="*/ 8363959 w 13870910"/>
              <a:gd name="connsiteY1506" fmla="*/ 447779 h 8197027"/>
              <a:gd name="connsiteX1507" fmla="*/ 8401183 w 13870910"/>
              <a:gd name="connsiteY1507" fmla="*/ 459475 h 8197027"/>
              <a:gd name="connsiteX1508" fmla="*/ 8387224 w 13870910"/>
              <a:gd name="connsiteY1508" fmla="*/ 469500 h 8197027"/>
              <a:gd name="connsiteX1509" fmla="*/ 8417469 w 13870910"/>
              <a:gd name="connsiteY1509" fmla="*/ 476183 h 8197027"/>
              <a:gd name="connsiteX1510" fmla="*/ 8389551 w 13870910"/>
              <a:gd name="connsiteY1510" fmla="*/ 481195 h 8197027"/>
              <a:gd name="connsiteX1511" fmla="*/ 8398857 w 13870910"/>
              <a:gd name="connsiteY1511" fmla="*/ 482866 h 8197027"/>
              <a:gd name="connsiteX1512" fmla="*/ 8408163 w 13870910"/>
              <a:gd name="connsiteY1512" fmla="*/ 487879 h 8197027"/>
              <a:gd name="connsiteX1513" fmla="*/ 8405836 w 13870910"/>
              <a:gd name="connsiteY1513" fmla="*/ 494562 h 8197027"/>
              <a:gd name="connsiteX1514" fmla="*/ 8433755 w 13870910"/>
              <a:gd name="connsiteY1514" fmla="*/ 492891 h 8197027"/>
              <a:gd name="connsiteX1515" fmla="*/ 8426776 w 13870910"/>
              <a:gd name="connsiteY1515" fmla="*/ 504587 h 8197027"/>
              <a:gd name="connsiteX1516" fmla="*/ 8433755 w 13870910"/>
              <a:gd name="connsiteY1516" fmla="*/ 506258 h 8197027"/>
              <a:gd name="connsiteX1517" fmla="*/ 8454694 w 13870910"/>
              <a:gd name="connsiteY1517" fmla="*/ 504587 h 8197027"/>
              <a:gd name="connsiteX1518" fmla="*/ 8468653 w 13870910"/>
              <a:gd name="connsiteY1518" fmla="*/ 516282 h 8197027"/>
              <a:gd name="connsiteX1519" fmla="*/ 8459347 w 13870910"/>
              <a:gd name="connsiteY1519" fmla="*/ 522966 h 8197027"/>
              <a:gd name="connsiteX1520" fmla="*/ 8443061 w 13870910"/>
              <a:gd name="connsiteY1520" fmla="*/ 543016 h 8197027"/>
              <a:gd name="connsiteX1521" fmla="*/ 8443061 w 13870910"/>
              <a:gd name="connsiteY1521" fmla="*/ 548028 h 8197027"/>
              <a:gd name="connsiteX1522" fmla="*/ 8464000 w 13870910"/>
              <a:gd name="connsiteY1522" fmla="*/ 553040 h 8197027"/>
              <a:gd name="connsiteX1523" fmla="*/ 8480286 w 13870910"/>
              <a:gd name="connsiteY1523" fmla="*/ 551370 h 8197027"/>
              <a:gd name="connsiteX1524" fmla="*/ 8494246 w 13870910"/>
              <a:gd name="connsiteY1524" fmla="*/ 551370 h 8197027"/>
              <a:gd name="connsiteX1525" fmla="*/ 8510531 w 13870910"/>
              <a:gd name="connsiteY1525" fmla="*/ 549699 h 8197027"/>
              <a:gd name="connsiteX1526" fmla="*/ 8501225 w 13870910"/>
              <a:gd name="connsiteY1526" fmla="*/ 564736 h 8197027"/>
              <a:gd name="connsiteX1527" fmla="*/ 8503552 w 13870910"/>
              <a:gd name="connsiteY1527" fmla="*/ 574761 h 8197027"/>
              <a:gd name="connsiteX1528" fmla="*/ 8505878 w 13870910"/>
              <a:gd name="connsiteY1528" fmla="*/ 579773 h 8197027"/>
              <a:gd name="connsiteX1529" fmla="*/ 8505878 w 13870910"/>
              <a:gd name="connsiteY1529" fmla="*/ 591469 h 8197027"/>
              <a:gd name="connsiteX1530" fmla="*/ 8477959 w 13870910"/>
              <a:gd name="connsiteY1530" fmla="*/ 606507 h 8197027"/>
              <a:gd name="connsiteX1531" fmla="*/ 8491919 w 13870910"/>
              <a:gd name="connsiteY1531" fmla="*/ 606507 h 8197027"/>
              <a:gd name="connsiteX1532" fmla="*/ 8494246 w 13870910"/>
              <a:gd name="connsiteY1532" fmla="*/ 611519 h 8197027"/>
              <a:gd name="connsiteX1533" fmla="*/ 8508205 w 13870910"/>
              <a:gd name="connsiteY1533" fmla="*/ 609848 h 8197027"/>
              <a:gd name="connsiteX1534" fmla="*/ 8515184 w 13870910"/>
              <a:gd name="connsiteY1534" fmla="*/ 609848 h 8197027"/>
              <a:gd name="connsiteX1535" fmla="*/ 8515184 w 13870910"/>
              <a:gd name="connsiteY1535" fmla="*/ 616531 h 8197027"/>
              <a:gd name="connsiteX1536" fmla="*/ 8494246 w 13870910"/>
              <a:gd name="connsiteY1536" fmla="*/ 626556 h 8197027"/>
              <a:gd name="connsiteX1537" fmla="*/ 8496572 w 13870910"/>
              <a:gd name="connsiteY1537" fmla="*/ 628227 h 8197027"/>
              <a:gd name="connsiteX1538" fmla="*/ 8498898 w 13870910"/>
              <a:gd name="connsiteY1538" fmla="*/ 638252 h 8197027"/>
              <a:gd name="connsiteX1539" fmla="*/ 8484940 w 13870910"/>
              <a:gd name="connsiteY1539" fmla="*/ 644935 h 8197027"/>
              <a:gd name="connsiteX1540" fmla="*/ 8487266 w 13870910"/>
              <a:gd name="connsiteY1540" fmla="*/ 649948 h 8197027"/>
              <a:gd name="connsiteX1541" fmla="*/ 8515184 w 13870910"/>
              <a:gd name="connsiteY1541" fmla="*/ 654960 h 8197027"/>
              <a:gd name="connsiteX1542" fmla="*/ 8529144 w 13870910"/>
              <a:gd name="connsiteY1542" fmla="*/ 666656 h 8197027"/>
              <a:gd name="connsiteX1543" fmla="*/ 8484940 w 13870910"/>
              <a:gd name="connsiteY1543" fmla="*/ 676681 h 8197027"/>
              <a:gd name="connsiteX1544" fmla="*/ 8498898 w 13870910"/>
              <a:gd name="connsiteY1544" fmla="*/ 671668 h 8197027"/>
              <a:gd name="connsiteX1545" fmla="*/ 9738952 w 13870910"/>
              <a:gd name="connsiteY1545" fmla="*/ 671668 h 8197027"/>
              <a:gd name="connsiteX1546" fmla="*/ 9762217 w 13870910"/>
              <a:gd name="connsiteY1546" fmla="*/ 676681 h 8197027"/>
              <a:gd name="connsiteX1547" fmla="*/ 9752911 w 13870910"/>
              <a:gd name="connsiteY1547" fmla="*/ 681693 h 8197027"/>
              <a:gd name="connsiteX1548" fmla="*/ 9743604 w 13870910"/>
              <a:gd name="connsiteY1548" fmla="*/ 681693 h 8197027"/>
              <a:gd name="connsiteX1549" fmla="*/ 9734298 w 13870910"/>
              <a:gd name="connsiteY1549" fmla="*/ 681693 h 8197027"/>
              <a:gd name="connsiteX1550" fmla="*/ 9734298 w 13870910"/>
              <a:gd name="connsiteY1550" fmla="*/ 683364 h 8197027"/>
              <a:gd name="connsiteX1551" fmla="*/ 9743604 w 13870910"/>
              <a:gd name="connsiteY1551" fmla="*/ 688377 h 8197027"/>
              <a:gd name="connsiteX1552" fmla="*/ 9759890 w 13870910"/>
              <a:gd name="connsiteY1552" fmla="*/ 698401 h 8197027"/>
              <a:gd name="connsiteX1553" fmla="*/ 9745931 w 13870910"/>
              <a:gd name="connsiteY1553" fmla="*/ 696731 h 8197027"/>
              <a:gd name="connsiteX1554" fmla="*/ 9715686 w 13870910"/>
              <a:gd name="connsiteY1554" fmla="*/ 716780 h 8197027"/>
              <a:gd name="connsiteX1555" fmla="*/ 9713359 w 13870910"/>
              <a:gd name="connsiteY1555" fmla="*/ 726805 h 8197027"/>
              <a:gd name="connsiteX1556" fmla="*/ 9727319 w 13870910"/>
              <a:gd name="connsiteY1556" fmla="*/ 721793 h 8197027"/>
              <a:gd name="connsiteX1557" fmla="*/ 9741278 w 13870910"/>
              <a:gd name="connsiteY1557" fmla="*/ 721793 h 8197027"/>
              <a:gd name="connsiteX1558" fmla="*/ 9743604 w 13870910"/>
              <a:gd name="connsiteY1558" fmla="*/ 723464 h 8197027"/>
              <a:gd name="connsiteX1559" fmla="*/ 9743604 w 13870910"/>
              <a:gd name="connsiteY1559" fmla="*/ 733489 h 8197027"/>
              <a:gd name="connsiteX1560" fmla="*/ 9722665 w 13870910"/>
              <a:gd name="connsiteY1560" fmla="*/ 733489 h 8197027"/>
              <a:gd name="connsiteX1561" fmla="*/ 9720339 w 13870910"/>
              <a:gd name="connsiteY1561" fmla="*/ 735159 h 8197027"/>
              <a:gd name="connsiteX1562" fmla="*/ 9704053 w 13870910"/>
              <a:gd name="connsiteY1562" fmla="*/ 751868 h 8197027"/>
              <a:gd name="connsiteX1563" fmla="*/ 9694747 w 13870910"/>
              <a:gd name="connsiteY1563" fmla="*/ 745184 h 8197027"/>
              <a:gd name="connsiteX1564" fmla="*/ 9697073 w 13870910"/>
              <a:gd name="connsiteY1564" fmla="*/ 735159 h 8197027"/>
              <a:gd name="connsiteX1565" fmla="*/ 9683114 w 13870910"/>
              <a:gd name="connsiteY1565" fmla="*/ 736830 h 8197027"/>
              <a:gd name="connsiteX1566" fmla="*/ 9683114 w 13870910"/>
              <a:gd name="connsiteY1566" fmla="*/ 746855 h 8197027"/>
              <a:gd name="connsiteX1567" fmla="*/ 9655195 w 13870910"/>
              <a:gd name="connsiteY1567" fmla="*/ 741843 h 8197027"/>
              <a:gd name="connsiteX1568" fmla="*/ 9662175 w 13870910"/>
              <a:gd name="connsiteY1568" fmla="*/ 748526 h 8197027"/>
              <a:gd name="connsiteX1569" fmla="*/ 9678461 w 13870910"/>
              <a:gd name="connsiteY1569" fmla="*/ 760222 h 8197027"/>
              <a:gd name="connsiteX1570" fmla="*/ 9685440 w 13870910"/>
              <a:gd name="connsiteY1570" fmla="*/ 760222 h 8197027"/>
              <a:gd name="connsiteX1571" fmla="*/ 9694747 w 13870910"/>
              <a:gd name="connsiteY1571" fmla="*/ 771917 h 8197027"/>
              <a:gd name="connsiteX1572" fmla="*/ 9678461 w 13870910"/>
              <a:gd name="connsiteY1572" fmla="*/ 771917 h 8197027"/>
              <a:gd name="connsiteX1573" fmla="*/ 9685440 w 13870910"/>
              <a:gd name="connsiteY1573" fmla="*/ 781942 h 8197027"/>
              <a:gd name="connsiteX1574" fmla="*/ 9683114 w 13870910"/>
              <a:gd name="connsiteY1574" fmla="*/ 786955 h 8197027"/>
              <a:gd name="connsiteX1575" fmla="*/ 9676134 w 13870910"/>
              <a:gd name="connsiteY1575" fmla="*/ 785284 h 8197027"/>
              <a:gd name="connsiteX1576" fmla="*/ 9669155 w 13870910"/>
              <a:gd name="connsiteY1576" fmla="*/ 790296 h 8197027"/>
              <a:gd name="connsiteX1577" fmla="*/ 9676134 w 13870910"/>
              <a:gd name="connsiteY1577" fmla="*/ 795309 h 8197027"/>
              <a:gd name="connsiteX1578" fmla="*/ 9678461 w 13870910"/>
              <a:gd name="connsiteY1578" fmla="*/ 800321 h 8197027"/>
              <a:gd name="connsiteX1579" fmla="*/ 9671482 w 13870910"/>
              <a:gd name="connsiteY1579" fmla="*/ 801992 h 8197027"/>
              <a:gd name="connsiteX1580" fmla="*/ 9669155 w 13870910"/>
              <a:gd name="connsiteY1580" fmla="*/ 801992 h 8197027"/>
              <a:gd name="connsiteX1581" fmla="*/ 9655195 w 13870910"/>
              <a:gd name="connsiteY1581" fmla="*/ 796980 h 8197027"/>
              <a:gd name="connsiteX1582" fmla="*/ 9634257 w 13870910"/>
              <a:gd name="connsiteY1582" fmla="*/ 812017 h 8197027"/>
              <a:gd name="connsiteX1583" fmla="*/ 9627277 w 13870910"/>
              <a:gd name="connsiteY1583" fmla="*/ 823713 h 8197027"/>
              <a:gd name="connsiteX1584" fmla="*/ 9641236 w 13870910"/>
              <a:gd name="connsiteY1584" fmla="*/ 818700 h 8197027"/>
              <a:gd name="connsiteX1585" fmla="*/ 9638909 w 13870910"/>
              <a:gd name="connsiteY1585" fmla="*/ 825384 h 8197027"/>
              <a:gd name="connsiteX1586" fmla="*/ 9631930 w 13870910"/>
              <a:gd name="connsiteY1586" fmla="*/ 827054 h 8197027"/>
              <a:gd name="connsiteX1587" fmla="*/ 9629603 w 13870910"/>
              <a:gd name="connsiteY1587" fmla="*/ 833738 h 8197027"/>
              <a:gd name="connsiteX1588" fmla="*/ 9615644 w 13870910"/>
              <a:gd name="connsiteY1588" fmla="*/ 835408 h 8197027"/>
              <a:gd name="connsiteX1589" fmla="*/ 9613318 w 13870910"/>
              <a:gd name="connsiteY1589" fmla="*/ 835408 h 8197027"/>
              <a:gd name="connsiteX1590" fmla="*/ 9590052 w 13870910"/>
              <a:gd name="connsiteY1590" fmla="*/ 830396 h 8197027"/>
              <a:gd name="connsiteX1591" fmla="*/ 9576093 w 13870910"/>
              <a:gd name="connsiteY1591" fmla="*/ 842092 h 8197027"/>
              <a:gd name="connsiteX1592" fmla="*/ 9585399 w 13870910"/>
              <a:gd name="connsiteY1592" fmla="*/ 843763 h 8197027"/>
              <a:gd name="connsiteX1593" fmla="*/ 9587726 w 13870910"/>
              <a:gd name="connsiteY1593" fmla="*/ 842092 h 8197027"/>
              <a:gd name="connsiteX1594" fmla="*/ 9585399 w 13870910"/>
              <a:gd name="connsiteY1594" fmla="*/ 853787 h 8197027"/>
              <a:gd name="connsiteX1595" fmla="*/ 9571439 w 13870910"/>
              <a:gd name="connsiteY1595" fmla="*/ 852117 h 8197027"/>
              <a:gd name="connsiteX1596" fmla="*/ 9569113 w 13870910"/>
              <a:gd name="connsiteY1596" fmla="*/ 862142 h 8197027"/>
              <a:gd name="connsiteX1597" fmla="*/ 9562133 w 13870910"/>
              <a:gd name="connsiteY1597" fmla="*/ 862142 h 8197027"/>
              <a:gd name="connsiteX1598" fmla="*/ 9548174 w 13870910"/>
              <a:gd name="connsiteY1598" fmla="*/ 852117 h 8197027"/>
              <a:gd name="connsiteX1599" fmla="*/ 9524908 w 13870910"/>
              <a:gd name="connsiteY1599" fmla="*/ 852117 h 8197027"/>
              <a:gd name="connsiteX1600" fmla="*/ 9515602 w 13870910"/>
              <a:gd name="connsiteY1600" fmla="*/ 853787 h 8197027"/>
              <a:gd name="connsiteX1601" fmla="*/ 9492337 w 13870910"/>
              <a:gd name="connsiteY1601" fmla="*/ 860471 h 8197027"/>
              <a:gd name="connsiteX1602" fmla="*/ 9485357 w 13870910"/>
              <a:gd name="connsiteY1602" fmla="*/ 867154 h 8197027"/>
              <a:gd name="connsiteX1603" fmla="*/ 9476051 w 13870910"/>
              <a:gd name="connsiteY1603" fmla="*/ 855458 h 8197027"/>
              <a:gd name="connsiteX1604" fmla="*/ 9469071 w 13870910"/>
              <a:gd name="connsiteY1604" fmla="*/ 855458 h 8197027"/>
              <a:gd name="connsiteX1605" fmla="*/ 9452785 w 13870910"/>
              <a:gd name="connsiteY1605" fmla="*/ 857129 h 8197027"/>
              <a:gd name="connsiteX1606" fmla="*/ 9443479 w 13870910"/>
              <a:gd name="connsiteY1606" fmla="*/ 862142 h 8197027"/>
              <a:gd name="connsiteX1607" fmla="*/ 9434173 w 13870910"/>
              <a:gd name="connsiteY1607" fmla="*/ 850446 h 8197027"/>
              <a:gd name="connsiteX1608" fmla="*/ 9427194 w 13870910"/>
              <a:gd name="connsiteY1608" fmla="*/ 860471 h 8197027"/>
              <a:gd name="connsiteX1609" fmla="*/ 9427194 w 13870910"/>
              <a:gd name="connsiteY1609" fmla="*/ 865483 h 8197027"/>
              <a:gd name="connsiteX1610" fmla="*/ 9420213 w 13870910"/>
              <a:gd name="connsiteY1610" fmla="*/ 867154 h 8197027"/>
              <a:gd name="connsiteX1611" fmla="*/ 9392295 w 13870910"/>
              <a:gd name="connsiteY1611" fmla="*/ 872166 h 8197027"/>
              <a:gd name="connsiteX1612" fmla="*/ 9399275 w 13870910"/>
              <a:gd name="connsiteY1612" fmla="*/ 865483 h 8197027"/>
              <a:gd name="connsiteX1613" fmla="*/ 9382988 w 13870910"/>
              <a:gd name="connsiteY1613" fmla="*/ 875508 h 8197027"/>
              <a:gd name="connsiteX1614" fmla="*/ 9376009 w 13870910"/>
              <a:gd name="connsiteY1614" fmla="*/ 848775 h 8197027"/>
              <a:gd name="connsiteX1615" fmla="*/ 9348090 w 13870910"/>
              <a:gd name="connsiteY1615" fmla="*/ 860471 h 8197027"/>
              <a:gd name="connsiteX1616" fmla="*/ 9341111 w 13870910"/>
              <a:gd name="connsiteY1616" fmla="*/ 855458 h 8197027"/>
              <a:gd name="connsiteX1617" fmla="*/ 9327151 w 13870910"/>
              <a:gd name="connsiteY1617" fmla="*/ 870496 h 8197027"/>
              <a:gd name="connsiteX1618" fmla="*/ 9317845 w 13870910"/>
              <a:gd name="connsiteY1618" fmla="*/ 848775 h 8197027"/>
              <a:gd name="connsiteX1619" fmla="*/ 9303886 w 13870910"/>
              <a:gd name="connsiteY1619" fmla="*/ 855458 h 8197027"/>
              <a:gd name="connsiteX1620" fmla="*/ 9275968 w 13870910"/>
              <a:gd name="connsiteY1620" fmla="*/ 853787 h 8197027"/>
              <a:gd name="connsiteX1621" fmla="*/ 9268988 w 13870910"/>
              <a:gd name="connsiteY1621" fmla="*/ 848775 h 8197027"/>
              <a:gd name="connsiteX1622" fmla="*/ 9266661 w 13870910"/>
              <a:gd name="connsiteY1622" fmla="*/ 842092 h 8197027"/>
              <a:gd name="connsiteX1623" fmla="*/ 9250375 w 13870910"/>
              <a:gd name="connsiteY1623" fmla="*/ 832067 h 8197027"/>
              <a:gd name="connsiteX1624" fmla="*/ 9243395 w 13870910"/>
              <a:gd name="connsiteY1624" fmla="*/ 827054 h 8197027"/>
              <a:gd name="connsiteX1625" fmla="*/ 9236416 w 13870910"/>
              <a:gd name="connsiteY1625" fmla="*/ 815359 h 8197027"/>
              <a:gd name="connsiteX1626" fmla="*/ 9250375 w 13870910"/>
              <a:gd name="connsiteY1626" fmla="*/ 810346 h 8197027"/>
              <a:gd name="connsiteX1627" fmla="*/ 9241069 w 13870910"/>
              <a:gd name="connsiteY1627" fmla="*/ 793638 h 8197027"/>
              <a:gd name="connsiteX1628" fmla="*/ 9231763 w 13870910"/>
              <a:gd name="connsiteY1628" fmla="*/ 803663 h 8197027"/>
              <a:gd name="connsiteX1629" fmla="*/ 9224783 w 13870910"/>
              <a:gd name="connsiteY1629" fmla="*/ 796980 h 8197027"/>
              <a:gd name="connsiteX1630" fmla="*/ 9210824 w 13870910"/>
              <a:gd name="connsiteY1630" fmla="*/ 801992 h 8197027"/>
              <a:gd name="connsiteX1631" fmla="*/ 9196864 w 13870910"/>
              <a:gd name="connsiteY1631" fmla="*/ 800321 h 8197027"/>
              <a:gd name="connsiteX1632" fmla="*/ 9210824 w 13870910"/>
              <a:gd name="connsiteY1632" fmla="*/ 771917 h 8197027"/>
              <a:gd name="connsiteX1633" fmla="*/ 9187558 w 13870910"/>
              <a:gd name="connsiteY1633" fmla="*/ 770247 h 8197027"/>
              <a:gd name="connsiteX1634" fmla="*/ 9196864 w 13870910"/>
              <a:gd name="connsiteY1634" fmla="*/ 760222 h 8197027"/>
              <a:gd name="connsiteX1635" fmla="*/ 9182905 w 13870910"/>
              <a:gd name="connsiteY1635" fmla="*/ 760222 h 8197027"/>
              <a:gd name="connsiteX1636" fmla="*/ 9180579 w 13870910"/>
              <a:gd name="connsiteY1636" fmla="*/ 761892 h 8197027"/>
              <a:gd name="connsiteX1637" fmla="*/ 9180579 w 13870910"/>
              <a:gd name="connsiteY1637" fmla="*/ 771917 h 8197027"/>
              <a:gd name="connsiteX1638" fmla="*/ 9171273 w 13870910"/>
              <a:gd name="connsiteY1638" fmla="*/ 776930 h 8197027"/>
              <a:gd name="connsiteX1639" fmla="*/ 9173599 w 13870910"/>
              <a:gd name="connsiteY1639" fmla="*/ 761892 h 8197027"/>
              <a:gd name="connsiteX1640" fmla="*/ 9159640 w 13870910"/>
              <a:gd name="connsiteY1640" fmla="*/ 756880 h 8197027"/>
              <a:gd name="connsiteX1641" fmla="*/ 9145680 w 13870910"/>
              <a:gd name="connsiteY1641" fmla="*/ 750197 h 8197027"/>
              <a:gd name="connsiteX1642" fmla="*/ 9152660 w 13870910"/>
              <a:gd name="connsiteY1642" fmla="*/ 743514 h 8197027"/>
              <a:gd name="connsiteX1643" fmla="*/ 9161966 w 13870910"/>
              <a:gd name="connsiteY1643" fmla="*/ 738501 h 8197027"/>
              <a:gd name="connsiteX1644" fmla="*/ 9159640 w 13870910"/>
              <a:gd name="connsiteY1644" fmla="*/ 728476 h 8197027"/>
              <a:gd name="connsiteX1645" fmla="*/ 9161966 w 13870910"/>
              <a:gd name="connsiteY1645" fmla="*/ 723464 h 8197027"/>
              <a:gd name="connsiteX1646" fmla="*/ 9141027 w 13870910"/>
              <a:gd name="connsiteY1646" fmla="*/ 728476 h 8197027"/>
              <a:gd name="connsiteX1647" fmla="*/ 9141027 w 13870910"/>
              <a:gd name="connsiteY1647" fmla="*/ 708426 h 8197027"/>
              <a:gd name="connsiteX1648" fmla="*/ 9168946 w 13870910"/>
              <a:gd name="connsiteY1648" fmla="*/ 720122 h 8197027"/>
              <a:gd name="connsiteX1649" fmla="*/ 9161966 w 13870910"/>
              <a:gd name="connsiteY1649" fmla="*/ 696731 h 8197027"/>
              <a:gd name="connsiteX1650" fmla="*/ 9141027 w 13870910"/>
              <a:gd name="connsiteY1650" fmla="*/ 696731 h 8197027"/>
              <a:gd name="connsiteX1651" fmla="*/ 9134048 w 13870910"/>
              <a:gd name="connsiteY1651" fmla="*/ 698401 h 8197027"/>
              <a:gd name="connsiteX1652" fmla="*/ 9131721 w 13870910"/>
              <a:gd name="connsiteY1652" fmla="*/ 691718 h 8197027"/>
              <a:gd name="connsiteX1653" fmla="*/ 9134048 w 13870910"/>
              <a:gd name="connsiteY1653" fmla="*/ 680022 h 8197027"/>
              <a:gd name="connsiteX1654" fmla="*/ 9143354 w 13870910"/>
              <a:gd name="connsiteY1654" fmla="*/ 663314 h 8197027"/>
              <a:gd name="connsiteX1655" fmla="*/ 9152660 w 13870910"/>
              <a:gd name="connsiteY1655" fmla="*/ 653289 h 8197027"/>
              <a:gd name="connsiteX1656" fmla="*/ 9143354 w 13870910"/>
              <a:gd name="connsiteY1656" fmla="*/ 653289 h 8197027"/>
              <a:gd name="connsiteX1657" fmla="*/ 9143354 w 13870910"/>
              <a:gd name="connsiteY1657" fmla="*/ 648277 h 8197027"/>
              <a:gd name="connsiteX1658" fmla="*/ 9157313 w 13870910"/>
              <a:gd name="connsiteY1658" fmla="*/ 648277 h 8197027"/>
              <a:gd name="connsiteX1659" fmla="*/ 9173599 w 13870910"/>
              <a:gd name="connsiteY1659" fmla="*/ 626556 h 8197027"/>
              <a:gd name="connsiteX1660" fmla="*/ 9157313 w 13870910"/>
              <a:gd name="connsiteY1660" fmla="*/ 628227 h 8197027"/>
              <a:gd name="connsiteX1661" fmla="*/ 9154987 w 13870910"/>
              <a:gd name="connsiteY1661" fmla="*/ 616531 h 8197027"/>
              <a:gd name="connsiteX1662" fmla="*/ 9168946 w 13870910"/>
              <a:gd name="connsiteY1662" fmla="*/ 614861 h 8197027"/>
              <a:gd name="connsiteX1663" fmla="*/ 9175925 w 13870910"/>
              <a:gd name="connsiteY1663" fmla="*/ 599823 h 8197027"/>
              <a:gd name="connsiteX1664" fmla="*/ 9189885 w 13870910"/>
              <a:gd name="connsiteY1664" fmla="*/ 598152 h 8197027"/>
              <a:gd name="connsiteX1665" fmla="*/ 9199191 w 13870910"/>
              <a:gd name="connsiteY1665" fmla="*/ 588128 h 8197027"/>
              <a:gd name="connsiteX1666" fmla="*/ 9206171 w 13870910"/>
              <a:gd name="connsiteY1666" fmla="*/ 573090 h 8197027"/>
              <a:gd name="connsiteX1667" fmla="*/ 9213150 w 13870910"/>
              <a:gd name="connsiteY1667" fmla="*/ 579773 h 8197027"/>
              <a:gd name="connsiteX1668" fmla="*/ 9227110 w 13870910"/>
              <a:gd name="connsiteY1668" fmla="*/ 579773 h 8197027"/>
              <a:gd name="connsiteX1669" fmla="*/ 9227110 w 13870910"/>
              <a:gd name="connsiteY1669" fmla="*/ 569749 h 8197027"/>
              <a:gd name="connsiteX1670" fmla="*/ 9213150 w 13870910"/>
              <a:gd name="connsiteY1670" fmla="*/ 569749 h 8197027"/>
              <a:gd name="connsiteX1671" fmla="*/ 9203844 w 13870910"/>
              <a:gd name="connsiteY1671" fmla="*/ 564736 h 8197027"/>
              <a:gd name="connsiteX1672" fmla="*/ 9196864 w 13870910"/>
              <a:gd name="connsiteY1672" fmla="*/ 554711 h 8197027"/>
              <a:gd name="connsiteX1673" fmla="*/ 9210824 w 13870910"/>
              <a:gd name="connsiteY1673" fmla="*/ 559724 h 8197027"/>
              <a:gd name="connsiteX1674" fmla="*/ 9217804 w 13870910"/>
              <a:gd name="connsiteY1674" fmla="*/ 558053 h 8197027"/>
              <a:gd name="connsiteX1675" fmla="*/ 9224783 w 13870910"/>
              <a:gd name="connsiteY1675" fmla="*/ 558053 h 8197027"/>
              <a:gd name="connsiteX1676" fmla="*/ 9222456 w 13870910"/>
              <a:gd name="connsiteY1676" fmla="*/ 553040 h 8197027"/>
              <a:gd name="connsiteX1677" fmla="*/ 9194538 w 13870910"/>
              <a:gd name="connsiteY1677" fmla="*/ 546357 h 8197027"/>
              <a:gd name="connsiteX1678" fmla="*/ 9196864 w 13870910"/>
              <a:gd name="connsiteY1678" fmla="*/ 531320 h 8197027"/>
              <a:gd name="connsiteX1679" fmla="*/ 9210824 w 13870910"/>
              <a:gd name="connsiteY1679" fmla="*/ 536332 h 8197027"/>
              <a:gd name="connsiteX1680" fmla="*/ 9208497 w 13870910"/>
              <a:gd name="connsiteY1680" fmla="*/ 538003 h 8197027"/>
              <a:gd name="connsiteX1681" fmla="*/ 9215477 w 13870910"/>
              <a:gd name="connsiteY1681" fmla="*/ 532991 h 8197027"/>
              <a:gd name="connsiteX1682" fmla="*/ 9236416 w 13870910"/>
              <a:gd name="connsiteY1682" fmla="*/ 532991 h 8197027"/>
              <a:gd name="connsiteX1683" fmla="*/ 9236416 w 13870910"/>
              <a:gd name="connsiteY1683" fmla="*/ 531320 h 8197027"/>
              <a:gd name="connsiteX1684" fmla="*/ 9220130 w 13870910"/>
              <a:gd name="connsiteY1684" fmla="*/ 526307 h 8197027"/>
              <a:gd name="connsiteX1685" fmla="*/ 9257355 w 13870910"/>
              <a:gd name="connsiteY1685" fmla="*/ 519624 h 8197027"/>
              <a:gd name="connsiteX1686" fmla="*/ 9255028 w 13870910"/>
              <a:gd name="connsiteY1686" fmla="*/ 512941 h 8197027"/>
              <a:gd name="connsiteX1687" fmla="*/ 9252702 w 13870910"/>
              <a:gd name="connsiteY1687" fmla="*/ 502916 h 8197027"/>
              <a:gd name="connsiteX1688" fmla="*/ 9275968 w 13870910"/>
              <a:gd name="connsiteY1688" fmla="*/ 497903 h 8197027"/>
              <a:gd name="connsiteX1689" fmla="*/ 9275968 w 13870910"/>
              <a:gd name="connsiteY1689" fmla="*/ 486208 h 8197027"/>
              <a:gd name="connsiteX1690" fmla="*/ 9266661 w 13870910"/>
              <a:gd name="connsiteY1690" fmla="*/ 486208 h 8197027"/>
              <a:gd name="connsiteX1691" fmla="*/ 9268988 w 13870910"/>
              <a:gd name="connsiteY1691" fmla="*/ 492891 h 8197027"/>
              <a:gd name="connsiteX1692" fmla="*/ 9266661 w 13870910"/>
              <a:gd name="connsiteY1692" fmla="*/ 494562 h 8197027"/>
              <a:gd name="connsiteX1693" fmla="*/ 9252702 w 13870910"/>
              <a:gd name="connsiteY1693" fmla="*/ 489549 h 8197027"/>
              <a:gd name="connsiteX1694" fmla="*/ 9252702 w 13870910"/>
              <a:gd name="connsiteY1694" fmla="*/ 482866 h 8197027"/>
              <a:gd name="connsiteX1695" fmla="*/ 9266661 w 13870910"/>
              <a:gd name="connsiteY1695" fmla="*/ 481195 h 8197027"/>
              <a:gd name="connsiteX1696" fmla="*/ 9275968 w 13870910"/>
              <a:gd name="connsiteY1696" fmla="*/ 476183 h 8197027"/>
              <a:gd name="connsiteX1697" fmla="*/ 9289926 w 13870910"/>
              <a:gd name="connsiteY1697" fmla="*/ 471170 h 8197027"/>
              <a:gd name="connsiteX1698" fmla="*/ 9289926 w 13870910"/>
              <a:gd name="connsiteY1698" fmla="*/ 461145 h 8197027"/>
              <a:gd name="connsiteX1699" fmla="*/ 9299233 w 13870910"/>
              <a:gd name="connsiteY1699" fmla="*/ 462816 h 8197027"/>
              <a:gd name="connsiteX1700" fmla="*/ 9329478 w 13870910"/>
              <a:gd name="connsiteY1700" fmla="*/ 457804 h 8197027"/>
              <a:gd name="connsiteX1701" fmla="*/ 9359723 w 13870910"/>
              <a:gd name="connsiteY1701" fmla="*/ 451121 h 8197027"/>
              <a:gd name="connsiteX1702" fmla="*/ 9359723 w 13870910"/>
              <a:gd name="connsiteY1702" fmla="*/ 449450 h 8197027"/>
              <a:gd name="connsiteX1703" fmla="*/ 9350417 w 13870910"/>
              <a:gd name="connsiteY1703" fmla="*/ 439425 h 8197027"/>
              <a:gd name="connsiteX1704" fmla="*/ 9373682 w 13870910"/>
              <a:gd name="connsiteY1704" fmla="*/ 434412 h 8197027"/>
              <a:gd name="connsiteX1705" fmla="*/ 9380662 w 13870910"/>
              <a:gd name="connsiteY1705" fmla="*/ 432742 h 8197027"/>
              <a:gd name="connsiteX1706" fmla="*/ 9401601 w 13870910"/>
              <a:gd name="connsiteY1706" fmla="*/ 431071 h 8197027"/>
              <a:gd name="connsiteX1707" fmla="*/ 9417887 w 13870910"/>
              <a:gd name="connsiteY1707" fmla="*/ 424387 h 8197027"/>
              <a:gd name="connsiteX1708" fmla="*/ 9434173 w 13870910"/>
              <a:gd name="connsiteY1708" fmla="*/ 422717 h 8197027"/>
              <a:gd name="connsiteX1709" fmla="*/ 9450459 w 13870910"/>
              <a:gd name="connsiteY1709" fmla="*/ 421046 h 8197027"/>
              <a:gd name="connsiteX1710" fmla="*/ 9494663 w 13870910"/>
              <a:gd name="connsiteY1710" fmla="*/ 411021 h 8197027"/>
              <a:gd name="connsiteX1711" fmla="*/ 9508623 w 13870910"/>
              <a:gd name="connsiteY1711" fmla="*/ 409350 h 8197027"/>
              <a:gd name="connsiteX1712" fmla="*/ 9517929 w 13870910"/>
              <a:gd name="connsiteY1712" fmla="*/ 419375 h 8197027"/>
              <a:gd name="connsiteX1713" fmla="*/ 9527235 w 13870910"/>
              <a:gd name="connsiteY1713" fmla="*/ 421046 h 8197027"/>
              <a:gd name="connsiteX1714" fmla="*/ 9499316 w 13870910"/>
              <a:gd name="connsiteY1714" fmla="*/ 422717 h 8197027"/>
              <a:gd name="connsiteX1715" fmla="*/ 9499316 w 13870910"/>
              <a:gd name="connsiteY1715" fmla="*/ 427729 h 8197027"/>
              <a:gd name="connsiteX1716" fmla="*/ 9513276 w 13870910"/>
              <a:gd name="connsiteY1716" fmla="*/ 427729 h 8197027"/>
              <a:gd name="connsiteX1717" fmla="*/ 9522582 w 13870910"/>
              <a:gd name="connsiteY1717" fmla="*/ 432742 h 8197027"/>
              <a:gd name="connsiteX1718" fmla="*/ 9522582 w 13870910"/>
              <a:gd name="connsiteY1718" fmla="*/ 437754 h 8197027"/>
              <a:gd name="connsiteX1719" fmla="*/ 9529562 w 13870910"/>
              <a:gd name="connsiteY1719" fmla="*/ 432742 h 8197027"/>
              <a:gd name="connsiteX1720" fmla="*/ 9538868 w 13870910"/>
              <a:gd name="connsiteY1720" fmla="*/ 426058 h 8197027"/>
              <a:gd name="connsiteX1721" fmla="*/ 9538868 w 13870910"/>
              <a:gd name="connsiteY1721" fmla="*/ 419375 h 8197027"/>
              <a:gd name="connsiteX1722" fmla="*/ 9562133 w 13870910"/>
              <a:gd name="connsiteY1722" fmla="*/ 414363 h 8197027"/>
              <a:gd name="connsiteX1723" fmla="*/ 9576093 w 13870910"/>
              <a:gd name="connsiteY1723" fmla="*/ 419375 h 8197027"/>
              <a:gd name="connsiteX1724" fmla="*/ 9573766 w 13870910"/>
              <a:gd name="connsiteY1724" fmla="*/ 429400 h 8197027"/>
              <a:gd name="connsiteX1725" fmla="*/ 9601685 w 13870910"/>
              <a:gd name="connsiteY1725" fmla="*/ 431071 h 8197027"/>
              <a:gd name="connsiteX1726" fmla="*/ 9599358 w 13870910"/>
              <a:gd name="connsiteY1726" fmla="*/ 447779 h 8197027"/>
              <a:gd name="connsiteX1727" fmla="*/ 9636583 w 13870910"/>
              <a:gd name="connsiteY1727" fmla="*/ 459475 h 8197027"/>
              <a:gd name="connsiteX1728" fmla="*/ 9622624 w 13870910"/>
              <a:gd name="connsiteY1728" fmla="*/ 469500 h 8197027"/>
              <a:gd name="connsiteX1729" fmla="*/ 9652869 w 13870910"/>
              <a:gd name="connsiteY1729" fmla="*/ 476183 h 8197027"/>
              <a:gd name="connsiteX1730" fmla="*/ 9624951 w 13870910"/>
              <a:gd name="connsiteY1730" fmla="*/ 481195 h 8197027"/>
              <a:gd name="connsiteX1731" fmla="*/ 9634257 w 13870910"/>
              <a:gd name="connsiteY1731" fmla="*/ 482866 h 8197027"/>
              <a:gd name="connsiteX1732" fmla="*/ 9643563 w 13870910"/>
              <a:gd name="connsiteY1732" fmla="*/ 487879 h 8197027"/>
              <a:gd name="connsiteX1733" fmla="*/ 9641236 w 13870910"/>
              <a:gd name="connsiteY1733" fmla="*/ 494562 h 8197027"/>
              <a:gd name="connsiteX1734" fmla="*/ 9669155 w 13870910"/>
              <a:gd name="connsiteY1734" fmla="*/ 492891 h 8197027"/>
              <a:gd name="connsiteX1735" fmla="*/ 9662175 w 13870910"/>
              <a:gd name="connsiteY1735" fmla="*/ 504587 h 8197027"/>
              <a:gd name="connsiteX1736" fmla="*/ 9669155 w 13870910"/>
              <a:gd name="connsiteY1736" fmla="*/ 506258 h 8197027"/>
              <a:gd name="connsiteX1737" fmla="*/ 9690094 w 13870910"/>
              <a:gd name="connsiteY1737" fmla="*/ 504587 h 8197027"/>
              <a:gd name="connsiteX1738" fmla="*/ 9704053 w 13870910"/>
              <a:gd name="connsiteY1738" fmla="*/ 516282 h 8197027"/>
              <a:gd name="connsiteX1739" fmla="*/ 9694747 w 13870910"/>
              <a:gd name="connsiteY1739" fmla="*/ 522966 h 8197027"/>
              <a:gd name="connsiteX1740" fmla="*/ 9678461 w 13870910"/>
              <a:gd name="connsiteY1740" fmla="*/ 543016 h 8197027"/>
              <a:gd name="connsiteX1741" fmla="*/ 9678461 w 13870910"/>
              <a:gd name="connsiteY1741" fmla="*/ 548028 h 8197027"/>
              <a:gd name="connsiteX1742" fmla="*/ 9699400 w 13870910"/>
              <a:gd name="connsiteY1742" fmla="*/ 553040 h 8197027"/>
              <a:gd name="connsiteX1743" fmla="*/ 9715686 w 13870910"/>
              <a:gd name="connsiteY1743" fmla="*/ 551370 h 8197027"/>
              <a:gd name="connsiteX1744" fmla="*/ 9729645 w 13870910"/>
              <a:gd name="connsiteY1744" fmla="*/ 551370 h 8197027"/>
              <a:gd name="connsiteX1745" fmla="*/ 9745931 w 13870910"/>
              <a:gd name="connsiteY1745" fmla="*/ 549699 h 8197027"/>
              <a:gd name="connsiteX1746" fmla="*/ 9736625 w 13870910"/>
              <a:gd name="connsiteY1746" fmla="*/ 564736 h 8197027"/>
              <a:gd name="connsiteX1747" fmla="*/ 9738952 w 13870910"/>
              <a:gd name="connsiteY1747" fmla="*/ 574761 h 8197027"/>
              <a:gd name="connsiteX1748" fmla="*/ 9741278 w 13870910"/>
              <a:gd name="connsiteY1748" fmla="*/ 579773 h 8197027"/>
              <a:gd name="connsiteX1749" fmla="*/ 9741278 w 13870910"/>
              <a:gd name="connsiteY1749" fmla="*/ 591469 h 8197027"/>
              <a:gd name="connsiteX1750" fmla="*/ 9713359 w 13870910"/>
              <a:gd name="connsiteY1750" fmla="*/ 606507 h 8197027"/>
              <a:gd name="connsiteX1751" fmla="*/ 9727319 w 13870910"/>
              <a:gd name="connsiteY1751" fmla="*/ 606507 h 8197027"/>
              <a:gd name="connsiteX1752" fmla="*/ 9729645 w 13870910"/>
              <a:gd name="connsiteY1752" fmla="*/ 611519 h 8197027"/>
              <a:gd name="connsiteX1753" fmla="*/ 9743604 w 13870910"/>
              <a:gd name="connsiteY1753" fmla="*/ 609848 h 8197027"/>
              <a:gd name="connsiteX1754" fmla="*/ 9750584 w 13870910"/>
              <a:gd name="connsiteY1754" fmla="*/ 609848 h 8197027"/>
              <a:gd name="connsiteX1755" fmla="*/ 9750584 w 13870910"/>
              <a:gd name="connsiteY1755" fmla="*/ 616531 h 8197027"/>
              <a:gd name="connsiteX1756" fmla="*/ 9729645 w 13870910"/>
              <a:gd name="connsiteY1756" fmla="*/ 626556 h 8197027"/>
              <a:gd name="connsiteX1757" fmla="*/ 9731971 w 13870910"/>
              <a:gd name="connsiteY1757" fmla="*/ 628227 h 8197027"/>
              <a:gd name="connsiteX1758" fmla="*/ 9734298 w 13870910"/>
              <a:gd name="connsiteY1758" fmla="*/ 638252 h 8197027"/>
              <a:gd name="connsiteX1759" fmla="*/ 9720339 w 13870910"/>
              <a:gd name="connsiteY1759" fmla="*/ 644935 h 8197027"/>
              <a:gd name="connsiteX1760" fmla="*/ 9722665 w 13870910"/>
              <a:gd name="connsiteY1760" fmla="*/ 649948 h 8197027"/>
              <a:gd name="connsiteX1761" fmla="*/ 9750584 w 13870910"/>
              <a:gd name="connsiteY1761" fmla="*/ 654960 h 8197027"/>
              <a:gd name="connsiteX1762" fmla="*/ 9764544 w 13870910"/>
              <a:gd name="connsiteY1762" fmla="*/ 666656 h 8197027"/>
              <a:gd name="connsiteX1763" fmla="*/ 9720339 w 13870910"/>
              <a:gd name="connsiteY1763" fmla="*/ 676681 h 8197027"/>
              <a:gd name="connsiteX1764" fmla="*/ 9738952 w 13870910"/>
              <a:gd name="connsiteY1764" fmla="*/ 671668 h 8197027"/>
              <a:gd name="connsiteX1765" fmla="*/ 10976677 w 13870910"/>
              <a:gd name="connsiteY1765" fmla="*/ 671668 h 8197027"/>
              <a:gd name="connsiteX1766" fmla="*/ 10999943 w 13870910"/>
              <a:gd name="connsiteY1766" fmla="*/ 676681 h 8197027"/>
              <a:gd name="connsiteX1767" fmla="*/ 10990637 w 13870910"/>
              <a:gd name="connsiteY1767" fmla="*/ 681693 h 8197027"/>
              <a:gd name="connsiteX1768" fmla="*/ 10981331 w 13870910"/>
              <a:gd name="connsiteY1768" fmla="*/ 681693 h 8197027"/>
              <a:gd name="connsiteX1769" fmla="*/ 10972025 w 13870910"/>
              <a:gd name="connsiteY1769" fmla="*/ 681693 h 8197027"/>
              <a:gd name="connsiteX1770" fmla="*/ 10972025 w 13870910"/>
              <a:gd name="connsiteY1770" fmla="*/ 683364 h 8197027"/>
              <a:gd name="connsiteX1771" fmla="*/ 10981331 w 13870910"/>
              <a:gd name="connsiteY1771" fmla="*/ 688377 h 8197027"/>
              <a:gd name="connsiteX1772" fmla="*/ 10997617 w 13870910"/>
              <a:gd name="connsiteY1772" fmla="*/ 698401 h 8197027"/>
              <a:gd name="connsiteX1773" fmla="*/ 10983657 w 13870910"/>
              <a:gd name="connsiteY1773" fmla="*/ 696731 h 8197027"/>
              <a:gd name="connsiteX1774" fmla="*/ 10953412 w 13870910"/>
              <a:gd name="connsiteY1774" fmla="*/ 716780 h 8197027"/>
              <a:gd name="connsiteX1775" fmla="*/ 10951086 w 13870910"/>
              <a:gd name="connsiteY1775" fmla="*/ 726805 h 8197027"/>
              <a:gd name="connsiteX1776" fmla="*/ 10965045 w 13870910"/>
              <a:gd name="connsiteY1776" fmla="*/ 721793 h 8197027"/>
              <a:gd name="connsiteX1777" fmla="*/ 10979004 w 13870910"/>
              <a:gd name="connsiteY1777" fmla="*/ 721793 h 8197027"/>
              <a:gd name="connsiteX1778" fmla="*/ 10981331 w 13870910"/>
              <a:gd name="connsiteY1778" fmla="*/ 723464 h 8197027"/>
              <a:gd name="connsiteX1779" fmla="*/ 10981331 w 13870910"/>
              <a:gd name="connsiteY1779" fmla="*/ 733489 h 8197027"/>
              <a:gd name="connsiteX1780" fmla="*/ 10960392 w 13870910"/>
              <a:gd name="connsiteY1780" fmla="*/ 733489 h 8197027"/>
              <a:gd name="connsiteX1781" fmla="*/ 10958065 w 13870910"/>
              <a:gd name="connsiteY1781" fmla="*/ 735159 h 8197027"/>
              <a:gd name="connsiteX1782" fmla="*/ 10941779 w 13870910"/>
              <a:gd name="connsiteY1782" fmla="*/ 751868 h 8197027"/>
              <a:gd name="connsiteX1783" fmla="*/ 10932473 w 13870910"/>
              <a:gd name="connsiteY1783" fmla="*/ 745184 h 8197027"/>
              <a:gd name="connsiteX1784" fmla="*/ 10934800 w 13870910"/>
              <a:gd name="connsiteY1784" fmla="*/ 735159 h 8197027"/>
              <a:gd name="connsiteX1785" fmla="*/ 10920840 w 13870910"/>
              <a:gd name="connsiteY1785" fmla="*/ 736830 h 8197027"/>
              <a:gd name="connsiteX1786" fmla="*/ 10920840 w 13870910"/>
              <a:gd name="connsiteY1786" fmla="*/ 746855 h 8197027"/>
              <a:gd name="connsiteX1787" fmla="*/ 10892922 w 13870910"/>
              <a:gd name="connsiteY1787" fmla="*/ 741843 h 8197027"/>
              <a:gd name="connsiteX1788" fmla="*/ 10899901 w 13870910"/>
              <a:gd name="connsiteY1788" fmla="*/ 748526 h 8197027"/>
              <a:gd name="connsiteX1789" fmla="*/ 10916188 w 13870910"/>
              <a:gd name="connsiteY1789" fmla="*/ 760222 h 8197027"/>
              <a:gd name="connsiteX1790" fmla="*/ 10923167 w 13870910"/>
              <a:gd name="connsiteY1790" fmla="*/ 760222 h 8197027"/>
              <a:gd name="connsiteX1791" fmla="*/ 10932473 w 13870910"/>
              <a:gd name="connsiteY1791" fmla="*/ 771917 h 8197027"/>
              <a:gd name="connsiteX1792" fmla="*/ 10916188 w 13870910"/>
              <a:gd name="connsiteY1792" fmla="*/ 771917 h 8197027"/>
              <a:gd name="connsiteX1793" fmla="*/ 10923167 w 13870910"/>
              <a:gd name="connsiteY1793" fmla="*/ 781942 h 8197027"/>
              <a:gd name="connsiteX1794" fmla="*/ 10920840 w 13870910"/>
              <a:gd name="connsiteY1794" fmla="*/ 786955 h 8197027"/>
              <a:gd name="connsiteX1795" fmla="*/ 10913861 w 13870910"/>
              <a:gd name="connsiteY1795" fmla="*/ 785284 h 8197027"/>
              <a:gd name="connsiteX1796" fmla="*/ 10906881 w 13870910"/>
              <a:gd name="connsiteY1796" fmla="*/ 790296 h 8197027"/>
              <a:gd name="connsiteX1797" fmla="*/ 10913861 w 13870910"/>
              <a:gd name="connsiteY1797" fmla="*/ 795309 h 8197027"/>
              <a:gd name="connsiteX1798" fmla="*/ 10916188 w 13870910"/>
              <a:gd name="connsiteY1798" fmla="*/ 800321 h 8197027"/>
              <a:gd name="connsiteX1799" fmla="*/ 10909207 w 13870910"/>
              <a:gd name="connsiteY1799" fmla="*/ 801992 h 8197027"/>
              <a:gd name="connsiteX1800" fmla="*/ 10906881 w 13870910"/>
              <a:gd name="connsiteY1800" fmla="*/ 801992 h 8197027"/>
              <a:gd name="connsiteX1801" fmla="*/ 10892922 w 13870910"/>
              <a:gd name="connsiteY1801" fmla="*/ 796980 h 8197027"/>
              <a:gd name="connsiteX1802" fmla="*/ 10871982 w 13870910"/>
              <a:gd name="connsiteY1802" fmla="*/ 812017 h 8197027"/>
              <a:gd name="connsiteX1803" fmla="*/ 10865003 w 13870910"/>
              <a:gd name="connsiteY1803" fmla="*/ 823713 h 8197027"/>
              <a:gd name="connsiteX1804" fmla="*/ 10878963 w 13870910"/>
              <a:gd name="connsiteY1804" fmla="*/ 818700 h 8197027"/>
              <a:gd name="connsiteX1805" fmla="*/ 10876636 w 13870910"/>
              <a:gd name="connsiteY1805" fmla="*/ 825384 h 8197027"/>
              <a:gd name="connsiteX1806" fmla="*/ 10869656 w 13870910"/>
              <a:gd name="connsiteY1806" fmla="*/ 827054 h 8197027"/>
              <a:gd name="connsiteX1807" fmla="*/ 10867330 w 13870910"/>
              <a:gd name="connsiteY1807" fmla="*/ 833738 h 8197027"/>
              <a:gd name="connsiteX1808" fmla="*/ 10853370 w 13870910"/>
              <a:gd name="connsiteY1808" fmla="*/ 835408 h 8197027"/>
              <a:gd name="connsiteX1809" fmla="*/ 10851044 w 13870910"/>
              <a:gd name="connsiteY1809" fmla="*/ 835408 h 8197027"/>
              <a:gd name="connsiteX1810" fmla="*/ 10827778 w 13870910"/>
              <a:gd name="connsiteY1810" fmla="*/ 830396 h 8197027"/>
              <a:gd name="connsiteX1811" fmla="*/ 10813819 w 13870910"/>
              <a:gd name="connsiteY1811" fmla="*/ 842092 h 8197027"/>
              <a:gd name="connsiteX1812" fmla="*/ 10823125 w 13870910"/>
              <a:gd name="connsiteY1812" fmla="*/ 843763 h 8197027"/>
              <a:gd name="connsiteX1813" fmla="*/ 10825451 w 13870910"/>
              <a:gd name="connsiteY1813" fmla="*/ 842092 h 8197027"/>
              <a:gd name="connsiteX1814" fmla="*/ 10823125 w 13870910"/>
              <a:gd name="connsiteY1814" fmla="*/ 853787 h 8197027"/>
              <a:gd name="connsiteX1815" fmla="*/ 10809166 w 13870910"/>
              <a:gd name="connsiteY1815" fmla="*/ 852117 h 8197027"/>
              <a:gd name="connsiteX1816" fmla="*/ 10806839 w 13870910"/>
              <a:gd name="connsiteY1816" fmla="*/ 862142 h 8197027"/>
              <a:gd name="connsiteX1817" fmla="*/ 10799860 w 13870910"/>
              <a:gd name="connsiteY1817" fmla="*/ 862142 h 8197027"/>
              <a:gd name="connsiteX1818" fmla="*/ 10785900 w 13870910"/>
              <a:gd name="connsiteY1818" fmla="*/ 852117 h 8197027"/>
              <a:gd name="connsiteX1819" fmla="*/ 10762635 w 13870910"/>
              <a:gd name="connsiteY1819" fmla="*/ 852117 h 8197027"/>
              <a:gd name="connsiteX1820" fmla="*/ 10753329 w 13870910"/>
              <a:gd name="connsiteY1820" fmla="*/ 853787 h 8197027"/>
              <a:gd name="connsiteX1821" fmla="*/ 10730063 w 13870910"/>
              <a:gd name="connsiteY1821" fmla="*/ 860471 h 8197027"/>
              <a:gd name="connsiteX1822" fmla="*/ 10723083 w 13870910"/>
              <a:gd name="connsiteY1822" fmla="*/ 867154 h 8197027"/>
              <a:gd name="connsiteX1823" fmla="*/ 10713777 w 13870910"/>
              <a:gd name="connsiteY1823" fmla="*/ 855458 h 8197027"/>
              <a:gd name="connsiteX1824" fmla="*/ 10711450 w 13870910"/>
              <a:gd name="connsiteY1824" fmla="*/ 855458 h 8197027"/>
              <a:gd name="connsiteX1825" fmla="*/ 10695165 w 13870910"/>
              <a:gd name="connsiteY1825" fmla="*/ 857129 h 8197027"/>
              <a:gd name="connsiteX1826" fmla="*/ 10685858 w 13870910"/>
              <a:gd name="connsiteY1826" fmla="*/ 862142 h 8197027"/>
              <a:gd name="connsiteX1827" fmla="*/ 10676552 w 13870910"/>
              <a:gd name="connsiteY1827" fmla="*/ 850446 h 8197027"/>
              <a:gd name="connsiteX1828" fmla="*/ 10669573 w 13870910"/>
              <a:gd name="connsiteY1828" fmla="*/ 860471 h 8197027"/>
              <a:gd name="connsiteX1829" fmla="*/ 10669573 w 13870910"/>
              <a:gd name="connsiteY1829" fmla="*/ 865483 h 8197027"/>
              <a:gd name="connsiteX1830" fmla="*/ 10662593 w 13870910"/>
              <a:gd name="connsiteY1830" fmla="*/ 867154 h 8197027"/>
              <a:gd name="connsiteX1831" fmla="*/ 10634674 w 13870910"/>
              <a:gd name="connsiteY1831" fmla="*/ 872166 h 8197027"/>
              <a:gd name="connsiteX1832" fmla="*/ 10641654 w 13870910"/>
              <a:gd name="connsiteY1832" fmla="*/ 865483 h 8197027"/>
              <a:gd name="connsiteX1833" fmla="*/ 10625368 w 13870910"/>
              <a:gd name="connsiteY1833" fmla="*/ 875508 h 8197027"/>
              <a:gd name="connsiteX1834" fmla="*/ 10618388 w 13870910"/>
              <a:gd name="connsiteY1834" fmla="*/ 848775 h 8197027"/>
              <a:gd name="connsiteX1835" fmla="*/ 10590470 w 13870910"/>
              <a:gd name="connsiteY1835" fmla="*/ 860471 h 8197027"/>
              <a:gd name="connsiteX1836" fmla="*/ 10583490 w 13870910"/>
              <a:gd name="connsiteY1836" fmla="*/ 855458 h 8197027"/>
              <a:gd name="connsiteX1837" fmla="*/ 10569531 w 13870910"/>
              <a:gd name="connsiteY1837" fmla="*/ 870496 h 8197027"/>
              <a:gd name="connsiteX1838" fmla="*/ 10560224 w 13870910"/>
              <a:gd name="connsiteY1838" fmla="*/ 848775 h 8197027"/>
              <a:gd name="connsiteX1839" fmla="*/ 10546265 w 13870910"/>
              <a:gd name="connsiteY1839" fmla="*/ 855458 h 8197027"/>
              <a:gd name="connsiteX1840" fmla="*/ 10518347 w 13870910"/>
              <a:gd name="connsiteY1840" fmla="*/ 853787 h 8197027"/>
              <a:gd name="connsiteX1841" fmla="*/ 10511367 w 13870910"/>
              <a:gd name="connsiteY1841" fmla="*/ 848775 h 8197027"/>
              <a:gd name="connsiteX1842" fmla="*/ 10509041 w 13870910"/>
              <a:gd name="connsiteY1842" fmla="*/ 842092 h 8197027"/>
              <a:gd name="connsiteX1843" fmla="*/ 10492755 w 13870910"/>
              <a:gd name="connsiteY1843" fmla="*/ 832067 h 8197027"/>
              <a:gd name="connsiteX1844" fmla="*/ 10485775 w 13870910"/>
              <a:gd name="connsiteY1844" fmla="*/ 827054 h 8197027"/>
              <a:gd name="connsiteX1845" fmla="*/ 10478795 w 13870910"/>
              <a:gd name="connsiteY1845" fmla="*/ 815359 h 8197027"/>
              <a:gd name="connsiteX1846" fmla="*/ 10492755 w 13870910"/>
              <a:gd name="connsiteY1846" fmla="*/ 810346 h 8197027"/>
              <a:gd name="connsiteX1847" fmla="*/ 10483449 w 13870910"/>
              <a:gd name="connsiteY1847" fmla="*/ 793638 h 8197027"/>
              <a:gd name="connsiteX1848" fmla="*/ 10474142 w 13870910"/>
              <a:gd name="connsiteY1848" fmla="*/ 803663 h 8197027"/>
              <a:gd name="connsiteX1849" fmla="*/ 10467162 w 13870910"/>
              <a:gd name="connsiteY1849" fmla="*/ 796980 h 8197027"/>
              <a:gd name="connsiteX1850" fmla="*/ 10453203 w 13870910"/>
              <a:gd name="connsiteY1850" fmla="*/ 801992 h 8197027"/>
              <a:gd name="connsiteX1851" fmla="*/ 10439244 w 13870910"/>
              <a:gd name="connsiteY1851" fmla="*/ 800321 h 8197027"/>
              <a:gd name="connsiteX1852" fmla="*/ 10453203 w 13870910"/>
              <a:gd name="connsiteY1852" fmla="*/ 771917 h 8197027"/>
              <a:gd name="connsiteX1853" fmla="*/ 10429937 w 13870910"/>
              <a:gd name="connsiteY1853" fmla="*/ 770247 h 8197027"/>
              <a:gd name="connsiteX1854" fmla="*/ 10439244 w 13870910"/>
              <a:gd name="connsiteY1854" fmla="*/ 760222 h 8197027"/>
              <a:gd name="connsiteX1855" fmla="*/ 10425285 w 13870910"/>
              <a:gd name="connsiteY1855" fmla="*/ 760222 h 8197027"/>
              <a:gd name="connsiteX1856" fmla="*/ 10422958 w 13870910"/>
              <a:gd name="connsiteY1856" fmla="*/ 761892 h 8197027"/>
              <a:gd name="connsiteX1857" fmla="*/ 10422958 w 13870910"/>
              <a:gd name="connsiteY1857" fmla="*/ 771917 h 8197027"/>
              <a:gd name="connsiteX1858" fmla="*/ 10413652 w 13870910"/>
              <a:gd name="connsiteY1858" fmla="*/ 776930 h 8197027"/>
              <a:gd name="connsiteX1859" fmla="*/ 10415979 w 13870910"/>
              <a:gd name="connsiteY1859" fmla="*/ 761892 h 8197027"/>
              <a:gd name="connsiteX1860" fmla="*/ 10402019 w 13870910"/>
              <a:gd name="connsiteY1860" fmla="*/ 756880 h 8197027"/>
              <a:gd name="connsiteX1861" fmla="*/ 10388060 w 13870910"/>
              <a:gd name="connsiteY1861" fmla="*/ 750197 h 8197027"/>
              <a:gd name="connsiteX1862" fmla="*/ 10395039 w 13870910"/>
              <a:gd name="connsiteY1862" fmla="*/ 743514 h 8197027"/>
              <a:gd name="connsiteX1863" fmla="*/ 10404346 w 13870910"/>
              <a:gd name="connsiteY1863" fmla="*/ 738501 h 8197027"/>
              <a:gd name="connsiteX1864" fmla="*/ 10402019 w 13870910"/>
              <a:gd name="connsiteY1864" fmla="*/ 728476 h 8197027"/>
              <a:gd name="connsiteX1865" fmla="*/ 10404346 w 13870910"/>
              <a:gd name="connsiteY1865" fmla="*/ 723464 h 8197027"/>
              <a:gd name="connsiteX1866" fmla="*/ 10383406 w 13870910"/>
              <a:gd name="connsiteY1866" fmla="*/ 728476 h 8197027"/>
              <a:gd name="connsiteX1867" fmla="*/ 10383406 w 13870910"/>
              <a:gd name="connsiteY1867" fmla="*/ 708426 h 8197027"/>
              <a:gd name="connsiteX1868" fmla="*/ 10411325 w 13870910"/>
              <a:gd name="connsiteY1868" fmla="*/ 720122 h 8197027"/>
              <a:gd name="connsiteX1869" fmla="*/ 10404346 w 13870910"/>
              <a:gd name="connsiteY1869" fmla="*/ 696731 h 8197027"/>
              <a:gd name="connsiteX1870" fmla="*/ 10383406 w 13870910"/>
              <a:gd name="connsiteY1870" fmla="*/ 696731 h 8197027"/>
              <a:gd name="connsiteX1871" fmla="*/ 10376427 w 13870910"/>
              <a:gd name="connsiteY1871" fmla="*/ 698401 h 8197027"/>
              <a:gd name="connsiteX1872" fmla="*/ 10374100 w 13870910"/>
              <a:gd name="connsiteY1872" fmla="*/ 691718 h 8197027"/>
              <a:gd name="connsiteX1873" fmla="*/ 10376427 w 13870910"/>
              <a:gd name="connsiteY1873" fmla="*/ 680022 h 8197027"/>
              <a:gd name="connsiteX1874" fmla="*/ 10385733 w 13870910"/>
              <a:gd name="connsiteY1874" fmla="*/ 663314 h 8197027"/>
              <a:gd name="connsiteX1875" fmla="*/ 10395039 w 13870910"/>
              <a:gd name="connsiteY1875" fmla="*/ 653289 h 8197027"/>
              <a:gd name="connsiteX1876" fmla="*/ 10385733 w 13870910"/>
              <a:gd name="connsiteY1876" fmla="*/ 653289 h 8197027"/>
              <a:gd name="connsiteX1877" fmla="*/ 10385733 w 13870910"/>
              <a:gd name="connsiteY1877" fmla="*/ 648277 h 8197027"/>
              <a:gd name="connsiteX1878" fmla="*/ 10399692 w 13870910"/>
              <a:gd name="connsiteY1878" fmla="*/ 648277 h 8197027"/>
              <a:gd name="connsiteX1879" fmla="*/ 10415979 w 13870910"/>
              <a:gd name="connsiteY1879" fmla="*/ 626556 h 8197027"/>
              <a:gd name="connsiteX1880" fmla="*/ 10399692 w 13870910"/>
              <a:gd name="connsiteY1880" fmla="*/ 628227 h 8197027"/>
              <a:gd name="connsiteX1881" fmla="*/ 10397366 w 13870910"/>
              <a:gd name="connsiteY1881" fmla="*/ 616531 h 8197027"/>
              <a:gd name="connsiteX1882" fmla="*/ 10411325 w 13870910"/>
              <a:gd name="connsiteY1882" fmla="*/ 614861 h 8197027"/>
              <a:gd name="connsiteX1883" fmla="*/ 10418305 w 13870910"/>
              <a:gd name="connsiteY1883" fmla="*/ 599823 h 8197027"/>
              <a:gd name="connsiteX1884" fmla="*/ 10432264 w 13870910"/>
              <a:gd name="connsiteY1884" fmla="*/ 598152 h 8197027"/>
              <a:gd name="connsiteX1885" fmla="*/ 10441570 w 13870910"/>
              <a:gd name="connsiteY1885" fmla="*/ 588128 h 8197027"/>
              <a:gd name="connsiteX1886" fmla="*/ 10448550 w 13870910"/>
              <a:gd name="connsiteY1886" fmla="*/ 573090 h 8197027"/>
              <a:gd name="connsiteX1887" fmla="*/ 10455530 w 13870910"/>
              <a:gd name="connsiteY1887" fmla="*/ 579773 h 8197027"/>
              <a:gd name="connsiteX1888" fmla="*/ 10469489 w 13870910"/>
              <a:gd name="connsiteY1888" fmla="*/ 579773 h 8197027"/>
              <a:gd name="connsiteX1889" fmla="*/ 10469489 w 13870910"/>
              <a:gd name="connsiteY1889" fmla="*/ 569749 h 8197027"/>
              <a:gd name="connsiteX1890" fmla="*/ 10455530 w 13870910"/>
              <a:gd name="connsiteY1890" fmla="*/ 569749 h 8197027"/>
              <a:gd name="connsiteX1891" fmla="*/ 10446224 w 13870910"/>
              <a:gd name="connsiteY1891" fmla="*/ 564736 h 8197027"/>
              <a:gd name="connsiteX1892" fmla="*/ 10439244 w 13870910"/>
              <a:gd name="connsiteY1892" fmla="*/ 554711 h 8197027"/>
              <a:gd name="connsiteX1893" fmla="*/ 10453203 w 13870910"/>
              <a:gd name="connsiteY1893" fmla="*/ 559724 h 8197027"/>
              <a:gd name="connsiteX1894" fmla="*/ 10460183 w 13870910"/>
              <a:gd name="connsiteY1894" fmla="*/ 558053 h 8197027"/>
              <a:gd name="connsiteX1895" fmla="*/ 10467162 w 13870910"/>
              <a:gd name="connsiteY1895" fmla="*/ 558053 h 8197027"/>
              <a:gd name="connsiteX1896" fmla="*/ 10464836 w 13870910"/>
              <a:gd name="connsiteY1896" fmla="*/ 553040 h 8197027"/>
              <a:gd name="connsiteX1897" fmla="*/ 10436917 w 13870910"/>
              <a:gd name="connsiteY1897" fmla="*/ 546357 h 8197027"/>
              <a:gd name="connsiteX1898" fmla="*/ 10439244 w 13870910"/>
              <a:gd name="connsiteY1898" fmla="*/ 531320 h 8197027"/>
              <a:gd name="connsiteX1899" fmla="*/ 10453203 w 13870910"/>
              <a:gd name="connsiteY1899" fmla="*/ 536332 h 8197027"/>
              <a:gd name="connsiteX1900" fmla="*/ 10450877 w 13870910"/>
              <a:gd name="connsiteY1900" fmla="*/ 538003 h 8197027"/>
              <a:gd name="connsiteX1901" fmla="*/ 10457856 w 13870910"/>
              <a:gd name="connsiteY1901" fmla="*/ 532991 h 8197027"/>
              <a:gd name="connsiteX1902" fmla="*/ 10478795 w 13870910"/>
              <a:gd name="connsiteY1902" fmla="*/ 532991 h 8197027"/>
              <a:gd name="connsiteX1903" fmla="*/ 10478795 w 13870910"/>
              <a:gd name="connsiteY1903" fmla="*/ 531320 h 8197027"/>
              <a:gd name="connsiteX1904" fmla="*/ 10462510 w 13870910"/>
              <a:gd name="connsiteY1904" fmla="*/ 526307 h 8197027"/>
              <a:gd name="connsiteX1905" fmla="*/ 10499734 w 13870910"/>
              <a:gd name="connsiteY1905" fmla="*/ 519624 h 8197027"/>
              <a:gd name="connsiteX1906" fmla="*/ 10497408 w 13870910"/>
              <a:gd name="connsiteY1906" fmla="*/ 512941 h 8197027"/>
              <a:gd name="connsiteX1907" fmla="*/ 10495081 w 13870910"/>
              <a:gd name="connsiteY1907" fmla="*/ 502916 h 8197027"/>
              <a:gd name="connsiteX1908" fmla="*/ 10518347 w 13870910"/>
              <a:gd name="connsiteY1908" fmla="*/ 497903 h 8197027"/>
              <a:gd name="connsiteX1909" fmla="*/ 10518347 w 13870910"/>
              <a:gd name="connsiteY1909" fmla="*/ 486208 h 8197027"/>
              <a:gd name="connsiteX1910" fmla="*/ 10509041 w 13870910"/>
              <a:gd name="connsiteY1910" fmla="*/ 486208 h 8197027"/>
              <a:gd name="connsiteX1911" fmla="*/ 10511367 w 13870910"/>
              <a:gd name="connsiteY1911" fmla="*/ 492891 h 8197027"/>
              <a:gd name="connsiteX1912" fmla="*/ 10509041 w 13870910"/>
              <a:gd name="connsiteY1912" fmla="*/ 494562 h 8197027"/>
              <a:gd name="connsiteX1913" fmla="*/ 10495081 w 13870910"/>
              <a:gd name="connsiteY1913" fmla="*/ 489549 h 8197027"/>
              <a:gd name="connsiteX1914" fmla="*/ 10495081 w 13870910"/>
              <a:gd name="connsiteY1914" fmla="*/ 482866 h 8197027"/>
              <a:gd name="connsiteX1915" fmla="*/ 10509041 w 13870910"/>
              <a:gd name="connsiteY1915" fmla="*/ 481195 h 8197027"/>
              <a:gd name="connsiteX1916" fmla="*/ 10518347 w 13870910"/>
              <a:gd name="connsiteY1916" fmla="*/ 476183 h 8197027"/>
              <a:gd name="connsiteX1917" fmla="*/ 10532306 w 13870910"/>
              <a:gd name="connsiteY1917" fmla="*/ 471170 h 8197027"/>
              <a:gd name="connsiteX1918" fmla="*/ 10532306 w 13870910"/>
              <a:gd name="connsiteY1918" fmla="*/ 461145 h 8197027"/>
              <a:gd name="connsiteX1919" fmla="*/ 10541612 w 13870910"/>
              <a:gd name="connsiteY1919" fmla="*/ 462816 h 8197027"/>
              <a:gd name="connsiteX1920" fmla="*/ 10571857 w 13870910"/>
              <a:gd name="connsiteY1920" fmla="*/ 457804 h 8197027"/>
              <a:gd name="connsiteX1921" fmla="*/ 10602103 w 13870910"/>
              <a:gd name="connsiteY1921" fmla="*/ 451121 h 8197027"/>
              <a:gd name="connsiteX1922" fmla="*/ 10602103 w 13870910"/>
              <a:gd name="connsiteY1922" fmla="*/ 449450 h 8197027"/>
              <a:gd name="connsiteX1923" fmla="*/ 10592796 w 13870910"/>
              <a:gd name="connsiteY1923" fmla="*/ 439425 h 8197027"/>
              <a:gd name="connsiteX1924" fmla="*/ 10616062 w 13870910"/>
              <a:gd name="connsiteY1924" fmla="*/ 434412 h 8197027"/>
              <a:gd name="connsiteX1925" fmla="*/ 10623042 w 13870910"/>
              <a:gd name="connsiteY1925" fmla="*/ 432742 h 8197027"/>
              <a:gd name="connsiteX1926" fmla="*/ 10643981 w 13870910"/>
              <a:gd name="connsiteY1926" fmla="*/ 431071 h 8197027"/>
              <a:gd name="connsiteX1927" fmla="*/ 10660267 w 13870910"/>
              <a:gd name="connsiteY1927" fmla="*/ 424387 h 8197027"/>
              <a:gd name="connsiteX1928" fmla="*/ 10676552 w 13870910"/>
              <a:gd name="connsiteY1928" fmla="*/ 422717 h 8197027"/>
              <a:gd name="connsiteX1929" fmla="*/ 10692838 w 13870910"/>
              <a:gd name="connsiteY1929" fmla="*/ 421046 h 8197027"/>
              <a:gd name="connsiteX1930" fmla="*/ 10737043 w 13870910"/>
              <a:gd name="connsiteY1930" fmla="*/ 411021 h 8197027"/>
              <a:gd name="connsiteX1931" fmla="*/ 10751002 w 13870910"/>
              <a:gd name="connsiteY1931" fmla="*/ 409350 h 8197027"/>
              <a:gd name="connsiteX1932" fmla="*/ 10760308 w 13870910"/>
              <a:gd name="connsiteY1932" fmla="*/ 419375 h 8197027"/>
              <a:gd name="connsiteX1933" fmla="*/ 10769614 w 13870910"/>
              <a:gd name="connsiteY1933" fmla="*/ 421046 h 8197027"/>
              <a:gd name="connsiteX1934" fmla="*/ 10741696 w 13870910"/>
              <a:gd name="connsiteY1934" fmla="*/ 422717 h 8197027"/>
              <a:gd name="connsiteX1935" fmla="*/ 10741696 w 13870910"/>
              <a:gd name="connsiteY1935" fmla="*/ 427729 h 8197027"/>
              <a:gd name="connsiteX1936" fmla="*/ 10755655 w 13870910"/>
              <a:gd name="connsiteY1936" fmla="*/ 427729 h 8197027"/>
              <a:gd name="connsiteX1937" fmla="*/ 10764962 w 13870910"/>
              <a:gd name="connsiteY1937" fmla="*/ 432742 h 8197027"/>
              <a:gd name="connsiteX1938" fmla="*/ 10764962 w 13870910"/>
              <a:gd name="connsiteY1938" fmla="*/ 437754 h 8197027"/>
              <a:gd name="connsiteX1939" fmla="*/ 10771941 w 13870910"/>
              <a:gd name="connsiteY1939" fmla="*/ 432742 h 8197027"/>
              <a:gd name="connsiteX1940" fmla="*/ 10781247 w 13870910"/>
              <a:gd name="connsiteY1940" fmla="*/ 426058 h 8197027"/>
              <a:gd name="connsiteX1941" fmla="*/ 10781247 w 13870910"/>
              <a:gd name="connsiteY1941" fmla="*/ 419375 h 8197027"/>
              <a:gd name="connsiteX1942" fmla="*/ 10804513 w 13870910"/>
              <a:gd name="connsiteY1942" fmla="*/ 414363 h 8197027"/>
              <a:gd name="connsiteX1943" fmla="*/ 10818472 w 13870910"/>
              <a:gd name="connsiteY1943" fmla="*/ 419375 h 8197027"/>
              <a:gd name="connsiteX1944" fmla="*/ 10816145 w 13870910"/>
              <a:gd name="connsiteY1944" fmla="*/ 429400 h 8197027"/>
              <a:gd name="connsiteX1945" fmla="*/ 10844064 w 13870910"/>
              <a:gd name="connsiteY1945" fmla="*/ 431071 h 8197027"/>
              <a:gd name="connsiteX1946" fmla="*/ 10841738 w 13870910"/>
              <a:gd name="connsiteY1946" fmla="*/ 447779 h 8197027"/>
              <a:gd name="connsiteX1947" fmla="*/ 10878963 w 13870910"/>
              <a:gd name="connsiteY1947" fmla="*/ 459475 h 8197027"/>
              <a:gd name="connsiteX1948" fmla="*/ 10865003 w 13870910"/>
              <a:gd name="connsiteY1948" fmla="*/ 469500 h 8197027"/>
              <a:gd name="connsiteX1949" fmla="*/ 10895248 w 13870910"/>
              <a:gd name="connsiteY1949" fmla="*/ 476183 h 8197027"/>
              <a:gd name="connsiteX1950" fmla="*/ 10867330 w 13870910"/>
              <a:gd name="connsiteY1950" fmla="*/ 481195 h 8197027"/>
              <a:gd name="connsiteX1951" fmla="*/ 10876636 w 13870910"/>
              <a:gd name="connsiteY1951" fmla="*/ 482866 h 8197027"/>
              <a:gd name="connsiteX1952" fmla="*/ 10885942 w 13870910"/>
              <a:gd name="connsiteY1952" fmla="*/ 487879 h 8197027"/>
              <a:gd name="connsiteX1953" fmla="*/ 10883615 w 13870910"/>
              <a:gd name="connsiteY1953" fmla="*/ 494562 h 8197027"/>
              <a:gd name="connsiteX1954" fmla="*/ 10911534 w 13870910"/>
              <a:gd name="connsiteY1954" fmla="*/ 492891 h 8197027"/>
              <a:gd name="connsiteX1955" fmla="*/ 10904555 w 13870910"/>
              <a:gd name="connsiteY1955" fmla="*/ 504587 h 8197027"/>
              <a:gd name="connsiteX1956" fmla="*/ 10911534 w 13870910"/>
              <a:gd name="connsiteY1956" fmla="*/ 506258 h 8197027"/>
              <a:gd name="connsiteX1957" fmla="*/ 10932473 w 13870910"/>
              <a:gd name="connsiteY1957" fmla="*/ 504587 h 8197027"/>
              <a:gd name="connsiteX1958" fmla="*/ 10946432 w 13870910"/>
              <a:gd name="connsiteY1958" fmla="*/ 516282 h 8197027"/>
              <a:gd name="connsiteX1959" fmla="*/ 10937126 w 13870910"/>
              <a:gd name="connsiteY1959" fmla="*/ 522966 h 8197027"/>
              <a:gd name="connsiteX1960" fmla="*/ 10920840 w 13870910"/>
              <a:gd name="connsiteY1960" fmla="*/ 543016 h 8197027"/>
              <a:gd name="connsiteX1961" fmla="*/ 10920840 w 13870910"/>
              <a:gd name="connsiteY1961" fmla="*/ 548028 h 8197027"/>
              <a:gd name="connsiteX1962" fmla="*/ 10941779 w 13870910"/>
              <a:gd name="connsiteY1962" fmla="*/ 553040 h 8197027"/>
              <a:gd name="connsiteX1963" fmla="*/ 10958065 w 13870910"/>
              <a:gd name="connsiteY1963" fmla="*/ 551370 h 8197027"/>
              <a:gd name="connsiteX1964" fmla="*/ 10972025 w 13870910"/>
              <a:gd name="connsiteY1964" fmla="*/ 551370 h 8197027"/>
              <a:gd name="connsiteX1965" fmla="*/ 10988310 w 13870910"/>
              <a:gd name="connsiteY1965" fmla="*/ 549699 h 8197027"/>
              <a:gd name="connsiteX1966" fmla="*/ 10979004 w 13870910"/>
              <a:gd name="connsiteY1966" fmla="*/ 564736 h 8197027"/>
              <a:gd name="connsiteX1967" fmla="*/ 10981331 w 13870910"/>
              <a:gd name="connsiteY1967" fmla="*/ 574761 h 8197027"/>
              <a:gd name="connsiteX1968" fmla="*/ 10983657 w 13870910"/>
              <a:gd name="connsiteY1968" fmla="*/ 579773 h 8197027"/>
              <a:gd name="connsiteX1969" fmla="*/ 10983657 w 13870910"/>
              <a:gd name="connsiteY1969" fmla="*/ 591469 h 8197027"/>
              <a:gd name="connsiteX1970" fmla="*/ 10955739 w 13870910"/>
              <a:gd name="connsiteY1970" fmla="*/ 606507 h 8197027"/>
              <a:gd name="connsiteX1971" fmla="*/ 10969698 w 13870910"/>
              <a:gd name="connsiteY1971" fmla="*/ 606507 h 8197027"/>
              <a:gd name="connsiteX1972" fmla="*/ 10972025 w 13870910"/>
              <a:gd name="connsiteY1972" fmla="*/ 611519 h 8197027"/>
              <a:gd name="connsiteX1973" fmla="*/ 10985984 w 13870910"/>
              <a:gd name="connsiteY1973" fmla="*/ 609848 h 8197027"/>
              <a:gd name="connsiteX1974" fmla="*/ 10992964 w 13870910"/>
              <a:gd name="connsiteY1974" fmla="*/ 609848 h 8197027"/>
              <a:gd name="connsiteX1975" fmla="*/ 10992964 w 13870910"/>
              <a:gd name="connsiteY1975" fmla="*/ 616531 h 8197027"/>
              <a:gd name="connsiteX1976" fmla="*/ 10972025 w 13870910"/>
              <a:gd name="connsiteY1976" fmla="*/ 626556 h 8197027"/>
              <a:gd name="connsiteX1977" fmla="*/ 10974351 w 13870910"/>
              <a:gd name="connsiteY1977" fmla="*/ 628227 h 8197027"/>
              <a:gd name="connsiteX1978" fmla="*/ 10976677 w 13870910"/>
              <a:gd name="connsiteY1978" fmla="*/ 638252 h 8197027"/>
              <a:gd name="connsiteX1979" fmla="*/ 10962719 w 13870910"/>
              <a:gd name="connsiteY1979" fmla="*/ 644935 h 8197027"/>
              <a:gd name="connsiteX1980" fmla="*/ 10965045 w 13870910"/>
              <a:gd name="connsiteY1980" fmla="*/ 649948 h 8197027"/>
              <a:gd name="connsiteX1981" fmla="*/ 10992964 w 13870910"/>
              <a:gd name="connsiteY1981" fmla="*/ 654960 h 8197027"/>
              <a:gd name="connsiteX1982" fmla="*/ 11006923 w 13870910"/>
              <a:gd name="connsiteY1982" fmla="*/ 666656 h 8197027"/>
              <a:gd name="connsiteX1983" fmla="*/ 10962719 w 13870910"/>
              <a:gd name="connsiteY1983" fmla="*/ 676681 h 8197027"/>
              <a:gd name="connsiteX1984" fmla="*/ 10976677 w 13870910"/>
              <a:gd name="connsiteY1984" fmla="*/ 671668 h 8197027"/>
              <a:gd name="connsiteX1985" fmla="*/ 12216730 w 13870910"/>
              <a:gd name="connsiteY1985" fmla="*/ 671668 h 8197027"/>
              <a:gd name="connsiteX1986" fmla="*/ 12239995 w 13870910"/>
              <a:gd name="connsiteY1986" fmla="*/ 676681 h 8197027"/>
              <a:gd name="connsiteX1987" fmla="*/ 12230690 w 13870910"/>
              <a:gd name="connsiteY1987" fmla="*/ 681693 h 8197027"/>
              <a:gd name="connsiteX1988" fmla="*/ 12221383 w 13870910"/>
              <a:gd name="connsiteY1988" fmla="*/ 681693 h 8197027"/>
              <a:gd name="connsiteX1989" fmla="*/ 12212078 w 13870910"/>
              <a:gd name="connsiteY1989" fmla="*/ 681693 h 8197027"/>
              <a:gd name="connsiteX1990" fmla="*/ 12212078 w 13870910"/>
              <a:gd name="connsiteY1990" fmla="*/ 683364 h 8197027"/>
              <a:gd name="connsiteX1991" fmla="*/ 12221383 w 13870910"/>
              <a:gd name="connsiteY1991" fmla="*/ 688377 h 8197027"/>
              <a:gd name="connsiteX1992" fmla="*/ 12237669 w 13870910"/>
              <a:gd name="connsiteY1992" fmla="*/ 698401 h 8197027"/>
              <a:gd name="connsiteX1993" fmla="*/ 12223711 w 13870910"/>
              <a:gd name="connsiteY1993" fmla="*/ 696731 h 8197027"/>
              <a:gd name="connsiteX1994" fmla="*/ 12193464 w 13870910"/>
              <a:gd name="connsiteY1994" fmla="*/ 716780 h 8197027"/>
              <a:gd name="connsiteX1995" fmla="*/ 12191138 w 13870910"/>
              <a:gd name="connsiteY1995" fmla="*/ 726805 h 8197027"/>
              <a:gd name="connsiteX1996" fmla="*/ 12205097 w 13870910"/>
              <a:gd name="connsiteY1996" fmla="*/ 721793 h 8197027"/>
              <a:gd name="connsiteX1997" fmla="*/ 12219057 w 13870910"/>
              <a:gd name="connsiteY1997" fmla="*/ 721793 h 8197027"/>
              <a:gd name="connsiteX1998" fmla="*/ 12221383 w 13870910"/>
              <a:gd name="connsiteY1998" fmla="*/ 723464 h 8197027"/>
              <a:gd name="connsiteX1999" fmla="*/ 12221383 w 13870910"/>
              <a:gd name="connsiteY1999" fmla="*/ 733489 h 8197027"/>
              <a:gd name="connsiteX2000" fmla="*/ 12200445 w 13870910"/>
              <a:gd name="connsiteY2000" fmla="*/ 733489 h 8197027"/>
              <a:gd name="connsiteX2001" fmla="*/ 12198118 w 13870910"/>
              <a:gd name="connsiteY2001" fmla="*/ 735159 h 8197027"/>
              <a:gd name="connsiteX2002" fmla="*/ 12181832 w 13870910"/>
              <a:gd name="connsiteY2002" fmla="*/ 751868 h 8197027"/>
              <a:gd name="connsiteX2003" fmla="*/ 12172526 w 13870910"/>
              <a:gd name="connsiteY2003" fmla="*/ 745184 h 8197027"/>
              <a:gd name="connsiteX2004" fmla="*/ 12174852 w 13870910"/>
              <a:gd name="connsiteY2004" fmla="*/ 735159 h 8197027"/>
              <a:gd name="connsiteX2005" fmla="*/ 12160893 w 13870910"/>
              <a:gd name="connsiteY2005" fmla="*/ 736830 h 8197027"/>
              <a:gd name="connsiteX2006" fmla="*/ 12160893 w 13870910"/>
              <a:gd name="connsiteY2006" fmla="*/ 746855 h 8197027"/>
              <a:gd name="connsiteX2007" fmla="*/ 12132975 w 13870910"/>
              <a:gd name="connsiteY2007" fmla="*/ 741843 h 8197027"/>
              <a:gd name="connsiteX2008" fmla="*/ 12139954 w 13870910"/>
              <a:gd name="connsiteY2008" fmla="*/ 748526 h 8197027"/>
              <a:gd name="connsiteX2009" fmla="*/ 12156240 w 13870910"/>
              <a:gd name="connsiteY2009" fmla="*/ 760222 h 8197027"/>
              <a:gd name="connsiteX2010" fmla="*/ 12163219 w 13870910"/>
              <a:gd name="connsiteY2010" fmla="*/ 760222 h 8197027"/>
              <a:gd name="connsiteX2011" fmla="*/ 12172526 w 13870910"/>
              <a:gd name="connsiteY2011" fmla="*/ 771917 h 8197027"/>
              <a:gd name="connsiteX2012" fmla="*/ 12156240 w 13870910"/>
              <a:gd name="connsiteY2012" fmla="*/ 771917 h 8197027"/>
              <a:gd name="connsiteX2013" fmla="*/ 12163219 w 13870910"/>
              <a:gd name="connsiteY2013" fmla="*/ 781942 h 8197027"/>
              <a:gd name="connsiteX2014" fmla="*/ 12160893 w 13870910"/>
              <a:gd name="connsiteY2014" fmla="*/ 786955 h 8197027"/>
              <a:gd name="connsiteX2015" fmla="*/ 12153914 w 13870910"/>
              <a:gd name="connsiteY2015" fmla="*/ 785284 h 8197027"/>
              <a:gd name="connsiteX2016" fmla="*/ 12146933 w 13870910"/>
              <a:gd name="connsiteY2016" fmla="*/ 790296 h 8197027"/>
              <a:gd name="connsiteX2017" fmla="*/ 12153914 w 13870910"/>
              <a:gd name="connsiteY2017" fmla="*/ 795309 h 8197027"/>
              <a:gd name="connsiteX2018" fmla="*/ 12156240 w 13870910"/>
              <a:gd name="connsiteY2018" fmla="*/ 800321 h 8197027"/>
              <a:gd name="connsiteX2019" fmla="*/ 12149261 w 13870910"/>
              <a:gd name="connsiteY2019" fmla="*/ 801992 h 8197027"/>
              <a:gd name="connsiteX2020" fmla="*/ 12144607 w 13870910"/>
              <a:gd name="connsiteY2020" fmla="*/ 801992 h 8197027"/>
              <a:gd name="connsiteX2021" fmla="*/ 12130649 w 13870910"/>
              <a:gd name="connsiteY2021" fmla="*/ 796980 h 8197027"/>
              <a:gd name="connsiteX2022" fmla="*/ 12109709 w 13870910"/>
              <a:gd name="connsiteY2022" fmla="*/ 812017 h 8197027"/>
              <a:gd name="connsiteX2023" fmla="*/ 12102730 w 13870910"/>
              <a:gd name="connsiteY2023" fmla="*/ 823713 h 8197027"/>
              <a:gd name="connsiteX2024" fmla="*/ 12116688 w 13870910"/>
              <a:gd name="connsiteY2024" fmla="*/ 818700 h 8197027"/>
              <a:gd name="connsiteX2025" fmla="*/ 12114362 w 13870910"/>
              <a:gd name="connsiteY2025" fmla="*/ 825384 h 8197027"/>
              <a:gd name="connsiteX2026" fmla="*/ 12107383 w 13870910"/>
              <a:gd name="connsiteY2026" fmla="*/ 827054 h 8197027"/>
              <a:gd name="connsiteX2027" fmla="*/ 12105056 w 13870910"/>
              <a:gd name="connsiteY2027" fmla="*/ 833738 h 8197027"/>
              <a:gd name="connsiteX2028" fmla="*/ 12091097 w 13870910"/>
              <a:gd name="connsiteY2028" fmla="*/ 835408 h 8197027"/>
              <a:gd name="connsiteX2029" fmla="*/ 12088769 w 13870910"/>
              <a:gd name="connsiteY2029" fmla="*/ 835408 h 8197027"/>
              <a:gd name="connsiteX2030" fmla="*/ 12065504 w 13870910"/>
              <a:gd name="connsiteY2030" fmla="*/ 830396 h 8197027"/>
              <a:gd name="connsiteX2031" fmla="*/ 12051545 w 13870910"/>
              <a:gd name="connsiteY2031" fmla="*/ 842092 h 8197027"/>
              <a:gd name="connsiteX2032" fmla="*/ 12060852 w 13870910"/>
              <a:gd name="connsiteY2032" fmla="*/ 843763 h 8197027"/>
              <a:gd name="connsiteX2033" fmla="*/ 12063178 w 13870910"/>
              <a:gd name="connsiteY2033" fmla="*/ 842092 h 8197027"/>
              <a:gd name="connsiteX2034" fmla="*/ 12060852 w 13870910"/>
              <a:gd name="connsiteY2034" fmla="*/ 853787 h 8197027"/>
              <a:gd name="connsiteX2035" fmla="*/ 12046892 w 13870910"/>
              <a:gd name="connsiteY2035" fmla="*/ 852117 h 8197027"/>
              <a:gd name="connsiteX2036" fmla="*/ 12044566 w 13870910"/>
              <a:gd name="connsiteY2036" fmla="*/ 862142 h 8197027"/>
              <a:gd name="connsiteX2037" fmla="*/ 12037586 w 13870910"/>
              <a:gd name="connsiteY2037" fmla="*/ 862142 h 8197027"/>
              <a:gd name="connsiteX2038" fmla="*/ 12023626 w 13870910"/>
              <a:gd name="connsiteY2038" fmla="*/ 852117 h 8197027"/>
              <a:gd name="connsiteX2039" fmla="*/ 12000361 w 13870910"/>
              <a:gd name="connsiteY2039" fmla="*/ 852117 h 8197027"/>
              <a:gd name="connsiteX2040" fmla="*/ 11991055 w 13870910"/>
              <a:gd name="connsiteY2040" fmla="*/ 853787 h 8197027"/>
              <a:gd name="connsiteX2041" fmla="*/ 11967790 w 13870910"/>
              <a:gd name="connsiteY2041" fmla="*/ 860471 h 8197027"/>
              <a:gd name="connsiteX2042" fmla="*/ 11960809 w 13870910"/>
              <a:gd name="connsiteY2042" fmla="*/ 867154 h 8197027"/>
              <a:gd name="connsiteX2043" fmla="*/ 11951504 w 13870910"/>
              <a:gd name="connsiteY2043" fmla="*/ 855458 h 8197027"/>
              <a:gd name="connsiteX2044" fmla="*/ 11949176 w 13870910"/>
              <a:gd name="connsiteY2044" fmla="*/ 855458 h 8197027"/>
              <a:gd name="connsiteX2045" fmla="*/ 11932892 w 13870910"/>
              <a:gd name="connsiteY2045" fmla="*/ 857129 h 8197027"/>
              <a:gd name="connsiteX2046" fmla="*/ 11923585 w 13870910"/>
              <a:gd name="connsiteY2046" fmla="*/ 862142 h 8197027"/>
              <a:gd name="connsiteX2047" fmla="*/ 11914278 w 13870910"/>
              <a:gd name="connsiteY2047" fmla="*/ 850446 h 8197027"/>
              <a:gd name="connsiteX2048" fmla="*/ 11907299 w 13870910"/>
              <a:gd name="connsiteY2048" fmla="*/ 860471 h 8197027"/>
              <a:gd name="connsiteX2049" fmla="*/ 11907299 w 13870910"/>
              <a:gd name="connsiteY2049" fmla="*/ 865483 h 8197027"/>
              <a:gd name="connsiteX2050" fmla="*/ 11900319 w 13870910"/>
              <a:gd name="connsiteY2050" fmla="*/ 867154 h 8197027"/>
              <a:gd name="connsiteX2051" fmla="*/ 11872400 w 13870910"/>
              <a:gd name="connsiteY2051" fmla="*/ 872166 h 8197027"/>
              <a:gd name="connsiteX2052" fmla="*/ 11879380 w 13870910"/>
              <a:gd name="connsiteY2052" fmla="*/ 865483 h 8197027"/>
              <a:gd name="connsiteX2053" fmla="*/ 11863094 w 13870910"/>
              <a:gd name="connsiteY2053" fmla="*/ 875508 h 8197027"/>
              <a:gd name="connsiteX2054" fmla="*/ 11856115 w 13870910"/>
              <a:gd name="connsiteY2054" fmla="*/ 848775 h 8197027"/>
              <a:gd name="connsiteX2055" fmla="*/ 11828196 w 13870910"/>
              <a:gd name="connsiteY2055" fmla="*/ 860471 h 8197027"/>
              <a:gd name="connsiteX2056" fmla="*/ 11821217 w 13870910"/>
              <a:gd name="connsiteY2056" fmla="*/ 855458 h 8197027"/>
              <a:gd name="connsiteX2057" fmla="*/ 11807257 w 13870910"/>
              <a:gd name="connsiteY2057" fmla="*/ 870496 h 8197027"/>
              <a:gd name="connsiteX2058" fmla="*/ 11797951 w 13870910"/>
              <a:gd name="connsiteY2058" fmla="*/ 848775 h 8197027"/>
              <a:gd name="connsiteX2059" fmla="*/ 11783992 w 13870910"/>
              <a:gd name="connsiteY2059" fmla="*/ 855458 h 8197027"/>
              <a:gd name="connsiteX2060" fmla="*/ 11756073 w 13870910"/>
              <a:gd name="connsiteY2060" fmla="*/ 853787 h 8197027"/>
              <a:gd name="connsiteX2061" fmla="*/ 11749093 w 13870910"/>
              <a:gd name="connsiteY2061" fmla="*/ 848775 h 8197027"/>
              <a:gd name="connsiteX2062" fmla="*/ 11746767 w 13870910"/>
              <a:gd name="connsiteY2062" fmla="*/ 842092 h 8197027"/>
              <a:gd name="connsiteX2063" fmla="*/ 11730481 w 13870910"/>
              <a:gd name="connsiteY2063" fmla="*/ 832067 h 8197027"/>
              <a:gd name="connsiteX2064" fmla="*/ 11723501 w 13870910"/>
              <a:gd name="connsiteY2064" fmla="*/ 827054 h 8197027"/>
              <a:gd name="connsiteX2065" fmla="*/ 11716522 w 13870910"/>
              <a:gd name="connsiteY2065" fmla="*/ 815359 h 8197027"/>
              <a:gd name="connsiteX2066" fmla="*/ 11730481 w 13870910"/>
              <a:gd name="connsiteY2066" fmla="*/ 810346 h 8197027"/>
              <a:gd name="connsiteX2067" fmla="*/ 11721174 w 13870910"/>
              <a:gd name="connsiteY2067" fmla="*/ 793638 h 8197027"/>
              <a:gd name="connsiteX2068" fmla="*/ 11711868 w 13870910"/>
              <a:gd name="connsiteY2068" fmla="*/ 803663 h 8197027"/>
              <a:gd name="connsiteX2069" fmla="*/ 11704889 w 13870910"/>
              <a:gd name="connsiteY2069" fmla="*/ 796980 h 8197027"/>
              <a:gd name="connsiteX2070" fmla="*/ 11690929 w 13870910"/>
              <a:gd name="connsiteY2070" fmla="*/ 801992 h 8197027"/>
              <a:gd name="connsiteX2071" fmla="*/ 11676970 w 13870910"/>
              <a:gd name="connsiteY2071" fmla="*/ 800321 h 8197027"/>
              <a:gd name="connsiteX2072" fmla="*/ 11690929 w 13870910"/>
              <a:gd name="connsiteY2072" fmla="*/ 771917 h 8197027"/>
              <a:gd name="connsiteX2073" fmla="*/ 11667664 w 13870910"/>
              <a:gd name="connsiteY2073" fmla="*/ 770247 h 8197027"/>
              <a:gd name="connsiteX2074" fmla="*/ 11676970 w 13870910"/>
              <a:gd name="connsiteY2074" fmla="*/ 760222 h 8197027"/>
              <a:gd name="connsiteX2075" fmla="*/ 11663011 w 13870910"/>
              <a:gd name="connsiteY2075" fmla="*/ 760222 h 8197027"/>
              <a:gd name="connsiteX2076" fmla="*/ 11660685 w 13870910"/>
              <a:gd name="connsiteY2076" fmla="*/ 761892 h 8197027"/>
              <a:gd name="connsiteX2077" fmla="*/ 11660685 w 13870910"/>
              <a:gd name="connsiteY2077" fmla="*/ 771917 h 8197027"/>
              <a:gd name="connsiteX2078" fmla="*/ 11651378 w 13870910"/>
              <a:gd name="connsiteY2078" fmla="*/ 776930 h 8197027"/>
              <a:gd name="connsiteX2079" fmla="*/ 11653704 w 13870910"/>
              <a:gd name="connsiteY2079" fmla="*/ 761892 h 8197027"/>
              <a:gd name="connsiteX2080" fmla="*/ 11639745 w 13870910"/>
              <a:gd name="connsiteY2080" fmla="*/ 756880 h 8197027"/>
              <a:gd name="connsiteX2081" fmla="*/ 11625786 w 13870910"/>
              <a:gd name="connsiteY2081" fmla="*/ 750197 h 8197027"/>
              <a:gd name="connsiteX2082" fmla="*/ 11632766 w 13870910"/>
              <a:gd name="connsiteY2082" fmla="*/ 743514 h 8197027"/>
              <a:gd name="connsiteX2083" fmla="*/ 11642072 w 13870910"/>
              <a:gd name="connsiteY2083" fmla="*/ 738501 h 8197027"/>
              <a:gd name="connsiteX2084" fmla="*/ 11639745 w 13870910"/>
              <a:gd name="connsiteY2084" fmla="*/ 728476 h 8197027"/>
              <a:gd name="connsiteX2085" fmla="*/ 11642072 w 13870910"/>
              <a:gd name="connsiteY2085" fmla="*/ 723464 h 8197027"/>
              <a:gd name="connsiteX2086" fmla="*/ 11621133 w 13870910"/>
              <a:gd name="connsiteY2086" fmla="*/ 728476 h 8197027"/>
              <a:gd name="connsiteX2087" fmla="*/ 11621133 w 13870910"/>
              <a:gd name="connsiteY2087" fmla="*/ 708426 h 8197027"/>
              <a:gd name="connsiteX2088" fmla="*/ 11649052 w 13870910"/>
              <a:gd name="connsiteY2088" fmla="*/ 720122 h 8197027"/>
              <a:gd name="connsiteX2089" fmla="*/ 11642072 w 13870910"/>
              <a:gd name="connsiteY2089" fmla="*/ 696731 h 8197027"/>
              <a:gd name="connsiteX2090" fmla="*/ 11621133 w 13870910"/>
              <a:gd name="connsiteY2090" fmla="*/ 696731 h 8197027"/>
              <a:gd name="connsiteX2091" fmla="*/ 11614153 w 13870910"/>
              <a:gd name="connsiteY2091" fmla="*/ 698401 h 8197027"/>
              <a:gd name="connsiteX2092" fmla="*/ 11611827 w 13870910"/>
              <a:gd name="connsiteY2092" fmla="*/ 691718 h 8197027"/>
              <a:gd name="connsiteX2093" fmla="*/ 11614153 w 13870910"/>
              <a:gd name="connsiteY2093" fmla="*/ 680022 h 8197027"/>
              <a:gd name="connsiteX2094" fmla="*/ 11623460 w 13870910"/>
              <a:gd name="connsiteY2094" fmla="*/ 663314 h 8197027"/>
              <a:gd name="connsiteX2095" fmla="*/ 11632766 w 13870910"/>
              <a:gd name="connsiteY2095" fmla="*/ 653289 h 8197027"/>
              <a:gd name="connsiteX2096" fmla="*/ 11623460 w 13870910"/>
              <a:gd name="connsiteY2096" fmla="*/ 653289 h 8197027"/>
              <a:gd name="connsiteX2097" fmla="*/ 11623460 w 13870910"/>
              <a:gd name="connsiteY2097" fmla="*/ 648277 h 8197027"/>
              <a:gd name="connsiteX2098" fmla="*/ 11637419 w 13870910"/>
              <a:gd name="connsiteY2098" fmla="*/ 648277 h 8197027"/>
              <a:gd name="connsiteX2099" fmla="*/ 11653704 w 13870910"/>
              <a:gd name="connsiteY2099" fmla="*/ 626556 h 8197027"/>
              <a:gd name="connsiteX2100" fmla="*/ 11637419 w 13870910"/>
              <a:gd name="connsiteY2100" fmla="*/ 628227 h 8197027"/>
              <a:gd name="connsiteX2101" fmla="*/ 11635092 w 13870910"/>
              <a:gd name="connsiteY2101" fmla="*/ 616531 h 8197027"/>
              <a:gd name="connsiteX2102" fmla="*/ 11649052 w 13870910"/>
              <a:gd name="connsiteY2102" fmla="*/ 614861 h 8197027"/>
              <a:gd name="connsiteX2103" fmla="*/ 11656031 w 13870910"/>
              <a:gd name="connsiteY2103" fmla="*/ 599823 h 8197027"/>
              <a:gd name="connsiteX2104" fmla="*/ 11669991 w 13870910"/>
              <a:gd name="connsiteY2104" fmla="*/ 598152 h 8197027"/>
              <a:gd name="connsiteX2105" fmla="*/ 11679297 w 13870910"/>
              <a:gd name="connsiteY2105" fmla="*/ 588128 h 8197027"/>
              <a:gd name="connsiteX2106" fmla="*/ 11686276 w 13870910"/>
              <a:gd name="connsiteY2106" fmla="*/ 573090 h 8197027"/>
              <a:gd name="connsiteX2107" fmla="*/ 11693256 w 13870910"/>
              <a:gd name="connsiteY2107" fmla="*/ 579773 h 8197027"/>
              <a:gd name="connsiteX2108" fmla="*/ 11707216 w 13870910"/>
              <a:gd name="connsiteY2108" fmla="*/ 579773 h 8197027"/>
              <a:gd name="connsiteX2109" fmla="*/ 11707216 w 13870910"/>
              <a:gd name="connsiteY2109" fmla="*/ 569749 h 8197027"/>
              <a:gd name="connsiteX2110" fmla="*/ 11693256 w 13870910"/>
              <a:gd name="connsiteY2110" fmla="*/ 569749 h 8197027"/>
              <a:gd name="connsiteX2111" fmla="*/ 11683950 w 13870910"/>
              <a:gd name="connsiteY2111" fmla="*/ 564736 h 8197027"/>
              <a:gd name="connsiteX2112" fmla="*/ 11676970 w 13870910"/>
              <a:gd name="connsiteY2112" fmla="*/ 554711 h 8197027"/>
              <a:gd name="connsiteX2113" fmla="*/ 11690929 w 13870910"/>
              <a:gd name="connsiteY2113" fmla="*/ 559724 h 8197027"/>
              <a:gd name="connsiteX2114" fmla="*/ 11697909 w 13870910"/>
              <a:gd name="connsiteY2114" fmla="*/ 558053 h 8197027"/>
              <a:gd name="connsiteX2115" fmla="*/ 11704889 w 13870910"/>
              <a:gd name="connsiteY2115" fmla="*/ 558053 h 8197027"/>
              <a:gd name="connsiteX2116" fmla="*/ 11702562 w 13870910"/>
              <a:gd name="connsiteY2116" fmla="*/ 553040 h 8197027"/>
              <a:gd name="connsiteX2117" fmla="*/ 11674643 w 13870910"/>
              <a:gd name="connsiteY2117" fmla="*/ 546357 h 8197027"/>
              <a:gd name="connsiteX2118" fmla="*/ 11676970 w 13870910"/>
              <a:gd name="connsiteY2118" fmla="*/ 531320 h 8197027"/>
              <a:gd name="connsiteX2119" fmla="*/ 11690929 w 13870910"/>
              <a:gd name="connsiteY2119" fmla="*/ 536332 h 8197027"/>
              <a:gd name="connsiteX2120" fmla="*/ 11688603 w 13870910"/>
              <a:gd name="connsiteY2120" fmla="*/ 538003 h 8197027"/>
              <a:gd name="connsiteX2121" fmla="*/ 11695583 w 13870910"/>
              <a:gd name="connsiteY2121" fmla="*/ 532991 h 8197027"/>
              <a:gd name="connsiteX2122" fmla="*/ 11716522 w 13870910"/>
              <a:gd name="connsiteY2122" fmla="*/ 532991 h 8197027"/>
              <a:gd name="connsiteX2123" fmla="*/ 11716522 w 13870910"/>
              <a:gd name="connsiteY2123" fmla="*/ 531320 h 8197027"/>
              <a:gd name="connsiteX2124" fmla="*/ 11700236 w 13870910"/>
              <a:gd name="connsiteY2124" fmla="*/ 526307 h 8197027"/>
              <a:gd name="connsiteX2125" fmla="*/ 11737461 w 13870910"/>
              <a:gd name="connsiteY2125" fmla="*/ 519624 h 8197027"/>
              <a:gd name="connsiteX2126" fmla="*/ 11735134 w 13870910"/>
              <a:gd name="connsiteY2126" fmla="*/ 512941 h 8197027"/>
              <a:gd name="connsiteX2127" fmla="*/ 11732807 w 13870910"/>
              <a:gd name="connsiteY2127" fmla="*/ 502916 h 8197027"/>
              <a:gd name="connsiteX2128" fmla="*/ 11756073 w 13870910"/>
              <a:gd name="connsiteY2128" fmla="*/ 497903 h 8197027"/>
              <a:gd name="connsiteX2129" fmla="*/ 11756073 w 13870910"/>
              <a:gd name="connsiteY2129" fmla="*/ 486208 h 8197027"/>
              <a:gd name="connsiteX2130" fmla="*/ 11746767 w 13870910"/>
              <a:gd name="connsiteY2130" fmla="*/ 486208 h 8197027"/>
              <a:gd name="connsiteX2131" fmla="*/ 11749093 w 13870910"/>
              <a:gd name="connsiteY2131" fmla="*/ 492891 h 8197027"/>
              <a:gd name="connsiteX2132" fmla="*/ 11746767 w 13870910"/>
              <a:gd name="connsiteY2132" fmla="*/ 494562 h 8197027"/>
              <a:gd name="connsiteX2133" fmla="*/ 11732807 w 13870910"/>
              <a:gd name="connsiteY2133" fmla="*/ 489549 h 8197027"/>
              <a:gd name="connsiteX2134" fmla="*/ 11732807 w 13870910"/>
              <a:gd name="connsiteY2134" fmla="*/ 482866 h 8197027"/>
              <a:gd name="connsiteX2135" fmla="*/ 11746767 w 13870910"/>
              <a:gd name="connsiteY2135" fmla="*/ 481195 h 8197027"/>
              <a:gd name="connsiteX2136" fmla="*/ 11756073 w 13870910"/>
              <a:gd name="connsiteY2136" fmla="*/ 476183 h 8197027"/>
              <a:gd name="connsiteX2137" fmla="*/ 11770032 w 13870910"/>
              <a:gd name="connsiteY2137" fmla="*/ 471170 h 8197027"/>
              <a:gd name="connsiteX2138" fmla="*/ 11770032 w 13870910"/>
              <a:gd name="connsiteY2138" fmla="*/ 461145 h 8197027"/>
              <a:gd name="connsiteX2139" fmla="*/ 11779338 w 13870910"/>
              <a:gd name="connsiteY2139" fmla="*/ 462816 h 8197027"/>
              <a:gd name="connsiteX2140" fmla="*/ 11809584 w 13870910"/>
              <a:gd name="connsiteY2140" fmla="*/ 457804 h 8197027"/>
              <a:gd name="connsiteX2141" fmla="*/ 11839829 w 13870910"/>
              <a:gd name="connsiteY2141" fmla="*/ 451121 h 8197027"/>
              <a:gd name="connsiteX2142" fmla="*/ 11839829 w 13870910"/>
              <a:gd name="connsiteY2142" fmla="*/ 449450 h 8197027"/>
              <a:gd name="connsiteX2143" fmla="*/ 11830523 w 13870910"/>
              <a:gd name="connsiteY2143" fmla="*/ 439425 h 8197027"/>
              <a:gd name="connsiteX2144" fmla="*/ 11853788 w 13870910"/>
              <a:gd name="connsiteY2144" fmla="*/ 434412 h 8197027"/>
              <a:gd name="connsiteX2145" fmla="*/ 11860768 w 13870910"/>
              <a:gd name="connsiteY2145" fmla="*/ 432742 h 8197027"/>
              <a:gd name="connsiteX2146" fmla="*/ 11881707 w 13870910"/>
              <a:gd name="connsiteY2146" fmla="*/ 431071 h 8197027"/>
              <a:gd name="connsiteX2147" fmla="*/ 11897993 w 13870910"/>
              <a:gd name="connsiteY2147" fmla="*/ 424387 h 8197027"/>
              <a:gd name="connsiteX2148" fmla="*/ 11914278 w 13870910"/>
              <a:gd name="connsiteY2148" fmla="*/ 422717 h 8197027"/>
              <a:gd name="connsiteX2149" fmla="*/ 11930564 w 13870910"/>
              <a:gd name="connsiteY2149" fmla="*/ 421046 h 8197027"/>
              <a:gd name="connsiteX2150" fmla="*/ 11974769 w 13870910"/>
              <a:gd name="connsiteY2150" fmla="*/ 411021 h 8197027"/>
              <a:gd name="connsiteX2151" fmla="*/ 11988728 w 13870910"/>
              <a:gd name="connsiteY2151" fmla="*/ 409350 h 8197027"/>
              <a:gd name="connsiteX2152" fmla="*/ 11998035 w 13870910"/>
              <a:gd name="connsiteY2152" fmla="*/ 419375 h 8197027"/>
              <a:gd name="connsiteX2153" fmla="*/ 12007340 w 13870910"/>
              <a:gd name="connsiteY2153" fmla="*/ 421046 h 8197027"/>
              <a:gd name="connsiteX2154" fmla="*/ 11979423 w 13870910"/>
              <a:gd name="connsiteY2154" fmla="*/ 422717 h 8197027"/>
              <a:gd name="connsiteX2155" fmla="*/ 11979423 w 13870910"/>
              <a:gd name="connsiteY2155" fmla="*/ 427729 h 8197027"/>
              <a:gd name="connsiteX2156" fmla="*/ 11993381 w 13870910"/>
              <a:gd name="connsiteY2156" fmla="*/ 427729 h 8197027"/>
              <a:gd name="connsiteX2157" fmla="*/ 12002688 w 13870910"/>
              <a:gd name="connsiteY2157" fmla="*/ 432742 h 8197027"/>
              <a:gd name="connsiteX2158" fmla="*/ 12002688 w 13870910"/>
              <a:gd name="connsiteY2158" fmla="*/ 437754 h 8197027"/>
              <a:gd name="connsiteX2159" fmla="*/ 12009668 w 13870910"/>
              <a:gd name="connsiteY2159" fmla="*/ 432742 h 8197027"/>
              <a:gd name="connsiteX2160" fmla="*/ 12018973 w 13870910"/>
              <a:gd name="connsiteY2160" fmla="*/ 426058 h 8197027"/>
              <a:gd name="connsiteX2161" fmla="*/ 12018973 w 13870910"/>
              <a:gd name="connsiteY2161" fmla="*/ 419375 h 8197027"/>
              <a:gd name="connsiteX2162" fmla="*/ 12042238 w 13870910"/>
              <a:gd name="connsiteY2162" fmla="*/ 414363 h 8197027"/>
              <a:gd name="connsiteX2163" fmla="*/ 12056199 w 13870910"/>
              <a:gd name="connsiteY2163" fmla="*/ 419375 h 8197027"/>
              <a:gd name="connsiteX2164" fmla="*/ 12053871 w 13870910"/>
              <a:gd name="connsiteY2164" fmla="*/ 429400 h 8197027"/>
              <a:gd name="connsiteX2165" fmla="*/ 12081790 w 13870910"/>
              <a:gd name="connsiteY2165" fmla="*/ 431071 h 8197027"/>
              <a:gd name="connsiteX2166" fmla="*/ 12079464 w 13870910"/>
              <a:gd name="connsiteY2166" fmla="*/ 447779 h 8197027"/>
              <a:gd name="connsiteX2167" fmla="*/ 12116688 w 13870910"/>
              <a:gd name="connsiteY2167" fmla="*/ 459475 h 8197027"/>
              <a:gd name="connsiteX2168" fmla="*/ 12102730 w 13870910"/>
              <a:gd name="connsiteY2168" fmla="*/ 469500 h 8197027"/>
              <a:gd name="connsiteX2169" fmla="*/ 12132975 w 13870910"/>
              <a:gd name="connsiteY2169" fmla="*/ 476183 h 8197027"/>
              <a:gd name="connsiteX2170" fmla="*/ 12105056 w 13870910"/>
              <a:gd name="connsiteY2170" fmla="*/ 481195 h 8197027"/>
              <a:gd name="connsiteX2171" fmla="*/ 12114362 w 13870910"/>
              <a:gd name="connsiteY2171" fmla="*/ 482866 h 8197027"/>
              <a:gd name="connsiteX2172" fmla="*/ 12123668 w 13870910"/>
              <a:gd name="connsiteY2172" fmla="*/ 487879 h 8197027"/>
              <a:gd name="connsiteX2173" fmla="*/ 12121342 w 13870910"/>
              <a:gd name="connsiteY2173" fmla="*/ 494562 h 8197027"/>
              <a:gd name="connsiteX2174" fmla="*/ 12149261 w 13870910"/>
              <a:gd name="connsiteY2174" fmla="*/ 492891 h 8197027"/>
              <a:gd name="connsiteX2175" fmla="*/ 12142281 w 13870910"/>
              <a:gd name="connsiteY2175" fmla="*/ 504587 h 8197027"/>
              <a:gd name="connsiteX2176" fmla="*/ 12149261 w 13870910"/>
              <a:gd name="connsiteY2176" fmla="*/ 506258 h 8197027"/>
              <a:gd name="connsiteX2177" fmla="*/ 12170199 w 13870910"/>
              <a:gd name="connsiteY2177" fmla="*/ 504587 h 8197027"/>
              <a:gd name="connsiteX2178" fmla="*/ 12184159 w 13870910"/>
              <a:gd name="connsiteY2178" fmla="*/ 516282 h 8197027"/>
              <a:gd name="connsiteX2179" fmla="*/ 12174852 w 13870910"/>
              <a:gd name="connsiteY2179" fmla="*/ 522966 h 8197027"/>
              <a:gd name="connsiteX2180" fmla="*/ 12158566 w 13870910"/>
              <a:gd name="connsiteY2180" fmla="*/ 543016 h 8197027"/>
              <a:gd name="connsiteX2181" fmla="*/ 12158566 w 13870910"/>
              <a:gd name="connsiteY2181" fmla="*/ 548028 h 8197027"/>
              <a:gd name="connsiteX2182" fmla="*/ 12179506 w 13870910"/>
              <a:gd name="connsiteY2182" fmla="*/ 553040 h 8197027"/>
              <a:gd name="connsiteX2183" fmla="*/ 12195792 w 13870910"/>
              <a:gd name="connsiteY2183" fmla="*/ 551370 h 8197027"/>
              <a:gd name="connsiteX2184" fmla="*/ 12209751 w 13870910"/>
              <a:gd name="connsiteY2184" fmla="*/ 551370 h 8197027"/>
              <a:gd name="connsiteX2185" fmla="*/ 12226037 w 13870910"/>
              <a:gd name="connsiteY2185" fmla="*/ 549699 h 8197027"/>
              <a:gd name="connsiteX2186" fmla="*/ 12216730 w 13870910"/>
              <a:gd name="connsiteY2186" fmla="*/ 564736 h 8197027"/>
              <a:gd name="connsiteX2187" fmla="*/ 12219057 w 13870910"/>
              <a:gd name="connsiteY2187" fmla="*/ 574761 h 8197027"/>
              <a:gd name="connsiteX2188" fmla="*/ 12221383 w 13870910"/>
              <a:gd name="connsiteY2188" fmla="*/ 579773 h 8197027"/>
              <a:gd name="connsiteX2189" fmla="*/ 12221383 w 13870910"/>
              <a:gd name="connsiteY2189" fmla="*/ 591469 h 8197027"/>
              <a:gd name="connsiteX2190" fmla="*/ 12193464 w 13870910"/>
              <a:gd name="connsiteY2190" fmla="*/ 606507 h 8197027"/>
              <a:gd name="connsiteX2191" fmla="*/ 12207425 w 13870910"/>
              <a:gd name="connsiteY2191" fmla="*/ 606507 h 8197027"/>
              <a:gd name="connsiteX2192" fmla="*/ 12209751 w 13870910"/>
              <a:gd name="connsiteY2192" fmla="*/ 611519 h 8197027"/>
              <a:gd name="connsiteX2193" fmla="*/ 12223711 w 13870910"/>
              <a:gd name="connsiteY2193" fmla="*/ 609848 h 8197027"/>
              <a:gd name="connsiteX2194" fmla="*/ 12230690 w 13870910"/>
              <a:gd name="connsiteY2194" fmla="*/ 609848 h 8197027"/>
              <a:gd name="connsiteX2195" fmla="*/ 12230690 w 13870910"/>
              <a:gd name="connsiteY2195" fmla="*/ 616531 h 8197027"/>
              <a:gd name="connsiteX2196" fmla="*/ 12209751 w 13870910"/>
              <a:gd name="connsiteY2196" fmla="*/ 626556 h 8197027"/>
              <a:gd name="connsiteX2197" fmla="*/ 12212078 w 13870910"/>
              <a:gd name="connsiteY2197" fmla="*/ 628227 h 8197027"/>
              <a:gd name="connsiteX2198" fmla="*/ 12214404 w 13870910"/>
              <a:gd name="connsiteY2198" fmla="*/ 638252 h 8197027"/>
              <a:gd name="connsiteX2199" fmla="*/ 12200445 w 13870910"/>
              <a:gd name="connsiteY2199" fmla="*/ 644935 h 8197027"/>
              <a:gd name="connsiteX2200" fmla="*/ 12202771 w 13870910"/>
              <a:gd name="connsiteY2200" fmla="*/ 649948 h 8197027"/>
              <a:gd name="connsiteX2201" fmla="*/ 12230690 w 13870910"/>
              <a:gd name="connsiteY2201" fmla="*/ 654960 h 8197027"/>
              <a:gd name="connsiteX2202" fmla="*/ 12244649 w 13870910"/>
              <a:gd name="connsiteY2202" fmla="*/ 666656 h 8197027"/>
              <a:gd name="connsiteX2203" fmla="*/ 12200445 w 13870910"/>
              <a:gd name="connsiteY2203" fmla="*/ 676681 h 8197027"/>
              <a:gd name="connsiteX2204" fmla="*/ 12216730 w 13870910"/>
              <a:gd name="connsiteY2204" fmla="*/ 671668 h 8197027"/>
              <a:gd name="connsiteX2205" fmla="*/ 13456784 w 13870910"/>
              <a:gd name="connsiteY2205" fmla="*/ 671668 h 8197027"/>
              <a:gd name="connsiteX2206" fmla="*/ 13480049 w 13870910"/>
              <a:gd name="connsiteY2206" fmla="*/ 676681 h 8197027"/>
              <a:gd name="connsiteX2207" fmla="*/ 13470743 w 13870910"/>
              <a:gd name="connsiteY2207" fmla="*/ 681693 h 8197027"/>
              <a:gd name="connsiteX2208" fmla="*/ 13461436 w 13870910"/>
              <a:gd name="connsiteY2208" fmla="*/ 681693 h 8197027"/>
              <a:gd name="connsiteX2209" fmla="*/ 13452130 w 13870910"/>
              <a:gd name="connsiteY2209" fmla="*/ 681693 h 8197027"/>
              <a:gd name="connsiteX2210" fmla="*/ 13452130 w 13870910"/>
              <a:gd name="connsiteY2210" fmla="*/ 683364 h 8197027"/>
              <a:gd name="connsiteX2211" fmla="*/ 13461436 w 13870910"/>
              <a:gd name="connsiteY2211" fmla="*/ 688377 h 8197027"/>
              <a:gd name="connsiteX2212" fmla="*/ 13477722 w 13870910"/>
              <a:gd name="connsiteY2212" fmla="*/ 698401 h 8197027"/>
              <a:gd name="connsiteX2213" fmla="*/ 13463763 w 13870910"/>
              <a:gd name="connsiteY2213" fmla="*/ 696731 h 8197027"/>
              <a:gd name="connsiteX2214" fmla="*/ 13433518 w 13870910"/>
              <a:gd name="connsiteY2214" fmla="*/ 716780 h 8197027"/>
              <a:gd name="connsiteX2215" fmla="*/ 13431191 w 13870910"/>
              <a:gd name="connsiteY2215" fmla="*/ 726805 h 8197027"/>
              <a:gd name="connsiteX2216" fmla="*/ 13445151 w 13870910"/>
              <a:gd name="connsiteY2216" fmla="*/ 721793 h 8197027"/>
              <a:gd name="connsiteX2217" fmla="*/ 13459110 w 13870910"/>
              <a:gd name="connsiteY2217" fmla="*/ 721793 h 8197027"/>
              <a:gd name="connsiteX2218" fmla="*/ 13461436 w 13870910"/>
              <a:gd name="connsiteY2218" fmla="*/ 723464 h 8197027"/>
              <a:gd name="connsiteX2219" fmla="*/ 13461436 w 13870910"/>
              <a:gd name="connsiteY2219" fmla="*/ 733489 h 8197027"/>
              <a:gd name="connsiteX2220" fmla="*/ 13440498 w 13870910"/>
              <a:gd name="connsiteY2220" fmla="*/ 733489 h 8197027"/>
              <a:gd name="connsiteX2221" fmla="*/ 13438170 w 13870910"/>
              <a:gd name="connsiteY2221" fmla="*/ 735159 h 8197027"/>
              <a:gd name="connsiteX2222" fmla="*/ 13421886 w 13870910"/>
              <a:gd name="connsiteY2222" fmla="*/ 751868 h 8197027"/>
              <a:gd name="connsiteX2223" fmla="*/ 13412579 w 13870910"/>
              <a:gd name="connsiteY2223" fmla="*/ 745184 h 8197027"/>
              <a:gd name="connsiteX2224" fmla="*/ 13414905 w 13870910"/>
              <a:gd name="connsiteY2224" fmla="*/ 735159 h 8197027"/>
              <a:gd name="connsiteX2225" fmla="*/ 13400946 w 13870910"/>
              <a:gd name="connsiteY2225" fmla="*/ 736830 h 8197027"/>
              <a:gd name="connsiteX2226" fmla="*/ 13400946 w 13870910"/>
              <a:gd name="connsiteY2226" fmla="*/ 746855 h 8197027"/>
              <a:gd name="connsiteX2227" fmla="*/ 13373027 w 13870910"/>
              <a:gd name="connsiteY2227" fmla="*/ 741843 h 8197027"/>
              <a:gd name="connsiteX2228" fmla="*/ 13380006 w 13870910"/>
              <a:gd name="connsiteY2228" fmla="*/ 748526 h 8197027"/>
              <a:gd name="connsiteX2229" fmla="*/ 13396293 w 13870910"/>
              <a:gd name="connsiteY2229" fmla="*/ 760222 h 8197027"/>
              <a:gd name="connsiteX2230" fmla="*/ 13403272 w 13870910"/>
              <a:gd name="connsiteY2230" fmla="*/ 760222 h 8197027"/>
              <a:gd name="connsiteX2231" fmla="*/ 13412579 w 13870910"/>
              <a:gd name="connsiteY2231" fmla="*/ 771917 h 8197027"/>
              <a:gd name="connsiteX2232" fmla="*/ 13396293 w 13870910"/>
              <a:gd name="connsiteY2232" fmla="*/ 771917 h 8197027"/>
              <a:gd name="connsiteX2233" fmla="*/ 13403272 w 13870910"/>
              <a:gd name="connsiteY2233" fmla="*/ 781942 h 8197027"/>
              <a:gd name="connsiteX2234" fmla="*/ 13400946 w 13870910"/>
              <a:gd name="connsiteY2234" fmla="*/ 786955 h 8197027"/>
              <a:gd name="connsiteX2235" fmla="*/ 13393967 w 13870910"/>
              <a:gd name="connsiteY2235" fmla="*/ 785284 h 8197027"/>
              <a:gd name="connsiteX2236" fmla="*/ 13386987 w 13870910"/>
              <a:gd name="connsiteY2236" fmla="*/ 790296 h 8197027"/>
              <a:gd name="connsiteX2237" fmla="*/ 13393967 w 13870910"/>
              <a:gd name="connsiteY2237" fmla="*/ 795309 h 8197027"/>
              <a:gd name="connsiteX2238" fmla="*/ 13396293 w 13870910"/>
              <a:gd name="connsiteY2238" fmla="*/ 800321 h 8197027"/>
              <a:gd name="connsiteX2239" fmla="*/ 13389313 w 13870910"/>
              <a:gd name="connsiteY2239" fmla="*/ 801992 h 8197027"/>
              <a:gd name="connsiteX2240" fmla="*/ 13386987 w 13870910"/>
              <a:gd name="connsiteY2240" fmla="*/ 801992 h 8197027"/>
              <a:gd name="connsiteX2241" fmla="*/ 13373027 w 13870910"/>
              <a:gd name="connsiteY2241" fmla="*/ 796980 h 8197027"/>
              <a:gd name="connsiteX2242" fmla="*/ 13352089 w 13870910"/>
              <a:gd name="connsiteY2242" fmla="*/ 812017 h 8197027"/>
              <a:gd name="connsiteX2243" fmla="*/ 13345108 w 13870910"/>
              <a:gd name="connsiteY2243" fmla="*/ 823713 h 8197027"/>
              <a:gd name="connsiteX2244" fmla="*/ 13359068 w 13870910"/>
              <a:gd name="connsiteY2244" fmla="*/ 818700 h 8197027"/>
              <a:gd name="connsiteX2245" fmla="*/ 13356741 w 13870910"/>
              <a:gd name="connsiteY2245" fmla="*/ 825384 h 8197027"/>
              <a:gd name="connsiteX2246" fmla="*/ 13349762 w 13870910"/>
              <a:gd name="connsiteY2246" fmla="*/ 827054 h 8197027"/>
              <a:gd name="connsiteX2247" fmla="*/ 13347436 w 13870910"/>
              <a:gd name="connsiteY2247" fmla="*/ 833738 h 8197027"/>
              <a:gd name="connsiteX2248" fmla="*/ 13333475 w 13870910"/>
              <a:gd name="connsiteY2248" fmla="*/ 835408 h 8197027"/>
              <a:gd name="connsiteX2249" fmla="*/ 13331149 w 13870910"/>
              <a:gd name="connsiteY2249" fmla="*/ 835408 h 8197027"/>
              <a:gd name="connsiteX2250" fmla="*/ 13307884 w 13870910"/>
              <a:gd name="connsiteY2250" fmla="*/ 830396 h 8197027"/>
              <a:gd name="connsiteX2251" fmla="*/ 13293925 w 13870910"/>
              <a:gd name="connsiteY2251" fmla="*/ 842092 h 8197027"/>
              <a:gd name="connsiteX2252" fmla="*/ 13303230 w 13870910"/>
              <a:gd name="connsiteY2252" fmla="*/ 843763 h 8197027"/>
              <a:gd name="connsiteX2253" fmla="*/ 13305558 w 13870910"/>
              <a:gd name="connsiteY2253" fmla="*/ 842092 h 8197027"/>
              <a:gd name="connsiteX2254" fmla="*/ 13303230 w 13870910"/>
              <a:gd name="connsiteY2254" fmla="*/ 853787 h 8197027"/>
              <a:gd name="connsiteX2255" fmla="*/ 13289272 w 13870910"/>
              <a:gd name="connsiteY2255" fmla="*/ 852117 h 8197027"/>
              <a:gd name="connsiteX2256" fmla="*/ 13286944 w 13870910"/>
              <a:gd name="connsiteY2256" fmla="*/ 862142 h 8197027"/>
              <a:gd name="connsiteX2257" fmla="*/ 13279965 w 13870910"/>
              <a:gd name="connsiteY2257" fmla="*/ 862142 h 8197027"/>
              <a:gd name="connsiteX2258" fmla="*/ 13266006 w 13870910"/>
              <a:gd name="connsiteY2258" fmla="*/ 852117 h 8197027"/>
              <a:gd name="connsiteX2259" fmla="*/ 13242741 w 13870910"/>
              <a:gd name="connsiteY2259" fmla="*/ 852117 h 8197027"/>
              <a:gd name="connsiteX2260" fmla="*/ 13233434 w 13870910"/>
              <a:gd name="connsiteY2260" fmla="*/ 853787 h 8197027"/>
              <a:gd name="connsiteX2261" fmla="*/ 13210168 w 13870910"/>
              <a:gd name="connsiteY2261" fmla="*/ 860471 h 8197027"/>
              <a:gd name="connsiteX2262" fmla="*/ 13203189 w 13870910"/>
              <a:gd name="connsiteY2262" fmla="*/ 867154 h 8197027"/>
              <a:gd name="connsiteX2263" fmla="*/ 13193882 w 13870910"/>
              <a:gd name="connsiteY2263" fmla="*/ 855458 h 8197027"/>
              <a:gd name="connsiteX2264" fmla="*/ 13191556 w 13870910"/>
              <a:gd name="connsiteY2264" fmla="*/ 855458 h 8197027"/>
              <a:gd name="connsiteX2265" fmla="*/ 13175270 w 13870910"/>
              <a:gd name="connsiteY2265" fmla="*/ 857129 h 8197027"/>
              <a:gd name="connsiteX2266" fmla="*/ 13165965 w 13870910"/>
              <a:gd name="connsiteY2266" fmla="*/ 862142 h 8197027"/>
              <a:gd name="connsiteX2267" fmla="*/ 13156658 w 13870910"/>
              <a:gd name="connsiteY2267" fmla="*/ 850446 h 8197027"/>
              <a:gd name="connsiteX2268" fmla="*/ 13149679 w 13870910"/>
              <a:gd name="connsiteY2268" fmla="*/ 860471 h 8197027"/>
              <a:gd name="connsiteX2269" fmla="*/ 13149679 w 13870910"/>
              <a:gd name="connsiteY2269" fmla="*/ 865483 h 8197027"/>
              <a:gd name="connsiteX2270" fmla="*/ 13142699 w 13870910"/>
              <a:gd name="connsiteY2270" fmla="*/ 867154 h 8197027"/>
              <a:gd name="connsiteX2271" fmla="*/ 13114780 w 13870910"/>
              <a:gd name="connsiteY2271" fmla="*/ 872166 h 8197027"/>
              <a:gd name="connsiteX2272" fmla="*/ 13121760 w 13870910"/>
              <a:gd name="connsiteY2272" fmla="*/ 865483 h 8197027"/>
              <a:gd name="connsiteX2273" fmla="*/ 13105473 w 13870910"/>
              <a:gd name="connsiteY2273" fmla="*/ 875508 h 8197027"/>
              <a:gd name="connsiteX2274" fmla="*/ 13098494 w 13870910"/>
              <a:gd name="connsiteY2274" fmla="*/ 848775 h 8197027"/>
              <a:gd name="connsiteX2275" fmla="*/ 13070575 w 13870910"/>
              <a:gd name="connsiteY2275" fmla="*/ 860471 h 8197027"/>
              <a:gd name="connsiteX2276" fmla="*/ 13063596 w 13870910"/>
              <a:gd name="connsiteY2276" fmla="*/ 855458 h 8197027"/>
              <a:gd name="connsiteX2277" fmla="*/ 13049637 w 13870910"/>
              <a:gd name="connsiteY2277" fmla="*/ 870496 h 8197027"/>
              <a:gd name="connsiteX2278" fmla="*/ 13040330 w 13870910"/>
              <a:gd name="connsiteY2278" fmla="*/ 848775 h 8197027"/>
              <a:gd name="connsiteX2279" fmla="*/ 13026372 w 13870910"/>
              <a:gd name="connsiteY2279" fmla="*/ 855458 h 8197027"/>
              <a:gd name="connsiteX2280" fmla="*/ 12998453 w 13870910"/>
              <a:gd name="connsiteY2280" fmla="*/ 853787 h 8197027"/>
              <a:gd name="connsiteX2281" fmla="*/ 12991473 w 13870910"/>
              <a:gd name="connsiteY2281" fmla="*/ 848775 h 8197027"/>
              <a:gd name="connsiteX2282" fmla="*/ 12989146 w 13870910"/>
              <a:gd name="connsiteY2282" fmla="*/ 842092 h 8197027"/>
              <a:gd name="connsiteX2283" fmla="*/ 12972860 w 13870910"/>
              <a:gd name="connsiteY2283" fmla="*/ 832067 h 8197027"/>
              <a:gd name="connsiteX2284" fmla="*/ 12965880 w 13870910"/>
              <a:gd name="connsiteY2284" fmla="*/ 827054 h 8197027"/>
              <a:gd name="connsiteX2285" fmla="*/ 12958901 w 13870910"/>
              <a:gd name="connsiteY2285" fmla="*/ 815359 h 8197027"/>
              <a:gd name="connsiteX2286" fmla="*/ 12972860 w 13870910"/>
              <a:gd name="connsiteY2286" fmla="*/ 810346 h 8197027"/>
              <a:gd name="connsiteX2287" fmla="*/ 12963554 w 13870910"/>
              <a:gd name="connsiteY2287" fmla="*/ 793638 h 8197027"/>
              <a:gd name="connsiteX2288" fmla="*/ 12954248 w 13870910"/>
              <a:gd name="connsiteY2288" fmla="*/ 803663 h 8197027"/>
              <a:gd name="connsiteX2289" fmla="*/ 12947268 w 13870910"/>
              <a:gd name="connsiteY2289" fmla="*/ 796980 h 8197027"/>
              <a:gd name="connsiteX2290" fmla="*/ 12933309 w 13870910"/>
              <a:gd name="connsiteY2290" fmla="*/ 801992 h 8197027"/>
              <a:gd name="connsiteX2291" fmla="*/ 12919349 w 13870910"/>
              <a:gd name="connsiteY2291" fmla="*/ 800321 h 8197027"/>
              <a:gd name="connsiteX2292" fmla="*/ 12933309 w 13870910"/>
              <a:gd name="connsiteY2292" fmla="*/ 771917 h 8197027"/>
              <a:gd name="connsiteX2293" fmla="*/ 12910044 w 13870910"/>
              <a:gd name="connsiteY2293" fmla="*/ 770247 h 8197027"/>
              <a:gd name="connsiteX2294" fmla="*/ 12919349 w 13870910"/>
              <a:gd name="connsiteY2294" fmla="*/ 760222 h 8197027"/>
              <a:gd name="connsiteX2295" fmla="*/ 12905390 w 13870910"/>
              <a:gd name="connsiteY2295" fmla="*/ 760222 h 8197027"/>
              <a:gd name="connsiteX2296" fmla="*/ 12903063 w 13870910"/>
              <a:gd name="connsiteY2296" fmla="*/ 761892 h 8197027"/>
              <a:gd name="connsiteX2297" fmla="*/ 12903063 w 13870910"/>
              <a:gd name="connsiteY2297" fmla="*/ 771917 h 8197027"/>
              <a:gd name="connsiteX2298" fmla="*/ 12893758 w 13870910"/>
              <a:gd name="connsiteY2298" fmla="*/ 776930 h 8197027"/>
              <a:gd name="connsiteX2299" fmla="*/ 12896084 w 13870910"/>
              <a:gd name="connsiteY2299" fmla="*/ 761892 h 8197027"/>
              <a:gd name="connsiteX2300" fmla="*/ 12882125 w 13870910"/>
              <a:gd name="connsiteY2300" fmla="*/ 756880 h 8197027"/>
              <a:gd name="connsiteX2301" fmla="*/ 12868165 w 13870910"/>
              <a:gd name="connsiteY2301" fmla="*/ 750197 h 8197027"/>
              <a:gd name="connsiteX2302" fmla="*/ 12875146 w 13870910"/>
              <a:gd name="connsiteY2302" fmla="*/ 743514 h 8197027"/>
              <a:gd name="connsiteX2303" fmla="*/ 12884451 w 13870910"/>
              <a:gd name="connsiteY2303" fmla="*/ 738501 h 8197027"/>
              <a:gd name="connsiteX2304" fmla="*/ 12882125 w 13870910"/>
              <a:gd name="connsiteY2304" fmla="*/ 728476 h 8197027"/>
              <a:gd name="connsiteX2305" fmla="*/ 12884451 w 13870910"/>
              <a:gd name="connsiteY2305" fmla="*/ 723464 h 8197027"/>
              <a:gd name="connsiteX2306" fmla="*/ 12863513 w 13870910"/>
              <a:gd name="connsiteY2306" fmla="*/ 728476 h 8197027"/>
              <a:gd name="connsiteX2307" fmla="*/ 12863513 w 13870910"/>
              <a:gd name="connsiteY2307" fmla="*/ 708426 h 8197027"/>
              <a:gd name="connsiteX2308" fmla="*/ 12891430 w 13870910"/>
              <a:gd name="connsiteY2308" fmla="*/ 720122 h 8197027"/>
              <a:gd name="connsiteX2309" fmla="*/ 12884451 w 13870910"/>
              <a:gd name="connsiteY2309" fmla="*/ 696731 h 8197027"/>
              <a:gd name="connsiteX2310" fmla="*/ 12863513 w 13870910"/>
              <a:gd name="connsiteY2310" fmla="*/ 696731 h 8197027"/>
              <a:gd name="connsiteX2311" fmla="*/ 12856532 w 13870910"/>
              <a:gd name="connsiteY2311" fmla="*/ 698401 h 8197027"/>
              <a:gd name="connsiteX2312" fmla="*/ 12854206 w 13870910"/>
              <a:gd name="connsiteY2312" fmla="*/ 691718 h 8197027"/>
              <a:gd name="connsiteX2313" fmla="*/ 12856532 w 13870910"/>
              <a:gd name="connsiteY2313" fmla="*/ 680022 h 8197027"/>
              <a:gd name="connsiteX2314" fmla="*/ 12865839 w 13870910"/>
              <a:gd name="connsiteY2314" fmla="*/ 663314 h 8197027"/>
              <a:gd name="connsiteX2315" fmla="*/ 12875146 w 13870910"/>
              <a:gd name="connsiteY2315" fmla="*/ 653289 h 8197027"/>
              <a:gd name="connsiteX2316" fmla="*/ 12865839 w 13870910"/>
              <a:gd name="connsiteY2316" fmla="*/ 653289 h 8197027"/>
              <a:gd name="connsiteX2317" fmla="*/ 12865839 w 13870910"/>
              <a:gd name="connsiteY2317" fmla="*/ 648277 h 8197027"/>
              <a:gd name="connsiteX2318" fmla="*/ 12879798 w 13870910"/>
              <a:gd name="connsiteY2318" fmla="*/ 648277 h 8197027"/>
              <a:gd name="connsiteX2319" fmla="*/ 12896084 w 13870910"/>
              <a:gd name="connsiteY2319" fmla="*/ 626556 h 8197027"/>
              <a:gd name="connsiteX2320" fmla="*/ 12879798 w 13870910"/>
              <a:gd name="connsiteY2320" fmla="*/ 628227 h 8197027"/>
              <a:gd name="connsiteX2321" fmla="*/ 12877472 w 13870910"/>
              <a:gd name="connsiteY2321" fmla="*/ 616531 h 8197027"/>
              <a:gd name="connsiteX2322" fmla="*/ 12891430 w 13870910"/>
              <a:gd name="connsiteY2322" fmla="*/ 614861 h 8197027"/>
              <a:gd name="connsiteX2323" fmla="*/ 12898411 w 13870910"/>
              <a:gd name="connsiteY2323" fmla="*/ 599823 h 8197027"/>
              <a:gd name="connsiteX2324" fmla="*/ 12912370 w 13870910"/>
              <a:gd name="connsiteY2324" fmla="*/ 598152 h 8197027"/>
              <a:gd name="connsiteX2325" fmla="*/ 12921677 w 13870910"/>
              <a:gd name="connsiteY2325" fmla="*/ 588128 h 8197027"/>
              <a:gd name="connsiteX2326" fmla="*/ 12928656 w 13870910"/>
              <a:gd name="connsiteY2326" fmla="*/ 573090 h 8197027"/>
              <a:gd name="connsiteX2327" fmla="*/ 12935635 w 13870910"/>
              <a:gd name="connsiteY2327" fmla="*/ 579773 h 8197027"/>
              <a:gd name="connsiteX2328" fmla="*/ 12949594 w 13870910"/>
              <a:gd name="connsiteY2328" fmla="*/ 579773 h 8197027"/>
              <a:gd name="connsiteX2329" fmla="*/ 12949594 w 13870910"/>
              <a:gd name="connsiteY2329" fmla="*/ 569749 h 8197027"/>
              <a:gd name="connsiteX2330" fmla="*/ 12935635 w 13870910"/>
              <a:gd name="connsiteY2330" fmla="*/ 569749 h 8197027"/>
              <a:gd name="connsiteX2331" fmla="*/ 12926329 w 13870910"/>
              <a:gd name="connsiteY2331" fmla="*/ 564736 h 8197027"/>
              <a:gd name="connsiteX2332" fmla="*/ 12919349 w 13870910"/>
              <a:gd name="connsiteY2332" fmla="*/ 554711 h 8197027"/>
              <a:gd name="connsiteX2333" fmla="*/ 12933309 w 13870910"/>
              <a:gd name="connsiteY2333" fmla="*/ 559724 h 8197027"/>
              <a:gd name="connsiteX2334" fmla="*/ 12940289 w 13870910"/>
              <a:gd name="connsiteY2334" fmla="*/ 558053 h 8197027"/>
              <a:gd name="connsiteX2335" fmla="*/ 12947268 w 13870910"/>
              <a:gd name="connsiteY2335" fmla="*/ 558053 h 8197027"/>
              <a:gd name="connsiteX2336" fmla="*/ 12944942 w 13870910"/>
              <a:gd name="connsiteY2336" fmla="*/ 553040 h 8197027"/>
              <a:gd name="connsiteX2337" fmla="*/ 12917023 w 13870910"/>
              <a:gd name="connsiteY2337" fmla="*/ 546357 h 8197027"/>
              <a:gd name="connsiteX2338" fmla="*/ 12919349 w 13870910"/>
              <a:gd name="connsiteY2338" fmla="*/ 531320 h 8197027"/>
              <a:gd name="connsiteX2339" fmla="*/ 12933309 w 13870910"/>
              <a:gd name="connsiteY2339" fmla="*/ 536332 h 8197027"/>
              <a:gd name="connsiteX2340" fmla="*/ 12930982 w 13870910"/>
              <a:gd name="connsiteY2340" fmla="*/ 538003 h 8197027"/>
              <a:gd name="connsiteX2341" fmla="*/ 12937961 w 13870910"/>
              <a:gd name="connsiteY2341" fmla="*/ 532991 h 8197027"/>
              <a:gd name="connsiteX2342" fmla="*/ 12958901 w 13870910"/>
              <a:gd name="connsiteY2342" fmla="*/ 532991 h 8197027"/>
              <a:gd name="connsiteX2343" fmla="*/ 12958901 w 13870910"/>
              <a:gd name="connsiteY2343" fmla="*/ 531320 h 8197027"/>
              <a:gd name="connsiteX2344" fmla="*/ 12942615 w 13870910"/>
              <a:gd name="connsiteY2344" fmla="*/ 526307 h 8197027"/>
              <a:gd name="connsiteX2345" fmla="*/ 12979840 w 13870910"/>
              <a:gd name="connsiteY2345" fmla="*/ 519624 h 8197027"/>
              <a:gd name="connsiteX2346" fmla="*/ 12977513 w 13870910"/>
              <a:gd name="connsiteY2346" fmla="*/ 512941 h 8197027"/>
              <a:gd name="connsiteX2347" fmla="*/ 12975187 w 13870910"/>
              <a:gd name="connsiteY2347" fmla="*/ 502916 h 8197027"/>
              <a:gd name="connsiteX2348" fmla="*/ 12998453 w 13870910"/>
              <a:gd name="connsiteY2348" fmla="*/ 497903 h 8197027"/>
              <a:gd name="connsiteX2349" fmla="*/ 12998453 w 13870910"/>
              <a:gd name="connsiteY2349" fmla="*/ 486208 h 8197027"/>
              <a:gd name="connsiteX2350" fmla="*/ 12989146 w 13870910"/>
              <a:gd name="connsiteY2350" fmla="*/ 486208 h 8197027"/>
              <a:gd name="connsiteX2351" fmla="*/ 12991473 w 13870910"/>
              <a:gd name="connsiteY2351" fmla="*/ 492891 h 8197027"/>
              <a:gd name="connsiteX2352" fmla="*/ 12989146 w 13870910"/>
              <a:gd name="connsiteY2352" fmla="*/ 494562 h 8197027"/>
              <a:gd name="connsiteX2353" fmla="*/ 12975187 w 13870910"/>
              <a:gd name="connsiteY2353" fmla="*/ 489549 h 8197027"/>
              <a:gd name="connsiteX2354" fmla="*/ 12975187 w 13870910"/>
              <a:gd name="connsiteY2354" fmla="*/ 482866 h 8197027"/>
              <a:gd name="connsiteX2355" fmla="*/ 12989146 w 13870910"/>
              <a:gd name="connsiteY2355" fmla="*/ 481195 h 8197027"/>
              <a:gd name="connsiteX2356" fmla="*/ 12998453 w 13870910"/>
              <a:gd name="connsiteY2356" fmla="*/ 476183 h 8197027"/>
              <a:gd name="connsiteX2357" fmla="*/ 13012411 w 13870910"/>
              <a:gd name="connsiteY2357" fmla="*/ 471170 h 8197027"/>
              <a:gd name="connsiteX2358" fmla="*/ 13012411 w 13870910"/>
              <a:gd name="connsiteY2358" fmla="*/ 461145 h 8197027"/>
              <a:gd name="connsiteX2359" fmla="*/ 13021718 w 13870910"/>
              <a:gd name="connsiteY2359" fmla="*/ 462816 h 8197027"/>
              <a:gd name="connsiteX2360" fmla="*/ 13051963 w 13870910"/>
              <a:gd name="connsiteY2360" fmla="*/ 457804 h 8197027"/>
              <a:gd name="connsiteX2361" fmla="*/ 13082208 w 13870910"/>
              <a:gd name="connsiteY2361" fmla="*/ 451121 h 8197027"/>
              <a:gd name="connsiteX2362" fmla="*/ 13082208 w 13870910"/>
              <a:gd name="connsiteY2362" fmla="*/ 449450 h 8197027"/>
              <a:gd name="connsiteX2363" fmla="*/ 13072903 w 13870910"/>
              <a:gd name="connsiteY2363" fmla="*/ 439425 h 8197027"/>
              <a:gd name="connsiteX2364" fmla="*/ 13096168 w 13870910"/>
              <a:gd name="connsiteY2364" fmla="*/ 434412 h 8197027"/>
              <a:gd name="connsiteX2365" fmla="*/ 13103147 w 13870910"/>
              <a:gd name="connsiteY2365" fmla="*/ 432742 h 8197027"/>
              <a:gd name="connsiteX2366" fmla="*/ 13124086 w 13870910"/>
              <a:gd name="connsiteY2366" fmla="*/ 431071 h 8197027"/>
              <a:gd name="connsiteX2367" fmla="*/ 13140372 w 13870910"/>
              <a:gd name="connsiteY2367" fmla="*/ 424387 h 8197027"/>
              <a:gd name="connsiteX2368" fmla="*/ 13156658 w 13870910"/>
              <a:gd name="connsiteY2368" fmla="*/ 422717 h 8197027"/>
              <a:gd name="connsiteX2369" fmla="*/ 13172944 w 13870910"/>
              <a:gd name="connsiteY2369" fmla="*/ 421046 h 8197027"/>
              <a:gd name="connsiteX2370" fmla="*/ 13217148 w 13870910"/>
              <a:gd name="connsiteY2370" fmla="*/ 411021 h 8197027"/>
              <a:gd name="connsiteX2371" fmla="*/ 13231108 w 13870910"/>
              <a:gd name="connsiteY2371" fmla="*/ 409350 h 8197027"/>
              <a:gd name="connsiteX2372" fmla="*/ 13240413 w 13870910"/>
              <a:gd name="connsiteY2372" fmla="*/ 419375 h 8197027"/>
              <a:gd name="connsiteX2373" fmla="*/ 13249720 w 13870910"/>
              <a:gd name="connsiteY2373" fmla="*/ 421046 h 8197027"/>
              <a:gd name="connsiteX2374" fmla="*/ 13221801 w 13870910"/>
              <a:gd name="connsiteY2374" fmla="*/ 422717 h 8197027"/>
              <a:gd name="connsiteX2375" fmla="*/ 13221801 w 13870910"/>
              <a:gd name="connsiteY2375" fmla="*/ 427729 h 8197027"/>
              <a:gd name="connsiteX2376" fmla="*/ 13235761 w 13870910"/>
              <a:gd name="connsiteY2376" fmla="*/ 427729 h 8197027"/>
              <a:gd name="connsiteX2377" fmla="*/ 13245067 w 13870910"/>
              <a:gd name="connsiteY2377" fmla="*/ 432742 h 8197027"/>
              <a:gd name="connsiteX2378" fmla="*/ 13245067 w 13870910"/>
              <a:gd name="connsiteY2378" fmla="*/ 437754 h 8197027"/>
              <a:gd name="connsiteX2379" fmla="*/ 13252046 w 13870910"/>
              <a:gd name="connsiteY2379" fmla="*/ 432742 h 8197027"/>
              <a:gd name="connsiteX2380" fmla="*/ 13261353 w 13870910"/>
              <a:gd name="connsiteY2380" fmla="*/ 426058 h 8197027"/>
              <a:gd name="connsiteX2381" fmla="*/ 13261353 w 13870910"/>
              <a:gd name="connsiteY2381" fmla="*/ 419375 h 8197027"/>
              <a:gd name="connsiteX2382" fmla="*/ 13284618 w 13870910"/>
              <a:gd name="connsiteY2382" fmla="*/ 414363 h 8197027"/>
              <a:gd name="connsiteX2383" fmla="*/ 13298577 w 13870910"/>
              <a:gd name="connsiteY2383" fmla="*/ 419375 h 8197027"/>
              <a:gd name="connsiteX2384" fmla="*/ 13296251 w 13870910"/>
              <a:gd name="connsiteY2384" fmla="*/ 429400 h 8197027"/>
              <a:gd name="connsiteX2385" fmla="*/ 13324170 w 13870910"/>
              <a:gd name="connsiteY2385" fmla="*/ 431071 h 8197027"/>
              <a:gd name="connsiteX2386" fmla="*/ 13321843 w 13870910"/>
              <a:gd name="connsiteY2386" fmla="*/ 447779 h 8197027"/>
              <a:gd name="connsiteX2387" fmla="*/ 13359068 w 13870910"/>
              <a:gd name="connsiteY2387" fmla="*/ 459475 h 8197027"/>
              <a:gd name="connsiteX2388" fmla="*/ 13345108 w 13870910"/>
              <a:gd name="connsiteY2388" fmla="*/ 469500 h 8197027"/>
              <a:gd name="connsiteX2389" fmla="*/ 13375354 w 13870910"/>
              <a:gd name="connsiteY2389" fmla="*/ 476183 h 8197027"/>
              <a:gd name="connsiteX2390" fmla="*/ 13347436 w 13870910"/>
              <a:gd name="connsiteY2390" fmla="*/ 481195 h 8197027"/>
              <a:gd name="connsiteX2391" fmla="*/ 13356741 w 13870910"/>
              <a:gd name="connsiteY2391" fmla="*/ 482866 h 8197027"/>
              <a:gd name="connsiteX2392" fmla="*/ 13366048 w 13870910"/>
              <a:gd name="connsiteY2392" fmla="*/ 487879 h 8197027"/>
              <a:gd name="connsiteX2393" fmla="*/ 13363722 w 13870910"/>
              <a:gd name="connsiteY2393" fmla="*/ 494562 h 8197027"/>
              <a:gd name="connsiteX2394" fmla="*/ 13391639 w 13870910"/>
              <a:gd name="connsiteY2394" fmla="*/ 492891 h 8197027"/>
              <a:gd name="connsiteX2395" fmla="*/ 13384660 w 13870910"/>
              <a:gd name="connsiteY2395" fmla="*/ 504587 h 8197027"/>
              <a:gd name="connsiteX2396" fmla="*/ 13391639 w 13870910"/>
              <a:gd name="connsiteY2396" fmla="*/ 506258 h 8197027"/>
              <a:gd name="connsiteX2397" fmla="*/ 13412579 w 13870910"/>
              <a:gd name="connsiteY2397" fmla="*/ 504587 h 8197027"/>
              <a:gd name="connsiteX2398" fmla="*/ 13426538 w 13870910"/>
              <a:gd name="connsiteY2398" fmla="*/ 516282 h 8197027"/>
              <a:gd name="connsiteX2399" fmla="*/ 13417232 w 13870910"/>
              <a:gd name="connsiteY2399" fmla="*/ 522966 h 8197027"/>
              <a:gd name="connsiteX2400" fmla="*/ 13400946 w 13870910"/>
              <a:gd name="connsiteY2400" fmla="*/ 543016 h 8197027"/>
              <a:gd name="connsiteX2401" fmla="*/ 13400946 w 13870910"/>
              <a:gd name="connsiteY2401" fmla="*/ 548028 h 8197027"/>
              <a:gd name="connsiteX2402" fmla="*/ 13421886 w 13870910"/>
              <a:gd name="connsiteY2402" fmla="*/ 553040 h 8197027"/>
              <a:gd name="connsiteX2403" fmla="*/ 13438170 w 13870910"/>
              <a:gd name="connsiteY2403" fmla="*/ 551370 h 8197027"/>
              <a:gd name="connsiteX2404" fmla="*/ 13452130 w 13870910"/>
              <a:gd name="connsiteY2404" fmla="*/ 551370 h 8197027"/>
              <a:gd name="connsiteX2405" fmla="*/ 13468417 w 13870910"/>
              <a:gd name="connsiteY2405" fmla="*/ 549699 h 8197027"/>
              <a:gd name="connsiteX2406" fmla="*/ 13459110 w 13870910"/>
              <a:gd name="connsiteY2406" fmla="*/ 564736 h 8197027"/>
              <a:gd name="connsiteX2407" fmla="*/ 13461436 w 13870910"/>
              <a:gd name="connsiteY2407" fmla="*/ 574761 h 8197027"/>
              <a:gd name="connsiteX2408" fmla="*/ 13463763 w 13870910"/>
              <a:gd name="connsiteY2408" fmla="*/ 579773 h 8197027"/>
              <a:gd name="connsiteX2409" fmla="*/ 13463763 w 13870910"/>
              <a:gd name="connsiteY2409" fmla="*/ 591469 h 8197027"/>
              <a:gd name="connsiteX2410" fmla="*/ 13435844 w 13870910"/>
              <a:gd name="connsiteY2410" fmla="*/ 606507 h 8197027"/>
              <a:gd name="connsiteX2411" fmla="*/ 13449803 w 13870910"/>
              <a:gd name="connsiteY2411" fmla="*/ 606507 h 8197027"/>
              <a:gd name="connsiteX2412" fmla="*/ 13452130 w 13870910"/>
              <a:gd name="connsiteY2412" fmla="*/ 611519 h 8197027"/>
              <a:gd name="connsiteX2413" fmla="*/ 13466089 w 13870910"/>
              <a:gd name="connsiteY2413" fmla="*/ 609848 h 8197027"/>
              <a:gd name="connsiteX2414" fmla="*/ 13473069 w 13870910"/>
              <a:gd name="connsiteY2414" fmla="*/ 609848 h 8197027"/>
              <a:gd name="connsiteX2415" fmla="*/ 13473069 w 13870910"/>
              <a:gd name="connsiteY2415" fmla="*/ 616531 h 8197027"/>
              <a:gd name="connsiteX2416" fmla="*/ 13452130 w 13870910"/>
              <a:gd name="connsiteY2416" fmla="*/ 626556 h 8197027"/>
              <a:gd name="connsiteX2417" fmla="*/ 13454456 w 13870910"/>
              <a:gd name="connsiteY2417" fmla="*/ 628227 h 8197027"/>
              <a:gd name="connsiteX2418" fmla="*/ 13456784 w 13870910"/>
              <a:gd name="connsiteY2418" fmla="*/ 638252 h 8197027"/>
              <a:gd name="connsiteX2419" fmla="*/ 13442824 w 13870910"/>
              <a:gd name="connsiteY2419" fmla="*/ 644935 h 8197027"/>
              <a:gd name="connsiteX2420" fmla="*/ 13445151 w 13870910"/>
              <a:gd name="connsiteY2420" fmla="*/ 649948 h 8197027"/>
              <a:gd name="connsiteX2421" fmla="*/ 13473069 w 13870910"/>
              <a:gd name="connsiteY2421" fmla="*/ 654960 h 8197027"/>
              <a:gd name="connsiteX2422" fmla="*/ 13487029 w 13870910"/>
              <a:gd name="connsiteY2422" fmla="*/ 666656 h 8197027"/>
              <a:gd name="connsiteX2423" fmla="*/ 13442824 w 13870910"/>
              <a:gd name="connsiteY2423" fmla="*/ 676681 h 8197027"/>
              <a:gd name="connsiteX2424" fmla="*/ 13456784 w 13870910"/>
              <a:gd name="connsiteY2424" fmla="*/ 671668 h 81970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Lst>
            <a:rect l="l" t="t" r="r" b="b"/>
            <a:pathLst>
              <a:path w="13870910" h="8197027">
                <a:moveTo>
                  <a:pt x="0" y="0"/>
                </a:moveTo>
                <a:lnTo>
                  <a:pt x="0" y="8197027"/>
                </a:lnTo>
                <a:lnTo>
                  <a:pt x="13870910" y="8197027"/>
                </a:lnTo>
                <a:lnTo>
                  <a:pt x="13870910" y="0"/>
                </a:lnTo>
                <a:lnTo>
                  <a:pt x="0" y="0"/>
                </a:lnTo>
                <a:close/>
                <a:moveTo>
                  <a:pt x="1065561" y="671668"/>
                </a:moveTo>
                <a:cubicBezTo>
                  <a:pt x="1072541" y="673339"/>
                  <a:pt x="1081847" y="673339"/>
                  <a:pt x="1088827" y="676681"/>
                </a:cubicBezTo>
                <a:cubicBezTo>
                  <a:pt x="1086500" y="678352"/>
                  <a:pt x="1081847" y="681693"/>
                  <a:pt x="1079521" y="681693"/>
                </a:cubicBezTo>
                <a:cubicBezTo>
                  <a:pt x="1077194" y="681693"/>
                  <a:pt x="1072541" y="681693"/>
                  <a:pt x="1070215" y="681693"/>
                </a:cubicBezTo>
                <a:cubicBezTo>
                  <a:pt x="1067888" y="681693"/>
                  <a:pt x="1063235" y="686706"/>
                  <a:pt x="1060908" y="681693"/>
                </a:cubicBezTo>
                <a:cubicBezTo>
                  <a:pt x="1060908" y="683364"/>
                  <a:pt x="1060908" y="683364"/>
                  <a:pt x="1060908" y="683364"/>
                </a:cubicBezTo>
                <a:cubicBezTo>
                  <a:pt x="1060908" y="690047"/>
                  <a:pt x="1067888" y="685035"/>
                  <a:pt x="1070215" y="688377"/>
                </a:cubicBezTo>
                <a:cubicBezTo>
                  <a:pt x="1077194" y="690047"/>
                  <a:pt x="1084174" y="693389"/>
                  <a:pt x="1086500" y="698401"/>
                </a:cubicBezTo>
                <a:cubicBezTo>
                  <a:pt x="1084174" y="698401"/>
                  <a:pt x="1079521" y="698401"/>
                  <a:pt x="1072541" y="696731"/>
                </a:cubicBezTo>
                <a:cubicBezTo>
                  <a:pt x="1065561" y="706756"/>
                  <a:pt x="1051602" y="711768"/>
                  <a:pt x="1042296" y="716780"/>
                </a:cubicBezTo>
                <a:cubicBezTo>
                  <a:pt x="1035316" y="718451"/>
                  <a:pt x="1039969" y="721793"/>
                  <a:pt x="1039969" y="726805"/>
                </a:cubicBezTo>
                <a:cubicBezTo>
                  <a:pt x="1046949" y="726805"/>
                  <a:pt x="1049275" y="721793"/>
                  <a:pt x="1053929" y="721793"/>
                </a:cubicBezTo>
                <a:cubicBezTo>
                  <a:pt x="1056255" y="721793"/>
                  <a:pt x="1063235" y="721793"/>
                  <a:pt x="1067888" y="721793"/>
                </a:cubicBezTo>
                <a:cubicBezTo>
                  <a:pt x="1072541" y="721793"/>
                  <a:pt x="1070215" y="723464"/>
                  <a:pt x="1070215" y="723464"/>
                </a:cubicBezTo>
                <a:cubicBezTo>
                  <a:pt x="1070215" y="725135"/>
                  <a:pt x="1070215" y="728476"/>
                  <a:pt x="1070215" y="733489"/>
                </a:cubicBezTo>
                <a:cubicBezTo>
                  <a:pt x="1063235" y="733489"/>
                  <a:pt x="1056255" y="728476"/>
                  <a:pt x="1049275" y="733489"/>
                </a:cubicBezTo>
                <a:lnTo>
                  <a:pt x="1046949" y="735159"/>
                </a:lnTo>
                <a:cubicBezTo>
                  <a:pt x="1046949" y="745184"/>
                  <a:pt x="1032990" y="746855"/>
                  <a:pt x="1030663" y="751868"/>
                </a:cubicBezTo>
                <a:cubicBezTo>
                  <a:pt x="1028337" y="750197"/>
                  <a:pt x="1023683" y="746855"/>
                  <a:pt x="1021357" y="745184"/>
                </a:cubicBezTo>
                <a:cubicBezTo>
                  <a:pt x="1021357" y="740172"/>
                  <a:pt x="1023683" y="738501"/>
                  <a:pt x="1023683" y="735159"/>
                </a:cubicBezTo>
                <a:cubicBezTo>
                  <a:pt x="1016704" y="730147"/>
                  <a:pt x="1009724" y="733489"/>
                  <a:pt x="1009724" y="736830"/>
                </a:cubicBezTo>
                <a:cubicBezTo>
                  <a:pt x="1007398" y="738501"/>
                  <a:pt x="1012051" y="741843"/>
                  <a:pt x="1009724" y="746855"/>
                </a:cubicBezTo>
                <a:cubicBezTo>
                  <a:pt x="1000418" y="745184"/>
                  <a:pt x="993438" y="745184"/>
                  <a:pt x="981805" y="741843"/>
                </a:cubicBezTo>
                <a:cubicBezTo>
                  <a:pt x="984132" y="746855"/>
                  <a:pt x="984132" y="746855"/>
                  <a:pt x="988785" y="748526"/>
                </a:cubicBezTo>
                <a:cubicBezTo>
                  <a:pt x="991112" y="750197"/>
                  <a:pt x="998091" y="755209"/>
                  <a:pt x="1005071" y="760222"/>
                </a:cubicBezTo>
                <a:cubicBezTo>
                  <a:pt x="1005071" y="760222"/>
                  <a:pt x="1007398" y="760222"/>
                  <a:pt x="1012051" y="760222"/>
                </a:cubicBezTo>
                <a:cubicBezTo>
                  <a:pt x="1014377" y="765234"/>
                  <a:pt x="1019030" y="766905"/>
                  <a:pt x="1021357" y="771917"/>
                </a:cubicBezTo>
                <a:cubicBezTo>
                  <a:pt x="1014377" y="771917"/>
                  <a:pt x="1012051" y="771917"/>
                  <a:pt x="1005071" y="771917"/>
                </a:cubicBezTo>
                <a:cubicBezTo>
                  <a:pt x="1007398" y="776930"/>
                  <a:pt x="1007398" y="778601"/>
                  <a:pt x="1012051" y="781942"/>
                </a:cubicBezTo>
                <a:cubicBezTo>
                  <a:pt x="1012051" y="783613"/>
                  <a:pt x="1012051" y="783613"/>
                  <a:pt x="1009724" y="786955"/>
                </a:cubicBezTo>
                <a:cubicBezTo>
                  <a:pt x="1007398" y="786955"/>
                  <a:pt x="1007398" y="785284"/>
                  <a:pt x="1002744" y="785284"/>
                </a:cubicBezTo>
                <a:cubicBezTo>
                  <a:pt x="1002744" y="785284"/>
                  <a:pt x="1000418" y="786955"/>
                  <a:pt x="995765" y="790296"/>
                </a:cubicBezTo>
                <a:cubicBezTo>
                  <a:pt x="995765" y="791967"/>
                  <a:pt x="998091" y="795309"/>
                  <a:pt x="1002744" y="795309"/>
                </a:cubicBezTo>
                <a:cubicBezTo>
                  <a:pt x="1007398" y="795309"/>
                  <a:pt x="1009724" y="796980"/>
                  <a:pt x="1005071" y="800321"/>
                </a:cubicBezTo>
                <a:cubicBezTo>
                  <a:pt x="1005071" y="801992"/>
                  <a:pt x="1002744" y="801992"/>
                  <a:pt x="998091" y="801992"/>
                </a:cubicBezTo>
                <a:lnTo>
                  <a:pt x="995765" y="801992"/>
                </a:lnTo>
                <a:cubicBezTo>
                  <a:pt x="993438" y="800321"/>
                  <a:pt x="988785" y="795309"/>
                  <a:pt x="981805" y="796980"/>
                </a:cubicBezTo>
                <a:cubicBezTo>
                  <a:pt x="967846" y="801992"/>
                  <a:pt x="967846" y="801992"/>
                  <a:pt x="960866" y="812017"/>
                </a:cubicBezTo>
                <a:cubicBezTo>
                  <a:pt x="958540" y="813688"/>
                  <a:pt x="958540" y="817029"/>
                  <a:pt x="953887" y="823713"/>
                </a:cubicBezTo>
                <a:cubicBezTo>
                  <a:pt x="960866" y="822042"/>
                  <a:pt x="963193" y="822042"/>
                  <a:pt x="967846" y="818700"/>
                </a:cubicBezTo>
                <a:cubicBezTo>
                  <a:pt x="967846" y="823713"/>
                  <a:pt x="965520" y="823713"/>
                  <a:pt x="965520" y="825384"/>
                </a:cubicBezTo>
                <a:cubicBezTo>
                  <a:pt x="963193" y="825384"/>
                  <a:pt x="958540" y="825384"/>
                  <a:pt x="958540" y="827054"/>
                </a:cubicBezTo>
                <a:cubicBezTo>
                  <a:pt x="958540" y="828725"/>
                  <a:pt x="958540" y="833738"/>
                  <a:pt x="956213" y="833738"/>
                </a:cubicBezTo>
                <a:cubicBezTo>
                  <a:pt x="953887" y="835408"/>
                  <a:pt x="946907" y="835408"/>
                  <a:pt x="942254" y="835408"/>
                </a:cubicBezTo>
                <a:lnTo>
                  <a:pt x="939928" y="835408"/>
                </a:lnTo>
                <a:cubicBezTo>
                  <a:pt x="932948" y="828725"/>
                  <a:pt x="923642" y="830396"/>
                  <a:pt x="916662" y="830396"/>
                </a:cubicBezTo>
                <a:cubicBezTo>
                  <a:pt x="914335" y="835408"/>
                  <a:pt x="909682" y="837079"/>
                  <a:pt x="902703" y="842092"/>
                </a:cubicBezTo>
                <a:cubicBezTo>
                  <a:pt x="905029" y="842092"/>
                  <a:pt x="909682" y="843763"/>
                  <a:pt x="912009" y="843763"/>
                </a:cubicBezTo>
                <a:lnTo>
                  <a:pt x="914335" y="842092"/>
                </a:lnTo>
                <a:cubicBezTo>
                  <a:pt x="916662" y="847104"/>
                  <a:pt x="916662" y="852117"/>
                  <a:pt x="912009" y="853787"/>
                </a:cubicBezTo>
                <a:cubicBezTo>
                  <a:pt x="909682" y="855458"/>
                  <a:pt x="902703" y="852117"/>
                  <a:pt x="898050" y="852117"/>
                </a:cubicBezTo>
                <a:cubicBezTo>
                  <a:pt x="895723" y="853787"/>
                  <a:pt x="895723" y="858800"/>
                  <a:pt x="895723" y="862142"/>
                </a:cubicBezTo>
                <a:cubicBezTo>
                  <a:pt x="893396" y="862142"/>
                  <a:pt x="888743" y="862142"/>
                  <a:pt x="888743" y="862142"/>
                </a:cubicBezTo>
                <a:cubicBezTo>
                  <a:pt x="886417" y="857129"/>
                  <a:pt x="879437" y="855458"/>
                  <a:pt x="874784" y="852117"/>
                </a:cubicBezTo>
                <a:cubicBezTo>
                  <a:pt x="865478" y="847104"/>
                  <a:pt x="858498" y="850446"/>
                  <a:pt x="851518" y="852117"/>
                </a:cubicBezTo>
                <a:cubicBezTo>
                  <a:pt x="849192" y="852117"/>
                  <a:pt x="844539" y="853787"/>
                  <a:pt x="842212" y="853787"/>
                </a:cubicBezTo>
                <a:cubicBezTo>
                  <a:pt x="825926" y="852117"/>
                  <a:pt x="825926" y="852117"/>
                  <a:pt x="818947" y="860471"/>
                </a:cubicBezTo>
                <a:cubicBezTo>
                  <a:pt x="818947" y="862142"/>
                  <a:pt x="816620" y="865483"/>
                  <a:pt x="811967" y="867154"/>
                </a:cubicBezTo>
                <a:cubicBezTo>
                  <a:pt x="809641" y="862142"/>
                  <a:pt x="804987" y="860471"/>
                  <a:pt x="802661" y="855458"/>
                </a:cubicBezTo>
                <a:lnTo>
                  <a:pt x="800334" y="855458"/>
                </a:lnTo>
                <a:cubicBezTo>
                  <a:pt x="798008" y="857129"/>
                  <a:pt x="791028" y="862142"/>
                  <a:pt x="784048" y="857129"/>
                </a:cubicBezTo>
                <a:cubicBezTo>
                  <a:pt x="784048" y="857129"/>
                  <a:pt x="777069" y="858800"/>
                  <a:pt x="774742" y="862142"/>
                </a:cubicBezTo>
                <a:cubicBezTo>
                  <a:pt x="772416" y="857129"/>
                  <a:pt x="767763" y="855458"/>
                  <a:pt x="765436" y="850446"/>
                </a:cubicBezTo>
                <a:cubicBezTo>
                  <a:pt x="763109" y="852117"/>
                  <a:pt x="751477" y="852117"/>
                  <a:pt x="758456" y="860471"/>
                </a:cubicBezTo>
                <a:cubicBezTo>
                  <a:pt x="760783" y="862142"/>
                  <a:pt x="758456" y="865483"/>
                  <a:pt x="758456" y="865483"/>
                </a:cubicBezTo>
                <a:cubicBezTo>
                  <a:pt x="756130" y="865483"/>
                  <a:pt x="756130" y="867154"/>
                  <a:pt x="751477" y="867154"/>
                </a:cubicBezTo>
                <a:cubicBezTo>
                  <a:pt x="742170" y="867154"/>
                  <a:pt x="737517" y="878850"/>
                  <a:pt x="723558" y="872166"/>
                </a:cubicBezTo>
                <a:cubicBezTo>
                  <a:pt x="723558" y="870496"/>
                  <a:pt x="725885" y="867154"/>
                  <a:pt x="730538" y="865483"/>
                </a:cubicBezTo>
                <a:cubicBezTo>
                  <a:pt x="721232" y="865483"/>
                  <a:pt x="721232" y="865483"/>
                  <a:pt x="714252" y="875508"/>
                </a:cubicBezTo>
                <a:cubicBezTo>
                  <a:pt x="693313" y="870496"/>
                  <a:pt x="711925" y="858800"/>
                  <a:pt x="707272" y="848775"/>
                </a:cubicBezTo>
                <a:cubicBezTo>
                  <a:pt x="697966" y="853787"/>
                  <a:pt x="690986" y="855458"/>
                  <a:pt x="679354" y="860471"/>
                </a:cubicBezTo>
                <a:cubicBezTo>
                  <a:pt x="677027" y="860471"/>
                  <a:pt x="677027" y="858800"/>
                  <a:pt x="672374" y="855458"/>
                </a:cubicBezTo>
                <a:cubicBezTo>
                  <a:pt x="670047" y="860471"/>
                  <a:pt x="665394" y="862142"/>
                  <a:pt x="658415" y="870496"/>
                </a:cubicBezTo>
                <a:cubicBezTo>
                  <a:pt x="660741" y="860471"/>
                  <a:pt x="658415" y="853787"/>
                  <a:pt x="649108" y="848775"/>
                </a:cubicBezTo>
                <a:cubicBezTo>
                  <a:pt x="646782" y="850446"/>
                  <a:pt x="642129" y="855458"/>
                  <a:pt x="635149" y="855458"/>
                </a:cubicBezTo>
                <a:cubicBezTo>
                  <a:pt x="625843" y="857129"/>
                  <a:pt x="618863" y="855458"/>
                  <a:pt x="607230" y="853787"/>
                </a:cubicBezTo>
                <a:cubicBezTo>
                  <a:pt x="604904" y="853787"/>
                  <a:pt x="604904" y="852117"/>
                  <a:pt x="600251" y="848775"/>
                </a:cubicBezTo>
                <a:cubicBezTo>
                  <a:pt x="600251" y="847104"/>
                  <a:pt x="597924" y="843763"/>
                  <a:pt x="597924" y="842092"/>
                </a:cubicBezTo>
                <a:cubicBezTo>
                  <a:pt x="595598" y="837079"/>
                  <a:pt x="590945" y="832067"/>
                  <a:pt x="581638" y="832067"/>
                </a:cubicBezTo>
                <a:cubicBezTo>
                  <a:pt x="579312" y="832067"/>
                  <a:pt x="574659" y="830396"/>
                  <a:pt x="574659" y="827054"/>
                </a:cubicBezTo>
                <a:cubicBezTo>
                  <a:pt x="572332" y="822042"/>
                  <a:pt x="560699" y="822042"/>
                  <a:pt x="567679" y="815359"/>
                </a:cubicBezTo>
                <a:cubicBezTo>
                  <a:pt x="570006" y="813688"/>
                  <a:pt x="574659" y="813688"/>
                  <a:pt x="581638" y="810346"/>
                </a:cubicBezTo>
                <a:cubicBezTo>
                  <a:pt x="579312" y="805334"/>
                  <a:pt x="574659" y="800321"/>
                  <a:pt x="572332" y="793638"/>
                </a:cubicBezTo>
                <a:cubicBezTo>
                  <a:pt x="570006" y="798650"/>
                  <a:pt x="565352" y="800321"/>
                  <a:pt x="563026" y="803663"/>
                </a:cubicBezTo>
                <a:cubicBezTo>
                  <a:pt x="560699" y="801992"/>
                  <a:pt x="560699" y="798650"/>
                  <a:pt x="556046" y="796980"/>
                </a:cubicBezTo>
                <a:cubicBezTo>
                  <a:pt x="549067" y="795309"/>
                  <a:pt x="549067" y="803663"/>
                  <a:pt x="542087" y="801992"/>
                </a:cubicBezTo>
                <a:cubicBezTo>
                  <a:pt x="539760" y="800321"/>
                  <a:pt x="532781" y="800321"/>
                  <a:pt x="528128" y="800321"/>
                </a:cubicBezTo>
                <a:cubicBezTo>
                  <a:pt x="528128" y="785284"/>
                  <a:pt x="528128" y="785284"/>
                  <a:pt x="542087" y="771917"/>
                </a:cubicBezTo>
                <a:cubicBezTo>
                  <a:pt x="532781" y="771917"/>
                  <a:pt x="525801" y="778601"/>
                  <a:pt x="518821" y="770247"/>
                </a:cubicBezTo>
                <a:cubicBezTo>
                  <a:pt x="521148" y="768576"/>
                  <a:pt x="525801" y="765234"/>
                  <a:pt x="528128" y="760222"/>
                </a:cubicBezTo>
                <a:cubicBezTo>
                  <a:pt x="521148" y="760222"/>
                  <a:pt x="518821" y="760222"/>
                  <a:pt x="514168" y="760222"/>
                </a:cubicBezTo>
                <a:cubicBezTo>
                  <a:pt x="511842" y="760222"/>
                  <a:pt x="511842" y="761892"/>
                  <a:pt x="511842" y="761892"/>
                </a:cubicBezTo>
                <a:cubicBezTo>
                  <a:pt x="511842" y="763563"/>
                  <a:pt x="511842" y="768576"/>
                  <a:pt x="511842" y="771917"/>
                </a:cubicBezTo>
                <a:cubicBezTo>
                  <a:pt x="511842" y="773588"/>
                  <a:pt x="509515" y="778601"/>
                  <a:pt x="502535" y="776930"/>
                </a:cubicBezTo>
                <a:cubicBezTo>
                  <a:pt x="502535" y="771917"/>
                  <a:pt x="504862" y="766905"/>
                  <a:pt x="504862" y="761892"/>
                </a:cubicBezTo>
                <a:cubicBezTo>
                  <a:pt x="490903" y="761892"/>
                  <a:pt x="488576" y="761892"/>
                  <a:pt x="483923" y="758551"/>
                </a:cubicBezTo>
                <a:cubicBezTo>
                  <a:pt x="481597" y="756880"/>
                  <a:pt x="476943" y="753538"/>
                  <a:pt x="469964" y="751868"/>
                </a:cubicBezTo>
                <a:cubicBezTo>
                  <a:pt x="469964" y="750197"/>
                  <a:pt x="472290" y="745184"/>
                  <a:pt x="476943" y="745184"/>
                </a:cubicBezTo>
                <a:cubicBezTo>
                  <a:pt x="479270" y="745184"/>
                  <a:pt x="483923" y="743514"/>
                  <a:pt x="486250" y="740172"/>
                </a:cubicBezTo>
                <a:cubicBezTo>
                  <a:pt x="486250" y="738501"/>
                  <a:pt x="486250" y="733489"/>
                  <a:pt x="483923" y="730147"/>
                </a:cubicBezTo>
                <a:cubicBezTo>
                  <a:pt x="483923" y="730147"/>
                  <a:pt x="483923" y="728476"/>
                  <a:pt x="486250" y="725135"/>
                </a:cubicBezTo>
                <a:cubicBezTo>
                  <a:pt x="479270" y="726805"/>
                  <a:pt x="472290" y="726805"/>
                  <a:pt x="465311" y="730147"/>
                </a:cubicBezTo>
                <a:cubicBezTo>
                  <a:pt x="465311" y="723464"/>
                  <a:pt x="465311" y="715110"/>
                  <a:pt x="465311" y="710097"/>
                </a:cubicBezTo>
                <a:cubicBezTo>
                  <a:pt x="479270" y="708426"/>
                  <a:pt x="486250" y="710097"/>
                  <a:pt x="493229" y="721793"/>
                </a:cubicBezTo>
                <a:cubicBezTo>
                  <a:pt x="495556" y="711768"/>
                  <a:pt x="495556" y="705085"/>
                  <a:pt x="486250" y="698401"/>
                </a:cubicBezTo>
                <a:cubicBezTo>
                  <a:pt x="476943" y="693389"/>
                  <a:pt x="476943" y="693389"/>
                  <a:pt x="465311" y="698401"/>
                </a:cubicBezTo>
                <a:cubicBezTo>
                  <a:pt x="462984" y="698401"/>
                  <a:pt x="462984" y="698401"/>
                  <a:pt x="458331" y="700072"/>
                </a:cubicBezTo>
                <a:cubicBezTo>
                  <a:pt x="456004" y="698401"/>
                  <a:pt x="451351" y="695060"/>
                  <a:pt x="456004" y="693389"/>
                </a:cubicBezTo>
                <a:cubicBezTo>
                  <a:pt x="456004" y="688377"/>
                  <a:pt x="456004" y="683364"/>
                  <a:pt x="458331" y="681693"/>
                </a:cubicBezTo>
                <a:cubicBezTo>
                  <a:pt x="465311" y="676681"/>
                  <a:pt x="460658" y="669998"/>
                  <a:pt x="467637" y="664985"/>
                </a:cubicBezTo>
                <a:cubicBezTo>
                  <a:pt x="469964" y="663314"/>
                  <a:pt x="474617" y="658302"/>
                  <a:pt x="476943" y="654960"/>
                </a:cubicBezTo>
                <a:cubicBezTo>
                  <a:pt x="474617" y="654960"/>
                  <a:pt x="469964" y="654960"/>
                  <a:pt x="467637" y="654960"/>
                </a:cubicBezTo>
                <a:cubicBezTo>
                  <a:pt x="467637" y="653289"/>
                  <a:pt x="467637" y="653289"/>
                  <a:pt x="467637" y="649948"/>
                </a:cubicBezTo>
                <a:cubicBezTo>
                  <a:pt x="469964" y="649948"/>
                  <a:pt x="474617" y="649948"/>
                  <a:pt x="481597" y="649948"/>
                </a:cubicBezTo>
                <a:cubicBezTo>
                  <a:pt x="488576" y="644935"/>
                  <a:pt x="490903" y="638252"/>
                  <a:pt x="497882" y="628227"/>
                </a:cubicBezTo>
                <a:cubicBezTo>
                  <a:pt x="490903" y="629898"/>
                  <a:pt x="488576" y="629898"/>
                  <a:pt x="481597" y="629898"/>
                </a:cubicBezTo>
                <a:cubicBezTo>
                  <a:pt x="481597" y="624886"/>
                  <a:pt x="481597" y="623215"/>
                  <a:pt x="479270" y="618202"/>
                </a:cubicBezTo>
                <a:cubicBezTo>
                  <a:pt x="481597" y="616531"/>
                  <a:pt x="486250" y="616531"/>
                  <a:pt x="493229" y="616531"/>
                </a:cubicBezTo>
                <a:cubicBezTo>
                  <a:pt x="493229" y="611519"/>
                  <a:pt x="490903" y="604836"/>
                  <a:pt x="500209" y="601494"/>
                </a:cubicBezTo>
                <a:cubicBezTo>
                  <a:pt x="502535" y="589798"/>
                  <a:pt x="507189" y="599823"/>
                  <a:pt x="514168" y="599823"/>
                </a:cubicBezTo>
                <a:cubicBezTo>
                  <a:pt x="516495" y="598152"/>
                  <a:pt x="523474" y="594811"/>
                  <a:pt x="523474" y="589798"/>
                </a:cubicBezTo>
                <a:cubicBezTo>
                  <a:pt x="523474" y="584786"/>
                  <a:pt x="525801" y="583115"/>
                  <a:pt x="530454" y="574761"/>
                </a:cubicBezTo>
                <a:cubicBezTo>
                  <a:pt x="532781" y="576432"/>
                  <a:pt x="532781" y="579773"/>
                  <a:pt x="537434" y="581444"/>
                </a:cubicBezTo>
                <a:cubicBezTo>
                  <a:pt x="539760" y="581444"/>
                  <a:pt x="544413" y="581444"/>
                  <a:pt x="551393" y="581444"/>
                </a:cubicBezTo>
                <a:cubicBezTo>
                  <a:pt x="551393" y="579773"/>
                  <a:pt x="551393" y="574761"/>
                  <a:pt x="551393" y="571419"/>
                </a:cubicBezTo>
                <a:cubicBezTo>
                  <a:pt x="549067" y="571419"/>
                  <a:pt x="542087" y="576432"/>
                  <a:pt x="537434" y="571419"/>
                </a:cubicBezTo>
                <a:cubicBezTo>
                  <a:pt x="535107" y="569749"/>
                  <a:pt x="530454" y="569749"/>
                  <a:pt x="528128" y="566407"/>
                </a:cubicBezTo>
                <a:cubicBezTo>
                  <a:pt x="525801" y="564736"/>
                  <a:pt x="521148" y="561394"/>
                  <a:pt x="521148" y="556382"/>
                </a:cubicBezTo>
                <a:cubicBezTo>
                  <a:pt x="528128" y="554711"/>
                  <a:pt x="530454" y="558053"/>
                  <a:pt x="535107" y="561394"/>
                </a:cubicBezTo>
                <a:cubicBezTo>
                  <a:pt x="535107" y="561394"/>
                  <a:pt x="537434" y="559724"/>
                  <a:pt x="542087" y="559724"/>
                </a:cubicBezTo>
                <a:cubicBezTo>
                  <a:pt x="542087" y="559724"/>
                  <a:pt x="544413" y="559724"/>
                  <a:pt x="549067" y="559724"/>
                </a:cubicBezTo>
                <a:cubicBezTo>
                  <a:pt x="546740" y="558053"/>
                  <a:pt x="546740" y="554711"/>
                  <a:pt x="546740" y="554711"/>
                </a:cubicBezTo>
                <a:cubicBezTo>
                  <a:pt x="537434" y="553040"/>
                  <a:pt x="530454" y="549699"/>
                  <a:pt x="518821" y="548028"/>
                </a:cubicBezTo>
                <a:cubicBezTo>
                  <a:pt x="516495" y="543016"/>
                  <a:pt x="516495" y="536332"/>
                  <a:pt x="521148" y="532991"/>
                </a:cubicBezTo>
                <a:cubicBezTo>
                  <a:pt x="523474" y="531320"/>
                  <a:pt x="530454" y="532991"/>
                  <a:pt x="535107" y="538003"/>
                </a:cubicBezTo>
                <a:cubicBezTo>
                  <a:pt x="535107" y="538003"/>
                  <a:pt x="532781" y="538003"/>
                  <a:pt x="532781" y="539674"/>
                </a:cubicBezTo>
                <a:cubicBezTo>
                  <a:pt x="535107" y="541345"/>
                  <a:pt x="539760" y="541345"/>
                  <a:pt x="539760" y="534661"/>
                </a:cubicBezTo>
                <a:cubicBezTo>
                  <a:pt x="546740" y="534661"/>
                  <a:pt x="553720" y="534661"/>
                  <a:pt x="560699" y="534661"/>
                </a:cubicBezTo>
                <a:lnTo>
                  <a:pt x="560699" y="532991"/>
                </a:lnTo>
                <a:cubicBezTo>
                  <a:pt x="553720" y="532991"/>
                  <a:pt x="551393" y="531320"/>
                  <a:pt x="544413" y="527978"/>
                </a:cubicBezTo>
                <a:cubicBezTo>
                  <a:pt x="553720" y="517953"/>
                  <a:pt x="567679" y="521295"/>
                  <a:pt x="581638" y="521295"/>
                </a:cubicBezTo>
                <a:cubicBezTo>
                  <a:pt x="581638" y="519624"/>
                  <a:pt x="581638" y="516282"/>
                  <a:pt x="579312" y="514612"/>
                </a:cubicBezTo>
                <a:cubicBezTo>
                  <a:pt x="576985" y="512941"/>
                  <a:pt x="572332" y="509599"/>
                  <a:pt x="576985" y="504587"/>
                </a:cubicBezTo>
                <a:cubicBezTo>
                  <a:pt x="586291" y="502916"/>
                  <a:pt x="593271" y="502916"/>
                  <a:pt x="600251" y="499574"/>
                </a:cubicBezTo>
                <a:cubicBezTo>
                  <a:pt x="600251" y="494562"/>
                  <a:pt x="600251" y="492891"/>
                  <a:pt x="600251" y="487879"/>
                </a:cubicBezTo>
                <a:cubicBezTo>
                  <a:pt x="597924" y="487879"/>
                  <a:pt x="593271" y="487879"/>
                  <a:pt x="590945" y="487879"/>
                </a:cubicBezTo>
                <a:cubicBezTo>
                  <a:pt x="590945" y="489549"/>
                  <a:pt x="593271" y="492891"/>
                  <a:pt x="593271" y="494562"/>
                </a:cubicBezTo>
                <a:cubicBezTo>
                  <a:pt x="590945" y="496233"/>
                  <a:pt x="590945" y="496233"/>
                  <a:pt x="590945" y="496233"/>
                </a:cubicBezTo>
                <a:cubicBezTo>
                  <a:pt x="581638" y="494562"/>
                  <a:pt x="576985" y="494562"/>
                  <a:pt x="572332" y="492891"/>
                </a:cubicBezTo>
                <a:cubicBezTo>
                  <a:pt x="572332" y="491220"/>
                  <a:pt x="572332" y="487879"/>
                  <a:pt x="572332" y="486208"/>
                </a:cubicBezTo>
                <a:cubicBezTo>
                  <a:pt x="574659" y="486208"/>
                  <a:pt x="581638" y="484537"/>
                  <a:pt x="586291" y="484537"/>
                </a:cubicBezTo>
                <a:cubicBezTo>
                  <a:pt x="586291" y="479524"/>
                  <a:pt x="593271" y="479524"/>
                  <a:pt x="595598" y="479524"/>
                </a:cubicBezTo>
                <a:cubicBezTo>
                  <a:pt x="597924" y="477854"/>
                  <a:pt x="602577" y="477854"/>
                  <a:pt x="609557" y="474512"/>
                </a:cubicBezTo>
                <a:cubicBezTo>
                  <a:pt x="609557" y="472841"/>
                  <a:pt x="609557" y="469500"/>
                  <a:pt x="609557" y="464487"/>
                </a:cubicBezTo>
                <a:cubicBezTo>
                  <a:pt x="611883" y="464487"/>
                  <a:pt x="616537" y="466158"/>
                  <a:pt x="618863" y="466158"/>
                </a:cubicBezTo>
                <a:cubicBezTo>
                  <a:pt x="625843" y="459475"/>
                  <a:pt x="639802" y="461145"/>
                  <a:pt x="649108" y="461145"/>
                </a:cubicBezTo>
                <a:cubicBezTo>
                  <a:pt x="663068" y="467829"/>
                  <a:pt x="672374" y="461145"/>
                  <a:pt x="679354" y="454462"/>
                </a:cubicBezTo>
                <a:cubicBezTo>
                  <a:pt x="679354" y="452791"/>
                  <a:pt x="679354" y="452791"/>
                  <a:pt x="679354" y="452791"/>
                </a:cubicBezTo>
                <a:cubicBezTo>
                  <a:pt x="677027" y="451121"/>
                  <a:pt x="665394" y="451121"/>
                  <a:pt x="670047" y="442766"/>
                </a:cubicBezTo>
                <a:cubicBezTo>
                  <a:pt x="677027" y="442766"/>
                  <a:pt x="686333" y="442766"/>
                  <a:pt x="693313" y="437754"/>
                </a:cubicBezTo>
                <a:cubicBezTo>
                  <a:pt x="693313" y="436083"/>
                  <a:pt x="695639" y="436083"/>
                  <a:pt x="700293" y="436083"/>
                </a:cubicBezTo>
                <a:cubicBezTo>
                  <a:pt x="707272" y="436083"/>
                  <a:pt x="714252" y="441096"/>
                  <a:pt x="721232" y="434412"/>
                </a:cubicBezTo>
                <a:cubicBezTo>
                  <a:pt x="723558" y="429400"/>
                  <a:pt x="735191" y="432742"/>
                  <a:pt x="737517" y="427729"/>
                </a:cubicBezTo>
                <a:cubicBezTo>
                  <a:pt x="739844" y="422717"/>
                  <a:pt x="746824" y="422717"/>
                  <a:pt x="753803" y="426058"/>
                </a:cubicBezTo>
                <a:cubicBezTo>
                  <a:pt x="760783" y="427729"/>
                  <a:pt x="763109" y="426058"/>
                  <a:pt x="770089" y="424387"/>
                </a:cubicBezTo>
                <a:cubicBezTo>
                  <a:pt x="784048" y="419375"/>
                  <a:pt x="800334" y="417704"/>
                  <a:pt x="814294" y="414363"/>
                </a:cubicBezTo>
                <a:cubicBezTo>
                  <a:pt x="816620" y="414363"/>
                  <a:pt x="821273" y="414363"/>
                  <a:pt x="828253" y="412692"/>
                </a:cubicBezTo>
                <a:cubicBezTo>
                  <a:pt x="830580" y="414363"/>
                  <a:pt x="835233" y="417704"/>
                  <a:pt x="837559" y="422717"/>
                </a:cubicBezTo>
                <a:cubicBezTo>
                  <a:pt x="844539" y="416033"/>
                  <a:pt x="844539" y="422717"/>
                  <a:pt x="846865" y="424387"/>
                </a:cubicBezTo>
                <a:cubicBezTo>
                  <a:pt x="837559" y="422717"/>
                  <a:pt x="830580" y="431071"/>
                  <a:pt x="818947" y="426058"/>
                </a:cubicBezTo>
                <a:cubicBezTo>
                  <a:pt x="818947" y="426058"/>
                  <a:pt x="818947" y="427729"/>
                  <a:pt x="818947" y="431071"/>
                </a:cubicBezTo>
                <a:cubicBezTo>
                  <a:pt x="825926" y="431071"/>
                  <a:pt x="828253" y="432742"/>
                  <a:pt x="832906" y="431071"/>
                </a:cubicBezTo>
                <a:cubicBezTo>
                  <a:pt x="839886" y="429400"/>
                  <a:pt x="842212" y="429400"/>
                  <a:pt x="842212" y="436083"/>
                </a:cubicBezTo>
                <a:cubicBezTo>
                  <a:pt x="842212" y="436083"/>
                  <a:pt x="842212" y="437754"/>
                  <a:pt x="842212" y="441096"/>
                </a:cubicBezTo>
                <a:cubicBezTo>
                  <a:pt x="844539" y="439425"/>
                  <a:pt x="849192" y="439425"/>
                  <a:pt x="849192" y="436083"/>
                </a:cubicBezTo>
                <a:cubicBezTo>
                  <a:pt x="851518" y="434412"/>
                  <a:pt x="856172" y="431071"/>
                  <a:pt x="858498" y="429400"/>
                </a:cubicBezTo>
                <a:cubicBezTo>
                  <a:pt x="860825" y="427729"/>
                  <a:pt x="865478" y="424387"/>
                  <a:pt x="858498" y="422717"/>
                </a:cubicBezTo>
                <a:cubicBezTo>
                  <a:pt x="865478" y="416033"/>
                  <a:pt x="874784" y="417704"/>
                  <a:pt x="881764" y="417704"/>
                </a:cubicBezTo>
                <a:cubicBezTo>
                  <a:pt x="888743" y="416033"/>
                  <a:pt x="895723" y="417704"/>
                  <a:pt x="895723" y="422717"/>
                </a:cubicBezTo>
                <a:cubicBezTo>
                  <a:pt x="895723" y="424387"/>
                  <a:pt x="893396" y="427729"/>
                  <a:pt x="893396" y="432742"/>
                </a:cubicBezTo>
                <a:cubicBezTo>
                  <a:pt x="902703" y="432742"/>
                  <a:pt x="914335" y="426058"/>
                  <a:pt x="921315" y="434412"/>
                </a:cubicBezTo>
                <a:cubicBezTo>
                  <a:pt x="921315" y="439425"/>
                  <a:pt x="921315" y="444437"/>
                  <a:pt x="918989" y="451121"/>
                </a:cubicBezTo>
                <a:cubicBezTo>
                  <a:pt x="932948" y="451121"/>
                  <a:pt x="949234" y="446108"/>
                  <a:pt x="956213" y="462816"/>
                </a:cubicBezTo>
                <a:cubicBezTo>
                  <a:pt x="953887" y="464487"/>
                  <a:pt x="949234" y="467829"/>
                  <a:pt x="942254" y="472841"/>
                </a:cubicBezTo>
                <a:cubicBezTo>
                  <a:pt x="956213" y="474512"/>
                  <a:pt x="963193" y="477854"/>
                  <a:pt x="972499" y="479524"/>
                </a:cubicBezTo>
                <a:cubicBezTo>
                  <a:pt x="963193" y="484537"/>
                  <a:pt x="963193" y="484537"/>
                  <a:pt x="944581" y="484537"/>
                </a:cubicBezTo>
                <a:cubicBezTo>
                  <a:pt x="951560" y="484537"/>
                  <a:pt x="951560" y="486208"/>
                  <a:pt x="953887" y="486208"/>
                </a:cubicBezTo>
                <a:cubicBezTo>
                  <a:pt x="956213" y="487879"/>
                  <a:pt x="960866" y="487879"/>
                  <a:pt x="963193" y="491220"/>
                </a:cubicBezTo>
                <a:cubicBezTo>
                  <a:pt x="963193" y="492891"/>
                  <a:pt x="960866" y="496233"/>
                  <a:pt x="960866" y="497903"/>
                </a:cubicBezTo>
                <a:cubicBezTo>
                  <a:pt x="970173" y="497903"/>
                  <a:pt x="977152" y="497903"/>
                  <a:pt x="988785" y="496233"/>
                </a:cubicBezTo>
                <a:cubicBezTo>
                  <a:pt x="986459" y="501245"/>
                  <a:pt x="986459" y="502916"/>
                  <a:pt x="981805" y="507928"/>
                </a:cubicBezTo>
                <a:cubicBezTo>
                  <a:pt x="984132" y="507928"/>
                  <a:pt x="988785" y="509599"/>
                  <a:pt x="988785" y="509599"/>
                </a:cubicBezTo>
                <a:cubicBezTo>
                  <a:pt x="995765" y="504587"/>
                  <a:pt x="1002744" y="509599"/>
                  <a:pt x="1009724" y="507928"/>
                </a:cubicBezTo>
                <a:cubicBezTo>
                  <a:pt x="1012051" y="512941"/>
                  <a:pt x="1019030" y="514612"/>
                  <a:pt x="1023683" y="519624"/>
                </a:cubicBezTo>
                <a:cubicBezTo>
                  <a:pt x="1021357" y="521295"/>
                  <a:pt x="1016704" y="526307"/>
                  <a:pt x="1014377" y="526307"/>
                </a:cubicBezTo>
                <a:cubicBezTo>
                  <a:pt x="1000418" y="527978"/>
                  <a:pt x="998091" y="536332"/>
                  <a:pt x="998091" y="546357"/>
                </a:cubicBezTo>
                <a:cubicBezTo>
                  <a:pt x="998091" y="546357"/>
                  <a:pt x="998091" y="548028"/>
                  <a:pt x="998091" y="551370"/>
                </a:cubicBezTo>
                <a:cubicBezTo>
                  <a:pt x="1005071" y="556382"/>
                  <a:pt x="1012051" y="553040"/>
                  <a:pt x="1019030" y="556382"/>
                </a:cubicBezTo>
                <a:cubicBezTo>
                  <a:pt x="1021357" y="558053"/>
                  <a:pt x="1032990" y="556382"/>
                  <a:pt x="1035316" y="554711"/>
                </a:cubicBezTo>
                <a:cubicBezTo>
                  <a:pt x="1037643" y="553040"/>
                  <a:pt x="1044622" y="556382"/>
                  <a:pt x="1049275" y="554711"/>
                </a:cubicBezTo>
                <a:cubicBezTo>
                  <a:pt x="1056255" y="553040"/>
                  <a:pt x="1058582" y="554711"/>
                  <a:pt x="1065561" y="553040"/>
                </a:cubicBezTo>
                <a:cubicBezTo>
                  <a:pt x="1063235" y="559724"/>
                  <a:pt x="1058582" y="563065"/>
                  <a:pt x="1056255" y="568078"/>
                </a:cubicBezTo>
                <a:cubicBezTo>
                  <a:pt x="1053929" y="573090"/>
                  <a:pt x="1049275" y="578103"/>
                  <a:pt x="1058582" y="578103"/>
                </a:cubicBezTo>
                <a:cubicBezTo>
                  <a:pt x="1060908" y="578103"/>
                  <a:pt x="1060908" y="579773"/>
                  <a:pt x="1060908" y="583115"/>
                </a:cubicBezTo>
                <a:cubicBezTo>
                  <a:pt x="1060908" y="588128"/>
                  <a:pt x="1060908" y="589798"/>
                  <a:pt x="1060908" y="594811"/>
                </a:cubicBezTo>
                <a:cubicBezTo>
                  <a:pt x="1051602" y="596482"/>
                  <a:pt x="1039969" y="601494"/>
                  <a:pt x="1032990" y="609848"/>
                </a:cubicBezTo>
                <a:cubicBezTo>
                  <a:pt x="1035316" y="609848"/>
                  <a:pt x="1039969" y="609848"/>
                  <a:pt x="1046949" y="609848"/>
                </a:cubicBezTo>
                <a:cubicBezTo>
                  <a:pt x="1046949" y="609848"/>
                  <a:pt x="1049275" y="611519"/>
                  <a:pt x="1049275" y="614861"/>
                </a:cubicBezTo>
                <a:cubicBezTo>
                  <a:pt x="1051602" y="614861"/>
                  <a:pt x="1058582" y="613190"/>
                  <a:pt x="1063235" y="613190"/>
                </a:cubicBezTo>
                <a:cubicBezTo>
                  <a:pt x="1063235" y="613190"/>
                  <a:pt x="1065561" y="613190"/>
                  <a:pt x="1070215" y="613190"/>
                </a:cubicBezTo>
                <a:cubicBezTo>
                  <a:pt x="1070215" y="614861"/>
                  <a:pt x="1070215" y="618202"/>
                  <a:pt x="1070215" y="619873"/>
                </a:cubicBezTo>
                <a:cubicBezTo>
                  <a:pt x="1063235" y="624886"/>
                  <a:pt x="1056255" y="626556"/>
                  <a:pt x="1049275" y="629898"/>
                </a:cubicBezTo>
                <a:cubicBezTo>
                  <a:pt x="1051602" y="629898"/>
                  <a:pt x="1051602" y="631569"/>
                  <a:pt x="1051602" y="631569"/>
                </a:cubicBezTo>
                <a:cubicBezTo>
                  <a:pt x="1053929" y="633240"/>
                  <a:pt x="1053929" y="638252"/>
                  <a:pt x="1053929" y="641594"/>
                </a:cubicBezTo>
                <a:cubicBezTo>
                  <a:pt x="1046949" y="643265"/>
                  <a:pt x="1044622" y="646606"/>
                  <a:pt x="1039969" y="648277"/>
                </a:cubicBezTo>
                <a:cubicBezTo>
                  <a:pt x="1042296" y="649948"/>
                  <a:pt x="1042296" y="653289"/>
                  <a:pt x="1042296" y="653289"/>
                </a:cubicBezTo>
                <a:cubicBezTo>
                  <a:pt x="1051602" y="653289"/>
                  <a:pt x="1058582" y="658302"/>
                  <a:pt x="1070215" y="658302"/>
                </a:cubicBezTo>
                <a:cubicBezTo>
                  <a:pt x="1077194" y="658302"/>
                  <a:pt x="1084174" y="663314"/>
                  <a:pt x="1084174" y="669998"/>
                </a:cubicBezTo>
                <a:cubicBezTo>
                  <a:pt x="1067888" y="671668"/>
                  <a:pt x="1053929" y="671668"/>
                  <a:pt x="1039969" y="680022"/>
                </a:cubicBezTo>
                <a:cubicBezTo>
                  <a:pt x="1051602" y="675010"/>
                  <a:pt x="1058582" y="676681"/>
                  <a:pt x="1065561" y="671668"/>
                </a:cubicBezTo>
                <a:close/>
                <a:moveTo>
                  <a:pt x="2303288" y="671668"/>
                </a:moveTo>
                <a:cubicBezTo>
                  <a:pt x="2310267" y="673339"/>
                  <a:pt x="2319574" y="673339"/>
                  <a:pt x="2326553" y="676681"/>
                </a:cubicBezTo>
                <a:cubicBezTo>
                  <a:pt x="2324227" y="678352"/>
                  <a:pt x="2319574" y="681693"/>
                  <a:pt x="2317247" y="681693"/>
                </a:cubicBezTo>
                <a:cubicBezTo>
                  <a:pt x="2314920" y="681693"/>
                  <a:pt x="2310267" y="681693"/>
                  <a:pt x="2307941" y="681693"/>
                </a:cubicBezTo>
                <a:cubicBezTo>
                  <a:pt x="2305614" y="681693"/>
                  <a:pt x="2300961" y="686706"/>
                  <a:pt x="2298635" y="681693"/>
                </a:cubicBezTo>
                <a:cubicBezTo>
                  <a:pt x="2298635" y="683364"/>
                  <a:pt x="2298635" y="683364"/>
                  <a:pt x="2298635" y="683364"/>
                </a:cubicBezTo>
                <a:cubicBezTo>
                  <a:pt x="2298635" y="690047"/>
                  <a:pt x="2305614" y="685035"/>
                  <a:pt x="2307941" y="688377"/>
                </a:cubicBezTo>
                <a:cubicBezTo>
                  <a:pt x="2314920" y="690047"/>
                  <a:pt x="2321900" y="693389"/>
                  <a:pt x="2324227" y="698401"/>
                </a:cubicBezTo>
                <a:cubicBezTo>
                  <a:pt x="2321900" y="698401"/>
                  <a:pt x="2317247" y="698401"/>
                  <a:pt x="2310267" y="696731"/>
                </a:cubicBezTo>
                <a:cubicBezTo>
                  <a:pt x="2303288" y="706756"/>
                  <a:pt x="2289328" y="711768"/>
                  <a:pt x="2280022" y="716780"/>
                </a:cubicBezTo>
                <a:cubicBezTo>
                  <a:pt x="2273042" y="718451"/>
                  <a:pt x="2277696" y="721793"/>
                  <a:pt x="2277696" y="726805"/>
                </a:cubicBezTo>
                <a:cubicBezTo>
                  <a:pt x="2284675" y="726805"/>
                  <a:pt x="2287002" y="721793"/>
                  <a:pt x="2291655" y="721793"/>
                </a:cubicBezTo>
                <a:cubicBezTo>
                  <a:pt x="2293981" y="721793"/>
                  <a:pt x="2300961" y="721793"/>
                  <a:pt x="2305614" y="721793"/>
                </a:cubicBezTo>
                <a:cubicBezTo>
                  <a:pt x="2307941" y="721793"/>
                  <a:pt x="2307941" y="723464"/>
                  <a:pt x="2307941" y="723464"/>
                </a:cubicBezTo>
                <a:cubicBezTo>
                  <a:pt x="2307941" y="725135"/>
                  <a:pt x="2307941" y="728476"/>
                  <a:pt x="2307941" y="733489"/>
                </a:cubicBezTo>
                <a:cubicBezTo>
                  <a:pt x="2300961" y="733489"/>
                  <a:pt x="2293981" y="728476"/>
                  <a:pt x="2287002" y="733489"/>
                </a:cubicBezTo>
                <a:lnTo>
                  <a:pt x="2284675" y="735159"/>
                </a:lnTo>
                <a:cubicBezTo>
                  <a:pt x="2284675" y="745184"/>
                  <a:pt x="2270716" y="746855"/>
                  <a:pt x="2268389" y="751868"/>
                </a:cubicBezTo>
                <a:cubicBezTo>
                  <a:pt x="2266063" y="750197"/>
                  <a:pt x="2261410" y="746855"/>
                  <a:pt x="2259083" y="745184"/>
                </a:cubicBezTo>
                <a:cubicBezTo>
                  <a:pt x="2259083" y="740172"/>
                  <a:pt x="2261410" y="738501"/>
                  <a:pt x="2261410" y="735159"/>
                </a:cubicBezTo>
                <a:cubicBezTo>
                  <a:pt x="2254430" y="730147"/>
                  <a:pt x="2247450" y="733489"/>
                  <a:pt x="2247450" y="736830"/>
                </a:cubicBezTo>
                <a:cubicBezTo>
                  <a:pt x="2245124" y="738501"/>
                  <a:pt x="2249777" y="741843"/>
                  <a:pt x="2247450" y="746855"/>
                </a:cubicBezTo>
                <a:cubicBezTo>
                  <a:pt x="2238144" y="745184"/>
                  <a:pt x="2231165" y="745184"/>
                  <a:pt x="2219532" y="741843"/>
                </a:cubicBezTo>
                <a:cubicBezTo>
                  <a:pt x="2221858" y="746855"/>
                  <a:pt x="2221858" y="746855"/>
                  <a:pt x="2226511" y="748526"/>
                </a:cubicBezTo>
                <a:cubicBezTo>
                  <a:pt x="2228838" y="750197"/>
                  <a:pt x="2235818" y="755209"/>
                  <a:pt x="2242797" y="760222"/>
                </a:cubicBezTo>
                <a:cubicBezTo>
                  <a:pt x="2242797" y="760222"/>
                  <a:pt x="2245124" y="760222"/>
                  <a:pt x="2249777" y="760222"/>
                </a:cubicBezTo>
                <a:cubicBezTo>
                  <a:pt x="2252104" y="765234"/>
                  <a:pt x="2256757" y="766905"/>
                  <a:pt x="2259083" y="771917"/>
                </a:cubicBezTo>
                <a:cubicBezTo>
                  <a:pt x="2252104" y="771917"/>
                  <a:pt x="2249777" y="771917"/>
                  <a:pt x="2242797" y="771917"/>
                </a:cubicBezTo>
                <a:cubicBezTo>
                  <a:pt x="2245124" y="776930"/>
                  <a:pt x="2245124" y="778601"/>
                  <a:pt x="2249777" y="781942"/>
                </a:cubicBezTo>
                <a:cubicBezTo>
                  <a:pt x="2249777" y="783613"/>
                  <a:pt x="2249777" y="783613"/>
                  <a:pt x="2247450" y="786955"/>
                </a:cubicBezTo>
                <a:cubicBezTo>
                  <a:pt x="2245124" y="786955"/>
                  <a:pt x="2245124" y="785284"/>
                  <a:pt x="2240471" y="785284"/>
                </a:cubicBezTo>
                <a:cubicBezTo>
                  <a:pt x="2240471" y="785284"/>
                  <a:pt x="2238144" y="786955"/>
                  <a:pt x="2233491" y="790296"/>
                </a:cubicBezTo>
                <a:cubicBezTo>
                  <a:pt x="2233491" y="791967"/>
                  <a:pt x="2235818" y="795309"/>
                  <a:pt x="2240471" y="795309"/>
                </a:cubicBezTo>
                <a:cubicBezTo>
                  <a:pt x="2245124" y="795309"/>
                  <a:pt x="2247450" y="796980"/>
                  <a:pt x="2242797" y="800321"/>
                </a:cubicBezTo>
                <a:cubicBezTo>
                  <a:pt x="2242797" y="801992"/>
                  <a:pt x="2240471" y="801992"/>
                  <a:pt x="2235818" y="801992"/>
                </a:cubicBezTo>
                <a:lnTo>
                  <a:pt x="2233491" y="801992"/>
                </a:lnTo>
                <a:cubicBezTo>
                  <a:pt x="2231165" y="800321"/>
                  <a:pt x="2226511" y="795309"/>
                  <a:pt x="2219532" y="796980"/>
                </a:cubicBezTo>
                <a:cubicBezTo>
                  <a:pt x="2205573" y="801992"/>
                  <a:pt x="2205573" y="801992"/>
                  <a:pt x="2198593" y="812017"/>
                </a:cubicBezTo>
                <a:cubicBezTo>
                  <a:pt x="2196266" y="813688"/>
                  <a:pt x="2196266" y="817029"/>
                  <a:pt x="2191613" y="823713"/>
                </a:cubicBezTo>
                <a:cubicBezTo>
                  <a:pt x="2198593" y="822042"/>
                  <a:pt x="2200919" y="822042"/>
                  <a:pt x="2205573" y="818700"/>
                </a:cubicBezTo>
                <a:cubicBezTo>
                  <a:pt x="2205573" y="823713"/>
                  <a:pt x="2203246" y="823713"/>
                  <a:pt x="2203246" y="825384"/>
                </a:cubicBezTo>
                <a:cubicBezTo>
                  <a:pt x="2200919" y="825384"/>
                  <a:pt x="2196266" y="825384"/>
                  <a:pt x="2196266" y="827054"/>
                </a:cubicBezTo>
                <a:cubicBezTo>
                  <a:pt x="2196266" y="828725"/>
                  <a:pt x="2196266" y="833738"/>
                  <a:pt x="2193940" y="833738"/>
                </a:cubicBezTo>
                <a:cubicBezTo>
                  <a:pt x="2191613" y="835408"/>
                  <a:pt x="2184634" y="835408"/>
                  <a:pt x="2179980" y="835408"/>
                </a:cubicBezTo>
                <a:lnTo>
                  <a:pt x="2177654" y="835408"/>
                </a:lnTo>
                <a:cubicBezTo>
                  <a:pt x="2170674" y="828725"/>
                  <a:pt x="2161368" y="830396"/>
                  <a:pt x="2154388" y="830396"/>
                </a:cubicBezTo>
                <a:cubicBezTo>
                  <a:pt x="2152062" y="835408"/>
                  <a:pt x="2147409" y="837079"/>
                  <a:pt x="2140429" y="842092"/>
                </a:cubicBezTo>
                <a:cubicBezTo>
                  <a:pt x="2142756" y="842092"/>
                  <a:pt x="2147409" y="843763"/>
                  <a:pt x="2149735" y="843763"/>
                </a:cubicBezTo>
                <a:lnTo>
                  <a:pt x="2152062" y="842092"/>
                </a:lnTo>
                <a:cubicBezTo>
                  <a:pt x="2154388" y="847104"/>
                  <a:pt x="2154388" y="852117"/>
                  <a:pt x="2149735" y="853787"/>
                </a:cubicBezTo>
                <a:cubicBezTo>
                  <a:pt x="2147409" y="855458"/>
                  <a:pt x="2140429" y="852117"/>
                  <a:pt x="2135776" y="852117"/>
                </a:cubicBezTo>
                <a:cubicBezTo>
                  <a:pt x="2133449" y="853787"/>
                  <a:pt x="2133449" y="858800"/>
                  <a:pt x="2133449" y="862142"/>
                </a:cubicBezTo>
                <a:cubicBezTo>
                  <a:pt x="2131123" y="862142"/>
                  <a:pt x="2126470" y="862142"/>
                  <a:pt x="2126470" y="862142"/>
                </a:cubicBezTo>
                <a:cubicBezTo>
                  <a:pt x="2124143" y="857129"/>
                  <a:pt x="2117163" y="855458"/>
                  <a:pt x="2112510" y="852117"/>
                </a:cubicBezTo>
                <a:cubicBezTo>
                  <a:pt x="2103204" y="847104"/>
                  <a:pt x="2096224" y="850446"/>
                  <a:pt x="2089245" y="852117"/>
                </a:cubicBezTo>
                <a:cubicBezTo>
                  <a:pt x="2086918" y="852117"/>
                  <a:pt x="2082265" y="853787"/>
                  <a:pt x="2079939" y="853787"/>
                </a:cubicBezTo>
                <a:cubicBezTo>
                  <a:pt x="2063653" y="852117"/>
                  <a:pt x="2063653" y="852117"/>
                  <a:pt x="2056673" y="860471"/>
                </a:cubicBezTo>
                <a:cubicBezTo>
                  <a:pt x="2056673" y="862142"/>
                  <a:pt x="2054347" y="865483"/>
                  <a:pt x="2049693" y="867154"/>
                </a:cubicBezTo>
                <a:cubicBezTo>
                  <a:pt x="2047367" y="862142"/>
                  <a:pt x="2042714" y="860471"/>
                  <a:pt x="2040387" y="855458"/>
                </a:cubicBezTo>
                <a:lnTo>
                  <a:pt x="2038061" y="855458"/>
                </a:lnTo>
                <a:cubicBezTo>
                  <a:pt x="2035734" y="857129"/>
                  <a:pt x="2028754" y="862142"/>
                  <a:pt x="2021775" y="857129"/>
                </a:cubicBezTo>
                <a:cubicBezTo>
                  <a:pt x="2021775" y="857129"/>
                  <a:pt x="2014795" y="858800"/>
                  <a:pt x="2012469" y="862142"/>
                </a:cubicBezTo>
                <a:cubicBezTo>
                  <a:pt x="2010142" y="857129"/>
                  <a:pt x="2005489" y="855458"/>
                  <a:pt x="2003162" y="850446"/>
                </a:cubicBezTo>
                <a:cubicBezTo>
                  <a:pt x="2000836" y="852117"/>
                  <a:pt x="1989203" y="852117"/>
                  <a:pt x="1996183" y="860471"/>
                </a:cubicBezTo>
                <a:cubicBezTo>
                  <a:pt x="1998509" y="862142"/>
                  <a:pt x="1996183" y="865483"/>
                  <a:pt x="1996183" y="865483"/>
                </a:cubicBezTo>
                <a:cubicBezTo>
                  <a:pt x="1993856" y="865483"/>
                  <a:pt x="1993856" y="867154"/>
                  <a:pt x="1989203" y="867154"/>
                </a:cubicBezTo>
                <a:cubicBezTo>
                  <a:pt x="1979897" y="867154"/>
                  <a:pt x="1975244" y="878850"/>
                  <a:pt x="1961284" y="872166"/>
                </a:cubicBezTo>
                <a:cubicBezTo>
                  <a:pt x="1961284" y="870496"/>
                  <a:pt x="1963611" y="867154"/>
                  <a:pt x="1968264" y="865483"/>
                </a:cubicBezTo>
                <a:cubicBezTo>
                  <a:pt x="1958958" y="865483"/>
                  <a:pt x="1958958" y="865483"/>
                  <a:pt x="1951978" y="875508"/>
                </a:cubicBezTo>
                <a:cubicBezTo>
                  <a:pt x="1931039" y="870496"/>
                  <a:pt x="1949652" y="858800"/>
                  <a:pt x="1944998" y="848775"/>
                </a:cubicBezTo>
                <a:cubicBezTo>
                  <a:pt x="1935692" y="853787"/>
                  <a:pt x="1928713" y="855458"/>
                  <a:pt x="1917080" y="860471"/>
                </a:cubicBezTo>
                <a:cubicBezTo>
                  <a:pt x="1914753" y="860471"/>
                  <a:pt x="1914753" y="858800"/>
                  <a:pt x="1910100" y="855458"/>
                </a:cubicBezTo>
                <a:cubicBezTo>
                  <a:pt x="1907774" y="860471"/>
                  <a:pt x="1903121" y="862142"/>
                  <a:pt x="1896141" y="870496"/>
                </a:cubicBezTo>
                <a:cubicBezTo>
                  <a:pt x="1898467" y="860471"/>
                  <a:pt x="1896141" y="853787"/>
                  <a:pt x="1886835" y="848775"/>
                </a:cubicBezTo>
                <a:cubicBezTo>
                  <a:pt x="1884508" y="850446"/>
                  <a:pt x="1879855" y="855458"/>
                  <a:pt x="1872875" y="855458"/>
                </a:cubicBezTo>
                <a:cubicBezTo>
                  <a:pt x="1863569" y="857129"/>
                  <a:pt x="1856590" y="855458"/>
                  <a:pt x="1844957" y="853787"/>
                </a:cubicBezTo>
                <a:cubicBezTo>
                  <a:pt x="1842630" y="853787"/>
                  <a:pt x="1842630" y="852117"/>
                  <a:pt x="1837977" y="848775"/>
                </a:cubicBezTo>
                <a:cubicBezTo>
                  <a:pt x="1837977" y="847104"/>
                  <a:pt x="1835651" y="843763"/>
                  <a:pt x="1835651" y="842092"/>
                </a:cubicBezTo>
                <a:cubicBezTo>
                  <a:pt x="1833324" y="837079"/>
                  <a:pt x="1828671" y="832067"/>
                  <a:pt x="1819365" y="832067"/>
                </a:cubicBezTo>
                <a:cubicBezTo>
                  <a:pt x="1817038" y="832067"/>
                  <a:pt x="1812385" y="830396"/>
                  <a:pt x="1812385" y="827054"/>
                </a:cubicBezTo>
                <a:cubicBezTo>
                  <a:pt x="1810058" y="822042"/>
                  <a:pt x="1798426" y="822042"/>
                  <a:pt x="1805405" y="815359"/>
                </a:cubicBezTo>
                <a:cubicBezTo>
                  <a:pt x="1807732" y="813688"/>
                  <a:pt x="1812385" y="813688"/>
                  <a:pt x="1819365" y="810346"/>
                </a:cubicBezTo>
                <a:cubicBezTo>
                  <a:pt x="1817038" y="805334"/>
                  <a:pt x="1812385" y="800321"/>
                  <a:pt x="1810058" y="793638"/>
                </a:cubicBezTo>
                <a:cubicBezTo>
                  <a:pt x="1807732" y="798650"/>
                  <a:pt x="1803079" y="800321"/>
                  <a:pt x="1800752" y="803663"/>
                </a:cubicBezTo>
                <a:cubicBezTo>
                  <a:pt x="1798426" y="801992"/>
                  <a:pt x="1798426" y="798650"/>
                  <a:pt x="1793772" y="796980"/>
                </a:cubicBezTo>
                <a:cubicBezTo>
                  <a:pt x="1786793" y="795309"/>
                  <a:pt x="1786793" y="803663"/>
                  <a:pt x="1779813" y="801992"/>
                </a:cubicBezTo>
                <a:cubicBezTo>
                  <a:pt x="1777487" y="800321"/>
                  <a:pt x="1770507" y="800321"/>
                  <a:pt x="1765854" y="800321"/>
                </a:cubicBezTo>
                <a:cubicBezTo>
                  <a:pt x="1765854" y="785284"/>
                  <a:pt x="1765854" y="785284"/>
                  <a:pt x="1779813" y="771917"/>
                </a:cubicBezTo>
                <a:cubicBezTo>
                  <a:pt x="1770507" y="771917"/>
                  <a:pt x="1763527" y="778601"/>
                  <a:pt x="1756548" y="770247"/>
                </a:cubicBezTo>
                <a:cubicBezTo>
                  <a:pt x="1758874" y="768576"/>
                  <a:pt x="1763527" y="765234"/>
                  <a:pt x="1765854" y="760222"/>
                </a:cubicBezTo>
                <a:cubicBezTo>
                  <a:pt x="1758874" y="760222"/>
                  <a:pt x="1756548" y="760222"/>
                  <a:pt x="1751895" y="760222"/>
                </a:cubicBezTo>
                <a:cubicBezTo>
                  <a:pt x="1744915" y="761892"/>
                  <a:pt x="1744915" y="763563"/>
                  <a:pt x="1744915" y="763563"/>
                </a:cubicBezTo>
                <a:cubicBezTo>
                  <a:pt x="1744915" y="765234"/>
                  <a:pt x="1744915" y="770247"/>
                  <a:pt x="1744915" y="773588"/>
                </a:cubicBezTo>
                <a:cubicBezTo>
                  <a:pt x="1744915" y="775259"/>
                  <a:pt x="1742588" y="780271"/>
                  <a:pt x="1735609" y="778601"/>
                </a:cubicBezTo>
                <a:cubicBezTo>
                  <a:pt x="1735609" y="773588"/>
                  <a:pt x="1737935" y="768576"/>
                  <a:pt x="1737935" y="763563"/>
                </a:cubicBezTo>
                <a:cubicBezTo>
                  <a:pt x="1730956" y="761892"/>
                  <a:pt x="1728629" y="761892"/>
                  <a:pt x="1723976" y="758551"/>
                </a:cubicBezTo>
                <a:cubicBezTo>
                  <a:pt x="1721649" y="756880"/>
                  <a:pt x="1716996" y="753538"/>
                  <a:pt x="1710017" y="751868"/>
                </a:cubicBezTo>
                <a:cubicBezTo>
                  <a:pt x="1710017" y="750197"/>
                  <a:pt x="1712343" y="745184"/>
                  <a:pt x="1716996" y="745184"/>
                </a:cubicBezTo>
                <a:cubicBezTo>
                  <a:pt x="1721649" y="745184"/>
                  <a:pt x="1723976" y="743514"/>
                  <a:pt x="1726302" y="740172"/>
                </a:cubicBezTo>
                <a:cubicBezTo>
                  <a:pt x="1726302" y="738501"/>
                  <a:pt x="1726302" y="733489"/>
                  <a:pt x="1723976" y="730147"/>
                </a:cubicBezTo>
                <a:cubicBezTo>
                  <a:pt x="1723976" y="730147"/>
                  <a:pt x="1723976" y="728476"/>
                  <a:pt x="1726302" y="725135"/>
                </a:cubicBezTo>
                <a:cubicBezTo>
                  <a:pt x="1719323" y="726805"/>
                  <a:pt x="1712343" y="726805"/>
                  <a:pt x="1705364" y="730147"/>
                </a:cubicBezTo>
                <a:cubicBezTo>
                  <a:pt x="1705364" y="723464"/>
                  <a:pt x="1705364" y="715110"/>
                  <a:pt x="1705364" y="710097"/>
                </a:cubicBezTo>
                <a:cubicBezTo>
                  <a:pt x="1719323" y="708426"/>
                  <a:pt x="1726302" y="710097"/>
                  <a:pt x="1733282" y="721793"/>
                </a:cubicBezTo>
                <a:cubicBezTo>
                  <a:pt x="1735609" y="711768"/>
                  <a:pt x="1735609" y="705085"/>
                  <a:pt x="1726302" y="698401"/>
                </a:cubicBezTo>
                <a:cubicBezTo>
                  <a:pt x="1716996" y="693389"/>
                  <a:pt x="1716996" y="693389"/>
                  <a:pt x="1705364" y="698401"/>
                </a:cubicBezTo>
                <a:cubicBezTo>
                  <a:pt x="1703037" y="698401"/>
                  <a:pt x="1703037" y="698401"/>
                  <a:pt x="1698384" y="700072"/>
                </a:cubicBezTo>
                <a:cubicBezTo>
                  <a:pt x="1698384" y="698401"/>
                  <a:pt x="1691404" y="695060"/>
                  <a:pt x="1696057" y="693389"/>
                </a:cubicBezTo>
                <a:cubicBezTo>
                  <a:pt x="1696057" y="688377"/>
                  <a:pt x="1696057" y="683364"/>
                  <a:pt x="1698384" y="681693"/>
                </a:cubicBezTo>
                <a:cubicBezTo>
                  <a:pt x="1705364" y="676681"/>
                  <a:pt x="1700710" y="669998"/>
                  <a:pt x="1707690" y="664985"/>
                </a:cubicBezTo>
                <a:cubicBezTo>
                  <a:pt x="1710017" y="663314"/>
                  <a:pt x="1714670" y="658302"/>
                  <a:pt x="1716996" y="654960"/>
                </a:cubicBezTo>
                <a:cubicBezTo>
                  <a:pt x="1714670" y="654960"/>
                  <a:pt x="1710017" y="654960"/>
                  <a:pt x="1707690" y="654960"/>
                </a:cubicBezTo>
                <a:cubicBezTo>
                  <a:pt x="1707690" y="653289"/>
                  <a:pt x="1707690" y="653289"/>
                  <a:pt x="1707690" y="649948"/>
                </a:cubicBezTo>
                <a:cubicBezTo>
                  <a:pt x="1710017" y="649948"/>
                  <a:pt x="1714670" y="649948"/>
                  <a:pt x="1721649" y="649948"/>
                </a:cubicBezTo>
                <a:cubicBezTo>
                  <a:pt x="1728629" y="644935"/>
                  <a:pt x="1730956" y="638252"/>
                  <a:pt x="1737935" y="628227"/>
                </a:cubicBezTo>
                <a:cubicBezTo>
                  <a:pt x="1730956" y="629898"/>
                  <a:pt x="1728629" y="629898"/>
                  <a:pt x="1721649" y="629898"/>
                </a:cubicBezTo>
                <a:cubicBezTo>
                  <a:pt x="1721649" y="624886"/>
                  <a:pt x="1721649" y="623215"/>
                  <a:pt x="1719323" y="618202"/>
                </a:cubicBezTo>
                <a:cubicBezTo>
                  <a:pt x="1721649" y="616531"/>
                  <a:pt x="1726302" y="616531"/>
                  <a:pt x="1733282" y="616531"/>
                </a:cubicBezTo>
                <a:cubicBezTo>
                  <a:pt x="1733282" y="611519"/>
                  <a:pt x="1730956" y="604836"/>
                  <a:pt x="1740262" y="601494"/>
                </a:cubicBezTo>
                <a:cubicBezTo>
                  <a:pt x="1742588" y="589798"/>
                  <a:pt x="1747241" y="599823"/>
                  <a:pt x="1754221" y="599823"/>
                </a:cubicBezTo>
                <a:cubicBezTo>
                  <a:pt x="1756548" y="598152"/>
                  <a:pt x="1763527" y="594811"/>
                  <a:pt x="1763527" y="589798"/>
                </a:cubicBezTo>
                <a:cubicBezTo>
                  <a:pt x="1763527" y="584786"/>
                  <a:pt x="1765854" y="583115"/>
                  <a:pt x="1770507" y="574761"/>
                </a:cubicBezTo>
                <a:cubicBezTo>
                  <a:pt x="1772833" y="576432"/>
                  <a:pt x="1772833" y="579773"/>
                  <a:pt x="1777487" y="581444"/>
                </a:cubicBezTo>
                <a:cubicBezTo>
                  <a:pt x="1779813" y="581444"/>
                  <a:pt x="1784466" y="581444"/>
                  <a:pt x="1791446" y="581444"/>
                </a:cubicBezTo>
                <a:cubicBezTo>
                  <a:pt x="1791446" y="579773"/>
                  <a:pt x="1791446" y="574761"/>
                  <a:pt x="1791446" y="571419"/>
                </a:cubicBezTo>
                <a:cubicBezTo>
                  <a:pt x="1789119" y="571419"/>
                  <a:pt x="1782140" y="576432"/>
                  <a:pt x="1777487" y="571419"/>
                </a:cubicBezTo>
                <a:cubicBezTo>
                  <a:pt x="1775160" y="569749"/>
                  <a:pt x="1770507" y="569749"/>
                  <a:pt x="1768180" y="566407"/>
                </a:cubicBezTo>
                <a:cubicBezTo>
                  <a:pt x="1765854" y="564736"/>
                  <a:pt x="1761201" y="561394"/>
                  <a:pt x="1761201" y="556382"/>
                </a:cubicBezTo>
                <a:cubicBezTo>
                  <a:pt x="1768180" y="554711"/>
                  <a:pt x="1770507" y="558053"/>
                  <a:pt x="1775160" y="561394"/>
                </a:cubicBezTo>
                <a:cubicBezTo>
                  <a:pt x="1775160" y="561394"/>
                  <a:pt x="1777487" y="559724"/>
                  <a:pt x="1782140" y="559724"/>
                </a:cubicBezTo>
                <a:cubicBezTo>
                  <a:pt x="1782140" y="559724"/>
                  <a:pt x="1784466" y="559724"/>
                  <a:pt x="1789119" y="559724"/>
                </a:cubicBezTo>
                <a:cubicBezTo>
                  <a:pt x="1786793" y="558053"/>
                  <a:pt x="1786793" y="554711"/>
                  <a:pt x="1786793" y="554711"/>
                </a:cubicBezTo>
                <a:cubicBezTo>
                  <a:pt x="1777487" y="553040"/>
                  <a:pt x="1770507" y="549699"/>
                  <a:pt x="1758874" y="548028"/>
                </a:cubicBezTo>
                <a:cubicBezTo>
                  <a:pt x="1756548" y="543016"/>
                  <a:pt x="1756548" y="536332"/>
                  <a:pt x="1761201" y="532991"/>
                </a:cubicBezTo>
                <a:cubicBezTo>
                  <a:pt x="1763527" y="531320"/>
                  <a:pt x="1770507" y="532991"/>
                  <a:pt x="1775160" y="538003"/>
                </a:cubicBezTo>
                <a:cubicBezTo>
                  <a:pt x="1775160" y="538003"/>
                  <a:pt x="1772833" y="538003"/>
                  <a:pt x="1772833" y="539674"/>
                </a:cubicBezTo>
                <a:cubicBezTo>
                  <a:pt x="1775160" y="541345"/>
                  <a:pt x="1779813" y="541345"/>
                  <a:pt x="1779813" y="534661"/>
                </a:cubicBezTo>
                <a:cubicBezTo>
                  <a:pt x="1786793" y="534661"/>
                  <a:pt x="1793772" y="534661"/>
                  <a:pt x="1800752" y="534661"/>
                </a:cubicBezTo>
                <a:lnTo>
                  <a:pt x="1800752" y="532991"/>
                </a:lnTo>
                <a:cubicBezTo>
                  <a:pt x="1793772" y="532991"/>
                  <a:pt x="1786793" y="531320"/>
                  <a:pt x="1784466" y="527978"/>
                </a:cubicBezTo>
                <a:cubicBezTo>
                  <a:pt x="1793772" y="517953"/>
                  <a:pt x="1807732" y="521295"/>
                  <a:pt x="1821691" y="521295"/>
                </a:cubicBezTo>
                <a:cubicBezTo>
                  <a:pt x="1821691" y="519624"/>
                  <a:pt x="1821691" y="516282"/>
                  <a:pt x="1819365" y="514612"/>
                </a:cubicBezTo>
                <a:cubicBezTo>
                  <a:pt x="1817038" y="512941"/>
                  <a:pt x="1812385" y="509599"/>
                  <a:pt x="1817038" y="504587"/>
                </a:cubicBezTo>
                <a:cubicBezTo>
                  <a:pt x="1826344" y="502916"/>
                  <a:pt x="1833324" y="502916"/>
                  <a:pt x="1840304" y="499574"/>
                </a:cubicBezTo>
                <a:cubicBezTo>
                  <a:pt x="1840304" y="494562"/>
                  <a:pt x="1840304" y="492891"/>
                  <a:pt x="1840304" y="487879"/>
                </a:cubicBezTo>
                <a:cubicBezTo>
                  <a:pt x="1837977" y="487879"/>
                  <a:pt x="1833324" y="487879"/>
                  <a:pt x="1830997" y="487879"/>
                </a:cubicBezTo>
                <a:cubicBezTo>
                  <a:pt x="1830997" y="489549"/>
                  <a:pt x="1833324" y="492891"/>
                  <a:pt x="1833324" y="494562"/>
                </a:cubicBezTo>
                <a:cubicBezTo>
                  <a:pt x="1830997" y="496233"/>
                  <a:pt x="1830997" y="496233"/>
                  <a:pt x="1830997" y="496233"/>
                </a:cubicBezTo>
                <a:cubicBezTo>
                  <a:pt x="1821691" y="494562"/>
                  <a:pt x="1814712" y="494562"/>
                  <a:pt x="1812385" y="492891"/>
                </a:cubicBezTo>
                <a:cubicBezTo>
                  <a:pt x="1812385" y="491220"/>
                  <a:pt x="1812385" y="487879"/>
                  <a:pt x="1812385" y="486208"/>
                </a:cubicBezTo>
                <a:cubicBezTo>
                  <a:pt x="1814712" y="486208"/>
                  <a:pt x="1821691" y="484537"/>
                  <a:pt x="1826344" y="484537"/>
                </a:cubicBezTo>
                <a:cubicBezTo>
                  <a:pt x="1826344" y="479524"/>
                  <a:pt x="1833324" y="479524"/>
                  <a:pt x="1835651" y="479524"/>
                </a:cubicBezTo>
                <a:cubicBezTo>
                  <a:pt x="1837977" y="477854"/>
                  <a:pt x="1842630" y="477854"/>
                  <a:pt x="1849610" y="474512"/>
                </a:cubicBezTo>
                <a:cubicBezTo>
                  <a:pt x="1849610" y="472841"/>
                  <a:pt x="1849610" y="469500"/>
                  <a:pt x="1849610" y="464487"/>
                </a:cubicBezTo>
                <a:cubicBezTo>
                  <a:pt x="1851936" y="464487"/>
                  <a:pt x="1856590" y="466158"/>
                  <a:pt x="1858916" y="466158"/>
                </a:cubicBezTo>
                <a:cubicBezTo>
                  <a:pt x="1865896" y="459475"/>
                  <a:pt x="1879855" y="461145"/>
                  <a:pt x="1889161" y="461145"/>
                </a:cubicBezTo>
                <a:cubicBezTo>
                  <a:pt x="1903121" y="467829"/>
                  <a:pt x="1912427" y="461145"/>
                  <a:pt x="1919406" y="454462"/>
                </a:cubicBezTo>
                <a:cubicBezTo>
                  <a:pt x="1919406" y="452791"/>
                  <a:pt x="1919406" y="452791"/>
                  <a:pt x="1919406" y="452791"/>
                </a:cubicBezTo>
                <a:cubicBezTo>
                  <a:pt x="1917080" y="451121"/>
                  <a:pt x="1905447" y="451121"/>
                  <a:pt x="1910100" y="442766"/>
                </a:cubicBezTo>
                <a:cubicBezTo>
                  <a:pt x="1917080" y="442766"/>
                  <a:pt x="1926386" y="442766"/>
                  <a:pt x="1933366" y="437754"/>
                </a:cubicBezTo>
                <a:cubicBezTo>
                  <a:pt x="1933366" y="436083"/>
                  <a:pt x="1935692" y="436083"/>
                  <a:pt x="1940345" y="436083"/>
                </a:cubicBezTo>
                <a:cubicBezTo>
                  <a:pt x="1947325" y="436083"/>
                  <a:pt x="1954305" y="441096"/>
                  <a:pt x="1961284" y="434412"/>
                </a:cubicBezTo>
                <a:cubicBezTo>
                  <a:pt x="1963611" y="429400"/>
                  <a:pt x="1975244" y="432742"/>
                  <a:pt x="1977570" y="427729"/>
                </a:cubicBezTo>
                <a:cubicBezTo>
                  <a:pt x="1979897" y="422717"/>
                  <a:pt x="1986876" y="422717"/>
                  <a:pt x="1993856" y="426058"/>
                </a:cubicBezTo>
                <a:cubicBezTo>
                  <a:pt x="2000836" y="427729"/>
                  <a:pt x="2003162" y="426058"/>
                  <a:pt x="2010142" y="424387"/>
                </a:cubicBezTo>
                <a:cubicBezTo>
                  <a:pt x="2024101" y="419375"/>
                  <a:pt x="2040387" y="417704"/>
                  <a:pt x="2054347" y="414363"/>
                </a:cubicBezTo>
                <a:cubicBezTo>
                  <a:pt x="2056673" y="414363"/>
                  <a:pt x="2061326" y="414363"/>
                  <a:pt x="2068306" y="412692"/>
                </a:cubicBezTo>
                <a:cubicBezTo>
                  <a:pt x="2070632" y="414363"/>
                  <a:pt x="2075285" y="417704"/>
                  <a:pt x="2077612" y="422717"/>
                </a:cubicBezTo>
                <a:cubicBezTo>
                  <a:pt x="2084592" y="416033"/>
                  <a:pt x="2084592" y="422717"/>
                  <a:pt x="2086918" y="424387"/>
                </a:cubicBezTo>
                <a:cubicBezTo>
                  <a:pt x="2077612" y="422717"/>
                  <a:pt x="2070632" y="431071"/>
                  <a:pt x="2059000" y="426058"/>
                </a:cubicBezTo>
                <a:cubicBezTo>
                  <a:pt x="2059000" y="426058"/>
                  <a:pt x="2059000" y="427729"/>
                  <a:pt x="2059000" y="431071"/>
                </a:cubicBezTo>
                <a:cubicBezTo>
                  <a:pt x="2065979" y="431071"/>
                  <a:pt x="2068306" y="432742"/>
                  <a:pt x="2072959" y="431071"/>
                </a:cubicBezTo>
                <a:cubicBezTo>
                  <a:pt x="2079939" y="429400"/>
                  <a:pt x="2082265" y="429400"/>
                  <a:pt x="2082265" y="436083"/>
                </a:cubicBezTo>
                <a:cubicBezTo>
                  <a:pt x="2082265" y="436083"/>
                  <a:pt x="2082265" y="437754"/>
                  <a:pt x="2082265" y="441096"/>
                </a:cubicBezTo>
                <a:cubicBezTo>
                  <a:pt x="2084592" y="439425"/>
                  <a:pt x="2089245" y="439425"/>
                  <a:pt x="2089245" y="436083"/>
                </a:cubicBezTo>
                <a:cubicBezTo>
                  <a:pt x="2091571" y="434412"/>
                  <a:pt x="2096224" y="431071"/>
                  <a:pt x="2098551" y="429400"/>
                </a:cubicBezTo>
                <a:cubicBezTo>
                  <a:pt x="2100878" y="427729"/>
                  <a:pt x="2105531" y="424387"/>
                  <a:pt x="2098551" y="422717"/>
                </a:cubicBezTo>
                <a:cubicBezTo>
                  <a:pt x="2105531" y="416033"/>
                  <a:pt x="2114837" y="417704"/>
                  <a:pt x="2121817" y="417704"/>
                </a:cubicBezTo>
                <a:cubicBezTo>
                  <a:pt x="2128796" y="416033"/>
                  <a:pt x="2135776" y="417704"/>
                  <a:pt x="2135776" y="422717"/>
                </a:cubicBezTo>
                <a:cubicBezTo>
                  <a:pt x="2135776" y="424387"/>
                  <a:pt x="2133449" y="427729"/>
                  <a:pt x="2133449" y="432742"/>
                </a:cubicBezTo>
                <a:cubicBezTo>
                  <a:pt x="2142756" y="432742"/>
                  <a:pt x="2154388" y="426058"/>
                  <a:pt x="2161368" y="434412"/>
                </a:cubicBezTo>
                <a:cubicBezTo>
                  <a:pt x="2161368" y="439425"/>
                  <a:pt x="2161368" y="444437"/>
                  <a:pt x="2159041" y="451121"/>
                </a:cubicBezTo>
                <a:cubicBezTo>
                  <a:pt x="2173001" y="451121"/>
                  <a:pt x="2189287" y="446108"/>
                  <a:pt x="2196266" y="462816"/>
                </a:cubicBezTo>
                <a:cubicBezTo>
                  <a:pt x="2193940" y="464487"/>
                  <a:pt x="2189287" y="467829"/>
                  <a:pt x="2182307" y="472841"/>
                </a:cubicBezTo>
                <a:cubicBezTo>
                  <a:pt x="2196266" y="474512"/>
                  <a:pt x="2203246" y="477854"/>
                  <a:pt x="2212552" y="479524"/>
                </a:cubicBezTo>
                <a:cubicBezTo>
                  <a:pt x="2203246" y="484537"/>
                  <a:pt x="2203246" y="484537"/>
                  <a:pt x="2184634" y="484537"/>
                </a:cubicBezTo>
                <a:cubicBezTo>
                  <a:pt x="2191613" y="484537"/>
                  <a:pt x="2191613" y="486208"/>
                  <a:pt x="2193940" y="486208"/>
                </a:cubicBezTo>
                <a:cubicBezTo>
                  <a:pt x="2196266" y="487879"/>
                  <a:pt x="2200919" y="487879"/>
                  <a:pt x="2203246" y="491220"/>
                </a:cubicBezTo>
                <a:cubicBezTo>
                  <a:pt x="2203246" y="492891"/>
                  <a:pt x="2200919" y="496233"/>
                  <a:pt x="2200919" y="497903"/>
                </a:cubicBezTo>
                <a:cubicBezTo>
                  <a:pt x="2210226" y="497903"/>
                  <a:pt x="2217205" y="497903"/>
                  <a:pt x="2228838" y="496233"/>
                </a:cubicBezTo>
                <a:cubicBezTo>
                  <a:pt x="2226511" y="501245"/>
                  <a:pt x="2226511" y="502916"/>
                  <a:pt x="2221858" y="507928"/>
                </a:cubicBezTo>
                <a:cubicBezTo>
                  <a:pt x="2224185" y="507928"/>
                  <a:pt x="2228838" y="509599"/>
                  <a:pt x="2228838" y="509599"/>
                </a:cubicBezTo>
                <a:cubicBezTo>
                  <a:pt x="2235818" y="504587"/>
                  <a:pt x="2242797" y="509599"/>
                  <a:pt x="2249777" y="507928"/>
                </a:cubicBezTo>
                <a:cubicBezTo>
                  <a:pt x="2252104" y="512941"/>
                  <a:pt x="2259083" y="514612"/>
                  <a:pt x="2263736" y="519624"/>
                </a:cubicBezTo>
                <a:cubicBezTo>
                  <a:pt x="2261410" y="521295"/>
                  <a:pt x="2256757" y="526307"/>
                  <a:pt x="2254430" y="526307"/>
                </a:cubicBezTo>
                <a:cubicBezTo>
                  <a:pt x="2240471" y="527978"/>
                  <a:pt x="2238144" y="536332"/>
                  <a:pt x="2238144" y="546357"/>
                </a:cubicBezTo>
                <a:cubicBezTo>
                  <a:pt x="2238144" y="546357"/>
                  <a:pt x="2238144" y="548028"/>
                  <a:pt x="2238144" y="551370"/>
                </a:cubicBezTo>
                <a:cubicBezTo>
                  <a:pt x="2245124" y="556382"/>
                  <a:pt x="2252104" y="553040"/>
                  <a:pt x="2259083" y="556382"/>
                </a:cubicBezTo>
                <a:cubicBezTo>
                  <a:pt x="2261410" y="558053"/>
                  <a:pt x="2273042" y="556382"/>
                  <a:pt x="2275369" y="554711"/>
                </a:cubicBezTo>
                <a:cubicBezTo>
                  <a:pt x="2277696" y="553040"/>
                  <a:pt x="2284675" y="556382"/>
                  <a:pt x="2289328" y="554711"/>
                </a:cubicBezTo>
                <a:cubicBezTo>
                  <a:pt x="2296308" y="553040"/>
                  <a:pt x="2298635" y="554711"/>
                  <a:pt x="2305614" y="553040"/>
                </a:cubicBezTo>
                <a:cubicBezTo>
                  <a:pt x="2303288" y="559724"/>
                  <a:pt x="2298635" y="563065"/>
                  <a:pt x="2296308" y="568078"/>
                </a:cubicBezTo>
                <a:cubicBezTo>
                  <a:pt x="2293981" y="573090"/>
                  <a:pt x="2289328" y="578103"/>
                  <a:pt x="2298635" y="578103"/>
                </a:cubicBezTo>
                <a:cubicBezTo>
                  <a:pt x="2300961" y="578103"/>
                  <a:pt x="2300961" y="579773"/>
                  <a:pt x="2300961" y="583115"/>
                </a:cubicBezTo>
                <a:cubicBezTo>
                  <a:pt x="2300961" y="588128"/>
                  <a:pt x="2300961" y="589798"/>
                  <a:pt x="2300961" y="594811"/>
                </a:cubicBezTo>
                <a:cubicBezTo>
                  <a:pt x="2291655" y="596482"/>
                  <a:pt x="2280022" y="601494"/>
                  <a:pt x="2273042" y="609848"/>
                </a:cubicBezTo>
                <a:cubicBezTo>
                  <a:pt x="2275369" y="609848"/>
                  <a:pt x="2280022" y="609848"/>
                  <a:pt x="2287002" y="609848"/>
                </a:cubicBezTo>
                <a:cubicBezTo>
                  <a:pt x="2287002" y="609848"/>
                  <a:pt x="2289328" y="611519"/>
                  <a:pt x="2289328" y="614861"/>
                </a:cubicBezTo>
                <a:cubicBezTo>
                  <a:pt x="2291655" y="614861"/>
                  <a:pt x="2298635" y="613190"/>
                  <a:pt x="2303288" y="613190"/>
                </a:cubicBezTo>
                <a:cubicBezTo>
                  <a:pt x="2303288" y="613190"/>
                  <a:pt x="2305614" y="613190"/>
                  <a:pt x="2310267" y="613190"/>
                </a:cubicBezTo>
                <a:cubicBezTo>
                  <a:pt x="2310267" y="614861"/>
                  <a:pt x="2310267" y="618202"/>
                  <a:pt x="2310267" y="619873"/>
                </a:cubicBezTo>
                <a:cubicBezTo>
                  <a:pt x="2303288" y="624886"/>
                  <a:pt x="2296308" y="626556"/>
                  <a:pt x="2289328" y="629898"/>
                </a:cubicBezTo>
                <a:cubicBezTo>
                  <a:pt x="2291655" y="629898"/>
                  <a:pt x="2291655" y="631569"/>
                  <a:pt x="2291655" y="631569"/>
                </a:cubicBezTo>
                <a:cubicBezTo>
                  <a:pt x="2293981" y="633240"/>
                  <a:pt x="2293981" y="638252"/>
                  <a:pt x="2293981" y="641594"/>
                </a:cubicBezTo>
                <a:cubicBezTo>
                  <a:pt x="2287002" y="643265"/>
                  <a:pt x="2284675" y="646606"/>
                  <a:pt x="2280022" y="648277"/>
                </a:cubicBezTo>
                <a:cubicBezTo>
                  <a:pt x="2282349" y="649948"/>
                  <a:pt x="2282349" y="653289"/>
                  <a:pt x="2282349" y="653289"/>
                </a:cubicBezTo>
                <a:cubicBezTo>
                  <a:pt x="2291655" y="653289"/>
                  <a:pt x="2298635" y="658302"/>
                  <a:pt x="2310267" y="658302"/>
                </a:cubicBezTo>
                <a:cubicBezTo>
                  <a:pt x="2317247" y="658302"/>
                  <a:pt x="2324227" y="663314"/>
                  <a:pt x="2324227" y="669998"/>
                </a:cubicBezTo>
                <a:cubicBezTo>
                  <a:pt x="2307941" y="671668"/>
                  <a:pt x="2293981" y="671668"/>
                  <a:pt x="2280022" y="680022"/>
                </a:cubicBezTo>
                <a:cubicBezTo>
                  <a:pt x="2289328" y="675010"/>
                  <a:pt x="2296308" y="676681"/>
                  <a:pt x="2303288" y="671668"/>
                </a:cubicBezTo>
                <a:close/>
                <a:moveTo>
                  <a:pt x="3543341" y="671668"/>
                </a:moveTo>
                <a:cubicBezTo>
                  <a:pt x="3550320" y="673339"/>
                  <a:pt x="3559626" y="673339"/>
                  <a:pt x="3566606" y="676681"/>
                </a:cubicBezTo>
                <a:cubicBezTo>
                  <a:pt x="3564279" y="678352"/>
                  <a:pt x="3559626" y="681693"/>
                  <a:pt x="3557300" y="681693"/>
                </a:cubicBezTo>
                <a:cubicBezTo>
                  <a:pt x="3554973" y="681693"/>
                  <a:pt x="3550320" y="681693"/>
                  <a:pt x="3547994" y="681693"/>
                </a:cubicBezTo>
                <a:cubicBezTo>
                  <a:pt x="3545667" y="681693"/>
                  <a:pt x="3541014" y="686706"/>
                  <a:pt x="3538688" y="681693"/>
                </a:cubicBezTo>
                <a:cubicBezTo>
                  <a:pt x="3538688" y="683364"/>
                  <a:pt x="3538688" y="683364"/>
                  <a:pt x="3538688" y="683364"/>
                </a:cubicBezTo>
                <a:cubicBezTo>
                  <a:pt x="3538688" y="690047"/>
                  <a:pt x="3545667" y="685035"/>
                  <a:pt x="3547994" y="688377"/>
                </a:cubicBezTo>
                <a:cubicBezTo>
                  <a:pt x="3554973" y="690047"/>
                  <a:pt x="3561953" y="693389"/>
                  <a:pt x="3564279" y="698401"/>
                </a:cubicBezTo>
                <a:cubicBezTo>
                  <a:pt x="3561953" y="698401"/>
                  <a:pt x="3557300" y="698401"/>
                  <a:pt x="3550320" y="696731"/>
                </a:cubicBezTo>
                <a:cubicBezTo>
                  <a:pt x="3543341" y="706756"/>
                  <a:pt x="3529381" y="711768"/>
                  <a:pt x="3520075" y="716780"/>
                </a:cubicBezTo>
                <a:cubicBezTo>
                  <a:pt x="3513095" y="718451"/>
                  <a:pt x="3517748" y="721793"/>
                  <a:pt x="3517748" y="726805"/>
                </a:cubicBezTo>
                <a:cubicBezTo>
                  <a:pt x="3524728" y="726805"/>
                  <a:pt x="3527055" y="721793"/>
                  <a:pt x="3531708" y="721793"/>
                </a:cubicBezTo>
                <a:cubicBezTo>
                  <a:pt x="3534034" y="721793"/>
                  <a:pt x="3541014" y="721793"/>
                  <a:pt x="3545667" y="721793"/>
                </a:cubicBezTo>
                <a:cubicBezTo>
                  <a:pt x="3547994" y="721793"/>
                  <a:pt x="3547994" y="723464"/>
                  <a:pt x="3547994" y="723464"/>
                </a:cubicBezTo>
                <a:cubicBezTo>
                  <a:pt x="3547994" y="725135"/>
                  <a:pt x="3547994" y="728476"/>
                  <a:pt x="3547994" y="733489"/>
                </a:cubicBezTo>
                <a:cubicBezTo>
                  <a:pt x="3541014" y="733489"/>
                  <a:pt x="3534034" y="728476"/>
                  <a:pt x="3527055" y="733489"/>
                </a:cubicBezTo>
                <a:lnTo>
                  <a:pt x="3524728" y="735159"/>
                </a:lnTo>
                <a:cubicBezTo>
                  <a:pt x="3524728" y="745184"/>
                  <a:pt x="3510769" y="746855"/>
                  <a:pt x="3508442" y="751868"/>
                </a:cubicBezTo>
                <a:cubicBezTo>
                  <a:pt x="3506116" y="750197"/>
                  <a:pt x="3501463" y="746855"/>
                  <a:pt x="3499136" y="745184"/>
                </a:cubicBezTo>
                <a:cubicBezTo>
                  <a:pt x="3499136" y="740172"/>
                  <a:pt x="3501463" y="738501"/>
                  <a:pt x="3501463" y="735159"/>
                </a:cubicBezTo>
                <a:cubicBezTo>
                  <a:pt x="3494483" y="730147"/>
                  <a:pt x="3487503" y="733489"/>
                  <a:pt x="3487503" y="736830"/>
                </a:cubicBezTo>
                <a:cubicBezTo>
                  <a:pt x="3485177" y="738501"/>
                  <a:pt x="3489830" y="741843"/>
                  <a:pt x="3487503" y="746855"/>
                </a:cubicBezTo>
                <a:cubicBezTo>
                  <a:pt x="3478197" y="745184"/>
                  <a:pt x="3471217" y="745184"/>
                  <a:pt x="3459585" y="741843"/>
                </a:cubicBezTo>
                <a:cubicBezTo>
                  <a:pt x="3461911" y="746855"/>
                  <a:pt x="3461911" y="746855"/>
                  <a:pt x="3466564" y="748526"/>
                </a:cubicBezTo>
                <a:cubicBezTo>
                  <a:pt x="3468891" y="750197"/>
                  <a:pt x="3475870" y="755209"/>
                  <a:pt x="3482850" y="760222"/>
                </a:cubicBezTo>
                <a:cubicBezTo>
                  <a:pt x="3482850" y="760222"/>
                  <a:pt x="3485177" y="760222"/>
                  <a:pt x="3489830" y="760222"/>
                </a:cubicBezTo>
                <a:cubicBezTo>
                  <a:pt x="3492157" y="765234"/>
                  <a:pt x="3496810" y="766905"/>
                  <a:pt x="3499136" y="771917"/>
                </a:cubicBezTo>
                <a:cubicBezTo>
                  <a:pt x="3492157" y="771917"/>
                  <a:pt x="3489830" y="771917"/>
                  <a:pt x="3482850" y="771917"/>
                </a:cubicBezTo>
                <a:cubicBezTo>
                  <a:pt x="3485177" y="776930"/>
                  <a:pt x="3485177" y="778601"/>
                  <a:pt x="3489830" y="781942"/>
                </a:cubicBezTo>
                <a:cubicBezTo>
                  <a:pt x="3489830" y="783613"/>
                  <a:pt x="3489830" y="783613"/>
                  <a:pt x="3487503" y="786955"/>
                </a:cubicBezTo>
                <a:cubicBezTo>
                  <a:pt x="3485177" y="786955"/>
                  <a:pt x="3485177" y="785284"/>
                  <a:pt x="3480524" y="785284"/>
                </a:cubicBezTo>
                <a:cubicBezTo>
                  <a:pt x="3480524" y="785284"/>
                  <a:pt x="3478197" y="786955"/>
                  <a:pt x="3473544" y="790296"/>
                </a:cubicBezTo>
                <a:cubicBezTo>
                  <a:pt x="3473544" y="791967"/>
                  <a:pt x="3475870" y="795309"/>
                  <a:pt x="3480524" y="795309"/>
                </a:cubicBezTo>
                <a:cubicBezTo>
                  <a:pt x="3482850" y="795309"/>
                  <a:pt x="3487503" y="796980"/>
                  <a:pt x="3482850" y="800321"/>
                </a:cubicBezTo>
                <a:cubicBezTo>
                  <a:pt x="3482850" y="801992"/>
                  <a:pt x="3480524" y="801992"/>
                  <a:pt x="3475870" y="801992"/>
                </a:cubicBezTo>
                <a:lnTo>
                  <a:pt x="3473544" y="801992"/>
                </a:lnTo>
                <a:cubicBezTo>
                  <a:pt x="3471217" y="800321"/>
                  <a:pt x="3466564" y="795309"/>
                  <a:pt x="3459585" y="796980"/>
                </a:cubicBezTo>
                <a:cubicBezTo>
                  <a:pt x="3445625" y="801992"/>
                  <a:pt x="3445625" y="801992"/>
                  <a:pt x="3438646" y="812017"/>
                </a:cubicBezTo>
                <a:cubicBezTo>
                  <a:pt x="3436319" y="813688"/>
                  <a:pt x="3436319" y="817029"/>
                  <a:pt x="3431666" y="823713"/>
                </a:cubicBezTo>
                <a:cubicBezTo>
                  <a:pt x="3438646" y="822042"/>
                  <a:pt x="3440972" y="822042"/>
                  <a:pt x="3445625" y="818700"/>
                </a:cubicBezTo>
                <a:cubicBezTo>
                  <a:pt x="3445625" y="823713"/>
                  <a:pt x="3443299" y="823713"/>
                  <a:pt x="3443299" y="825384"/>
                </a:cubicBezTo>
                <a:cubicBezTo>
                  <a:pt x="3440972" y="825384"/>
                  <a:pt x="3436319" y="825384"/>
                  <a:pt x="3436319" y="827054"/>
                </a:cubicBezTo>
                <a:cubicBezTo>
                  <a:pt x="3436319" y="828725"/>
                  <a:pt x="3436319" y="833738"/>
                  <a:pt x="3433993" y="833738"/>
                </a:cubicBezTo>
                <a:cubicBezTo>
                  <a:pt x="3431666" y="835408"/>
                  <a:pt x="3424686" y="835408"/>
                  <a:pt x="3420033" y="835408"/>
                </a:cubicBezTo>
                <a:lnTo>
                  <a:pt x="3417707" y="835408"/>
                </a:lnTo>
                <a:cubicBezTo>
                  <a:pt x="3410727" y="828725"/>
                  <a:pt x="3401421" y="830396"/>
                  <a:pt x="3394441" y="830396"/>
                </a:cubicBezTo>
                <a:cubicBezTo>
                  <a:pt x="3392115" y="835408"/>
                  <a:pt x="3387462" y="837079"/>
                  <a:pt x="3380482" y="842092"/>
                </a:cubicBezTo>
                <a:cubicBezTo>
                  <a:pt x="3382808" y="842092"/>
                  <a:pt x="3387462" y="843763"/>
                  <a:pt x="3389788" y="843763"/>
                </a:cubicBezTo>
                <a:lnTo>
                  <a:pt x="3392115" y="842092"/>
                </a:lnTo>
                <a:cubicBezTo>
                  <a:pt x="3394441" y="847104"/>
                  <a:pt x="3394441" y="852117"/>
                  <a:pt x="3389788" y="853787"/>
                </a:cubicBezTo>
                <a:cubicBezTo>
                  <a:pt x="3387462" y="855458"/>
                  <a:pt x="3380482" y="852117"/>
                  <a:pt x="3375829" y="852117"/>
                </a:cubicBezTo>
                <a:cubicBezTo>
                  <a:pt x="3373502" y="853787"/>
                  <a:pt x="3373502" y="858800"/>
                  <a:pt x="3373502" y="862142"/>
                </a:cubicBezTo>
                <a:cubicBezTo>
                  <a:pt x="3371175" y="862142"/>
                  <a:pt x="3366522" y="862142"/>
                  <a:pt x="3366522" y="862142"/>
                </a:cubicBezTo>
                <a:cubicBezTo>
                  <a:pt x="3364196" y="857129"/>
                  <a:pt x="3357216" y="855458"/>
                  <a:pt x="3352563" y="852117"/>
                </a:cubicBezTo>
                <a:cubicBezTo>
                  <a:pt x="3343257" y="847104"/>
                  <a:pt x="3336277" y="850446"/>
                  <a:pt x="3329298" y="852117"/>
                </a:cubicBezTo>
                <a:cubicBezTo>
                  <a:pt x="3326971" y="852117"/>
                  <a:pt x="3322318" y="853787"/>
                  <a:pt x="3319991" y="853787"/>
                </a:cubicBezTo>
                <a:cubicBezTo>
                  <a:pt x="3303706" y="852117"/>
                  <a:pt x="3303706" y="852117"/>
                  <a:pt x="3296726" y="860471"/>
                </a:cubicBezTo>
                <a:cubicBezTo>
                  <a:pt x="3296726" y="862142"/>
                  <a:pt x="3294399" y="865483"/>
                  <a:pt x="3289746" y="867154"/>
                </a:cubicBezTo>
                <a:cubicBezTo>
                  <a:pt x="3287420" y="862142"/>
                  <a:pt x="3282767" y="860471"/>
                  <a:pt x="3280440" y="855458"/>
                </a:cubicBezTo>
                <a:lnTo>
                  <a:pt x="3278113" y="855458"/>
                </a:lnTo>
                <a:cubicBezTo>
                  <a:pt x="3275787" y="857129"/>
                  <a:pt x="3268807" y="862142"/>
                  <a:pt x="3261828" y="857129"/>
                </a:cubicBezTo>
                <a:cubicBezTo>
                  <a:pt x="3261828" y="857129"/>
                  <a:pt x="3254848" y="858800"/>
                  <a:pt x="3252521" y="862142"/>
                </a:cubicBezTo>
                <a:cubicBezTo>
                  <a:pt x="3250195" y="857129"/>
                  <a:pt x="3245542" y="855458"/>
                  <a:pt x="3243215" y="850446"/>
                </a:cubicBezTo>
                <a:cubicBezTo>
                  <a:pt x="3240889" y="852117"/>
                  <a:pt x="3229256" y="852117"/>
                  <a:pt x="3236236" y="860471"/>
                </a:cubicBezTo>
                <a:cubicBezTo>
                  <a:pt x="3238562" y="862142"/>
                  <a:pt x="3236236" y="865483"/>
                  <a:pt x="3236236" y="865483"/>
                </a:cubicBezTo>
                <a:cubicBezTo>
                  <a:pt x="3233909" y="865483"/>
                  <a:pt x="3233909" y="867154"/>
                  <a:pt x="3229256" y="867154"/>
                </a:cubicBezTo>
                <a:cubicBezTo>
                  <a:pt x="3219950" y="867154"/>
                  <a:pt x="3215296" y="878850"/>
                  <a:pt x="3201337" y="872166"/>
                </a:cubicBezTo>
                <a:cubicBezTo>
                  <a:pt x="3201337" y="870496"/>
                  <a:pt x="3203664" y="867154"/>
                  <a:pt x="3208317" y="865483"/>
                </a:cubicBezTo>
                <a:cubicBezTo>
                  <a:pt x="3199011" y="865483"/>
                  <a:pt x="3199011" y="865483"/>
                  <a:pt x="3192031" y="875508"/>
                </a:cubicBezTo>
                <a:cubicBezTo>
                  <a:pt x="3171092" y="870496"/>
                  <a:pt x="3189705" y="858800"/>
                  <a:pt x="3185051" y="848775"/>
                </a:cubicBezTo>
                <a:cubicBezTo>
                  <a:pt x="3175745" y="853787"/>
                  <a:pt x="3168765" y="855458"/>
                  <a:pt x="3157133" y="860471"/>
                </a:cubicBezTo>
                <a:cubicBezTo>
                  <a:pt x="3154806" y="860471"/>
                  <a:pt x="3154806" y="858800"/>
                  <a:pt x="3150153" y="855458"/>
                </a:cubicBezTo>
                <a:cubicBezTo>
                  <a:pt x="3147827" y="860471"/>
                  <a:pt x="3143174" y="862142"/>
                  <a:pt x="3136194" y="870496"/>
                </a:cubicBezTo>
                <a:cubicBezTo>
                  <a:pt x="3138520" y="860471"/>
                  <a:pt x="3136194" y="853787"/>
                  <a:pt x="3126887" y="848775"/>
                </a:cubicBezTo>
                <a:cubicBezTo>
                  <a:pt x="3124561" y="850446"/>
                  <a:pt x="3119908" y="855458"/>
                  <a:pt x="3112928" y="855458"/>
                </a:cubicBezTo>
                <a:cubicBezTo>
                  <a:pt x="3103622" y="857129"/>
                  <a:pt x="3096642" y="855458"/>
                  <a:pt x="3085010" y="853787"/>
                </a:cubicBezTo>
                <a:cubicBezTo>
                  <a:pt x="3082683" y="853787"/>
                  <a:pt x="3082683" y="852117"/>
                  <a:pt x="3078030" y="848775"/>
                </a:cubicBezTo>
                <a:cubicBezTo>
                  <a:pt x="3078030" y="847104"/>
                  <a:pt x="3075703" y="843763"/>
                  <a:pt x="3075703" y="842092"/>
                </a:cubicBezTo>
                <a:cubicBezTo>
                  <a:pt x="3073377" y="837079"/>
                  <a:pt x="3068724" y="832067"/>
                  <a:pt x="3059417" y="832067"/>
                </a:cubicBezTo>
                <a:cubicBezTo>
                  <a:pt x="3057091" y="832067"/>
                  <a:pt x="3052438" y="830396"/>
                  <a:pt x="3052438" y="827054"/>
                </a:cubicBezTo>
                <a:cubicBezTo>
                  <a:pt x="3050111" y="822042"/>
                  <a:pt x="3038479" y="822042"/>
                  <a:pt x="3045458" y="815359"/>
                </a:cubicBezTo>
                <a:cubicBezTo>
                  <a:pt x="3047785" y="813688"/>
                  <a:pt x="3052438" y="813688"/>
                  <a:pt x="3059417" y="810346"/>
                </a:cubicBezTo>
                <a:cubicBezTo>
                  <a:pt x="3057091" y="805334"/>
                  <a:pt x="3052438" y="800321"/>
                  <a:pt x="3050111" y="793638"/>
                </a:cubicBezTo>
                <a:cubicBezTo>
                  <a:pt x="3047785" y="798650"/>
                  <a:pt x="3043132" y="800321"/>
                  <a:pt x="3040805" y="803663"/>
                </a:cubicBezTo>
                <a:cubicBezTo>
                  <a:pt x="3038479" y="801992"/>
                  <a:pt x="3038479" y="798650"/>
                  <a:pt x="3033825" y="796980"/>
                </a:cubicBezTo>
                <a:cubicBezTo>
                  <a:pt x="3026846" y="795309"/>
                  <a:pt x="3026846" y="803663"/>
                  <a:pt x="3019866" y="801992"/>
                </a:cubicBezTo>
                <a:cubicBezTo>
                  <a:pt x="3017539" y="800321"/>
                  <a:pt x="3010560" y="800321"/>
                  <a:pt x="3005907" y="800321"/>
                </a:cubicBezTo>
                <a:cubicBezTo>
                  <a:pt x="3005907" y="785284"/>
                  <a:pt x="3005907" y="785284"/>
                  <a:pt x="3019866" y="771917"/>
                </a:cubicBezTo>
                <a:cubicBezTo>
                  <a:pt x="3010560" y="771917"/>
                  <a:pt x="3003580" y="778601"/>
                  <a:pt x="2996601" y="770247"/>
                </a:cubicBezTo>
                <a:cubicBezTo>
                  <a:pt x="2998927" y="768576"/>
                  <a:pt x="3003580" y="765234"/>
                  <a:pt x="3005907" y="760222"/>
                </a:cubicBezTo>
                <a:cubicBezTo>
                  <a:pt x="2998927" y="760222"/>
                  <a:pt x="2996601" y="760222"/>
                  <a:pt x="2991948" y="760222"/>
                </a:cubicBezTo>
                <a:cubicBezTo>
                  <a:pt x="2987294" y="760222"/>
                  <a:pt x="2989621" y="761892"/>
                  <a:pt x="2989621" y="761892"/>
                </a:cubicBezTo>
                <a:cubicBezTo>
                  <a:pt x="2989621" y="763563"/>
                  <a:pt x="2989621" y="768576"/>
                  <a:pt x="2989621" y="771917"/>
                </a:cubicBezTo>
                <a:cubicBezTo>
                  <a:pt x="2989621" y="773588"/>
                  <a:pt x="2987294" y="778601"/>
                  <a:pt x="2980315" y="776930"/>
                </a:cubicBezTo>
                <a:cubicBezTo>
                  <a:pt x="2980315" y="771917"/>
                  <a:pt x="2982641" y="766905"/>
                  <a:pt x="2982641" y="761892"/>
                </a:cubicBezTo>
                <a:cubicBezTo>
                  <a:pt x="2975662" y="760222"/>
                  <a:pt x="2973335" y="760222"/>
                  <a:pt x="2968682" y="756880"/>
                </a:cubicBezTo>
                <a:cubicBezTo>
                  <a:pt x="2966355" y="755209"/>
                  <a:pt x="2961702" y="751868"/>
                  <a:pt x="2954723" y="750197"/>
                </a:cubicBezTo>
                <a:cubicBezTo>
                  <a:pt x="2954723" y="748526"/>
                  <a:pt x="2957049" y="743514"/>
                  <a:pt x="2961702" y="743514"/>
                </a:cubicBezTo>
                <a:cubicBezTo>
                  <a:pt x="2964029" y="743514"/>
                  <a:pt x="2968682" y="741843"/>
                  <a:pt x="2971008" y="738501"/>
                </a:cubicBezTo>
                <a:cubicBezTo>
                  <a:pt x="2971008" y="736830"/>
                  <a:pt x="2971008" y="731818"/>
                  <a:pt x="2968682" y="728476"/>
                </a:cubicBezTo>
                <a:cubicBezTo>
                  <a:pt x="2968682" y="728476"/>
                  <a:pt x="2968682" y="726805"/>
                  <a:pt x="2971008" y="723464"/>
                </a:cubicBezTo>
                <a:cubicBezTo>
                  <a:pt x="2964029" y="725135"/>
                  <a:pt x="2957049" y="725135"/>
                  <a:pt x="2950070" y="728476"/>
                </a:cubicBezTo>
                <a:cubicBezTo>
                  <a:pt x="2950070" y="721793"/>
                  <a:pt x="2950070" y="713439"/>
                  <a:pt x="2950070" y="708426"/>
                </a:cubicBezTo>
                <a:cubicBezTo>
                  <a:pt x="2964029" y="706756"/>
                  <a:pt x="2971008" y="708426"/>
                  <a:pt x="2977988" y="720122"/>
                </a:cubicBezTo>
                <a:cubicBezTo>
                  <a:pt x="2980315" y="710097"/>
                  <a:pt x="2980315" y="703414"/>
                  <a:pt x="2971008" y="696731"/>
                </a:cubicBezTo>
                <a:cubicBezTo>
                  <a:pt x="2961702" y="691718"/>
                  <a:pt x="2961702" y="691718"/>
                  <a:pt x="2950070" y="696731"/>
                </a:cubicBezTo>
                <a:cubicBezTo>
                  <a:pt x="2947743" y="696731"/>
                  <a:pt x="2947743" y="696731"/>
                  <a:pt x="2943090" y="698401"/>
                </a:cubicBezTo>
                <a:cubicBezTo>
                  <a:pt x="2940763" y="696731"/>
                  <a:pt x="2936110" y="693389"/>
                  <a:pt x="2940763" y="691718"/>
                </a:cubicBezTo>
                <a:cubicBezTo>
                  <a:pt x="2940763" y="686706"/>
                  <a:pt x="2940763" y="681693"/>
                  <a:pt x="2943090" y="680022"/>
                </a:cubicBezTo>
                <a:cubicBezTo>
                  <a:pt x="2950070" y="675010"/>
                  <a:pt x="2945416" y="668327"/>
                  <a:pt x="2952396" y="663314"/>
                </a:cubicBezTo>
                <a:cubicBezTo>
                  <a:pt x="2954723" y="661643"/>
                  <a:pt x="2959376" y="656631"/>
                  <a:pt x="2961702" y="653289"/>
                </a:cubicBezTo>
                <a:cubicBezTo>
                  <a:pt x="2959376" y="653289"/>
                  <a:pt x="2954723" y="653289"/>
                  <a:pt x="2952396" y="653289"/>
                </a:cubicBezTo>
                <a:cubicBezTo>
                  <a:pt x="2952396" y="651619"/>
                  <a:pt x="2952396" y="651619"/>
                  <a:pt x="2952396" y="648277"/>
                </a:cubicBezTo>
                <a:cubicBezTo>
                  <a:pt x="2954723" y="648277"/>
                  <a:pt x="2959376" y="648277"/>
                  <a:pt x="2966355" y="648277"/>
                </a:cubicBezTo>
                <a:cubicBezTo>
                  <a:pt x="2973335" y="643265"/>
                  <a:pt x="2975662" y="636581"/>
                  <a:pt x="2982641" y="626556"/>
                </a:cubicBezTo>
                <a:cubicBezTo>
                  <a:pt x="2975662" y="628227"/>
                  <a:pt x="2973335" y="628227"/>
                  <a:pt x="2966355" y="628227"/>
                </a:cubicBezTo>
                <a:cubicBezTo>
                  <a:pt x="2966355" y="623215"/>
                  <a:pt x="2966355" y="621544"/>
                  <a:pt x="2964029" y="616531"/>
                </a:cubicBezTo>
                <a:cubicBezTo>
                  <a:pt x="2966355" y="614861"/>
                  <a:pt x="2971008" y="614861"/>
                  <a:pt x="2977988" y="614861"/>
                </a:cubicBezTo>
                <a:cubicBezTo>
                  <a:pt x="2977988" y="609848"/>
                  <a:pt x="2975662" y="603165"/>
                  <a:pt x="2984968" y="599823"/>
                </a:cubicBezTo>
                <a:cubicBezTo>
                  <a:pt x="2987294" y="588128"/>
                  <a:pt x="2991948" y="598152"/>
                  <a:pt x="2998927" y="598152"/>
                </a:cubicBezTo>
                <a:cubicBezTo>
                  <a:pt x="3001254" y="596482"/>
                  <a:pt x="3008233" y="593140"/>
                  <a:pt x="3008233" y="588128"/>
                </a:cubicBezTo>
                <a:cubicBezTo>
                  <a:pt x="3008233" y="583115"/>
                  <a:pt x="3010560" y="581444"/>
                  <a:pt x="3015213" y="573090"/>
                </a:cubicBezTo>
                <a:cubicBezTo>
                  <a:pt x="3017539" y="574761"/>
                  <a:pt x="3017539" y="578103"/>
                  <a:pt x="3022192" y="579773"/>
                </a:cubicBezTo>
                <a:cubicBezTo>
                  <a:pt x="3024519" y="579773"/>
                  <a:pt x="3029172" y="579773"/>
                  <a:pt x="3036152" y="579773"/>
                </a:cubicBezTo>
                <a:cubicBezTo>
                  <a:pt x="3036152" y="578103"/>
                  <a:pt x="3036152" y="573090"/>
                  <a:pt x="3036152" y="569749"/>
                </a:cubicBezTo>
                <a:cubicBezTo>
                  <a:pt x="3033825" y="569749"/>
                  <a:pt x="3026846" y="574761"/>
                  <a:pt x="3022192" y="569749"/>
                </a:cubicBezTo>
                <a:cubicBezTo>
                  <a:pt x="3019866" y="568078"/>
                  <a:pt x="3015213" y="568078"/>
                  <a:pt x="3012886" y="564736"/>
                </a:cubicBezTo>
                <a:cubicBezTo>
                  <a:pt x="3010560" y="563065"/>
                  <a:pt x="3005907" y="559724"/>
                  <a:pt x="3005907" y="554711"/>
                </a:cubicBezTo>
                <a:cubicBezTo>
                  <a:pt x="3012886" y="553040"/>
                  <a:pt x="3015213" y="556382"/>
                  <a:pt x="3019866" y="559724"/>
                </a:cubicBezTo>
                <a:cubicBezTo>
                  <a:pt x="3019866" y="559724"/>
                  <a:pt x="3022192" y="558053"/>
                  <a:pt x="3026846" y="558053"/>
                </a:cubicBezTo>
                <a:cubicBezTo>
                  <a:pt x="3026846" y="558053"/>
                  <a:pt x="3029172" y="558053"/>
                  <a:pt x="3033825" y="558053"/>
                </a:cubicBezTo>
                <a:cubicBezTo>
                  <a:pt x="3031499" y="556382"/>
                  <a:pt x="3031499" y="553040"/>
                  <a:pt x="3031499" y="553040"/>
                </a:cubicBezTo>
                <a:cubicBezTo>
                  <a:pt x="3022192" y="551370"/>
                  <a:pt x="3015213" y="548028"/>
                  <a:pt x="3003580" y="546357"/>
                </a:cubicBezTo>
                <a:cubicBezTo>
                  <a:pt x="3001254" y="541345"/>
                  <a:pt x="3001254" y="534661"/>
                  <a:pt x="3005907" y="531320"/>
                </a:cubicBezTo>
                <a:cubicBezTo>
                  <a:pt x="3008233" y="529649"/>
                  <a:pt x="3015213" y="531320"/>
                  <a:pt x="3019866" y="536332"/>
                </a:cubicBezTo>
                <a:cubicBezTo>
                  <a:pt x="3019866" y="536332"/>
                  <a:pt x="3017539" y="536332"/>
                  <a:pt x="3017539" y="538003"/>
                </a:cubicBezTo>
                <a:cubicBezTo>
                  <a:pt x="3019866" y="539674"/>
                  <a:pt x="3024519" y="539674"/>
                  <a:pt x="3024519" y="532991"/>
                </a:cubicBezTo>
                <a:cubicBezTo>
                  <a:pt x="3031499" y="532991"/>
                  <a:pt x="3038479" y="532991"/>
                  <a:pt x="3045458" y="532991"/>
                </a:cubicBezTo>
                <a:lnTo>
                  <a:pt x="3045458" y="531320"/>
                </a:lnTo>
                <a:cubicBezTo>
                  <a:pt x="3038479" y="531320"/>
                  <a:pt x="3031499" y="529649"/>
                  <a:pt x="3029172" y="526307"/>
                </a:cubicBezTo>
                <a:cubicBezTo>
                  <a:pt x="3038479" y="516282"/>
                  <a:pt x="3052438" y="519624"/>
                  <a:pt x="3066397" y="519624"/>
                </a:cubicBezTo>
                <a:cubicBezTo>
                  <a:pt x="3066397" y="517953"/>
                  <a:pt x="3066397" y="514612"/>
                  <a:pt x="3064071" y="512941"/>
                </a:cubicBezTo>
                <a:cubicBezTo>
                  <a:pt x="3061744" y="511270"/>
                  <a:pt x="3057091" y="507928"/>
                  <a:pt x="3061744" y="502916"/>
                </a:cubicBezTo>
                <a:cubicBezTo>
                  <a:pt x="3071050" y="501245"/>
                  <a:pt x="3078030" y="501245"/>
                  <a:pt x="3085010" y="497903"/>
                </a:cubicBezTo>
                <a:cubicBezTo>
                  <a:pt x="3085010" y="492891"/>
                  <a:pt x="3085010" y="491220"/>
                  <a:pt x="3085010" y="486208"/>
                </a:cubicBezTo>
                <a:cubicBezTo>
                  <a:pt x="3082683" y="486208"/>
                  <a:pt x="3078030" y="486208"/>
                  <a:pt x="3075703" y="486208"/>
                </a:cubicBezTo>
                <a:cubicBezTo>
                  <a:pt x="3075703" y="487879"/>
                  <a:pt x="3078030" y="491220"/>
                  <a:pt x="3078030" y="492891"/>
                </a:cubicBezTo>
                <a:cubicBezTo>
                  <a:pt x="3075703" y="494562"/>
                  <a:pt x="3075703" y="494562"/>
                  <a:pt x="3075703" y="494562"/>
                </a:cubicBezTo>
                <a:cubicBezTo>
                  <a:pt x="3073377" y="492891"/>
                  <a:pt x="3066397" y="492891"/>
                  <a:pt x="3061744" y="489549"/>
                </a:cubicBezTo>
                <a:cubicBezTo>
                  <a:pt x="3061744" y="487879"/>
                  <a:pt x="3061744" y="484537"/>
                  <a:pt x="3061744" y="482866"/>
                </a:cubicBezTo>
                <a:cubicBezTo>
                  <a:pt x="3064071" y="482866"/>
                  <a:pt x="3071050" y="481195"/>
                  <a:pt x="3075703" y="481195"/>
                </a:cubicBezTo>
                <a:cubicBezTo>
                  <a:pt x="3075703" y="476183"/>
                  <a:pt x="3082683" y="476183"/>
                  <a:pt x="3085010" y="476183"/>
                </a:cubicBezTo>
                <a:cubicBezTo>
                  <a:pt x="3087336" y="474512"/>
                  <a:pt x="3091989" y="474512"/>
                  <a:pt x="3098969" y="471170"/>
                </a:cubicBezTo>
                <a:cubicBezTo>
                  <a:pt x="3098969" y="469500"/>
                  <a:pt x="3098969" y="466158"/>
                  <a:pt x="3098969" y="461145"/>
                </a:cubicBezTo>
                <a:cubicBezTo>
                  <a:pt x="3101296" y="461145"/>
                  <a:pt x="3105949" y="462816"/>
                  <a:pt x="3108275" y="462816"/>
                </a:cubicBezTo>
                <a:cubicBezTo>
                  <a:pt x="3115255" y="456133"/>
                  <a:pt x="3129214" y="457804"/>
                  <a:pt x="3138520" y="457804"/>
                </a:cubicBezTo>
                <a:cubicBezTo>
                  <a:pt x="3152480" y="464487"/>
                  <a:pt x="3161786" y="457804"/>
                  <a:pt x="3168765" y="451121"/>
                </a:cubicBezTo>
                <a:cubicBezTo>
                  <a:pt x="3168765" y="449450"/>
                  <a:pt x="3168765" y="449450"/>
                  <a:pt x="3168765" y="449450"/>
                </a:cubicBezTo>
                <a:cubicBezTo>
                  <a:pt x="3166439" y="447779"/>
                  <a:pt x="3154806" y="447779"/>
                  <a:pt x="3159459" y="439425"/>
                </a:cubicBezTo>
                <a:cubicBezTo>
                  <a:pt x="3166439" y="439425"/>
                  <a:pt x="3175745" y="439425"/>
                  <a:pt x="3182725" y="434412"/>
                </a:cubicBezTo>
                <a:cubicBezTo>
                  <a:pt x="3182725" y="432742"/>
                  <a:pt x="3185051" y="432742"/>
                  <a:pt x="3189705" y="432742"/>
                </a:cubicBezTo>
                <a:cubicBezTo>
                  <a:pt x="3196684" y="432742"/>
                  <a:pt x="3203664" y="437754"/>
                  <a:pt x="3210643" y="431071"/>
                </a:cubicBezTo>
                <a:cubicBezTo>
                  <a:pt x="3212970" y="426058"/>
                  <a:pt x="3224603" y="429400"/>
                  <a:pt x="3226929" y="424387"/>
                </a:cubicBezTo>
                <a:cubicBezTo>
                  <a:pt x="3229256" y="419375"/>
                  <a:pt x="3236236" y="419375"/>
                  <a:pt x="3243215" y="422717"/>
                </a:cubicBezTo>
                <a:cubicBezTo>
                  <a:pt x="3250195" y="424387"/>
                  <a:pt x="3252521" y="422717"/>
                  <a:pt x="3259501" y="421046"/>
                </a:cubicBezTo>
                <a:cubicBezTo>
                  <a:pt x="3273460" y="416033"/>
                  <a:pt x="3289746" y="414363"/>
                  <a:pt x="3303706" y="411021"/>
                </a:cubicBezTo>
                <a:cubicBezTo>
                  <a:pt x="3306032" y="411021"/>
                  <a:pt x="3310685" y="411021"/>
                  <a:pt x="3317665" y="409350"/>
                </a:cubicBezTo>
                <a:cubicBezTo>
                  <a:pt x="3319991" y="411021"/>
                  <a:pt x="3324644" y="414363"/>
                  <a:pt x="3326971" y="419375"/>
                </a:cubicBezTo>
                <a:cubicBezTo>
                  <a:pt x="3333951" y="412692"/>
                  <a:pt x="3333951" y="419375"/>
                  <a:pt x="3336277" y="421046"/>
                </a:cubicBezTo>
                <a:cubicBezTo>
                  <a:pt x="3326971" y="419375"/>
                  <a:pt x="3319991" y="427729"/>
                  <a:pt x="3308359" y="422717"/>
                </a:cubicBezTo>
                <a:cubicBezTo>
                  <a:pt x="3308359" y="422717"/>
                  <a:pt x="3308359" y="424387"/>
                  <a:pt x="3308359" y="427729"/>
                </a:cubicBezTo>
                <a:cubicBezTo>
                  <a:pt x="3315338" y="427729"/>
                  <a:pt x="3317665" y="429400"/>
                  <a:pt x="3322318" y="427729"/>
                </a:cubicBezTo>
                <a:cubicBezTo>
                  <a:pt x="3329298" y="426058"/>
                  <a:pt x="3331624" y="426058"/>
                  <a:pt x="3331624" y="432742"/>
                </a:cubicBezTo>
                <a:cubicBezTo>
                  <a:pt x="3331624" y="432742"/>
                  <a:pt x="3331624" y="434412"/>
                  <a:pt x="3331624" y="437754"/>
                </a:cubicBezTo>
                <a:cubicBezTo>
                  <a:pt x="3333951" y="436083"/>
                  <a:pt x="3338604" y="436083"/>
                  <a:pt x="3338604" y="432742"/>
                </a:cubicBezTo>
                <a:cubicBezTo>
                  <a:pt x="3340931" y="431071"/>
                  <a:pt x="3345584" y="427729"/>
                  <a:pt x="3347910" y="426058"/>
                </a:cubicBezTo>
                <a:cubicBezTo>
                  <a:pt x="3350237" y="424387"/>
                  <a:pt x="3354890" y="421046"/>
                  <a:pt x="3347910" y="419375"/>
                </a:cubicBezTo>
                <a:cubicBezTo>
                  <a:pt x="3354890" y="412692"/>
                  <a:pt x="3364196" y="414363"/>
                  <a:pt x="3371175" y="414363"/>
                </a:cubicBezTo>
                <a:cubicBezTo>
                  <a:pt x="3378155" y="412692"/>
                  <a:pt x="3385135" y="414363"/>
                  <a:pt x="3385135" y="419375"/>
                </a:cubicBezTo>
                <a:cubicBezTo>
                  <a:pt x="3385135" y="421046"/>
                  <a:pt x="3382808" y="424387"/>
                  <a:pt x="3382808" y="429400"/>
                </a:cubicBezTo>
                <a:cubicBezTo>
                  <a:pt x="3392115" y="429400"/>
                  <a:pt x="3403747" y="422717"/>
                  <a:pt x="3410727" y="431071"/>
                </a:cubicBezTo>
                <a:cubicBezTo>
                  <a:pt x="3410727" y="436083"/>
                  <a:pt x="3410727" y="441096"/>
                  <a:pt x="3408400" y="447779"/>
                </a:cubicBezTo>
                <a:cubicBezTo>
                  <a:pt x="3422360" y="447779"/>
                  <a:pt x="3438646" y="442766"/>
                  <a:pt x="3445625" y="459475"/>
                </a:cubicBezTo>
                <a:cubicBezTo>
                  <a:pt x="3443299" y="461145"/>
                  <a:pt x="3438646" y="464487"/>
                  <a:pt x="3431666" y="469500"/>
                </a:cubicBezTo>
                <a:cubicBezTo>
                  <a:pt x="3445625" y="471170"/>
                  <a:pt x="3452605" y="474512"/>
                  <a:pt x="3461911" y="476183"/>
                </a:cubicBezTo>
                <a:cubicBezTo>
                  <a:pt x="3452605" y="481195"/>
                  <a:pt x="3452605" y="481195"/>
                  <a:pt x="3433993" y="481195"/>
                </a:cubicBezTo>
                <a:cubicBezTo>
                  <a:pt x="3440972" y="481195"/>
                  <a:pt x="3440972" y="482866"/>
                  <a:pt x="3443299" y="482866"/>
                </a:cubicBezTo>
                <a:cubicBezTo>
                  <a:pt x="3445625" y="484537"/>
                  <a:pt x="3450278" y="484537"/>
                  <a:pt x="3452605" y="487879"/>
                </a:cubicBezTo>
                <a:cubicBezTo>
                  <a:pt x="3452605" y="489549"/>
                  <a:pt x="3450278" y="492891"/>
                  <a:pt x="3450278" y="494562"/>
                </a:cubicBezTo>
                <a:cubicBezTo>
                  <a:pt x="3459585" y="494562"/>
                  <a:pt x="3466564" y="494562"/>
                  <a:pt x="3478197" y="492891"/>
                </a:cubicBezTo>
                <a:cubicBezTo>
                  <a:pt x="3475870" y="497903"/>
                  <a:pt x="3475870" y="499574"/>
                  <a:pt x="3471217" y="504587"/>
                </a:cubicBezTo>
                <a:cubicBezTo>
                  <a:pt x="3473544" y="504587"/>
                  <a:pt x="3478197" y="506258"/>
                  <a:pt x="3478197" y="506258"/>
                </a:cubicBezTo>
                <a:cubicBezTo>
                  <a:pt x="3485177" y="501245"/>
                  <a:pt x="3492157" y="506258"/>
                  <a:pt x="3499136" y="504587"/>
                </a:cubicBezTo>
                <a:cubicBezTo>
                  <a:pt x="3501463" y="509599"/>
                  <a:pt x="3508442" y="511270"/>
                  <a:pt x="3513095" y="516282"/>
                </a:cubicBezTo>
                <a:cubicBezTo>
                  <a:pt x="3510769" y="517953"/>
                  <a:pt x="3506116" y="522966"/>
                  <a:pt x="3503789" y="522966"/>
                </a:cubicBezTo>
                <a:cubicBezTo>
                  <a:pt x="3489830" y="524637"/>
                  <a:pt x="3487503" y="532991"/>
                  <a:pt x="3487503" y="543016"/>
                </a:cubicBezTo>
                <a:cubicBezTo>
                  <a:pt x="3487503" y="543016"/>
                  <a:pt x="3487503" y="544686"/>
                  <a:pt x="3487503" y="548028"/>
                </a:cubicBezTo>
                <a:cubicBezTo>
                  <a:pt x="3494483" y="553040"/>
                  <a:pt x="3501463" y="549699"/>
                  <a:pt x="3508442" y="553040"/>
                </a:cubicBezTo>
                <a:cubicBezTo>
                  <a:pt x="3510769" y="554711"/>
                  <a:pt x="3522401" y="553040"/>
                  <a:pt x="3524728" y="551370"/>
                </a:cubicBezTo>
                <a:cubicBezTo>
                  <a:pt x="3527055" y="549699"/>
                  <a:pt x="3534034" y="553040"/>
                  <a:pt x="3538688" y="551370"/>
                </a:cubicBezTo>
                <a:cubicBezTo>
                  <a:pt x="3545667" y="549699"/>
                  <a:pt x="3547994" y="551370"/>
                  <a:pt x="3554973" y="549699"/>
                </a:cubicBezTo>
                <a:cubicBezTo>
                  <a:pt x="3552647" y="556382"/>
                  <a:pt x="3547994" y="559724"/>
                  <a:pt x="3545667" y="564736"/>
                </a:cubicBezTo>
                <a:cubicBezTo>
                  <a:pt x="3543341" y="569749"/>
                  <a:pt x="3538688" y="574761"/>
                  <a:pt x="3547994" y="574761"/>
                </a:cubicBezTo>
                <a:cubicBezTo>
                  <a:pt x="3550320" y="574761"/>
                  <a:pt x="3550320" y="576432"/>
                  <a:pt x="3550320" y="579773"/>
                </a:cubicBezTo>
                <a:cubicBezTo>
                  <a:pt x="3550320" y="584786"/>
                  <a:pt x="3550320" y="586457"/>
                  <a:pt x="3550320" y="591469"/>
                </a:cubicBezTo>
                <a:cubicBezTo>
                  <a:pt x="3541014" y="593140"/>
                  <a:pt x="3529381" y="598152"/>
                  <a:pt x="3522401" y="606507"/>
                </a:cubicBezTo>
                <a:cubicBezTo>
                  <a:pt x="3524728" y="606507"/>
                  <a:pt x="3531708" y="606507"/>
                  <a:pt x="3536361" y="606507"/>
                </a:cubicBezTo>
                <a:cubicBezTo>
                  <a:pt x="3536361" y="606507"/>
                  <a:pt x="3538688" y="608177"/>
                  <a:pt x="3538688" y="611519"/>
                </a:cubicBezTo>
                <a:cubicBezTo>
                  <a:pt x="3541014" y="611519"/>
                  <a:pt x="3547994" y="609848"/>
                  <a:pt x="3552647" y="609848"/>
                </a:cubicBezTo>
                <a:cubicBezTo>
                  <a:pt x="3552647" y="609848"/>
                  <a:pt x="3554973" y="609848"/>
                  <a:pt x="3559626" y="609848"/>
                </a:cubicBezTo>
                <a:cubicBezTo>
                  <a:pt x="3559626" y="611519"/>
                  <a:pt x="3559626" y="614861"/>
                  <a:pt x="3559626" y="616531"/>
                </a:cubicBezTo>
                <a:cubicBezTo>
                  <a:pt x="3552647" y="621544"/>
                  <a:pt x="3545667" y="623215"/>
                  <a:pt x="3538688" y="626556"/>
                </a:cubicBezTo>
                <a:cubicBezTo>
                  <a:pt x="3541014" y="626556"/>
                  <a:pt x="3541014" y="628227"/>
                  <a:pt x="3541014" y="628227"/>
                </a:cubicBezTo>
                <a:cubicBezTo>
                  <a:pt x="3543341" y="629898"/>
                  <a:pt x="3543341" y="634910"/>
                  <a:pt x="3543341" y="638252"/>
                </a:cubicBezTo>
                <a:cubicBezTo>
                  <a:pt x="3536361" y="639923"/>
                  <a:pt x="3534034" y="643265"/>
                  <a:pt x="3529381" y="644935"/>
                </a:cubicBezTo>
                <a:cubicBezTo>
                  <a:pt x="3531708" y="646606"/>
                  <a:pt x="3531708" y="649948"/>
                  <a:pt x="3531708" y="649948"/>
                </a:cubicBezTo>
                <a:cubicBezTo>
                  <a:pt x="3541014" y="649948"/>
                  <a:pt x="3547994" y="654960"/>
                  <a:pt x="3559626" y="654960"/>
                </a:cubicBezTo>
                <a:cubicBezTo>
                  <a:pt x="3566606" y="654960"/>
                  <a:pt x="3573586" y="659973"/>
                  <a:pt x="3573586" y="666656"/>
                </a:cubicBezTo>
                <a:cubicBezTo>
                  <a:pt x="3557300" y="668327"/>
                  <a:pt x="3543341" y="668327"/>
                  <a:pt x="3529381" y="676681"/>
                </a:cubicBezTo>
                <a:cubicBezTo>
                  <a:pt x="3529381" y="675010"/>
                  <a:pt x="3536361" y="676681"/>
                  <a:pt x="3543341" y="671668"/>
                </a:cubicBezTo>
                <a:close/>
                <a:moveTo>
                  <a:pt x="4785720" y="688377"/>
                </a:moveTo>
                <a:cubicBezTo>
                  <a:pt x="4792700" y="690047"/>
                  <a:pt x="4799679" y="693389"/>
                  <a:pt x="4802006" y="698401"/>
                </a:cubicBezTo>
                <a:cubicBezTo>
                  <a:pt x="4799679" y="698401"/>
                  <a:pt x="4795026" y="698401"/>
                  <a:pt x="4788047" y="696731"/>
                </a:cubicBezTo>
                <a:cubicBezTo>
                  <a:pt x="4781067" y="706756"/>
                  <a:pt x="4767107" y="711768"/>
                  <a:pt x="4757801" y="716780"/>
                </a:cubicBezTo>
                <a:cubicBezTo>
                  <a:pt x="4750822" y="718451"/>
                  <a:pt x="4755475" y="721793"/>
                  <a:pt x="4755475" y="726805"/>
                </a:cubicBezTo>
                <a:cubicBezTo>
                  <a:pt x="4762454" y="726805"/>
                  <a:pt x="4764781" y="721793"/>
                  <a:pt x="4769434" y="721793"/>
                </a:cubicBezTo>
                <a:cubicBezTo>
                  <a:pt x="4771761" y="721793"/>
                  <a:pt x="4778740" y="721793"/>
                  <a:pt x="4783394" y="721793"/>
                </a:cubicBezTo>
                <a:cubicBezTo>
                  <a:pt x="4785720" y="721793"/>
                  <a:pt x="4785720" y="723464"/>
                  <a:pt x="4785720" y="723464"/>
                </a:cubicBezTo>
                <a:cubicBezTo>
                  <a:pt x="4785720" y="725135"/>
                  <a:pt x="4785720" y="728476"/>
                  <a:pt x="4785720" y="733489"/>
                </a:cubicBezTo>
                <a:cubicBezTo>
                  <a:pt x="4778740" y="733489"/>
                  <a:pt x="4771761" y="728476"/>
                  <a:pt x="4764781" y="733489"/>
                </a:cubicBezTo>
                <a:lnTo>
                  <a:pt x="4762454" y="735159"/>
                </a:lnTo>
                <a:cubicBezTo>
                  <a:pt x="4762454" y="745184"/>
                  <a:pt x="4748495" y="746855"/>
                  <a:pt x="4746169" y="751868"/>
                </a:cubicBezTo>
                <a:cubicBezTo>
                  <a:pt x="4743842" y="750197"/>
                  <a:pt x="4739189" y="746855"/>
                  <a:pt x="4736863" y="745184"/>
                </a:cubicBezTo>
                <a:cubicBezTo>
                  <a:pt x="4736863" y="740172"/>
                  <a:pt x="4739189" y="738501"/>
                  <a:pt x="4739189" y="735159"/>
                </a:cubicBezTo>
                <a:cubicBezTo>
                  <a:pt x="4732209" y="730147"/>
                  <a:pt x="4725230" y="733489"/>
                  <a:pt x="4725230" y="736830"/>
                </a:cubicBezTo>
                <a:cubicBezTo>
                  <a:pt x="4722903" y="738501"/>
                  <a:pt x="4727556" y="741843"/>
                  <a:pt x="4725230" y="746855"/>
                </a:cubicBezTo>
                <a:cubicBezTo>
                  <a:pt x="4715923" y="745184"/>
                  <a:pt x="4708944" y="745184"/>
                  <a:pt x="4697311" y="741843"/>
                </a:cubicBezTo>
                <a:cubicBezTo>
                  <a:pt x="4699638" y="746855"/>
                  <a:pt x="4699638" y="746855"/>
                  <a:pt x="4704291" y="748526"/>
                </a:cubicBezTo>
                <a:cubicBezTo>
                  <a:pt x="4706617" y="750197"/>
                  <a:pt x="4713597" y="755209"/>
                  <a:pt x="4720576" y="760222"/>
                </a:cubicBezTo>
                <a:cubicBezTo>
                  <a:pt x="4720576" y="760222"/>
                  <a:pt x="4722903" y="760222"/>
                  <a:pt x="4727556" y="760222"/>
                </a:cubicBezTo>
                <a:cubicBezTo>
                  <a:pt x="4729883" y="765234"/>
                  <a:pt x="4734536" y="766905"/>
                  <a:pt x="4736863" y="771917"/>
                </a:cubicBezTo>
                <a:cubicBezTo>
                  <a:pt x="4729883" y="771917"/>
                  <a:pt x="4727556" y="771917"/>
                  <a:pt x="4720576" y="771917"/>
                </a:cubicBezTo>
                <a:cubicBezTo>
                  <a:pt x="4722903" y="776930"/>
                  <a:pt x="4722903" y="778601"/>
                  <a:pt x="4727556" y="781942"/>
                </a:cubicBezTo>
                <a:cubicBezTo>
                  <a:pt x="4727556" y="783613"/>
                  <a:pt x="4727556" y="783613"/>
                  <a:pt x="4725230" y="786955"/>
                </a:cubicBezTo>
                <a:cubicBezTo>
                  <a:pt x="4722903" y="786955"/>
                  <a:pt x="4722903" y="785284"/>
                  <a:pt x="4718250" y="785284"/>
                </a:cubicBezTo>
                <a:cubicBezTo>
                  <a:pt x="4718250" y="785284"/>
                  <a:pt x="4715923" y="786955"/>
                  <a:pt x="4711270" y="790296"/>
                </a:cubicBezTo>
                <a:cubicBezTo>
                  <a:pt x="4711270" y="791967"/>
                  <a:pt x="4713597" y="795309"/>
                  <a:pt x="4718250" y="795309"/>
                </a:cubicBezTo>
                <a:cubicBezTo>
                  <a:pt x="4722903" y="795309"/>
                  <a:pt x="4725230" y="796980"/>
                  <a:pt x="4720576" y="800321"/>
                </a:cubicBezTo>
                <a:cubicBezTo>
                  <a:pt x="4720576" y="801992"/>
                  <a:pt x="4718250" y="801992"/>
                  <a:pt x="4713597" y="801992"/>
                </a:cubicBezTo>
                <a:lnTo>
                  <a:pt x="4711270" y="801992"/>
                </a:lnTo>
                <a:cubicBezTo>
                  <a:pt x="4708944" y="800321"/>
                  <a:pt x="4704291" y="795309"/>
                  <a:pt x="4697311" y="796980"/>
                </a:cubicBezTo>
                <a:cubicBezTo>
                  <a:pt x="4683352" y="801992"/>
                  <a:pt x="4683352" y="801992"/>
                  <a:pt x="4676372" y="812017"/>
                </a:cubicBezTo>
                <a:cubicBezTo>
                  <a:pt x="4674045" y="813688"/>
                  <a:pt x="4674045" y="817029"/>
                  <a:pt x="4669392" y="823713"/>
                </a:cubicBezTo>
                <a:cubicBezTo>
                  <a:pt x="4676372" y="822042"/>
                  <a:pt x="4678699" y="822042"/>
                  <a:pt x="4683352" y="818700"/>
                </a:cubicBezTo>
                <a:cubicBezTo>
                  <a:pt x="4683352" y="823713"/>
                  <a:pt x="4681025" y="823713"/>
                  <a:pt x="4681025" y="825384"/>
                </a:cubicBezTo>
                <a:cubicBezTo>
                  <a:pt x="4678699" y="825384"/>
                  <a:pt x="4674045" y="825384"/>
                  <a:pt x="4674045" y="827054"/>
                </a:cubicBezTo>
                <a:cubicBezTo>
                  <a:pt x="4674045" y="828725"/>
                  <a:pt x="4674045" y="833738"/>
                  <a:pt x="4671719" y="833738"/>
                </a:cubicBezTo>
                <a:cubicBezTo>
                  <a:pt x="4669392" y="835408"/>
                  <a:pt x="4662413" y="835408"/>
                  <a:pt x="4657760" y="835408"/>
                </a:cubicBezTo>
                <a:lnTo>
                  <a:pt x="4653106" y="835408"/>
                </a:lnTo>
                <a:cubicBezTo>
                  <a:pt x="4646127" y="828725"/>
                  <a:pt x="4636821" y="830396"/>
                  <a:pt x="4629841" y="830396"/>
                </a:cubicBezTo>
                <a:cubicBezTo>
                  <a:pt x="4627514" y="835408"/>
                  <a:pt x="4622861" y="837079"/>
                  <a:pt x="4615882" y="842092"/>
                </a:cubicBezTo>
                <a:cubicBezTo>
                  <a:pt x="4618208" y="842092"/>
                  <a:pt x="4622861" y="843763"/>
                  <a:pt x="4625188" y="843763"/>
                </a:cubicBezTo>
                <a:lnTo>
                  <a:pt x="4627514" y="842092"/>
                </a:lnTo>
                <a:cubicBezTo>
                  <a:pt x="4629841" y="847104"/>
                  <a:pt x="4629841" y="852117"/>
                  <a:pt x="4625188" y="853787"/>
                </a:cubicBezTo>
                <a:cubicBezTo>
                  <a:pt x="4622861" y="855458"/>
                  <a:pt x="4615882" y="852117"/>
                  <a:pt x="4611228" y="852117"/>
                </a:cubicBezTo>
                <a:cubicBezTo>
                  <a:pt x="4608902" y="853787"/>
                  <a:pt x="4608902" y="858800"/>
                  <a:pt x="4608902" y="862142"/>
                </a:cubicBezTo>
                <a:cubicBezTo>
                  <a:pt x="4606575" y="862142"/>
                  <a:pt x="4601922" y="862142"/>
                  <a:pt x="4601922" y="862142"/>
                </a:cubicBezTo>
                <a:cubicBezTo>
                  <a:pt x="4599596" y="857129"/>
                  <a:pt x="4592616" y="855458"/>
                  <a:pt x="4587963" y="852117"/>
                </a:cubicBezTo>
                <a:cubicBezTo>
                  <a:pt x="4578657" y="847104"/>
                  <a:pt x="4571677" y="850446"/>
                  <a:pt x="4564697" y="852117"/>
                </a:cubicBezTo>
                <a:cubicBezTo>
                  <a:pt x="4562371" y="852117"/>
                  <a:pt x="4557718" y="853787"/>
                  <a:pt x="4555391" y="853787"/>
                </a:cubicBezTo>
                <a:cubicBezTo>
                  <a:pt x="4539106" y="852117"/>
                  <a:pt x="4539106" y="852117"/>
                  <a:pt x="4532126" y="860471"/>
                </a:cubicBezTo>
                <a:cubicBezTo>
                  <a:pt x="4532126" y="862142"/>
                  <a:pt x="4529799" y="865483"/>
                  <a:pt x="4525146" y="867154"/>
                </a:cubicBezTo>
                <a:cubicBezTo>
                  <a:pt x="4522819" y="862142"/>
                  <a:pt x="4518166" y="860471"/>
                  <a:pt x="4515840" y="855458"/>
                </a:cubicBezTo>
                <a:lnTo>
                  <a:pt x="4513513" y="855458"/>
                </a:lnTo>
                <a:cubicBezTo>
                  <a:pt x="4511187" y="857129"/>
                  <a:pt x="4504207" y="862142"/>
                  <a:pt x="4497228" y="857129"/>
                </a:cubicBezTo>
                <a:cubicBezTo>
                  <a:pt x="4497228" y="857129"/>
                  <a:pt x="4490248" y="858800"/>
                  <a:pt x="4487921" y="862142"/>
                </a:cubicBezTo>
                <a:cubicBezTo>
                  <a:pt x="4485595" y="857129"/>
                  <a:pt x="4480942" y="855458"/>
                  <a:pt x="4478615" y="850446"/>
                </a:cubicBezTo>
                <a:cubicBezTo>
                  <a:pt x="4476288" y="852117"/>
                  <a:pt x="4464656" y="852117"/>
                  <a:pt x="4471635" y="860471"/>
                </a:cubicBezTo>
                <a:cubicBezTo>
                  <a:pt x="4473962" y="862142"/>
                  <a:pt x="4471635" y="865483"/>
                  <a:pt x="4471635" y="865483"/>
                </a:cubicBezTo>
                <a:cubicBezTo>
                  <a:pt x="4469309" y="865483"/>
                  <a:pt x="4469309" y="867154"/>
                  <a:pt x="4464656" y="867154"/>
                </a:cubicBezTo>
                <a:cubicBezTo>
                  <a:pt x="4455349" y="867154"/>
                  <a:pt x="4450696" y="878850"/>
                  <a:pt x="4436737" y="872166"/>
                </a:cubicBezTo>
                <a:cubicBezTo>
                  <a:pt x="4436737" y="870496"/>
                  <a:pt x="4439064" y="867154"/>
                  <a:pt x="4443717" y="865483"/>
                </a:cubicBezTo>
                <a:cubicBezTo>
                  <a:pt x="4434411" y="865483"/>
                  <a:pt x="4434411" y="865483"/>
                  <a:pt x="4427431" y="875508"/>
                </a:cubicBezTo>
                <a:cubicBezTo>
                  <a:pt x="4406492" y="870496"/>
                  <a:pt x="4425104" y="858800"/>
                  <a:pt x="4420451" y="848775"/>
                </a:cubicBezTo>
                <a:cubicBezTo>
                  <a:pt x="4411145" y="853787"/>
                  <a:pt x="4404165" y="855458"/>
                  <a:pt x="4392533" y="860471"/>
                </a:cubicBezTo>
                <a:cubicBezTo>
                  <a:pt x="4390206" y="860471"/>
                  <a:pt x="4390206" y="858800"/>
                  <a:pt x="4385553" y="855458"/>
                </a:cubicBezTo>
                <a:cubicBezTo>
                  <a:pt x="4383226" y="860471"/>
                  <a:pt x="4378573" y="862142"/>
                  <a:pt x="4371593" y="870496"/>
                </a:cubicBezTo>
                <a:cubicBezTo>
                  <a:pt x="4373920" y="860471"/>
                  <a:pt x="4371593" y="853787"/>
                  <a:pt x="4362287" y="848775"/>
                </a:cubicBezTo>
                <a:cubicBezTo>
                  <a:pt x="4359961" y="850446"/>
                  <a:pt x="4355308" y="855458"/>
                  <a:pt x="4348328" y="855458"/>
                </a:cubicBezTo>
                <a:cubicBezTo>
                  <a:pt x="4339022" y="857129"/>
                  <a:pt x="4332042" y="855458"/>
                  <a:pt x="4320409" y="853787"/>
                </a:cubicBezTo>
                <a:cubicBezTo>
                  <a:pt x="4318083" y="853787"/>
                  <a:pt x="4318083" y="852117"/>
                  <a:pt x="4313430" y="848775"/>
                </a:cubicBezTo>
                <a:cubicBezTo>
                  <a:pt x="4313430" y="847104"/>
                  <a:pt x="4311103" y="843763"/>
                  <a:pt x="4311103" y="842092"/>
                </a:cubicBezTo>
                <a:cubicBezTo>
                  <a:pt x="4308777" y="837079"/>
                  <a:pt x="4304124" y="832067"/>
                  <a:pt x="4294817" y="832067"/>
                </a:cubicBezTo>
                <a:cubicBezTo>
                  <a:pt x="4292491" y="832067"/>
                  <a:pt x="4287838" y="830396"/>
                  <a:pt x="4287838" y="827054"/>
                </a:cubicBezTo>
                <a:cubicBezTo>
                  <a:pt x="4285511" y="822042"/>
                  <a:pt x="4273878" y="822042"/>
                  <a:pt x="4280858" y="815359"/>
                </a:cubicBezTo>
                <a:cubicBezTo>
                  <a:pt x="4283185" y="813688"/>
                  <a:pt x="4287838" y="813688"/>
                  <a:pt x="4294817" y="810346"/>
                </a:cubicBezTo>
                <a:cubicBezTo>
                  <a:pt x="4292491" y="805334"/>
                  <a:pt x="4287838" y="800321"/>
                  <a:pt x="4285511" y="793638"/>
                </a:cubicBezTo>
                <a:cubicBezTo>
                  <a:pt x="4283185" y="798650"/>
                  <a:pt x="4278531" y="800321"/>
                  <a:pt x="4276205" y="803663"/>
                </a:cubicBezTo>
                <a:cubicBezTo>
                  <a:pt x="4273878" y="801992"/>
                  <a:pt x="4273878" y="798650"/>
                  <a:pt x="4269225" y="796980"/>
                </a:cubicBezTo>
                <a:cubicBezTo>
                  <a:pt x="4262246" y="795309"/>
                  <a:pt x="4262246" y="803663"/>
                  <a:pt x="4255266" y="801992"/>
                </a:cubicBezTo>
                <a:cubicBezTo>
                  <a:pt x="4252939" y="800321"/>
                  <a:pt x="4245960" y="800321"/>
                  <a:pt x="4241307" y="800321"/>
                </a:cubicBezTo>
                <a:cubicBezTo>
                  <a:pt x="4241307" y="785284"/>
                  <a:pt x="4241307" y="785284"/>
                  <a:pt x="4255266" y="771917"/>
                </a:cubicBezTo>
                <a:cubicBezTo>
                  <a:pt x="4245960" y="771917"/>
                  <a:pt x="4238980" y="778601"/>
                  <a:pt x="4232000" y="770247"/>
                </a:cubicBezTo>
                <a:cubicBezTo>
                  <a:pt x="4234327" y="768576"/>
                  <a:pt x="4238980" y="765234"/>
                  <a:pt x="4241307" y="760222"/>
                </a:cubicBezTo>
                <a:cubicBezTo>
                  <a:pt x="4234327" y="760222"/>
                  <a:pt x="4232000" y="760222"/>
                  <a:pt x="4227347" y="760222"/>
                </a:cubicBezTo>
                <a:cubicBezTo>
                  <a:pt x="4222694" y="760222"/>
                  <a:pt x="4225021" y="761892"/>
                  <a:pt x="4225021" y="761892"/>
                </a:cubicBezTo>
                <a:cubicBezTo>
                  <a:pt x="4225021" y="763563"/>
                  <a:pt x="4225021" y="768576"/>
                  <a:pt x="4225021" y="771917"/>
                </a:cubicBezTo>
                <a:cubicBezTo>
                  <a:pt x="4225021" y="773588"/>
                  <a:pt x="4222694" y="778601"/>
                  <a:pt x="4215714" y="776930"/>
                </a:cubicBezTo>
                <a:cubicBezTo>
                  <a:pt x="4215714" y="771917"/>
                  <a:pt x="4218041" y="766905"/>
                  <a:pt x="4218041" y="761892"/>
                </a:cubicBezTo>
                <a:cubicBezTo>
                  <a:pt x="4211061" y="760222"/>
                  <a:pt x="4208735" y="760222"/>
                  <a:pt x="4204082" y="756880"/>
                </a:cubicBezTo>
                <a:cubicBezTo>
                  <a:pt x="4201755" y="755209"/>
                  <a:pt x="4197102" y="751868"/>
                  <a:pt x="4190122" y="750197"/>
                </a:cubicBezTo>
                <a:cubicBezTo>
                  <a:pt x="4190122" y="748526"/>
                  <a:pt x="4192449" y="743514"/>
                  <a:pt x="4197102" y="743514"/>
                </a:cubicBezTo>
                <a:cubicBezTo>
                  <a:pt x="4199429" y="743514"/>
                  <a:pt x="4204082" y="741843"/>
                  <a:pt x="4206408" y="738501"/>
                </a:cubicBezTo>
                <a:cubicBezTo>
                  <a:pt x="4206408" y="736830"/>
                  <a:pt x="4206408" y="731818"/>
                  <a:pt x="4204082" y="728476"/>
                </a:cubicBezTo>
                <a:cubicBezTo>
                  <a:pt x="4204082" y="728476"/>
                  <a:pt x="4204082" y="726805"/>
                  <a:pt x="4206408" y="723464"/>
                </a:cubicBezTo>
                <a:cubicBezTo>
                  <a:pt x="4199429" y="725135"/>
                  <a:pt x="4192449" y="725135"/>
                  <a:pt x="4185469" y="728476"/>
                </a:cubicBezTo>
                <a:cubicBezTo>
                  <a:pt x="4185469" y="721793"/>
                  <a:pt x="4185469" y="713439"/>
                  <a:pt x="4185469" y="708426"/>
                </a:cubicBezTo>
                <a:cubicBezTo>
                  <a:pt x="4199429" y="706756"/>
                  <a:pt x="4206408" y="708426"/>
                  <a:pt x="4213388" y="720122"/>
                </a:cubicBezTo>
                <a:cubicBezTo>
                  <a:pt x="4215714" y="710097"/>
                  <a:pt x="4215714" y="703414"/>
                  <a:pt x="4206408" y="696731"/>
                </a:cubicBezTo>
                <a:cubicBezTo>
                  <a:pt x="4197102" y="691718"/>
                  <a:pt x="4197102" y="691718"/>
                  <a:pt x="4185469" y="696731"/>
                </a:cubicBezTo>
                <a:cubicBezTo>
                  <a:pt x="4183143" y="696731"/>
                  <a:pt x="4183143" y="696731"/>
                  <a:pt x="4178490" y="698401"/>
                </a:cubicBezTo>
                <a:cubicBezTo>
                  <a:pt x="4176163" y="696731"/>
                  <a:pt x="4171510" y="693389"/>
                  <a:pt x="4176163" y="691718"/>
                </a:cubicBezTo>
                <a:cubicBezTo>
                  <a:pt x="4176163" y="686706"/>
                  <a:pt x="4176163" y="681693"/>
                  <a:pt x="4178490" y="680022"/>
                </a:cubicBezTo>
                <a:cubicBezTo>
                  <a:pt x="4185469" y="675010"/>
                  <a:pt x="4180816" y="668327"/>
                  <a:pt x="4187796" y="663314"/>
                </a:cubicBezTo>
                <a:cubicBezTo>
                  <a:pt x="4190122" y="661643"/>
                  <a:pt x="4194776" y="656631"/>
                  <a:pt x="4197102" y="653289"/>
                </a:cubicBezTo>
                <a:cubicBezTo>
                  <a:pt x="4194776" y="653289"/>
                  <a:pt x="4190122" y="653289"/>
                  <a:pt x="4187796" y="653289"/>
                </a:cubicBezTo>
                <a:cubicBezTo>
                  <a:pt x="4187796" y="651619"/>
                  <a:pt x="4187796" y="651619"/>
                  <a:pt x="4187796" y="648277"/>
                </a:cubicBezTo>
                <a:cubicBezTo>
                  <a:pt x="4190122" y="648277"/>
                  <a:pt x="4194776" y="648277"/>
                  <a:pt x="4201755" y="648277"/>
                </a:cubicBezTo>
                <a:cubicBezTo>
                  <a:pt x="4208735" y="643265"/>
                  <a:pt x="4211061" y="636581"/>
                  <a:pt x="4218041" y="626556"/>
                </a:cubicBezTo>
                <a:cubicBezTo>
                  <a:pt x="4211061" y="628227"/>
                  <a:pt x="4208735" y="628227"/>
                  <a:pt x="4201755" y="628227"/>
                </a:cubicBezTo>
                <a:cubicBezTo>
                  <a:pt x="4201755" y="623215"/>
                  <a:pt x="4201755" y="621544"/>
                  <a:pt x="4199429" y="616531"/>
                </a:cubicBezTo>
                <a:cubicBezTo>
                  <a:pt x="4201755" y="614861"/>
                  <a:pt x="4206408" y="614861"/>
                  <a:pt x="4213388" y="614861"/>
                </a:cubicBezTo>
                <a:cubicBezTo>
                  <a:pt x="4213388" y="609848"/>
                  <a:pt x="4211061" y="603165"/>
                  <a:pt x="4220367" y="599823"/>
                </a:cubicBezTo>
                <a:cubicBezTo>
                  <a:pt x="4222694" y="588128"/>
                  <a:pt x="4227347" y="598152"/>
                  <a:pt x="4234327" y="598152"/>
                </a:cubicBezTo>
                <a:cubicBezTo>
                  <a:pt x="4236654" y="596482"/>
                  <a:pt x="4243633" y="593140"/>
                  <a:pt x="4243633" y="588128"/>
                </a:cubicBezTo>
                <a:cubicBezTo>
                  <a:pt x="4243633" y="583115"/>
                  <a:pt x="4245960" y="581444"/>
                  <a:pt x="4250613" y="573090"/>
                </a:cubicBezTo>
                <a:cubicBezTo>
                  <a:pt x="4252939" y="574761"/>
                  <a:pt x="4252939" y="578103"/>
                  <a:pt x="4257592" y="579773"/>
                </a:cubicBezTo>
                <a:cubicBezTo>
                  <a:pt x="4259919" y="579773"/>
                  <a:pt x="4264572" y="579773"/>
                  <a:pt x="4271552" y="579773"/>
                </a:cubicBezTo>
                <a:cubicBezTo>
                  <a:pt x="4271552" y="578103"/>
                  <a:pt x="4271552" y="573090"/>
                  <a:pt x="4271552" y="569749"/>
                </a:cubicBezTo>
                <a:cubicBezTo>
                  <a:pt x="4269225" y="569749"/>
                  <a:pt x="4262246" y="574761"/>
                  <a:pt x="4257592" y="569749"/>
                </a:cubicBezTo>
                <a:cubicBezTo>
                  <a:pt x="4255266" y="568078"/>
                  <a:pt x="4250613" y="568078"/>
                  <a:pt x="4248286" y="564736"/>
                </a:cubicBezTo>
                <a:cubicBezTo>
                  <a:pt x="4245960" y="563065"/>
                  <a:pt x="4241307" y="559724"/>
                  <a:pt x="4241307" y="554711"/>
                </a:cubicBezTo>
                <a:cubicBezTo>
                  <a:pt x="4248286" y="553040"/>
                  <a:pt x="4250613" y="556382"/>
                  <a:pt x="4255266" y="559724"/>
                </a:cubicBezTo>
                <a:cubicBezTo>
                  <a:pt x="4255266" y="559724"/>
                  <a:pt x="4257592" y="558053"/>
                  <a:pt x="4262246" y="558053"/>
                </a:cubicBezTo>
                <a:cubicBezTo>
                  <a:pt x="4262246" y="558053"/>
                  <a:pt x="4264572" y="558053"/>
                  <a:pt x="4269225" y="558053"/>
                </a:cubicBezTo>
                <a:cubicBezTo>
                  <a:pt x="4266899" y="556382"/>
                  <a:pt x="4266899" y="553040"/>
                  <a:pt x="4266899" y="553040"/>
                </a:cubicBezTo>
                <a:cubicBezTo>
                  <a:pt x="4257592" y="551370"/>
                  <a:pt x="4250613" y="548028"/>
                  <a:pt x="4238980" y="546357"/>
                </a:cubicBezTo>
                <a:cubicBezTo>
                  <a:pt x="4236654" y="541345"/>
                  <a:pt x="4236654" y="534661"/>
                  <a:pt x="4241307" y="531320"/>
                </a:cubicBezTo>
                <a:cubicBezTo>
                  <a:pt x="4243633" y="529649"/>
                  <a:pt x="4250613" y="531320"/>
                  <a:pt x="4255266" y="536332"/>
                </a:cubicBezTo>
                <a:cubicBezTo>
                  <a:pt x="4255266" y="536332"/>
                  <a:pt x="4252939" y="536332"/>
                  <a:pt x="4252939" y="538003"/>
                </a:cubicBezTo>
                <a:cubicBezTo>
                  <a:pt x="4255266" y="539674"/>
                  <a:pt x="4259919" y="539674"/>
                  <a:pt x="4259919" y="532991"/>
                </a:cubicBezTo>
                <a:cubicBezTo>
                  <a:pt x="4266899" y="532991"/>
                  <a:pt x="4273878" y="532991"/>
                  <a:pt x="4280858" y="532991"/>
                </a:cubicBezTo>
                <a:lnTo>
                  <a:pt x="4280858" y="531320"/>
                </a:lnTo>
                <a:cubicBezTo>
                  <a:pt x="4273878" y="531320"/>
                  <a:pt x="4266899" y="529649"/>
                  <a:pt x="4264572" y="526307"/>
                </a:cubicBezTo>
                <a:cubicBezTo>
                  <a:pt x="4273878" y="516282"/>
                  <a:pt x="4287838" y="519624"/>
                  <a:pt x="4301797" y="519624"/>
                </a:cubicBezTo>
                <a:cubicBezTo>
                  <a:pt x="4301797" y="517953"/>
                  <a:pt x="4301797" y="514612"/>
                  <a:pt x="4299470" y="512941"/>
                </a:cubicBezTo>
                <a:cubicBezTo>
                  <a:pt x="4297144" y="511270"/>
                  <a:pt x="4292491" y="507928"/>
                  <a:pt x="4297144" y="502916"/>
                </a:cubicBezTo>
                <a:cubicBezTo>
                  <a:pt x="4306450" y="501245"/>
                  <a:pt x="4313430" y="501245"/>
                  <a:pt x="4320409" y="497903"/>
                </a:cubicBezTo>
                <a:cubicBezTo>
                  <a:pt x="4320409" y="492891"/>
                  <a:pt x="4320409" y="491220"/>
                  <a:pt x="4320409" y="486208"/>
                </a:cubicBezTo>
                <a:cubicBezTo>
                  <a:pt x="4318083" y="486208"/>
                  <a:pt x="4313430" y="486208"/>
                  <a:pt x="4311103" y="486208"/>
                </a:cubicBezTo>
                <a:cubicBezTo>
                  <a:pt x="4311103" y="487879"/>
                  <a:pt x="4313430" y="491220"/>
                  <a:pt x="4313430" y="492891"/>
                </a:cubicBezTo>
                <a:cubicBezTo>
                  <a:pt x="4311103" y="494562"/>
                  <a:pt x="4311103" y="494562"/>
                  <a:pt x="4311103" y="494562"/>
                </a:cubicBezTo>
                <a:cubicBezTo>
                  <a:pt x="4308777" y="492891"/>
                  <a:pt x="4301797" y="492891"/>
                  <a:pt x="4297144" y="489549"/>
                </a:cubicBezTo>
                <a:cubicBezTo>
                  <a:pt x="4297144" y="487879"/>
                  <a:pt x="4297144" y="484537"/>
                  <a:pt x="4297144" y="482866"/>
                </a:cubicBezTo>
                <a:cubicBezTo>
                  <a:pt x="4299470" y="482866"/>
                  <a:pt x="4306450" y="481195"/>
                  <a:pt x="4311103" y="481195"/>
                </a:cubicBezTo>
                <a:cubicBezTo>
                  <a:pt x="4311103" y="476183"/>
                  <a:pt x="4318083" y="476183"/>
                  <a:pt x="4320409" y="476183"/>
                </a:cubicBezTo>
                <a:cubicBezTo>
                  <a:pt x="4322736" y="474512"/>
                  <a:pt x="4327389" y="474512"/>
                  <a:pt x="4334369" y="471170"/>
                </a:cubicBezTo>
                <a:cubicBezTo>
                  <a:pt x="4334369" y="469500"/>
                  <a:pt x="4334369" y="466158"/>
                  <a:pt x="4334369" y="461145"/>
                </a:cubicBezTo>
                <a:cubicBezTo>
                  <a:pt x="4336695" y="461145"/>
                  <a:pt x="4341349" y="462816"/>
                  <a:pt x="4343675" y="462816"/>
                </a:cubicBezTo>
                <a:cubicBezTo>
                  <a:pt x="4350655" y="456133"/>
                  <a:pt x="4364614" y="457804"/>
                  <a:pt x="4373920" y="457804"/>
                </a:cubicBezTo>
                <a:cubicBezTo>
                  <a:pt x="4387880" y="464487"/>
                  <a:pt x="4397186" y="457804"/>
                  <a:pt x="4404165" y="451121"/>
                </a:cubicBezTo>
                <a:cubicBezTo>
                  <a:pt x="4404165" y="449450"/>
                  <a:pt x="4404165" y="449450"/>
                  <a:pt x="4404165" y="449450"/>
                </a:cubicBezTo>
                <a:cubicBezTo>
                  <a:pt x="4401839" y="447779"/>
                  <a:pt x="4390206" y="447779"/>
                  <a:pt x="4394859" y="439425"/>
                </a:cubicBezTo>
                <a:cubicBezTo>
                  <a:pt x="4401839" y="439425"/>
                  <a:pt x="4411145" y="439425"/>
                  <a:pt x="4418124" y="434412"/>
                </a:cubicBezTo>
                <a:cubicBezTo>
                  <a:pt x="4418124" y="432742"/>
                  <a:pt x="4420451" y="432742"/>
                  <a:pt x="4425104" y="432742"/>
                </a:cubicBezTo>
                <a:cubicBezTo>
                  <a:pt x="4432084" y="432742"/>
                  <a:pt x="4439064" y="437754"/>
                  <a:pt x="4446043" y="431071"/>
                </a:cubicBezTo>
                <a:cubicBezTo>
                  <a:pt x="4448370" y="426058"/>
                  <a:pt x="4460003" y="429400"/>
                  <a:pt x="4462329" y="424387"/>
                </a:cubicBezTo>
                <a:cubicBezTo>
                  <a:pt x="4464656" y="419375"/>
                  <a:pt x="4471635" y="419375"/>
                  <a:pt x="4478615" y="422717"/>
                </a:cubicBezTo>
                <a:cubicBezTo>
                  <a:pt x="4485595" y="424387"/>
                  <a:pt x="4487921" y="422717"/>
                  <a:pt x="4494901" y="421046"/>
                </a:cubicBezTo>
                <a:cubicBezTo>
                  <a:pt x="4508860" y="416033"/>
                  <a:pt x="4525146" y="414363"/>
                  <a:pt x="4539106" y="411021"/>
                </a:cubicBezTo>
                <a:cubicBezTo>
                  <a:pt x="4541432" y="411021"/>
                  <a:pt x="4546085" y="411021"/>
                  <a:pt x="4553065" y="409350"/>
                </a:cubicBezTo>
                <a:cubicBezTo>
                  <a:pt x="4555391" y="411021"/>
                  <a:pt x="4560044" y="414363"/>
                  <a:pt x="4562371" y="419375"/>
                </a:cubicBezTo>
                <a:cubicBezTo>
                  <a:pt x="4569350" y="412692"/>
                  <a:pt x="4569350" y="419375"/>
                  <a:pt x="4571677" y="421046"/>
                </a:cubicBezTo>
                <a:cubicBezTo>
                  <a:pt x="4562371" y="419375"/>
                  <a:pt x="4555391" y="427729"/>
                  <a:pt x="4543759" y="422717"/>
                </a:cubicBezTo>
                <a:cubicBezTo>
                  <a:pt x="4543759" y="422717"/>
                  <a:pt x="4543759" y="424387"/>
                  <a:pt x="4543759" y="427729"/>
                </a:cubicBezTo>
                <a:cubicBezTo>
                  <a:pt x="4550738" y="427729"/>
                  <a:pt x="4553065" y="429400"/>
                  <a:pt x="4557718" y="427729"/>
                </a:cubicBezTo>
                <a:cubicBezTo>
                  <a:pt x="4564697" y="426058"/>
                  <a:pt x="4567024" y="426058"/>
                  <a:pt x="4567024" y="432742"/>
                </a:cubicBezTo>
                <a:cubicBezTo>
                  <a:pt x="4567024" y="432742"/>
                  <a:pt x="4567024" y="434412"/>
                  <a:pt x="4567024" y="437754"/>
                </a:cubicBezTo>
                <a:cubicBezTo>
                  <a:pt x="4569350" y="436083"/>
                  <a:pt x="4574004" y="436083"/>
                  <a:pt x="4574004" y="432742"/>
                </a:cubicBezTo>
                <a:cubicBezTo>
                  <a:pt x="4576330" y="431071"/>
                  <a:pt x="4580983" y="427729"/>
                  <a:pt x="4583310" y="426058"/>
                </a:cubicBezTo>
                <a:cubicBezTo>
                  <a:pt x="4585637" y="424387"/>
                  <a:pt x="4590290" y="421046"/>
                  <a:pt x="4583310" y="419375"/>
                </a:cubicBezTo>
                <a:cubicBezTo>
                  <a:pt x="4590290" y="412692"/>
                  <a:pt x="4599596" y="414363"/>
                  <a:pt x="4606575" y="414363"/>
                </a:cubicBezTo>
                <a:cubicBezTo>
                  <a:pt x="4613555" y="412692"/>
                  <a:pt x="4620535" y="414363"/>
                  <a:pt x="4620535" y="419375"/>
                </a:cubicBezTo>
                <a:cubicBezTo>
                  <a:pt x="4620535" y="421046"/>
                  <a:pt x="4618208" y="424387"/>
                  <a:pt x="4618208" y="429400"/>
                </a:cubicBezTo>
                <a:cubicBezTo>
                  <a:pt x="4627514" y="429400"/>
                  <a:pt x="4639147" y="422717"/>
                  <a:pt x="4646127" y="431071"/>
                </a:cubicBezTo>
                <a:cubicBezTo>
                  <a:pt x="4646127" y="436083"/>
                  <a:pt x="4646127" y="441096"/>
                  <a:pt x="4643800" y="447779"/>
                </a:cubicBezTo>
                <a:cubicBezTo>
                  <a:pt x="4657760" y="447779"/>
                  <a:pt x="4674045" y="442766"/>
                  <a:pt x="4681025" y="459475"/>
                </a:cubicBezTo>
                <a:cubicBezTo>
                  <a:pt x="4678699" y="461145"/>
                  <a:pt x="4674045" y="464487"/>
                  <a:pt x="4667066" y="469500"/>
                </a:cubicBezTo>
                <a:cubicBezTo>
                  <a:pt x="4681025" y="471170"/>
                  <a:pt x="4688005" y="474512"/>
                  <a:pt x="4697311" y="476183"/>
                </a:cubicBezTo>
                <a:cubicBezTo>
                  <a:pt x="4688005" y="481195"/>
                  <a:pt x="4688005" y="481195"/>
                  <a:pt x="4669392" y="481195"/>
                </a:cubicBezTo>
                <a:cubicBezTo>
                  <a:pt x="4676372" y="481195"/>
                  <a:pt x="4676372" y="482866"/>
                  <a:pt x="4678699" y="482866"/>
                </a:cubicBezTo>
                <a:cubicBezTo>
                  <a:pt x="4681025" y="484537"/>
                  <a:pt x="4685678" y="484537"/>
                  <a:pt x="4688005" y="487879"/>
                </a:cubicBezTo>
                <a:cubicBezTo>
                  <a:pt x="4688005" y="489549"/>
                  <a:pt x="4685678" y="492891"/>
                  <a:pt x="4685678" y="494562"/>
                </a:cubicBezTo>
                <a:cubicBezTo>
                  <a:pt x="4694985" y="494562"/>
                  <a:pt x="4701964" y="494562"/>
                  <a:pt x="4713597" y="492891"/>
                </a:cubicBezTo>
                <a:cubicBezTo>
                  <a:pt x="4711270" y="497903"/>
                  <a:pt x="4711270" y="499574"/>
                  <a:pt x="4706617" y="504587"/>
                </a:cubicBezTo>
                <a:cubicBezTo>
                  <a:pt x="4708944" y="504587"/>
                  <a:pt x="4713597" y="506258"/>
                  <a:pt x="4713597" y="506258"/>
                </a:cubicBezTo>
                <a:cubicBezTo>
                  <a:pt x="4720576" y="501245"/>
                  <a:pt x="4727556" y="506258"/>
                  <a:pt x="4734536" y="504587"/>
                </a:cubicBezTo>
                <a:cubicBezTo>
                  <a:pt x="4736863" y="509599"/>
                  <a:pt x="4743842" y="511270"/>
                  <a:pt x="4748495" y="516282"/>
                </a:cubicBezTo>
                <a:cubicBezTo>
                  <a:pt x="4746169" y="517953"/>
                  <a:pt x="4741516" y="522966"/>
                  <a:pt x="4739189" y="522966"/>
                </a:cubicBezTo>
                <a:cubicBezTo>
                  <a:pt x="4725230" y="524637"/>
                  <a:pt x="4722903" y="532991"/>
                  <a:pt x="4722903" y="543016"/>
                </a:cubicBezTo>
                <a:cubicBezTo>
                  <a:pt x="4722903" y="543016"/>
                  <a:pt x="4722903" y="544686"/>
                  <a:pt x="4722903" y="548028"/>
                </a:cubicBezTo>
                <a:cubicBezTo>
                  <a:pt x="4729883" y="553040"/>
                  <a:pt x="4736863" y="549699"/>
                  <a:pt x="4743842" y="553040"/>
                </a:cubicBezTo>
                <a:cubicBezTo>
                  <a:pt x="4746169" y="554711"/>
                  <a:pt x="4757801" y="553040"/>
                  <a:pt x="4760128" y="551370"/>
                </a:cubicBezTo>
                <a:cubicBezTo>
                  <a:pt x="4762454" y="549699"/>
                  <a:pt x="4769434" y="553040"/>
                  <a:pt x="4774087" y="551370"/>
                </a:cubicBezTo>
                <a:cubicBezTo>
                  <a:pt x="4781067" y="549699"/>
                  <a:pt x="4783394" y="551370"/>
                  <a:pt x="4790373" y="549699"/>
                </a:cubicBezTo>
                <a:cubicBezTo>
                  <a:pt x="4788047" y="556382"/>
                  <a:pt x="4783394" y="559724"/>
                  <a:pt x="4781067" y="564736"/>
                </a:cubicBezTo>
                <a:cubicBezTo>
                  <a:pt x="4778740" y="569749"/>
                  <a:pt x="4774087" y="574761"/>
                  <a:pt x="4783394" y="574761"/>
                </a:cubicBezTo>
                <a:cubicBezTo>
                  <a:pt x="4785720" y="574761"/>
                  <a:pt x="4785720" y="576432"/>
                  <a:pt x="4785720" y="579773"/>
                </a:cubicBezTo>
                <a:cubicBezTo>
                  <a:pt x="4785720" y="584786"/>
                  <a:pt x="4785720" y="586457"/>
                  <a:pt x="4785720" y="591469"/>
                </a:cubicBezTo>
                <a:cubicBezTo>
                  <a:pt x="4776414" y="593140"/>
                  <a:pt x="4764781" y="598152"/>
                  <a:pt x="4757801" y="606507"/>
                </a:cubicBezTo>
                <a:cubicBezTo>
                  <a:pt x="4760128" y="606507"/>
                  <a:pt x="4764781" y="606507"/>
                  <a:pt x="4771761" y="606507"/>
                </a:cubicBezTo>
                <a:cubicBezTo>
                  <a:pt x="4771761" y="606507"/>
                  <a:pt x="4774087" y="608177"/>
                  <a:pt x="4774087" y="611519"/>
                </a:cubicBezTo>
                <a:cubicBezTo>
                  <a:pt x="4776414" y="611519"/>
                  <a:pt x="4783394" y="609848"/>
                  <a:pt x="4788047" y="609848"/>
                </a:cubicBezTo>
                <a:cubicBezTo>
                  <a:pt x="4788047" y="609848"/>
                  <a:pt x="4790373" y="609848"/>
                  <a:pt x="4795026" y="609848"/>
                </a:cubicBezTo>
                <a:cubicBezTo>
                  <a:pt x="4795026" y="611519"/>
                  <a:pt x="4795026" y="614861"/>
                  <a:pt x="4795026" y="616531"/>
                </a:cubicBezTo>
                <a:cubicBezTo>
                  <a:pt x="4788047" y="621544"/>
                  <a:pt x="4781067" y="623215"/>
                  <a:pt x="4774087" y="626556"/>
                </a:cubicBezTo>
                <a:cubicBezTo>
                  <a:pt x="4776414" y="626556"/>
                  <a:pt x="4776414" y="628227"/>
                  <a:pt x="4776414" y="628227"/>
                </a:cubicBezTo>
                <a:cubicBezTo>
                  <a:pt x="4778740" y="629898"/>
                  <a:pt x="4778740" y="634910"/>
                  <a:pt x="4778740" y="638252"/>
                </a:cubicBezTo>
                <a:cubicBezTo>
                  <a:pt x="4771761" y="639923"/>
                  <a:pt x="4769434" y="643265"/>
                  <a:pt x="4764781" y="644935"/>
                </a:cubicBezTo>
                <a:cubicBezTo>
                  <a:pt x="4767107" y="646606"/>
                  <a:pt x="4767107" y="649948"/>
                  <a:pt x="4767107" y="649948"/>
                </a:cubicBezTo>
                <a:cubicBezTo>
                  <a:pt x="4776414" y="649948"/>
                  <a:pt x="4783394" y="654960"/>
                  <a:pt x="4795026" y="654960"/>
                </a:cubicBezTo>
                <a:cubicBezTo>
                  <a:pt x="4802006" y="654960"/>
                  <a:pt x="4808985" y="659973"/>
                  <a:pt x="4808985" y="666656"/>
                </a:cubicBezTo>
                <a:cubicBezTo>
                  <a:pt x="4792700" y="668327"/>
                  <a:pt x="4778740" y="668327"/>
                  <a:pt x="4764781" y="676681"/>
                </a:cubicBezTo>
                <a:cubicBezTo>
                  <a:pt x="4771761" y="676681"/>
                  <a:pt x="4778740" y="678352"/>
                  <a:pt x="4785720" y="675010"/>
                </a:cubicBezTo>
                <a:cubicBezTo>
                  <a:pt x="4792700" y="676681"/>
                  <a:pt x="4802006" y="676681"/>
                  <a:pt x="4808985" y="680022"/>
                </a:cubicBezTo>
                <a:cubicBezTo>
                  <a:pt x="4806659" y="681693"/>
                  <a:pt x="4802006" y="685035"/>
                  <a:pt x="4799679" y="685035"/>
                </a:cubicBezTo>
                <a:cubicBezTo>
                  <a:pt x="4797353" y="685035"/>
                  <a:pt x="4792700" y="685035"/>
                  <a:pt x="4790373" y="685035"/>
                </a:cubicBezTo>
                <a:cubicBezTo>
                  <a:pt x="4788047" y="685035"/>
                  <a:pt x="4783394" y="690047"/>
                  <a:pt x="4781067" y="685035"/>
                </a:cubicBezTo>
                <a:cubicBezTo>
                  <a:pt x="4781067" y="686706"/>
                  <a:pt x="4781067" y="686706"/>
                  <a:pt x="4781067" y="686706"/>
                </a:cubicBezTo>
                <a:cubicBezTo>
                  <a:pt x="4776414" y="691718"/>
                  <a:pt x="4783394" y="686706"/>
                  <a:pt x="4785720" y="688377"/>
                </a:cubicBezTo>
                <a:close/>
                <a:moveTo>
                  <a:pt x="6021119" y="671668"/>
                </a:moveTo>
                <a:cubicBezTo>
                  <a:pt x="6028100" y="673339"/>
                  <a:pt x="6037406" y="673339"/>
                  <a:pt x="6044385" y="676681"/>
                </a:cubicBezTo>
                <a:cubicBezTo>
                  <a:pt x="6042059" y="678352"/>
                  <a:pt x="6037406" y="681693"/>
                  <a:pt x="6035079" y="681693"/>
                </a:cubicBezTo>
                <a:cubicBezTo>
                  <a:pt x="6032752" y="681693"/>
                  <a:pt x="6028100" y="681693"/>
                  <a:pt x="6025773" y="681693"/>
                </a:cubicBezTo>
                <a:cubicBezTo>
                  <a:pt x="6023446" y="681693"/>
                  <a:pt x="6018793" y="686706"/>
                  <a:pt x="6016467" y="681693"/>
                </a:cubicBezTo>
                <a:cubicBezTo>
                  <a:pt x="6016467" y="683364"/>
                  <a:pt x="6016467" y="683364"/>
                  <a:pt x="6016467" y="683364"/>
                </a:cubicBezTo>
                <a:cubicBezTo>
                  <a:pt x="6016467" y="690047"/>
                  <a:pt x="6023446" y="685035"/>
                  <a:pt x="6025773" y="688377"/>
                </a:cubicBezTo>
                <a:cubicBezTo>
                  <a:pt x="6032752" y="690047"/>
                  <a:pt x="6039732" y="693389"/>
                  <a:pt x="6042059" y="698401"/>
                </a:cubicBezTo>
                <a:cubicBezTo>
                  <a:pt x="6039732" y="698401"/>
                  <a:pt x="6035079" y="698401"/>
                  <a:pt x="6028100" y="696731"/>
                </a:cubicBezTo>
                <a:cubicBezTo>
                  <a:pt x="6021119" y="706756"/>
                  <a:pt x="6007161" y="711768"/>
                  <a:pt x="5997854" y="716780"/>
                </a:cubicBezTo>
                <a:cubicBezTo>
                  <a:pt x="5990875" y="718451"/>
                  <a:pt x="5995528" y="721793"/>
                  <a:pt x="5995528" y="726805"/>
                </a:cubicBezTo>
                <a:cubicBezTo>
                  <a:pt x="6002507" y="726805"/>
                  <a:pt x="6004834" y="721793"/>
                  <a:pt x="6009487" y="721793"/>
                </a:cubicBezTo>
                <a:cubicBezTo>
                  <a:pt x="6011813" y="721793"/>
                  <a:pt x="6018793" y="721793"/>
                  <a:pt x="6023446" y="721793"/>
                </a:cubicBezTo>
                <a:cubicBezTo>
                  <a:pt x="6025773" y="721793"/>
                  <a:pt x="6025773" y="723464"/>
                  <a:pt x="6025773" y="723464"/>
                </a:cubicBezTo>
                <a:cubicBezTo>
                  <a:pt x="6025773" y="725135"/>
                  <a:pt x="6025773" y="728476"/>
                  <a:pt x="6025773" y="733489"/>
                </a:cubicBezTo>
                <a:cubicBezTo>
                  <a:pt x="6018793" y="733489"/>
                  <a:pt x="6011813" y="728476"/>
                  <a:pt x="6004834" y="733489"/>
                </a:cubicBezTo>
                <a:lnTo>
                  <a:pt x="6002507" y="735159"/>
                </a:lnTo>
                <a:cubicBezTo>
                  <a:pt x="6002507" y="745184"/>
                  <a:pt x="5988548" y="746855"/>
                  <a:pt x="5986221" y="751868"/>
                </a:cubicBezTo>
                <a:cubicBezTo>
                  <a:pt x="5983895" y="750197"/>
                  <a:pt x="5979242" y="746855"/>
                  <a:pt x="5976915" y="745184"/>
                </a:cubicBezTo>
                <a:cubicBezTo>
                  <a:pt x="5976915" y="740172"/>
                  <a:pt x="5979242" y="738501"/>
                  <a:pt x="5979242" y="735159"/>
                </a:cubicBezTo>
                <a:cubicBezTo>
                  <a:pt x="5972262" y="730147"/>
                  <a:pt x="5965282" y="733489"/>
                  <a:pt x="5965282" y="736830"/>
                </a:cubicBezTo>
                <a:cubicBezTo>
                  <a:pt x="5962956" y="738501"/>
                  <a:pt x="5967609" y="741843"/>
                  <a:pt x="5965282" y="746855"/>
                </a:cubicBezTo>
                <a:cubicBezTo>
                  <a:pt x="5955976" y="745184"/>
                  <a:pt x="5948997" y="745184"/>
                  <a:pt x="5937364" y="741843"/>
                </a:cubicBezTo>
                <a:cubicBezTo>
                  <a:pt x="5939690" y="746855"/>
                  <a:pt x="5939690" y="746855"/>
                  <a:pt x="5944343" y="748526"/>
                </a:cubicBezTo>
                <a:cubicBezTo>
                  <a:pt x="5946670" y="750197"/>
                  <a:pt x="5953650" y="755209"/>
                  <a:pt x="5960630" y="760222"/>
                </a:cubicBezTo>
                <a:cubicBezTo>
                  <a:pt x="5960630" y="760222"/>
                  <a:pt x="5962956" y="760222"/>
                  <a:pt x="5967609" y="760222"/>
                </a:cubicBezTo>
                <a:cubicBezTo>
                  <a:pt x="5969936" y="765234"/>
                  <a:pt x="5974588" y="766905"/>
                  <a:pt x="5976915" y="771917"/>
                </a:cubicBezTo>
                <a:cubicBezTo>
                  <a:pt x="5969936" y="771917"/>
                  <a:pt x="5967609" y="771917"/>
                  <a:pt x="5960630" y="771917"/>
                </a:cubicBezTo>
                <a:cubicBezTo>
                  <a:pt x="5962956" y="776930"/>
                  <a:pt x="5962956" y="778601"/>
                  <a:pt x="5967609" y="781942"/>
                </a:cubicBezTo>
                <a:cubicBezTo>
                  <a:pt x="5967609" y="783613"/>
                  <a:pt x="5967609" y="783613"/>
                  <a:pt x="5965282" y="786955"/>
                </a:cubicBezTo>
                <a:cubicBezTo>
                  <a:pt x="5962956" y="786955"/>
                  <a:pt x="5962956" y="785284"/>
                  <a:pt x="5958303" y="785284"/>
                </a:cubicBezTo>
                <a:cubicBezTo>
                  <a:pt x="5958303" y="785284"/>
                  <a:pt x="5955976" y="786955"/>
                  <a:pt x="5951323" y="790296"/>
                </a:cubicBezTo>
                <a:cubicBezTo>
                  <a:pt x="5951323" y="791967"/>
                  <a:pt x="5953650" y="795309"/>
                  <a:pt x="5958303" y="795309"/>
                </a:cubicBezTo>
                <a:cubicBezTo>
                  <a:pt x="5960630" y="795309"/>
                  <a:pt x="5965282" y="796980"/>
                  <a:pt x="5960630" y="800321"/>
                </a:cubicBezTo>
                <a:cubicBezTo>
                  <a:pt x="5960630" y="801992"/>
                  <a:pt x="5958303" y="801992"/>
                  <a:pt x="5953650" y="801992"/>
                </a:cubicBezTo>
                <a:lnTo>
                  <a:pt x="5951323" y="801992"/>
                </a:lnTo>
                <a:cubicBezTo>
                  <a:pt x="5948997" y="800321"/>
                  <a:pt x="5944343" y="795309"/>
                  <a:pt x="5937364" y="796980"/>
                </a:cubicBezTo>
                <a:cubicBezTo>
                  <a:pt x="5923405" y="801992"/>
                  <a:pt x="5923405" y="801992"/>
                  <a:pt x="5916425" y="812017"/>
                </a:cubicBezTo>
                <a:cubicBezTo>
                  <a:pt x="5914098" y="813688"/>
                  <a:pt x="5914098" y="817029"/>
                  <a:pt x="5909445" y="823713"/>
                </a:cubicBezTo>
                <a:cubicBezTo>
                  <a:pt x="5916425" y="822042"/>
                  <a:pt x="5918751" y="822042"/>
                  <a:pt x="5923405" y="818700"/>
                </a:cubicBezTo>
                <a:cubicBezTo>
                  <a:pt x="5923405" y="823713"/>
                  <a:pt x="5921078" y="823713"/>
                  <a:pt x="5921078" y="825384"/>
                </a:cubicBezTo>
                <a:cubicBezTo>
                  <a:pt x="5918751" y="825384"/>
                  <a:pt x="5914098" y="825384"/>
                  <a:pt x="5914098" y="827054"/>
                </a:cubicBezTo>
                <a:cubicBezTo>
                  <a:pt x="5914098" y="828725"/>
                  <a:pt x="5914098" y="833738"/>
                  <a:pt x="5911772" y="833738"/>
                </a:cubicBezTo>
                <a:cubicBezTo>
                  <a:pt x="5909445" y="835408"/>
                  <a:pt x="5902465" y="835408"/>
                  <a:pt x="5897812" y="835408"/>
                </a:cubicBezTo>
                <a:lnTo>
                  <a:pt x="5895486" y="835408"/>
                </a:lnTo>
                <a:cubicBezTo>
                  <a:pt x="5888506" y="828725"/>
                  <a:pt x="5879200" y="830396"/>
                  <a:pt x="5872220" y="830396"/>
                </a:cubicBezTo>
                <a:cubicBezTo>
                  <a:pt x="5869894" y="835408"/>
                  <a:pt x="5865241" y="837079"/>
                  <a:pt x="5858261" y="842092"/>
                </a:cubicBezTo>
                <a:cubicBezTo>
                  <a:pt x="5860587" y="842092"/>
                  <a:pt x="5865241" y="843763"/>
                  <a:pt x="5867567" y="843763"/>
                </a:cubicBezTo>
                <a:lnTo>
                  <a:pt x="5869894" y="842092"/>
                </a:lnTo>
                <a:cubicBezTo>
                  <a:pt x="5872220" y="847104"/>
                  <a:pt x="5872220" y="852117"/>
                  <a:pt x="5867567" y="853787"/>
                </a:cubicBezTo>
                <a:cubicBezTo>
                  <a:pt x="5865241" y="855458"/>
                  <a:pt x="5858261" y="852117"/>
                  <a:pt x="5853608" y="852117"/>
                </a:cubicBezTo>
                <a:cubicBezTo>
                  <a:pt x="5851281" y="853787"/>
                  <a:pt x="5851281" y="858800"/>
                  <a:pt x="5851281" y="862142"/>
                </a:cubicBezTo>
                <a:cubicBezTo>
                  <a:pt x="5848955" y="862142"/>
                  <a:pt x="5844302" y="862142"/>
                  <a:pt x="5844302" y="862142"/>
                </a:cubicBezTo>
                <a:cubicBezTo>
                  <a:pt x="5841975" y="857129"/>
                  <a:pt x="5834996" y="855458"/>
                  <a:pt x="5830343" y="852117"/>
                </a:cubicBezTo>
                <a:cubicBezTo>
                  <a:pt x="5821036" y="847104"/>
                  <a:pt x="5814056" y="850446"/>
                  <a:pt x="5807077" y="852117"/>
                </a:cubicBezTo>
                <a:cubicBezTo>
                  <a:pt x="5804750" y="852117"/>
                  <a:pt x="5800097" y="853787"/>
                  <a:pt x="5797771" y="853787"/>
                </a:cubicBezTo>
                <a:cubicBezTo>
                  <a:pt x="5781485" y="852117"/>
                  <a:pt x="5781485" y="852117"/>
                  <a:pt x="5774505" y="860471"/>
                </a:cubicBezTo>
                <a:cubicBezTo>
                  <a:pt x="5774505" y="862142"/>
                  <a:pt x="5772179" y="865483"/>
                  <a:pt x="5767525" y="867154"/>
                </a:cubicBezTo>
                <a:cubicBezTo>
                  <a:pt x="5765199" y="862142"/>
                  <a:pt x="5760546" y="860471"/>
                  <a:pt x="5758219" y="855458"/>
                </a:cubicBezTo>
                <a:lnTo>
                  <a:pt x="5755893" y="855458"/>
                </a:lnTo>
                <a:cubicBezTo>
                  <a:pt x="5753566" y="857129"/>
                  <a:pt x="5746586" y="862142"/>
                  <a:pt x="5739607" y="857129"/>
                </a:cubicBezTo>
                <a:cubicBezTo>
                  <a:pt x="5739607" y="857129"/>
                  <a:pt x="5732627" y="858800"/>
                  <a:pt x="5730301" y="862142"/>
                </a:cubicBezTo>
                <a:cubicBezTo>
                  <a:pt x="5727974" y="857129"/>
                  <a:pt x="5723321" y="855458"/>
                  <a:pt x="5720994" y="850446"/>
                </a:cubicBezTo>
                <a:cubicBezTo>
                  <a:pt x="5718668" y="852117"/>
                  <a:pt x="5707035" y="852117"/>
                  <a:pt x="5714015" y="860471"/>
                </a:cubicBezTo>
                <a:cubicBezTo>
                  <a:pt x="5716341" y="862142"/>
                  <a:pt x="5714015" y="865483"/>
                  <a:pt x="5714015" y="865483"/>
                </a:cubicBezTo>
                <a:cubicBezTo>
                  <a:pt x="5711688" y="865483"/>
                  <a:pt x="5711688" y="867154"/>
                  <a:pt x="5707035" y="867154"/>
                </a:cubicBezTo>
                <a:cubicBezTo>
                  <a:pt x="5697729" y="867154"/>
                  <a:pt x="5693076" y="878850"/>
                  <a:pt x="5679117" y="872166"/>
                </a:cubicBezTo>
                <a:cubicBezTo>
                  <a:pt x="5679117" y="870496"/>
                  <a:pt x="5681443" y="867154"/>
                  <a:pt x="5686096" y="865483"/>
                </a:cubicBezTo>
                <a:cubicBezTo>
                  <a:pt x="5676790" y="865483"/>
                  <a:pt x="5676790" y="865483"/>
                  <a:pt x="5669810" y="875508"/>
                </a:cubicBezTo>
                <a:cubicBezTo>
                  <a:pt x="5648871" y="870496"/>
                  <a:pt x="5667484" y="858800"/>
                  <a:pt x="5662830" y="848775"/>
                </a:cubicBezTo>
                <a:cubicBezTo>
                  <a:pt x="5653524" y="853787"/>
                  <a:pt x="5646545" y="855458"/>
                  <a:pt x="5634912" y="860471"/>
                </a:cubicBezTo>
                <a:cubicBezTo>
                  <a:pt x="5632586" y="860471"/>
                  <a:pt x="5632586" y="858800"/>
                  <a:pt x="5627932" y="855458"/>
                </a:cubicBezTo>
                <a:cubicBezTo>
                  <a:pt x="5625606" y="860471"/>
                  <a:pt x="5620953" y="862142"/>
                  <a:pt x="5613973" y="870496"/>
                </a:cubicBezTo>
                <a:cubicBezTo>
                  <a:pt x="5616299" y="860471"/>
                  <a:pt x="5613973" y="853787"/>
                  <a:pt x="5604667" y="848775"/>
                </a:cubicBezTo>
                <a:cubicBezTo>
                  <a:pt x="5602340" y="850446"/>
                  <a:pt x="5597687" y="855458"/>
                  <a:pt x="5590707" y="855458"/>
                </a:cubicBezTo>
                <a:cubicBezTo>
                  <a:pt x="5581401" y="857129"/>
                  <a:pt x="5574422" y="855458"/>
                  <a:pt x="5562789" y="853787"/>
                </a:cubicBezTo>
                <a:cubicBezTo>
                  <a:pt x="5560462" y="853787"/>
                  <a:pt x="5560462" y="852117"/>
                  <a:pt x="5555809" y="848775"/>
                </a:cubicBezTo>
                <a:cubicBezTo>
                  <a:pt x="5555809" y="847104"/>
                  <a:pt x="5553482" y="843763"/>
                  <a:pt x="5553482" y="842092"/>
                </a:cubicBezTo>
                <a:cubicBezTo>
                  <a:pt x="5551156" y="837079"/>
                  <a:pt x="5546503" y="832067"/>
                  <a:pt x="5537197" y="832067"/>
                </a:cubicBezTo>
                <a:cubicBezTo>
                  <a:pt x="5534870" y="832067"/>
                  <a:pt x="5530217" y="830396"/>
                  <a:pt x="5530217" y="827054"/>
                </a:cubicBezTo>
                <a:cubicBezTo>
                  <a:pt x="5527891" y="822042"/>
                  <a:pt x="5516258" y="822042"/>
                  <a:pt x="5523237" y="815359"/>
                </a:cubicBezTo>
                <a:cubicBezTo>
                  <a:pt x="5525564" y="813688"/>
                  <a:pt x="5530217" y="813688"/>
                  <a:pt x="5537197" y="810346"/>
                </a:cubicBezTo>
                <a:cubicBezTo>
                  <a:pt x="5534870" y="805334"/>
                  <a:pt x="5530217" y="800321"/>
                  <a:pt x="5527891" y="793638"/>
                </a:cubicBezTo>
                <a:cubicBezTo>
                  <a:pt x="5525564" y="798650"/>
                  <a:pt x="5520911" y="800321"/>
                  <a:pt x="5518584" y="803663"/>
                </a:cubicBezTo>
                <a:cubicBezTo>
                  <a:pt x="5516258" y="801992"/>
                  <a:pt x="5516258" y="798650"/>
                  <a:pt x="5511604" y="796980"/>
                </a:cubicBezTo>
                <a:cubicBezTo>
                  <a:pt x="5504625" y="795309"/>
                  <a:pt x="5504625" y="803663"/>
                  <a:pt x="5497645" y="801992"/>
                </a:cubicBezTo>
                <a:cubicBezTo>
                  <a:pt x="5495319" y="800321"/>
                  <a:pt x="5488339" y="800321"/>
                  <a:pt x="5483686" y="800321"/>
                </a:cubicBezTo>
                <a:cubicBezTo>
                  <a:pt x="5483686" y="785284"/>
                  <a:pt x="5483686" y="785284"/>
                  <a:pt x="5497645" y="771917"/>
                </a:cubicBezTo>
                <a:cubicBezTo>
                  <a:pt x="5488339" y="771917"/>
                  <a:pt x="5481360" y="778601"/>
                  <a:pt x="5474380" y="770247"/>
                </a:cubicBezTo>
                <a:cubicBezTo>
                  <a:pt x="5476706" y="768576"/>
                  <a:pt x="5481360" y="765234"/>
                  <a:pt x="5483686" y="760222"/>
                </a:cubicBezTo>
                <a:cubicBezTo>
                  <a:pt x="5476706" y="760222"/>
                  <a:pt x="5474380" y="760222"/>
                  <a:pt x="5469727" y="760222"/>
                </a:cubicBezTo>
                <a:cubicBezTo>
                  <a:pt x="5467400" y="760222"/>
                  <a:pt x="5467400" y="761892"/>
                  <a:pt x="5467400" y="761892"/>
                </a:cubicBezTo>
                <a:cubicBezTo>
                  <a:pt x="5467400" y="763563"/>
                  <a:pt x="5467400" y="768576"/>
                  <a:pt x="5467400" y="771917"/>
                </a:cubicBezTo>
                <a:cubicBezTo>
                  <a:pt x="5467400" y="773588"/>
                  <a:pt x="5465073" y="778601"/>
                  <a:pt x="5458094" y="776930"/>
                </a:cubicBezTo>
                <a:cubicBezTo>
                  <a:pt x="5458094" y="771917"/>
                  <a:pt x="5460420" y="766905"/>
                  <a:pt x="5460420" y="761892"/>
                </a:cubicBezTo>
                <a:cubicBezTo>
                  <a:pt x="5453441" y="760222"/>
                  <a:pt x="5451114" y="760222"/>
                  <a:pt x="5446461" y="756880"/>
                </a:cubicBezTo>
                <a:cubicBezTo>
                  <a:pt x="5444135" y="755209"/>
                  <a:pt x="5439482" y="751868"/>
                  <a:pt x="5432502" y="750197"/>
                </a:cubicBezTo>
                <a:cubicBezTo>
                  <a:pt x="5432502" y="748526"/>
                  <a:pt x="5434828" y="743514"/>
                  <a:pt x="5439482" y="743514"/>
                </a:cubicBezTo>
                <a:cubicBezTo>
                  <a:pt x="5444135" y="743514"/>
                  <a:pt x="5446461" y="741843"/>
                  <a:pt x="5448788" y="738501"/>
                </a:cubicBezTo>
                <a:cubicBezTo>
                  <a:pt x="5448788" y="736830"/>
                  <a:pt x="5448788" y="731818"/>
                  <a:pt x="5446461" y="728476"/>
                </a:cubicBezTo>
                <a:cubicBezTo>
                  <a:pt x="5446461" y="728476"/>
                  <a:pt x="5446461" y="726805"/>
                  <a:pt x="5448788" y="723464"/>
                </a:cubicBezTo>
                <a:cubicBezTo>
                  <a:pt x="5441808" y="725135"/>
                  <a:pt x="5434828" y="725135"/>
                  <a:pt x="5427849" y="728476"/>
                </a:cubicBezTo>
                <a:cubicBezTo>
                  <a:pt x="5427849" y="721793"/>
                  <a:pt x="5427849" y="713439"/>
                  <a:pt x="5427849" y="708426"/>
                </a:cubicBezTo>
                <a:cubicBezTo>
                  <a:pt x="5441808" y="706756"/>
                  <a:pt x="5448788" y="708426"/>
                  <a:pt x="5455767" y="720122"/>
                </a:cubicBezTo>
                <a:cubicBezTo>
                  <a:pt x="5458094" y="710097"/>
                  <a:pt x="5458094" y="703414"/>
                  <a:pt x="5448788" y="696731"/>
                </a:cubicBezTo>
                <a:cubicBezTo>
                  <a:pt x="5439482" y="691718"/>
                  <a:pt x="5439482" y="691718"/>
                  <a:pt x="5427849" y="696731"/>
                </a:cubicBezTo>
                <a:cubicBezTo>
                  <a:pt x="5425522" y="696731"/>
                  <a:pt x="5425522" y="696731"/>
                  <a:pt x="5420869" y="698401"/>
                </a:cubicBezTo>
                <a:cubicBezTo>
                  <a:pt x="5418542" y="696731"/>
                  <a:pt x="5413889" y="693389"/>
                  <a:pt x="5418542" y="691718"/>
                </a:cubicBezTo>
                <a:cubicBezTo>
                  <a:pt x="5418542" y="686706"/>
                  <a:pt x="5418542" y="681693"/>
                  <a:pt x="5420869" y="680022"/>
                </a:cubicBezTo>
                <a:cubicBezTo>
                  <a:pt x="5427849" y="675010"/>
                  <a:pt x="5423196" y="668327"/>
                  <a:pt x="5430175" y="663314"/>
                </a:cubicBezTo>
                <a:cubicBezTo>
                  <a:pt x="5432502" y="661643"/>
                  <a:pt x="5437155" y="656631"/>
                  <a:pt x="5439482" y="653289"/>
                </a:cubicBezTo>
                <a:cubicBezTo>
                  <a:pt x="5437155" y="653289"/>
                  <a:pt x="5432502" y="653289"/>
                  <a:pt x="5430175" y="653289"/>
                </a:cubicBezTo>
                <a:cubicBezTo>
                  <a:pt x="5430175" y="651619"/>
                  <a:pt x="5430175" y="651619"/>
                  <a:pt x="5430175" y="648277"/>
                </a:cubicBezTo>
                <a:cubicBezTo>
                  <a:pt x="5432502" y="648277"/>
                  <a:pt x="5437155" y="648277"/>
                  <a:pt x="5444135" y="648277"/>
                </a:cubicBezTo>
                <a:cubicBezTo>
                  <a:pt x="5451114" y="643265"/>
                  <a:pt x="5453441" y="636581"/>
                  <a:pt x="5460420" y="626556"/>
                </a:cubicBezTo>
                <a:cubicBezTo>
                  <a:pt x="5453441" y="628227"/>
                  <a:pt x="5451114" y="628227"/>
                  <a:pt x="5444135" y="628227"/>
                </a:cubicBezTo>
                <a:cubicBezTo>
                  <a:pt x="5444135" y="623215"/>
                  <a:pt x="5444135" y="621544"/>
                  <a:pt x="5441808" y="616531"/>
                </a:cubicBezTo>
                <a:cubicBezTo>
                  <a:pt x="5444135" y="614861"/>
                  <a:pt x="5448788" y="614861"/>
                  <a:pt x="5455767" y="614861"/>
                </a:cubicBezTo>
                <a:cubicBezTo>
                  <a:pt x="5455767" y="609848"/>
                  <a:pt x="5453441" y="603165"/>
                  <a:pt x="5462747" y="599823"/>
                </a:cubicBezTo>
                <a:cubicBezTo>
                  <a:pt x="5465073" y="588128"/>
                  <a:pt x="5469727" y="598152"/>
                  <a:pt x="5476706" y="598152"/>
                </a:cubicBezTo>
                <a:cubicBezTo>
                  <a:pt x="5479033" y="596482"/>
                  <a:pt x="5486013" y="593140"/>
                  <a:pt x="5486013" y="588128"/>
                </a:cubicBezTo>
                <a:cubicBezTo>
                  <a:pt x="5486013" y="583115"/>
                  <a:pt x="5488339" y="581444"/>
                  <a:pt x="5492992" y="573090"/>
                </a:cubicBezTo>
                <a:cubicBezTo>
                  <a:pt x="5495319" y="574761"/>
                  <a:pt x="5495319" y="578103"/>
                  <a:pt x="5499972" y="579773"/>
                </a:cubicBezTo>
                <a:cubicBezTo>
                  <a:pt x="5502298" y="579773"/>
                  <a:pt x="5506951" y="579773"/>
                  <a:pt x="5513931" y="579773"/>
                </a:cubicBezTo>
                <a:cubicBezTo>
                  <a:pt x="5513931" y="578103"/>
                  <a:pt x="5513931" y="573090"/>
                  <a:pt x="5513931" y="569749"/>
                </a:cubicBezTo>
                <a:cubicBezTo>
                  <a:pt x="5511604" y="569749"/>
                  <a:pt x="5504625" y="574761"/>
                  <a:pt x="5499972" y="569749"/>
                </a:cubicBezTo>
                <a:cubicBezTo>
                  <a:pt x="5497645" y="568078"/>
                  <a:pt x="5492992" y="568078"/>
                  <a:pt x="5490666" y="564736"/>
                </a:cubicBezTo>
                <a:cubicBezTo>
                  <a:pt x="5488339" y="563065"/>
                  <a:pt x="5483686" y="559724"/>
                  <a:pt x="5483686" y="554711"/>
                </a:cubicBezTo>
                <a:cubicBezTo>
                  <a:pt x="5490666" y="553040"/>
                  <a:pt x="5492992" y="556382"/>
                  <a:pt x="5497645" y="559724"/>
                </a:cubicBezTo>
                <a:cubicBezTo>
                  <a:pt x="5497645" y="559724"/>
                  <a:pt x="5499972" y="558053"/>
                  <a:pt x="5504625" y="558053"/>
                </a:cubicBezTo>
                <a:cubicBezTo>
                  <a:pt x="5504625" y="558053"/>
                  <a:pt x="5506951" y="558053"/>
                  <a:pt x="5511604" y="558053"/>
                </a:cubicBezTo>
                <a:cubicBezTo>
                  <a:pt x="5509278" y="556382"/>
                  <a:pt x="5509278" y="553040"/>
                  <a:pt x="5509278" y="553040"/>
                </a:cubicBezTo>
                <a:cubicBezTo>
                  <a:pt x="5499972" y="551370"/>
                  <a:pt x="5492992" y="548028"/>
                  <a:pt x="5481360" y="546357"/>
                </a:cubicBezTo>
                <a:cubicBezTo>
                  <a:pt x="5479033" y="541345"/>
                  <a:pt x="5479033" y="534661"/>
                  <a:pt x="5483686" y="531320"/>
                </a:cubicBezTo>
                <a:cubicBezTo>
                  <a:pt x="5486013" y="529649"/>
                  <a:pt x="5492992" y="531320"/>
                  <a:pt x="5497645" y="536332"/>
                </a:cubicBezTo>
                <a:cubicBezTo>
                  <a:pt x="5497645" y="536332"/>
                  <a:pt x="5495319" y="536332"/>
                  <a:pt x="5495319" y="538003"/>
                </a:cubicBezTo>
                <a:cubicBezTo>
                  <a:pt x="5497645" y="539674"/>
                  <a:pt x="5502298" y="539674"/>
                  <a:pt x="5502298" y="532991"/>
                </a:cubicBezTo>
                <a:cubicBezTo>
                  <a:pt x="5509278" y="532991"/>
                  <a:pt x="5516258" y="532991"/>
                  <a:pt x="5523237" y="532991"/>
                </a:cubicBezTo>
                <a:lnTo>
                  <a:pt x="5523237" y="531320"/>
                </a:lnTo>
                <a:cubicBezTo>
                  <a:pt x="5516258" y="531320"/>
                  <a:pt x="5513931" y="529649"/>
                  <a:pt x="5506951" y="526307"/>
                </a:cubicBezTo>
                <a:cubicBezTo>
                  <a:pt x="5516258" y="516282"/>
                  <a:pt x="5530217" y="519624"/>
                  <a:pt x="5544176" y="519624"/>
                </a:cubicBezTo>
                <a:cubicBezTo>
                  <a:pt x="5544176" y="517953"/>
                  <a:pt x="5544176" y="514612"/>
                  <a:pt x="5541850" y="512941"/>
                </a:cubicBezTo>
                <a:cubicBezTo>
                  <a:pt x="5539523" y="511270"/>
                  <a:pt x="5534870" y="507928"/>
                  <a:pt x="5539523" y="502916"/>
                </a:cubicBezTo>
                <a:cubicBezTo>
                  <a:pt x="5548829" y="501245"/>
                  <a:pt x="5555809" y="501245"/>
                  <a:pt x="5562789" y="497903"/>
                </a:cubicBezTo>
                <a:cubicBezTo>
                  <a:pt x="5562789" y="492891"/>
                  <a:pt x="5562789" y="491220"/>
                  <a:pt x="5562789" y="486208"/>
                </a:cubicBezTo>
                <a:cubicBezTo>
                  <a:pt x="5560462" y="486208"/>
                  <a:pt x="5555809" y="486208"/>
                  <a:pt x="5553482" y="486208"/>
                </a:cubicBezTo>
                <a:cubicBezTo>
                  <a:pt x="5553482" y="487879"/>
                  <a:pt x="5555809" y="491220"/>
                  <a:pt x="5555809" y="492891"/>
                </a:cubicBezTo>
                <a:cubicBezTo>
                  <a:pt x="5553482" y="494562"/>
                  <a:pt x="5553482" y="494562"/>
                  <a:pt x="5553482" y="494562"/>
                </a:cubicBezTo>
                <a:cubicBezTo>
                  <a:pt x="5551156" y="492891"/>
                  <a:pt x="5544176" y="492891"/>
                  <a:pt x="5539523" y="489549"/>
                </a:cubicBezTo>
                <a:cubicBezTo>
                  <a:pt x="5539523" y="487879"/>
                  <a:pt x="5539523" y="484537"/>
                  <a:pt x="5539523" y="482866"/>
                </a:cubicBezTo>
                <a:cubicBezTo>
                  <a:pt x="5541850" y="482866"/>
                  <a:pt x="5548829" y="481195"/>
                  <a:pt x="5553482" y="481195"/>
                </a:cubicBezTo>
                <a:cubicBezTo>
                  <a:pt x="5553482" y="476183"/>
                  <a:pt x="5560462" y="476183"/>
                  <a:pt x="5562789" y="476183"/>
                </a:cubicBezTo>
                <a:cubicBezTo>
                  <a:pt x="5565115" y="474512"/>
                  <a:pt x="5569768" y="474512"/>
                  <a:pt x="5576748" y="471170"/>
                </a:cubicBezTo>
                <a:cubicBezTo>
                  <a:pt x="5576748" y="469500"/>
                  <a:pt x="5576748" y="466158"/>
                  <a:pt x="5576748" y="461145"/>
                </a:cubicBezTo>
                <a:cubicBezTo>
                  <a:pt x="5579075" y="461145"/>
                  <a:pt x="5583728" y="462816"/>
                  <a:pt x="5586054" y="462816"/>
                </a:cubicBezTo>
                <a:cubicBezTo>
                  <a:pt x="5593034" y="456133"/>
                  <a:pt x="5606993" y="457804"/>
                  <a:pt x="5616299" y="457804"/>
                </a:cubicBezTo>
                <a:cubicBezTo>
                  <a:pt x="5630259" y="464487"/>
                  <a:pt x="5639565" y="457804"/>
                  <a:pt x="5646545" y="451121"/>
                </a:cubicBezTo>
                <a:cubicBezTo>
                  <a:pt x="5646545" y="449450"/>
                  <a:pt x="5646545" y="449450"/>
                  <a:pt x="5646545" y="449450"/>
                </a:cubicBezTo>
                <a:cubicBezTo>
                  <a:pt x="5644218" y="447779"/>
                  <a:pt x="5632586" y="447779"/>
                  <a:pt x="5637239" y="439425"/>
                </a:cubicBezTo>
                <a:cubicBezTo>
                  <a:pt x="5644218" y="439425"/>
                  <a:pt x="5653524" y="439425"/>
                  <a:pt x="5660504" y="434412"/>
                </a:cubicBezTo>
                <a:cubicBezTo>
                  <a:pt x="5660504" y="432742"/>
                  <a:pt x="5662830" y="432742"/>
                  <a:pt x="5667484" y="432742"/>
                </a:cubicBezTo>
                <a:cubicBezTo>
                  <a:pt x="5674463" y="432742"/>
                  <a:pt x="5681443" y="437754"/>
                  <a:pt x="5688423" y="431071"/>
                </a:cubicBezTo>
                <a:cubicBezTo>
                  <a:pt x="5690749" y="426058"/>
                  <a:pt x="5702382" y="429400"/>
                  <a:pt x="5704708" y="424387"/>
                </a:cubicBezTo>
                <a:cubicBezTo>
                  <a:pt x="5707035" y="419375"/>
                  <a:pt x="5714015" y="419375"/>
                  <a:pt x="5720994" y="422717"/>
                </a:cubicBezTo>
                <a:cubicBezTo>
                  <a:pt x="5727974" y="424387"/>
                  <a:pt x="5730301" y="422717"/>
                  <a:pt x="5737280" y="421046"/>
                </a:cubicBezTo>
                <a:cubicBezTo>
                  <a:pt x="5751240" y="416033"/>
                  <a:pt x="5767525" y="414363"/>
                  <a:pt x="5781485" y="411021"/>
                </a:cubicBezTo>
                <a:cubicBezTo>
                  <a:pt x="5783811" y="411021"/>
                  <a:pt x="5788464" y="411021"/>
                  <a:pt x="5795444" y="409350"/>
                </a:cubicBezTo>
                <a:cubicBezTo>
                  <a:pt x="5797771" y="411021"/>
                  <a:pt x="5802424" y="414363"/>
                  <a:pt x="5804750" y="419375"/>
                </a:cubicBezTo>
                <a:cubicBezTo>
                  <a:pt x="5811730" y="412692"/>
                  <a:pt x="5811730" y="419375"/>
                  <a:pt x="5814056" y="421046"/>
                </a:cubicBezTo>
                <a:cubicBezTo>
                  <a:pt x="5804750" y="419375"/>
                  <a:pt x="5797771" y="427729"/>
                  <a:pt x="5786138" y="422717"/>
                </a:cubicBezTo>
                <a:cubicBezTo>
                  <a:pt x="5786138" y="422717"/>
                  <a:pt x="5786138" y="424387"/>
                  <a:pt x="5786138" y="427729"/>
                </a:cubicBezTo>
                <a:cubicBezTo>
                  <a:pt x="5793118" y="427729"/>
                  <a:pt x="5795444" y="429400"/>
                  <a:pt x="5800097" y="427729"/>
                </a:cubicBezTo>
                <a:cubicBezTo>
                  <a:pt x="5807077" y="426058"/>
                  <a:pt x="5809403" y="426058"/>
                  <a:pt x="5809403" y="432742"/>
                </a:cubicBezTo>
                <a:cubicBezTo>
                  <a:pt x="5809403" y="432742"/>
                  <a:pt x="5809403" y="434412"/>
                  <a:pt x="5809403" y="437754"/>
                </a:cubicBezTo>
                <a:cubicBezTo>
                  <a:pt x="5811730" y="436083"/>
                  <a:pt x="5816383" y="436083"/>
                  <a:pt x="5816383" y="432742"/>
                </a:cubicBezTo>
                <a:cubicBezTo>
                  <a:pt x="5818710" y="431071"/>
                  <a:pt x="5823363" y="427729"/>
                  <a:pt x="5825689" y="426058"/>
                </a:cubicBezTo>
                <a:cubicBezTo>
                  <a:pt x="5828016" y="424387"/>
                  <a:pt x="5832669" y="421046"/>
                  <a:pt x="5825689" y="419375"/>
                </a:cubicBezTo>
                <a:cubicBezTo>
                  <a:pt x="5832669" y="412692"/>
                  <a:pt x="5841975" y="414363"/>
                  <a:pt x="5848955" y="414363"/>
                </a:cubicBezTo>
                <a:cubicBezTo>
                  <a:pt x="5855934" y="412692"/>
                  <a:pt x="5862914" y="414363"/>
                  <a:pt x="5862914" y="419375"/>
                </a:cubicBezTo>
                <a:cubicBezTo>
                  <a:pt x="5862914" y="421046"/>
                  <a:pt x="5860587" y="424387"/>
                  <a:pt x="5860587" y="429400"/>
                </a:cubicBezTo>
                <a:cubicBezTo>
                  <a:pt x="5869894" y="429400"/>
                  <a:pt x="5881527" y="422717"/>
                  <a:pt x="5888506" y="431071"/>
                </a:cubicBezTo>
                <a:cubicBezTo>
                  <a:pt x="5888506" y="436083"/>
                  <a:pt x="5888506" y="441096"/>
                  <a:pt x="5886180" y="447779"/>
                </a:cubicBezTo>
                <a:cubicBezTo>
                  <a:pt x="5900139" y="447779"/>
                  <a:pt x="5916425" y="442766"/>
                  <a:pt x="5923405" y="459475"/>
                </a:cubicBezTo>
                <a:cubicBezTo>
                  <a:pt x="5921078" y="461145"/>
                  <a:pt x="5916425" y="464487"/>
                  <a:pt x="5909445" y="469500"/>
                </a:cubicBezTo>
                <a:cubicBezTo>
                  <a:pt x="5923405" y="471170"/>
                  <a:pt x="5930384" y="474512"/>
                  <a:pt x="5939690" y="476183"/>
                </a:cubicBezTo>
                <a:cubicBezTo>
                  <a:pt x="5930384" y="481195"/>
                  <a:pt x="5930384" y="481195"/>
                  <a:pt x="5911772" y="481195"/>
                </a:cubicBezTo>
                <a:cubicBezTo>
                  <a:pt x="5918751" y="481195"/>
                  <a:pt x="5918751" y="482866"/>
                  <a:pt x="5921078" y="482866"/>
                </a:cubicBezTo>
                <a:cubicBezTo>
                  <a:pt x="5923405" y="484537"/>
                  <a:pt x="5928058" y="484537"/>
                  <a:pt x="5930384" y="487879"/>
                </a:cubicBezTo>
                <a:cubicBezTo>
                  <a:pt x="5930384" y="489549"/>
                  <a:pt x="5928058" y="492891"/>
                  <a:pt x="5928058" y="494562"/>
                </a:cubicBezTo>
                <a:cubicBezTo>
                  <a:pt x="5937364" y="494562"/>
                  <a:pt x="5944343" y="494562"/>
                  <a:pt x="5955976" y="492891"/>
                </a:cubicBezTo>
                <a:cubicBezTo>
                  <a:pt x="5953650" y="497903"/>
                  <a:pt x="5953650" y="499574"/>
                  <a:pt x="5948997" y="504587"/>
                </a:cubicBezTo>
                <a:cubicBezTo>
                  <a:pt x="5951323" y="504587"/>
                  <a:pt x="5955976" y="506258"/>
                  <a:pt x="5955976" y="506258"/>
                </a:cubicBezTo>
                <a:cubicBezTo>
                  <a:pt x="5962956" y="501245"/>
                  <a:pt x="5969936" y="506258"/>
                  <a:pt x="5976915" y="504587"/>
                </a:cubicBezTo>
                <a:cubicBezTo>
                  <a:pt x="5979242" y="509599"/>
                  <a:pt x="5986221" y="511270"/>
                  <a:pt x="5990875" y="516282"/>
                </a:cubicBezTo>
                <a:cubicBezTo>
                  <a:pt x="5988548" y="517953"/>
                  <a:pt x="5983895" y="522966"/>
                  <a:pt x="5981568" y="522966"/>
                </a:cubicBezTo>
                <a:cubicBezTo>
                  <a:pt x="5967609" y="524637"/>
                  <a:pt x="5965282" y="532991"/>
                  <a:pt x="5965282" y="543016"/>
                </a:cubicBezTo>
                <a:cubicBezTo>
                  <a:pt x="5965282" y="543016"/>
                  <a:pt x="5965282" y="544686"/>
                  <a:pt x="5965282" y="548028"/>
                </a:cubicBezTo>
                <a:cubicBezTo>
                  <a:pt x="5972262" y="553040"/>
                  <a:pt x="5979242" y="549699"/>
                  <a:pt x="5986221" y="553040"/>
                </a:cubicBezTo>
                <a:cubicBezTo>
                  <a:pt x="5988548" y="554711"/>
                  <a:pt x="6000181" y="553040"/>
                  <a:pt x="6002507" y="551370"/>
                </a:cubicBezTo>
                <a:cubicBezTo>
                  <a:pt x="6004834" y="549699"/>
                  <a:pt x="6011813" y="553040"/>
                  <a:pt x="6016467" y="551370"/>
                </a:cubicBezTo>
                <a:cubicBezTo>
                  <a:pt x="6023446" y="549699"/>
                  <a:pt x="6025773" y="551370"/>
                  <a:pt x="6032752" y="549699"/>
                </a:cubicBezTo>
                <a:cubicBezTo>
                  <a:pt x="6030426" y="556382"/>
                  <a:pt x="6025773" y="559724"/>
                  <a:pt x="6023446" y="564736"/>
                </a:cubicBezTo>
                <a:cubicBezTo>
                  <a:pt x="6021119" y="569749"/>
                  <a:pt x="6016467" y="574761"/>
                  <a:pt x="6025773" y="574761"/>
                </a:cubicBezTo>
                <a:cubicBezTo>
                  <a:pt x="6028100" y="574761"/>
                  <a:pt x="6028100" y="576432"/>
                  <a:pt x="6028100" y="579773"/>
                </a:cubicBezTo>
                <a:cubicBezTo>
                  <a:pt x="6028100" y="584786"/>
                  <a:pt x="6028100" y="586457"/>
                  <a:pt x="6028100" y="591469"/>
                </a:cubicBezTo>
                <a:cubicBezTo>
                  <a:pt x="6018793" y="593140"/>
                  <a:pt x="6007161" y="598152"/>
                  <a:pt x="6000181" y="606507"/>
                </a:cubicBezTo>
                <a:cubicBezTo>
                  <a:pt x="6002507" y="606507"/>
                  <a:pt x="6007161" y="606507"/>
                  <a:pt x="6014140" y="606507"/>
                </a:cubicBezTo>
                <a:cubicBezTo>
                  <a:pt x="6014140" y="606507"/>
                  <a:pt x="6016467" y="608177"/>
                  <a:pt x="6016467" y="611519"/>
                </a:cubicBezTo>
                <a:cubicBezTo>
                  <a:pt x="6018793" y="611519"/>
                  <a:pt x="6025773" y="609848"/>
                  <a:pt x="6030426" y="609848"/>
                </a:cubicBezTo>
                <a:cubicBezTo>
                  <a:pt x="6030426" y="609848"/>
                  <a:pt x="6032752" y="609848"/>
                  <a:pt x="6037406" y="609848"/>
                </a:cubicBezTo>
                <a:cubicBezTo>
                  <a:pt x="6037406" y="611519"/>
                  <a:pt x="6037406" y="614861"/>
                  <a:pt x="6037406" y="616531"/>
                </a:cubicBezTo>
                <a:cubicBezTo>
                  <a:pt x="6030426" y="621544"/>
                  <a:pt x="6023446" y="623215"/>
                  <a:pt x="6016467" y="626556"/>
                </a:cubicBezTo>
                <a:cubicBezTo>
                  <a:pt x="6018793" y="626556"/>
                  <a:pt x="6018793" y="628227"/>
                  <a:pt x="6018793" y="628227"/>
                </a:cubicBezTo>
                <a:cubicBezTo>
                  <a:pt x="6021119" y="629898"/>
                  <a:pt x="6021119" y="634910"/>
                  <a:pt x="6021119" y="638252"/>
                </a:cubicBezTo>
                <a:cubicBezTo>
                  <a:pt x="6014140" y="639923"/>
                  <a:pt x="6011813" y="643265"/>
                  <a:pt x="6007161" y="644935"/>
                </a:cubicBezTo>
                <a:cubicBezTo>
                  <a:pt x="6009487" y="646606"/>
                  <a:pt x="6009487" y="649948"/>
                  <a:pt x="6009487" y="649948"/>
                </a:cubicBezTo>
                <a:cubicBezTo>
                  <a:pt x="6018793" y="649948"/>
                  <a:pt x="6025773" y="654960"/>
                  <a:pt x="6037406" y="654960"/>
                </a:cubicBezTo>
                <a:cubicBezTo>
                  <a:pt x="6044385" y="654960"/>
                  <a:pt x="6051365" y="659973"/>
                  <a:pt x="6051365" y="666656"/>
                </a:cubicBezTo>
                <a:cubicBezTo>
                  <a:pt x="6035079" y="668327"/>
                  <a:pt x="6021119" y="668327"/>
                  <a:pt x="6007161" y="676681"/>
                </a:cubicBezTo>
                <a:cubicBezTo>
                  <a:pt x="6007161" y="675010"/>
                  <a:pt x="6014140" y="676681"/>
                  <a:pt x="6021119" y="671668"/>
                </a:cubicBezTo>
                <a:close/>
                <a:moveTo>
                  <a:pt x="7261173" y="671668"/>
                </a:moveTo>
                <a:cubicBezTo>
                  <a:pt x="7268152" y="673339"/>
                  <a:pt x="7277458" y="673339"/>
                  <a:pt x="7284438" y="676681"/>
                </a:cubicBezTo>
                <a:cubicBezTo>
                  <a:pt x="7282112" y="678352"/>
                  <a:pt x="7277458" y="681693"/>
                  <a:pt x="7275132" y="681693"/>
                </a:cubicBezTo>
                <a:cubicBezTo>
                  <a:pt x="7272805" y="681693"/>
                  <a:pt x="7268152" y="681693"/>
                  <a:pt x="7265825" y="681693"/>
                </a:cubicBezTo>
                <a:cubicBezTo>
                  <a:pt x="7263499" y="681693"/>
                  <a:pt x="7258846" y="686706"/>
                  <a:pt x="7256519" y="681693"/>
                </a:cubicBezTo>
                <a:cubicBezTo>
                  <a:pt x="7256519" y="683364"/>
                  <a:pt x="7256519" y="683364"/>
                  <a:pt x="7256519" y="683364"/>
                </a:cubicBezTo>
                <a:cubicBezTo>
                  <a:pt x="7256519" y="690047"/>
                  <a:pt x="7263499" y="685035"/>
                  <a:pt x="7265825" y="688377"/>
                </a:cubicBezTo>
                <a:cubicBezTo>
                  <a:pt x="7272805" y="690047"/>
                  <a:pt x="7279785" y="693389"/>
                  <a:pt x="7282112" y="698401"/>
                </a:cubicBezTo>
                <a:cubicBezTo>
                  <a:pt x="7279785" y="698401"/>
                  <a:pt x="7275132" y="698401"/>
                  <a:pt x="7268152" y="696731"/>
                </a:cubicBezTo>
                <a:cubicBezTo>
                  <a:pt x="7261173" y="706756"/>
                  <a:pt x="7247213" y="711768"/>
                  <a:pt x="7237907" y="716780"/>
                </a:cubicBezTo>
                <a:cubicBezTo>
                  <a:pt x="7230927" y="718451"/>
                  <a:pt x="7235580" y="721793"/>
                  <a:pt x="7235580" y="726805"/>
                </a:cubicBezTo>
                <a:cubicBezTo>
                  <a:pt x="7242560" y="726805"/>
                  <a:pt x="7244887" y="721793"/>
                  <a:pt x="7249540" y="721793"/>
                </a:cubicBezTo>
                <a:cubicBezTo>
                  <a:pt x="7251867" y="721793"/>
                  <a:pt x="7258846" y="721793"/>
                  <a:pt x="7263499" y="721793"/>
                </a:cubicBezTo>
                <a:cubicBezTo>
                  <a:pt x="7268152" y="721793"/>
                  <a:pt x="7265825" y="723464"/>
                  <a:pt x="7265825" y="723464"/>
                </a:cubicBezTo>
                <a:cubicBezTo>
                  <a:pt x="7265825" y="725135"/>
                  <a:pt x="7265825" y="728476"/>
                  <a:pt x="7265825" y="733489"/>
                </a:cubicBezTo>
                <a:cubicBezTo>
                  <a:pt x="7258846" y="733489"/>
                  <a:pt x="7251867" y="728476"/>
                  <a:pt x="7244887" y="733489"/>
                </a:cubicBezTo>
                <a:lnTo>
                  <a:pt x="7242560" y="735159"/>
                </a:lnTo>
                <a:cubicBezTo>
                  <a:pt x="7242560" y="745184"/>
                  <a:pt x="7228601" y="746855"/>
                  <a:pt x="7226274" y="751868"/>
                </a:cubicBezTo>
                <a:cubicBezTo>
                  <a:pt x="7223948" y="750197"/>
                  <a:pt x="7219294" y="746855"/>
                  <a:pt x="7216968" y="745184"/>
                </a:cubicBezTo>
                <a:cubicBezTo>
                  <a:pt x="7216968" y="740172"/>
                  <a:pt x="7219294" y="738501"/>
                  <a:pt x="7219294" y="735159"/>
                </a:cubicBezTo>
                <a:cubicBezTo>
                  <a:pt x="7212315" y="730147"/>
                  <a:pt x="7205336" y="733489"/>
                  <a:pt x="7205336" y="736830"/>
                </a:cubicBezTo>
                <a:cubicBezTo>
                  <a:pt x="7203009" y="738501"/>
                  <a:pt x="7207662" y="741843"/>
                  <a:pt x="7205336" y="746855"/>
                </a:cubicBezTo>
                <a:cubicBezTo>
                  <a:pt x="7196029" y="745184"/>
                  <a:pt x="7189049" y="745184"/>
                  <a:pt x="7177417" y="741843"/>
                </a:cubicBezTo>
                <a:cubicBezTo>
                  <a:pt x="7179743" y="746855"/>
                  <a:pt x="7179743" y="746855"/>
                  <a:pt x="7184396" y="748526"/>
                </a:cubicBezTo>
                <a:cubicBezTo>
                  <a:pt x="7186723" y="750197"/>
                  <a:pt x="7193703" y="755209"/>
                  <a:pt x="7200682" y="760222"/>
                </a:cubicBezTo>
                <a:cubicBezTo>
                  <a:pt x="7200682" y="760222"/>
                  <a:pt x="7203009" y="760222"/>
                  <a:pt x="7207662" y="760222"/>
                </a:cubicBezTo>
                <a:cubicBezTo>
                  <a:pt x="7209988" y="765234"/>
                  <a:pt x="7214642" y="766905"/>
                  <a:pt x="7216968" y="771917"/>
                </a:cubicBezTo>
                <a:cubicBezTo>
                  <a:pt x="7209988" y="771917"/>
                  <a:pt x="7207662" y="771917"/>
                  <a:pt x="7200682" y="771917"/>
                </a:cubicBezTo>
                <a:cubicBezTo>
                  <a:pt x="7203009" y="776930"/>
                  <a:pt x="7203009" y="778601"/>
                  <a:pt x="7207662" y="781942"/>
                </a:cubicBezTo>
                <a:cubicBezTo>
                  <a:pt x="7207662" y="783613"/>
                  <a:pt x="7207662" y="783613"/>
                  <a:pt x="7205336" y="786955"/>
                </a:cubicBezTo>
                <a:cubicBezTo>
                  <a:pt x="7203009" y="786955"/>
                  <a:pt x="7203009" y="785284"/>
                  <a:pt x="7198355" y="785284"/>
                </a:cubicBezTo>
                <a:cubicBezTo>
                  <a:pt x="7198355" y="785284"/>
                  <a:pt x="7196029" y="786955"/>
                  <a:pt x="7191376" y="790296"/>
                </a:cubicBezTo>
                <a:cubicBezTo>
                  <a:pt x="7191376" y="791967"/>
                  <a:pt x="7193703" y="795309"/>
                  <a:pt x="7198355" y="795309"/>
                </a:cubicBezTo>
                <a:cubicBezTo>
                  <a:pt x="7200682" y="795309"/>
                  <a:pt x="7205336" y="796980"/>
                  <a:pt x="7200682" y="800321"/>
                </a:cubicBezTo>
                <a:cubicBezTo>
                  <a:pt x="7200682" y="801992"/>
                  <a:pt x="7198355" y="801992"/>
                  <a:pt x="7193703" y="801992"/>
                </a:cubicBezTo>
                <a:lnTo>
                  <a:pt x="7189049" y="801992"/>
                </a:lnTo>
                <a:cubicBezTo>
                  <a:pt x="7186723" y="800321"/>
                  <a:pt x="7182070" y="795309"/>
                  <a:pt x="7175090" y="796980"/>
                </a:cubicBezTo>
                <a:cubicBezTo>
                  <a:pt x="7161130" y="801992"/>
                  <a:pt x="7161130" y="801992"/>
                  <a:pt x="7154151" y="812017"/>
                </a:cubicBezTo>
                <a:cubicBezTo>
                  <a:pt x="7151824" y="813688"/>
                  <a:pt x="7151824" y="817029"/>
                  <a:pt x="7147172" y="823713"/>
                </a:cubicBezTo>
                <a:cubicBezTo>
                  <a:pt x="7154151" y="822042"/>
                  <a:pt x="7156478" y="822042"/>
                  <a:pt x="7161130" y="818700"/>
                </a:cubicBezTo>
                <a:cubicBezTo>
                  <a:pt x="7161130" y="823713"/>
                  <a:pt x="7158804" y="823713"/>
                  <a:pt x="7158804" y="825384"/>
                </a:cubicBezTo>
                <a:cubicBezTo>
                  <a:pt x="7156478" y="825384"/>
                  <a:pt x="7151824" y="825384"/>
                  <a:pt x="7151824" y="827054"/>
                </a:cubicBezTo>
                <a:cubicBezTo>
                  <a:pt x="7151824" y="828725"/>
                  <a:pt x="7151824" y="833738"/>
                  <a:pt x="7149498" y="833738"/>
                </a:cubicBezTo>
                <a:cubicBezTo>
                  <a:pt x="7147172" y="835408"/>
                  <a:pt x="7140192" y="835408"/>
                  <a:pt x="7135539" y="835408"/>
                </a:cubicBezTo>
                <a:lnTo>
                  <a:pt x="7133212" y="835408"/>
                </a:lnTo>
                <a:cubicBezTo>
                  <a:pt x="7126232" y="828725"/>
                  <a:pt x="7116926" y="830396"/>
                  <a:pt x="7109947" y="830396"/>
                </a:cubicBezTo>
                <a:cubicBezTo>
                  <a:pt x="7107620" y="835408"/>
                  <a:pt x="7102967" y="837079"/>
                  <a:pt x="7095987" y="842092"/>
                </a:cubicBezTo>
                <a:cubicBezTo>
                  <a:pt x="7098314" y="842092"/>
                  <a:pt x="7102967" y="843763"/>
                  <a:pt x="7105293" y="843763"/>
                </a:cubicBezTo>
                <a:lnTo>
                  <a:pt x="7107620" y="842092"/>
                </a:lnTo>
                <a:cubicBezTo>
                  <a:pt x="7109947" y="847104"/>
                  <a:pt x="7109947" y="852117"/>
                  <a:pt x="7105293" y="853787"/>
                </a:cubicBezTo>
                <a:cubicBezTo>
                  <a:pt x="7102967" y="855458"/>
                  <a:pt x="7095987" y="852117"/>
                  <a:pt x="7091334" y="852117"/>
                </a:cubicBezTo>
                <a:cubicBezTo>
                  <a:pt x="7089008" y="853787"/>
                  <a:pt x="7089008" y="858800"/>
                  <a:pt x="7089008" y="862142"/>
                </a:cubicBezTo>
                <a:cubicBezTo>
                  <a:pt x="7086681" y="862142"/>
                  <a:pt x="7082028" y="862142"/>
                  <a:pt x="7082028" y="862142"/>
                </a:cubicBezTo>
                <a:cubicBezTo>
                  <a:pt x="7079701" y="857129"/>
                  <a:pt x="7072722" y="855458"/>
                  <a:pt x="7068068" y="852117"/>
                </a:cubicBezTo>
                <a:cubicBezTo>
                  <a:pt x="7058762" y="847104"/>
                  <a:pt x="7051783" y="850446"/>
                  <a:pt x="7044803" y="852117"/>
                </a:cubicBezTo>
                <a:cubicBezTo>
                  <a:pt x="7042477" y="852117"/>
                  <a:pt x="7037823" y="853787"/>
                  <a:pt x="7035497" y="853787"/>
                </a:cubicBezTo>
                <a:cubicBezTo>
                  <a:pt x="7019211" y="852117"/>
                  <a:pt x="7019211" y="852117"/>
                  <a:pt x="7012231" y="860471"/>
                </a:cubicBezTo>
                <a:cubicBezTo>
                  <a:pt x="7012231" y="862142"/>
                  <a:pt x="7009905" y="865483"/>
                  <a:pt x="7005252" y="867154"/>
                </a:cubicBezTo>
                <a:cubicBezTo>
                  <a:pt x="7002925" y="862142"/>
                  <a:pt x="6998272" y="860471"/>
                  <a:pt x="6995946" y="855458"/>
                </a:cubicBezTo>
                <a:lnTo>
                  <a:pt x="6993619" y="855458"/>
                </a:lnTo>
                <a:cubicBezTo>
                  <a:pt x="6991292" y="857129"/>
                  <a:pt x="6984313" y="862142"/>
                  <a:pt x="6977333" y="857129"/>
                </a:cubicBezTo>
                <a:cubicBezTo>
                  <a:pt x="6977333" y="857129"/>
                  <a:pt x="6970354" y="858800"/>
                  <a:pt x="6968027" y="862142"/>
                </a:cubicBezTo>
                <a:cubicBezTo>
                  <a:pt x="6965700" y="857129"/>
                  <a:pt x="6961047" y="855458"/>
                  <a:pt x="6958721" y="850446"/>
                </a:cubicBezTo>
                <a:cubicBezTo>
                  <a:pt x="6956394" y="852117"/>
                  <a:pt x="6944761" y="852117"/>
                  <a:pt x="6951741" y="860471"/>
                </a:cubicBezTo>
                <a:cubicBezTo>
                  <a:pt x="6954067" y="862142"/>
                  <a:pt x="6951741" y="865483"/>
                  <a:pt x="6951741" y="865483"/>
                </a:cubicBezTo>
                <a:cubicBezTo>
                  <a:pt x="6949415" y="865483"/>
                  <a:pt x="6949415" y="867154"/>
                  <a:pt x="6944761" y="867154"/>
                </a:cubicBezTo>
                <a:cubicBezTo>
                  <a:pt x="6935455" y="867154"/>
                  <a:pt x="6930802" y="878850"/>
                  <a:pt x="6916842" y="872166"/>
                </a:cubicBezTo>
                <a:cubicBezTo>
                  <a:pt x="6916842" y="870496"/>
                  <a:pt x="6919169" y="867154"/>
                  <a:pt x="6923822" y="865483"/>
                </a:cubicBezTo>
                <a:cubicBezTo>
                  <a:pt x="6914516" y="865483"/>
                  <a:pt x="6914516" y="865483"/>
                  <a:pt x="6907536" y="875508"/>
                </a:cubicBezTo>
                <a:cubicBezTo>
                  <a:pt x="6886597" y="870496"/>
                  <a:pt x="6905210" y="858800"/>
                  <a:pt x="6900557" y="848775"/>
                </a:cubicBezTo>
                <a:cubicBezTo>
                  <a:pt x="6891251" y="853787"/>
                  <a:pt x="6884271" y="855458"/>
                  <a:pt x="6872638" y="860471"/>
                </a:cubicBezTo>
                <a:cubicBezTo>
                  <a:pt x="6870311" y="860471"/>
                  <a:pt x="6870311" y="858800"/>
                  <a:pt x="6865659" y="855458"/>
                </a:cubicBezTo>
                <a:cubicBezTo>
                  <a:pt x="6863332" y="860471"/>
                  <a:pt x="6858679" y="862142"/>
                  <a:pt x="6851699" y="870496"/>
                </a:cubicBezTo>
                <a:cubicBezTo>
                  <a:pt x="6854026" y="860471"/>
                  <a:pt x="6851699" y="853787"/>
                  <a:pt x="6842393" y="848775"/>
                </a:cubicBezTo>
                <a:cubicBezTo>
                  <a:pt x="6840066" y="850446"/>
                  <a:pt x="6835413" y="855458"/>
                  <a:pt x="6828434" y="855458"/>
                </a:cubicBezTo>
                <a:cubicBezTo>
                  <a:pt x="6819128" y="857129"/>
                  <a:pt x="6812148" y="855458"/>
                  <a:pt x="6800515" y="853787"/>
                </a:cubicBezTo>
                <a:cubicBezTo>
                  <a:pt x="6798189" y="853787"/>
                  <a:pt x="6798189" y="852117"/>
                  <a:pt x="6793535" y="848775"/>
                </a:cubicBezTo>
                <a:cubicBezTo>
                  <a:pt x="6793535" y="847104"/>
                  <a:pt x="6791209" y="843763"/>
                  <a:pt x="6791209" y="842092"/>
                </a:cubicBezTo>
                <a:cubicBezTo>
                  <a:pt x="6788882" y="837079"/>
                  <a:pt x="6784229" y="832067"/>
                  <a:pt x="6774923" y="832067"/>
                </a:cubicBezTo>
                <a:cubicBezTo>
                  <a:pt x="6772597" y="832067"/>
                  <a:pt x="6767943" y="830396"/>
                  <a:pt x="6767943" y="827054"/>
                </a:cubicBezTo>
                <a:cubicBezTo>
                  <a:pt x="6765616" y="822042"/>
                  <a:pt x="6753984" y="822042"/>
                  <a:pt x="6760964" y="815359"/>
                </a:cubicBezTo>
                <a:cubicBezTo>
                  <a:pt x="6763290" y="813688"/>
                  <a:pt x="6767943" y="813688"/>
                  <a:pt x="6774923" y="810346"/>
                </a:cubicBezTo>
                <a:cubicBezTo>
                  <a:pt x="6772597" y="805334"/>
                  <a:pt x="6767943" y="800321"/>
                  <a:pt x="6765616" y="793638"/>
                </a:cubicBezTo>
                <a:cubicBezTo>
                  <a:pt x="6763290" y="798650"/>
                  <a:pt x="6758637" y="800321"/>
                  <a:pt x="6756310" y="803663"/>
                </a:cubicBezTo>
                <a:cubicBezTo>
                  <a:pt x="6753984" y="801992"/>
                  <a:pt x="6753984" y="798650"/>
                  <a:pt x="6749331" y="796980"/>
                </a:cubicBezTo>
                <a:cubicBezTo>
                  <a:pt x="6742351" y="795309"/>
                  <a:pt x="6742351" y="803663"/>
                  <a:pt x="6735372" y="801992"/>
                </a:cubicBezTo>
                <a:cubicBezTo>
                  <a:pt x="6733045" y="800321"/>
                  <a:pt x="6726065" y="800321"/>
                  <a:pt x="6721412" y="800321"/>
                </a:cubicBezTo>
                <a:cubicBezTo>
                  <a:pt x="6721412" y="785284"/>
                  <a:pt x="6721412" y="785284"/>
                  <a:pt x="6735372" y="771917"/>
                </a:cubicBezTo>
                <a:cubicBezTo>
                  <a:pt x="6726065" y="771917"/>
                  <a:pt x="6719085" y="778601"/>
                  <a:pt x="6712106" y="770247"/>
                </a:cubicBezTo>
                <a:cubicBezTo>
                  <a:pt x="6714433" y="768576"/>
                  <a:pt x="6719085" y="765234"/>
                  <a:pt x="6721412" y="760222"/>
                </a:cubicBezTo>
                <a:cubicBezTo>
                  <a:pt x="6714433" y="760222"/>
                  <a:pt x="6712106" y="760222"/>
                  <a:pt x="6707453" y="760222"/>
                </a:cubicBezTo>
                <a:cubicBezTo>
                  <a:pt x="6702800" y="760222"/>
                  <a:pt x="6705127" y="761892"/>
                  <a:pt x="6705127" y="761892"/>
                </a:cubicBezTo>
                <a:cubicBezTo>
                  <a:pt x="6705127" y="763563"/>
                  <a:pt x="6705127" y="768576"/>
                  <a:pt x="6705127" y="771917"/>
                </a:cubicBezTo>
                <a:cubicBezTo>
                  <a:pt x="6705127" y="773588"/>
                  <a:pt x="6702800" y="778601"/>
                  <a:pt x="6695820" y="776930"/>
                </a:cubicBezTo>
                <a:cubicBezTo>
                  <a:pt x="6695820" y="771917"/>
                  <a:pt x="6698147" y="766905"/>
                  <a:pt x="6698147" y="761892"/>
                </a:cubicBezTo>
                <a:cubicBezTo>
                  <a:pt x="6691167" y="760222"/>
                  <a:pt x="6688840" y="760222"/>
                  <a:pt x="6684187" y="756880"/>
                </a:cubicBezTo>
                <a:cubicBezTo>
                  <a:pt x="6681861" y="755209"/>
                  <a:pt x="6677208" y="751868"/>
                  <a:pt x="6670228" y="750197"/>
                </a:cubicBezTo>
                <a:cubicBezTo>
                  <a:pt x="6670228" y="748526"/>
                  <a:pt x="6672554" y="743514"/>
                  <a:pt x="6677208" y="743514"/>
                </a:cubicBezTo>
                <a:cubicBezTo>
                  <a:pt x="6681861" y="743514"/>
                  <a:pt x="6684187" y="741843"/>
                  <a:pt x="6686514" y="738501"/>
                </a:cubicBezTo>
                <a:cubicBezTo>
                  <a:pt x="6686514" y="736830"/>
                  <a:pt x="6686514" y="731818"/>
                  <a:pt x="6684187" y="728476"/>
                </a:cubicBezTo>
                <a:cubicBezTo>
                  <a:pt x="6684187" y="728476"/>
                  <a:pt x="6684187" y="726805"/>
                  <a:pt x="6686514" y="723464"/>
                </a:cubicBezTo>
                <a:cubicBezTo>
                  <a:pt x="6679534" y="725135"/>
                  <a:pt x="6672554" y="725135"/>
                  <a:pt x="6665575" y="728476"/>
                </a:cubicBezTo>
                <a:cubicBezTo>
                  <a:pt x="6665575" y="721793"/>
                  <a:pt x="6665575" y="713439"/>
                  <a:pt x="6665575" y="708426"/>
                </a:cubicBezTo>
                <a:cubicBezTo>
                  <a:pt x="6679534" y="706756"/>
                  <a:pt x="6686514" y="708426"/>
                  <a:pt x="6693494" y="720122"/>
                </a:cubicBezTo>
                <a:cubicBezTo>
                  <a:pt x="6695820" y="710097"/>
                  <a:pt x="6695820" y="703414"/>
                  <a:pt x="6686514" y="696731"/>
                </a:cubicBezTo>
                <a:cubicBezTo>
                  <a:pt x="6677208" y="691718"/>
                  <a:pt x="6677208" y="691718"/>
                  <a:pt x="6665575" y="696731"/>
                </a:cubicBezTo>
                <a:cubicBezTo>
                  <a:pt x="6663248" y="696731"/>
                  <a:pt x="6663248" y="696731"/>
                  <a:pt x="6658596" y="698401"/>
                </a:cubicBezTo>
                <a:cubicBezTo>
                  <a:pt x="6658596" y="696731"/>
                  <a:pt x="6651615" y="693389"/>
                  <a:pt x="6656269" y="691718"/>
                </a:cubicBezTo>
                <a:cubicBezTo>
                  <a:pt x="6656269" y="686706"/>
                  <a:pt x="6656269" y="681693"/>
                  <a:pt x="6658596" y="680022"/>
                </a:cubicBezTo>
                <a:cubicBezTo>
                  <a:pt x="6665575" y="675010"/>
                  <a:pt x="6660922" y="668327"/>
                  <a:pt x="6667902" y="663314"/>
                </a:cubicBezTo>
                <a:cubicBezTo>
                  <a:pt x="6670228" y="661643"/>
                  <a:pt x="6674881" y="656631"/>
                  <a:pt x="6677208" y="653289"/>
                </a:cubicBezTo>
                <a:cubicBezTo>
                  <a:pt x="6674881" y="653289"/>
                  <a:pt x="6670228" y="653289"/>
                  <a:pt x="6667902" y="653289"/>
                </a:cubicBezTo>
                <a:cubicBezTo>
                  <a:pt x="6667902" y="651619"/>
                  <a:pt x="6667902" y="651619"/>
                  <a:pt x="6667902" y="648277"/>
                </a:cubicBezTo>
                <a:cubicBezTo>
                  <a:pt x="6670228" y="648277"/>
                  <a:pt x="6674881" y="648277"/>
                  <a:pt x="6681861" y="648277"/>
                </a:cubicBezTo>
                <a:cubicBezTo>
                  <a:pt x="6688840" y="643265"/>
                  <a:pt x="6691167" y="636581"/>
                  <a:pt x="6698147" y="626556"/>
                </a:cubicBezTo>
                <a:cubicBezTo>
                  <a:pt x="6691167" y="628227"/>
                  <a:pt x="6688840" y="628227"/>
                  <a:pt x="6681861" y="628227"/>
                </a:cubicBezTo>
                <a:cubicBezTo>
                  <a:pt x="6681861" y="623215"/>
                  <a:pt x="6681861" y="621544"/>
                  <a:pt x="6679534" y="616531"/>
                </a:cubicBezTo>
                <a:cubicBezTo>
                  <a:pt x="6681861" y="614861"/>
                  <a:pt x="6686514" y="614861"/>
                  <a:pt x="6693494" y="614861"/>
                </a:cubicBezTo>
                <a:cubicBezTo>
                  <a:pt x="6693494" y="609848"/>
                  <a:pt x="6691167" y="603165"/>
                  <a:pt x="6700473" y="599823"/>
                </a:cubicBezTo>
                <a:cubicBezTo>
                  <a:pt x="6702800" y="588128"/>
                  <a:pt x="6707453" y="598152"/>
                  <a:pt x="6714433" y="598152"/>
                </a:cubicBezTo>
                <a:cubicBezTo>
                  <a:pt x="6716759" y="596482"/>
                  <a:pt x="6723739" y="593140"/>
                  <a:pt x="6723739" y="588128"/>
                </a:cubicBezTo>
                <a:cubicBezTo>
                  <a:pt x="6723739" y="583115"/>
                  <a:pt x="6726065" y="581444"/>
                  <a:pt x="6730718" y="573090"/>
                </a:cubicBezTo>
                <a:cubicBezTo>
                  <a:pt x="6733045" y="574761"/>
                  <a:pt x="6733045" y="578103"/>
                  <a:pt x="6737698" y="579773"/>
                </a:cubicBezTo>
                <a:cubicBezTo>
                  <a:pt x="6740025" y="579773"/>
                  <a:pt x="6744678" y="579773"/>
                  <a:pt x="6751658" y="579773"/>
                </a:cubicBezTo>
                <a:cubicBezTo>
                  <a:pt x="6751658" y="578103"/>
                  <a:pt x="6751658" y="573090"/>
                  <a:pt x="6751658" y="569749"/>
                </a:cubicBezTo>
                <a:cubicBezTo>
                  <a:pt x="6749331" y="569749"/>
                  <a:pt x="6742351" y="574761"/>
                  <a:pt x="6737698" y="569749"/>
                </a:cubicBezTo>
                <a:cubicBezTo>
                  <a:pt x="6735372" y="568078"/>
                  <a:pt x="6730718" y="568078"/>
                  <a:pt x="6728392" y="564736"/>
                </a:cubicBezTo>
                <a:cubicBezTo>
                  <a:pt x="6726065" y="563065"/>
                  <a:pt x="6721412" y="559724"/>
                  <a:pt x="6721412" y="554711"/>
                </a:cubicBezTo>
                <a:cubicBezTo>
                  <a:pt x="6728392" y="553040"/>
                  <a:pt x="6730718" y="556382"/>
                  <a:pt x="6735372" y="559724"/>
                </a:cubicBezTo>
                <a:cubicBezTo>
                  <a:pt x="6735372" y="559724"/>
                  <a:pt x="6737698" y="558053"/>
                  <a:pt x="6742351" y="558053"/>
                </a:cubicBezTo>
                <a:cubicBezTo>
                  <a:pt x="6742351" y="558053"/>
                  <a:pt x="6744678" y="558053"/>
                  <a:pt x="6749331" y="558053"/>
                </a:cubicBezTo>
                <a:cubicBezTo>
                  <a:pt x="6747004" y="556382"/>
                  <a:pt x="6747004" y="553040"/>
                  <a:pt x="6747004" y="553040"/>
                </a:cubicBezTo>
                <a:cubicBezTo>
                  <a:pt x="6737698" y="551370"/>
                  <a:pt x="6730718" y="548028"/>
                  <a:pt x="6719085" y="546357"/>
                </a:cubicBezTo>
                <a:cubicBezTo>
                  <a:pt x="6716759" y="541345"/>
                  <a:pt x="6716759" y="534661"/>
                  <a:pt x="6721412" y="531320"/>
                </a:cubicBezTo>
                <a:cubicBezTo>
                  <a:pt x="6723739" y="529649"/>
                  <a:pt x="6730718" y="531320"/>
                  <a:pt x="6735372" y="536332"/>
                </a:cubicBezTo>
                <a:cubicBezTo>
                  <a:pt x="6735372" y="536332"/>
                  <a:pt x="6733045" y="536332"/>
                  <a:pt x="6733045" y="538003"/>
                </a:cubicBezTo>
                <a:cubicBezTo>
                  <a:pt x="6735372" y="539674"/>
                  <a:pt x="6740025" y="539674"/>
                  <a:pt x="6740025" y="532991"/>
                </a:cubicBezTo>
                <a:cubicBezTo>
                  <a:pt x="6747004" y="532991"/>
                  <a:pt x="6753984" y="532991"/>
                  <a:pt x="6760964" y="532991"/>
                </a:cubicBezTo>
                <a:lnTo>
                  <a:pt x="6760964" y="531320"/>
                </a:lnTo>
                <a:cubicBezTo>
                  <a:pt x="6753984" y="531320"/>
                  <a:pt x="6747004" y="529649"/>
                  <a:pt x="6744678" y="526307"/>
                </a:cubicBezTo>
                <a:cubicBezTo>
                  <a:pt x="6753984" y="516282"/>
                  <a:pt x="6767943" y="519624"/>
                  <a:pt x="6781903" y="519624"/>
                </a:cubicBezTo>
                <a:cubicBezTo>
                  <a:pt x="6781903" y="517953"/>
                  <a:pt x="6781903" y="514612"/>
                  <a:pt x="6779576" y="512941"/>
                </a:cubicBezTo>
                <a:cubicBezTo>
                  <a:pt x="6777249" y="511270"/>
                  <a:pt x="6772597" y="507928"/>
                  <a:pt x="6777249" y="502916"/>
                </a:cubicBezTo>
                <a:cubicBezTo>
                  <a:pt x="6786556" y="501245"/>
                  <a:pt x="6793535" y="501245"/>
                  <a:pt x="6800515" y="497903"/>
                </a:cubicBezTo>
                <a:cubicBezTo>
                  <a:pt x="6800515" y="492891"/>
                  <a:pt x="6800515" y="491220"/>
                  <a:pt x="6800515" y="486208"/>
                </a:cubicBezTo>
                <a:cubicBezTo>
                  <a:pt x="6798189" y="486208"/>
                  <a:pt x="6793535" y="486208"/>
                  <a:pt x="6791209" y="486208"/>
                </a:cubicBezTo>
                <a:cubicBezTo>
                  <a:pt x="6791209" y="487879"/>
                  <a:pt x="6793535" y="491220"/>
                  <a:pt x="6793535" y="492891"/>
                </a:cubicBezTo>
                <a:cubicBezTo>
                  <a:pt x="6791209" y="494562"/>
                  <a:pt x="6791209" y="494562"/>
                  <a:pt x="6791209" y="494562"/>
                </a:cubicBezTo>
                <a:cubicBezTo>
                  <a:pt x="6788882" y="492891"/>
                  <a:pt x="6781903" y="492891"/>
                  <a:pt x="6777249" y="489549"/>
                </a:cubicBezTo>
                <a:cubicBezTo>
                  <a:pt x="6777249" y="487879"/>
                  <a:pt x="6777249" y="484537"/>
                  <a:pt x="6777249" y="482866"/>
                </a:cubicBezTo>
                <a:cubicBezTo>
                  <a:pt x="6779576" y="482866"/>
                  <a:pt x="6786556" y="481195"/>
                  <a:pt x="6791209" y="481195"/>
                </a:cubicBezTo>
                <a:cubicBezTo>
                  <a:pt x="6791209" y="476183"/>
                  <a:pt x="6798189" y="476183"/>
                  <a:pt x="6800515" y="476183"/>
                </a:cubicBezTo>
                <a:cubicBezTo>
                  <a:pt x="6802841" y="474512"/>
                  <a:pt x="6807495" y="474512"/>
                  <a:pt x="6814474" y="471170"/>
                </a:cubicBezTo>
                <a:cubicBezTo>
                  <a:pt x="6814474" y="469500"/>
                  <a:pt x="6814474" y="466158"/>
                  <a:pt x="6814474" y="461145"/>
                </a:cubicBezTo>
                <a:cubicBezTo>
                  <a:pt x="6816801" y="461145"/>
                  <a:pt x="6821454" y="462816"/>
                  <a:pt x="6823780" y="462816"/>
                </a:cubicBezTo>
                <a:cubicBezTo>
                  <a:pt x="6830760" y="456133"/>
                  <a:pt x="6844720" y="457804"/>
                  <a:pt x="6854026" y="457804"/>
                </a:cubicBezTo>
                <a:cubicBezTo>
                  <a:pt x="6867985" y="464487"/>
                  <a:pt x="6877291" y="457804"/>
                  <a:pt x="6884271" y="451121"/>
                </a:cubicBezTo>
                <a:cubicBezTo>
                  <a:pt x="6884271" y="449450"/>
                  <a:pt x="6884271" y="449450"/>
                  <a:pt x="6884271" y="449450"/>
                </a:cubicBezTo>
                <a:cubicBezTo>
                  <a:pt x="6881944" y="447779"/>
                  <a:pt x="6870311" y="447779"/>
                  <a:pt x="6874965" y="439425"/>
                </a:cubicBezTo>
                <a:cubicBezTo>
                  <a:pt x="6881944" y="439425"/>
                  <a:pt x="6891251" y="439425"/>
                  <a:pt x="6898230" y="434412"/>
                </a:cubicBezTo>
                <a:cubicBezTo>
                  <a:pt x="6898230" y="432742"/>
                  <a:pt x="6900557" y="432742"/>
                  <a:pt x="6905210" y="432742"/>
                </a:cubicBezTo>
                <a:cubicBezTo>
                  <a:pt x="6912190" y="432742"/>
                  <a:pt x="6919169" y="437754"/>
                  <a:pt x="6926149" y="431071"/>
                </a:cubicBezTo>
                <a:cubicBezTo>
                  <a:pt x="6928475" y="426058"/>
                  <a:pt x="6940108" y="429400"/>
                  <a:pt x="6942435" y="424387"/>
                </a:cubicBezTo>
                <a:cubicBezTo>
                  <a:pt x="6944761" y="419375"/>
                  <a:pt x="6951741" y="419375"/>
                  <a:pt x="6958721" y="422717"/>
                </a:cubicBezTo>
                <a:cubicBezTo>
                  <a:pt x="6965700" y="424387"/>
                  <a:pt x="6968027" y="422717"/>
                  <a:pt x="6975006" y="421046"/>
                </a:cubicBezTo>
                <a:cubicBezTo>
                  <a:pt x="6988966" y="416033"/>
                  <a:pt x="7005252" y="414363"/>
                  <a:pt x="7019211" y="411021"/>
                </a:cubicBezTo>
                <a:cubicBezTo>
                  <a:pt x="7021537" y="411021"/>
                  <a:pt x="7026191" y="411021"/>
                  <a:pt x="7033170" y="409350"/>
                </a:cubicBezTo>
                <a:cubicBezTo>
                  <a:pt x="7035497" y="411021"/>
                  <a:pt x="7040150" y="414363"/>
                  <a:pt x="7042477" y="419375"/>
                </a:cubicBezTo>
                <a:cubicBezTo>
                  <a:pt x="7049456" y="412692"/>
                  <a:pt x="7049456" y="419375"/>
                  <a:pt x="7051783" y="421046"/>
                </a:cubicBezTo>
                <a:cubicBezTo>
                  <a:pt x="7042477" y="419375"/>
                  <a:pt x="7035497" y="427729"/>
                  <a:pt x="7023864" y="422717"/>
                </a:cubicBezTo>
                <a:cubicBezTo>
                  <a:pt x="7023864" y="422717"/>
                  <a:pt x="7023864" y="424387"/>
                  <a:pt x="7023864" y="427729"/>
                </a:cubicBezTo>
                <a:cubicBezTo>
                  <a:pt x="7030844" y="427729"/>
                  <a:pt x="7033170" y="429400"/>
                  <a:pt x="7037823" y="427729"/>
                </a:cubicBezTo>
                <a:cubicBezTo>
                  <a:pt x="7044803" y="426058"/>
                  <a:pt x="7047130" y="426058"/>
                  <a:pt x="7047130" y="432742"/>
                </a:cubicBezTo>
                <a:cubicBezTo>
                  <a:pt x="7047130" y="432742"/>
                  <a:pt x="7047130" y="434412"/>
                  <a:pt x="7047130" y="437754"/>
                </a:cubicBezTo>
                <a:cubicBezTo>
                  <a:pt x="7049456" y="436083"/>
                  <a:pt x="7054110" y="436083"/>
                  <a:pt x="7054110" y="432742"/>
                </a:cubicBezTo>
                <a:cubicBezTo>
                  <a:pt x="7056436" y="431071"/>
                  <a:pt x="7061089" y="427729"/>
                  <a:pt x="7063416" y="426058"/>
                </a:cubicBezTo>
                <a:cubicBezTo>
                  <a:pt x="7065742" y="424387"/>
                  <a:pt x="7070395" y="421046"/>
                  <a:pt x="7063416" y="419375"/>
                </a:cubicBezTo>
                <a:cubicBezTo>
                  <a:pt x="7070395" y="412692"/>
                  <a:pt x="7079701" y="414363"/>
                  <a:pt x="7086681" y="414363"/>
                </a:cubicBezTo>
                <a:cubicBezTo>
                  <a:pt x="7093661" y="412692"/>
                  <a:pt x="7100641" y="414363"/>
                  <a:pt x="7100641" y="419375"/>
                </a:cubicBezTo>
                <a:cubicBezTo>
                  <a:pt x="7100641" y="421046"/>
                  <a:pt x="7098314" y="424387"/>
                  <a:pt x="7098314" y="429400"/>
                </a:cubicBezTo>
                <a:cubicBezTo>
                  <a:pt x="7107620" y="429400"/>
                  <a:pt x="7119253" y="422717"/>
                  <a:pt x="7126232" y="431071"/>
                </a:cubicBezTo>
                <a:cubicBezTo>
                  <a:pt x="7126232" y="436083"/>
                  <a:pt x="7126232" y="441096"/>
                  <a:pt x="7123906" y="447779"/>
                </a:cubicBezTo>
                <a:cubicBezTo>
                  <a:pt x="7137865" y="447779"/>
                  <a:pt x="7154151" y="442766"/>
                  <a:pt x="7161130" y="459475"/>
                </a:cubicBezTo>
                <a:cubicBezTo>
                  <a:pt x="7158804" y="461145"/>
                  <a:pt x="7154151" y="464487"/>
                  <a:pt x="7147172" y="469500"/>
                </a:cubicBezTo>
                <a:cubicBezTo>
                  <a:pt x="7161130" y="471170"/>
                  <a:pt x="7168111" y="474512"/>
                  <a:pt x="7177417" y="476183"/>
                </a:cubicBezTo>
                <a:cubicBezTo>
                  <a:pt x="7168111" y="481195"/>
                  <a:pt x="7168111" y="481195"/>
                  <a:pt x="7149498" y="481195"/>
                </a:cubicBezTo>
                <a:cubicBezTo>
                  <a:pt x="7156478" y="481195"/>
                  <a:pt x="7156478" y="482866"/>
                  <a:pt x="7158804" y="482866"/>
                </a:cubicBezTo>
                <a:cubicBezTo>
                  <a:pt x="7161130" y="484537"/>
                  <a:pt x="7165784" y="484537"/>
                  <a:pt x="7168111" y="487879"/>
                </a:cubicBezTo>
                <a:cubicBezTo>
                  <a:pt x="7168111" y="489549"/>
                  <a:pt x="7165784" y="492891"/>
                  <a:pt x="7165784" y="494562"/>
                </a:cubicBezTo>
                <a:cubicBezTo>
                  <a:pt x="7175090" y="494562"/>
                  <a:pt x="7182070" y="494562"/>
                  <a:pt x="7193703" y="492891"/>
                </a:cubicBezTo>
                <a:cubicBezTo>
                  <a:pt x="7191376" y="497903"/>
                  <a:pt x="7191376" y="499574"/>
                  <a:pt x="7186723" y="504587"/>
                </a:cubicBezTo>
                <a:cubicBezTo>
                  <a:pt x="7189049" y="504587"/>
                  <a:pt x="7193703" y="506258"/>
                  <a:pt x="7193703" y="506258"/>
                </a:cubicBezTo>
                <a:cubicBezTo>
                  <a:pt x="7200682" y="501245"/>
                  <a:pt x="7207662" y="506258"/>
                  <a:pt x="7214642" y="504587"/>
                </a:cubicBezTo>
                <a:cubicBezTo>
                  <a:pt x="7216968" y="509599"/>
                  <a:pt x="7223948" y="511270"/>
                  <a:pt x="7228601" y="516282"/>
                </a:cubicBezTo>
                <a:cubicBezTo>
                  <a:pt x="7226274" y="517953"/>
                  <a:pt x="7221621" y="522966"/>
                  <a:pt x="7219294" y="522966"/>
                </a:cubicBezTo>
                <a:cubicBezTo>
                  <a:pt x="7205336" y="524637"/>
                  <a:pt x="7203009" y="532991"/>
                  <a:pt x="7203009" y="543016"/>
                </a:cubicBezTo>
                <a:cubicBezTo>
                  <a:pt x="7203009" y="543016"/>
                  <a:pt x="7203009" y="544686"/>
                  <a:pt x="7203009" y="548028"/>
                </a:cubicBezTo>
                <a:cubicBezTo>
                  <a:pt x="7209988" y="553040"/>
                  <a:pt x="7216968" y="549699"/>
                  <a:pt x="7223948" y="553040"/>
                </a:cubicBezTo>
                <a:cubicBezTo>
                  <a:pt x="7226274" y="554711"/>
                  <a:pt x="7237907" y="553040"/>
                  <a:pt x="7240234" y="551370"/>
                </a:cubicBezTo>
                <a:cubicBezTo>
                  <a:pt x="7242560" y="549699"/>
                  <a:pt x="7249540" y="553040"/>
                  <a:pt x="7254193" y="551370"/>
                </a:cubicBezTo>
                <a:cubicBezTo>
                  <a:pt x="7261173" y="549699"/>
                  <a:pt x="7263499" y="551370"/>
                  <a:pt x="7270479" y="549699"/>
                </a:cubicBezTo>
                <a:cubicBezTo>
                  <a:pt x="7268152" y="556382"/>
                  <a:pt x="7263499" y="559724"/>
                  <a:pt x="7261173" y="564736"/>
                </a:cubicBezTo>
                <a:cubicBezTo>
                  <a:pt x="7258846" y="569749"/>
                  <a:pt x="7254193" y="574761"/>
                  <a:pt x="7263499" y="574761"/>
                </a:cubicBezTo>
                <a:cubicBezTo>
                  <a:pt x="7265825" y="574761"/>
                  <a:pt x="7265825" y="576432"/>
                  <a:pt x="7265825" y="579773"/>
                </a:cubicBezTo>
                <a:cubicBezTo>
                  <a:pt x="7265825" y="584786"/>
                  <a:pt x="7265825" y="586457"/>
                  <a:pt x="7265825" y="591469"/>
                </a:cubicBezTo>
                <a:cubicBezTo>
                  <a:pt x="7256519" y="593140"/>
                  <a:pt x="7244887" y="598152"/>
                  <a:pt x="7237907" y="606507"/>
                </a:cubicBezTo>
                <a:cubicBezTo>
                  <a:pt x="7240234" y="606507"/>
                  <a:pt x="7244887" y="606507"/>
                  <a:pt x="7251867" y="606507"/>
                </a:cubicBezTo>
                <a:cubicBezTo>
                  <a:pt x="7251867" y="606507"/>
                  <a:pt x="7254193" y="608177"/>
                  <a:pt x="7254193" y="611519"/>
                </a:cubicBezTo>
                <a:cubicBezTo>
                  <a:pt x="7256519" y="611519"/>
                  <a:pt x="7263499" y="609848"/>
                  <a:pt x="7268152" y="609848"/>
                </a:cubicBezTo>
                <a:cubicBezTo>
                  <a:pt x="7268152" y="609848"/>
                  <a:pt x="7270479" y="609848"/>
                  <a:pt x="7275132" y="609848"/>
                </a:cubicBezTo>
                <a:cubicBezTo>
                  <a:pt x="7275132" y="611519"/>
                  <a:pt x="7275132" y="614861"/>
                  <a:pt x="7275132" y="616531"/>
                </a:cubicBezTo>
                <a:cubicBezTo>
                  <a:pt x="7268152" y="621544"/>
                  <a:pt x="7261173" y="623215"/>
                  <a:pt x="7254193" y="626556"/>
                </a:cubicBezTo>
                <a:cubicBezTo>
                  <a:pt x="7256519" y="626556"/>
                  <a:pt x="7256519" y="628227"/>
                  <a:pt x="7256519" y="628227"/>
                </a:cubicBezTo>
                <a:cubicBezTo>
                  <a:pt x="7258846" y="629898"/>
                  <a:pt x="7258846" y="634910"/>
                  <a:pt x="7258846" y="638252"/>
                </a:cubicBezTo>
                <a:cubicBezTo>
                  <a:pt x="7251867" y="639923"/>
                  <a:pt x="7249540" y="643265"/>
                  <a:pt x="7244887" y="644935"/>
                </a:cubicBezTo>
                <a:cubicBezTo>
                  <a:pt x="7247213" y="646606"/>
                  <a:pt x="7247213" y="649948"/>
                  <a:pt x="7247213" y="649948"/>
                </a:cubicBezTo>
                <a:cubicBezTo>
                  <a:pt x="7256519" y="649948"/>
                  <a:pt x="7263499" y="654960"/>
                  <a:pt x="7275132" y="654960"/>
                </a:cubicBezTo>
                <a:cubicBezTo>
                  <a:pt x="7282112" y="654960"/>
                  <a:pt x="7289091" y="659973"/>
                  <a:pt x="7289091" y="666656"/>
                </a:cubicBezTo>
                <a:cubicBezTo>
                  <a:pt x="7272805" y="668327"/>
                  <a:pt x="7258846" y="668327"/>
                  <a:pt x="7244887" y="676681"/>
                </a:cubicBezTo>
                <a:cubicBezTo>
                  <a:pt x="7247213" y="675010"/>
                  <a:pt x="7254193" y="676681"/>
                  <a:pt x="7261173" y="671668"/>
                </a:cubicBezTo>
                <a:close/>
                <a:moveTo>
                  <a:pt x="8498898" y="671668"/>
                </a:moveTo>
                <a:cubicBezTo>
                  <a:pt x="8505878" y="673339"/>
                  <a:pt x="8515184" y="673339"/>
                  <a:pt x="8522164" y="676681"/>
                </a:cubicBezTo>
                <a:cubicBezTo>
                  <a:pt x="8519838" y="678352"/>
                  <a:pt x="8515184" y="681693"/>
                  <a:pt x="8512858" y="681693"/>
                </a:cubicBezTo>
                <a:cubicBezTo>
                  <a:pt x="8510531" y="681693"/>
                  <a:pt x="8505878" y="681693"/>
                  <a:pt x="8503552" y="681693"/>
                </a:cubicBezTo>
                <a:cubicBezTo>
                  <a:pt x="8501225" y="681693"/>
                  <a:pt x="8496572" y="686706"/>
                  <a:pt x="8494246" y="681693"/>
                </a:cubicBezTo>
                <a:cubicBezTo>
                  <a:pt x="8494246" y="683364"/>
                  <a:pt x="8494246" y="683364"/>
                  <a:pt x="8494246" y="683364"/>
                </a:cubicBezTo>
                <a:cubicBezTo>
                  <a:pt x="8494246" y="690047"/>
                  <a:pt x="8501225" y="685035"/>
                  <a:pt x="8503552" y="688377"/>
                </a:cubicBezTo>
                <a:cubicBezTo>
                  <a:pt x="8510531" y="690047"/>
                  <a:pt x="8517511" y="693389"/>
                  <a:pt x="8519838" y="698401"/>
                </a:cubicBezTo>
                <a:cubicBezTo>
                  <a:pt x="8517511" y="698401"/>
                  <a:pt x="8512858" y="698401"/>
                  <a:pt x="8505878" y="696731"/>
                </a:cubicBezTo>
                <a:cubicBezTo>
                  <a:pt x="8498898" y="706756"/>
                  <a:pt x="8484940" y="711768"/>
                  <a:pt x="8475633" y="716780"/>
                </a:cubicBezTo>
                <a:cubicBezTo>
                  <a:pt x="8468653" y="718451"/>
                  <a:pt x="8473307" y="721793"/>
                  <a:pt x="8473307" y="726805"/>
                </a:cubicBezTo>
                <a:cubicBezTo>
                  <a:pt x="8480286" y="726805"/>
                  <a:pt x="8482613" y="721793"/>
                  <a:pt x="8487266" y="721793"/>
                </a:cubicBezTo>
                <a:cubicBezTo>
                  <a:pt x="8491919" y="721793"/>
                  <a:pt x="8496572" y="721793"/>
                  <a:pt x="8501225" y="721793"/>
                </a:cubicBezTo>
                <a:cubicBezTo>
                  <a:pt x="8503552" y="721793"/>
                  <a:pt x="8503552" y="723464"/>
                  <a:pt x="8503552" y="723464"/>
                </a:cubicBezTo>
                <a:cubicBezTo>
                  <a:pt x="8503552" y="725135"/>
                  <a:pt x="8503552" y="728476"/>
                  <a:pt x="8503552" y="733489"/>
                </a:cubicBezTo>
                <a:cubicBezTo>
                  <a:pt x="8496572" y="733489"/>
                  <a:pt x="8489592" y="728476"/>
                  <a:pt x="8482613" y="733489"/>
                </a:cubicBezTo>
                <a:lnTo>
                  <a:pt x="8480286" y="735159"/>
                </a:lnTo>
                <a:cubicBezTo>
                  <a:pt x="8480286" y="745184"/>
                  <a:pt x="8466327" y="746855"/>
                  <a:pt x="8464000" y="751868"/>
                </a:cubicBezTo>
                <a:cubicBezTo>
                  <a:pt x="8461674" y="750197"/>
                  <a:pt x="8457021" y="746855"/>
                  <a:pt x="8454694" y="745184"/>
                </a:cubicBezTo>
                <a:cubicBezTo>
                  <a:pt x="8454694" y="740172"/>
                  <a:pt x="8457021" y="738501"/>
                  <a:pt x="8457021" y="735159"/>
                </a:cubicBezTo>
                <a:cubicBezTo>
                  <a:pt x="8450041" y="730147"/>
                  <a:pt x="8443061" y="733489"/>
                  <a:pt x="8443061" y="736830"/>
                </a:cubicBezTo>
                <a:cubicBezTo>
                  <a:pt x="8440734" y="738501"/>
                  <a:pt x="8445388" y="741843"/>
                  <a:pt x="8443061" y="746855"/>
                </a:cubicBezTo>
                <a:cubicBezTo>
                  <a:pt x="8433755" y="745184"/>
                  <a:pt x="8426776" y="745184"/>
                  <a:pt x="8415143" y="741843"/>
                </a:cubicBezTo>
                <a:cubicBezTo>
                  <a:pt x="8417469" y="746855"/>
                  <a:pt x="8417469" y="746855"/>
                  <a:pt x="8422122" y="748526"/>
                </a:cubicBezTo>
                <a:cubicBezTo>
                  <a:pt x="8424449" y="750197"/>
                  <a:pt x="8431428" y="755209"/>
                  <a:pt x="8438408" y="760222"/>
                </a:cubicBezTo>
                <a:cubicBezTo>
                  <a:pt x="8438408" y="760222"/>
                  <a:pt x="8440734" y="760222"/>
                  <a:pt x="8445388" y="760222"/>
                </a:cubicBezTo>
                <a:cubicBezTo>
                  <a:pt x="8447715" y="765234"/>
                  <a:pt x="8452367" y="766905"/>
                  <a:pt x="8454694" y="771917"/>
                </a:cubicBezTo>
                <a:cubicBezTo>
                  <a:pt x="8447715" y="771917"/>
                  <a:pt x="8445388" y="771917"/>
                  <a:pt x="8438408" y="771917"/>
                </a:cubicBezTo>
                <a:cubicBezTo>
                  <a:pt x="8440734" y="776930"/>
                  <a:pt x="8440734" y="778601"/>
                  <a:pt x="8445388" y="781942"/>
                </a:cubicBezTo>
                <a:cubicBezTo>
                  <a:pt x="8445388" y="783613"/>
                  <a:pt x="8445388" y="783613"/>
                  <a:pt x="8443061" y="786955"/>
                </a:cubicBezTo>
                <a:cubicBezTo>
                  <a:pt x="8440734" y="786955"/>
                  <a:pt x="8440734" y="785284"/>
                  <a:pt x="8436082" y="785284"/>
                </a:cubicBezTo>
                <a:cubicBezTo>
                  <a:pt x="8436082" y="785284"/>
                  <a:pt x="8433755" y="786955"/>
                  <a:pt x="8429102" y="790296"/>
                </a:cubicBezTo>
                <a:cubicBezTo>
                  <a:pt x="8429102" y="791967"/>
                  <a:pt x="8431428" y="795309"/>
                  <a:pt x="8436082" y="795309"/>
                </a:cubicBezTo>
                <a:cubicBezTo>
                  <a:pt x="8440734" y="795309"/>
                  <a:pt x="8443061" y="796980"/>
                  <a:pt x="8438408" y="800321"/>
                </a:cubicBezTo>
                <a:cubicBezTo>
                  <a:pt x="8438408" y="801992"/>
                  <a:pt x="8436082" y="801992"/>
                  <a:pt x="8431428" y="801992"/>
                </a:cubicBezTo>
                <a:lnTo>
                  <a:pt x="8429102" y="801992"/>
                </a:lnTo>
                <a:cubicBezTo>
                  <a:pt x="8426776" y="800321"/>
                  <a:pt x="8422122" y="795309"/>
                  <a:pt x="8415143" y="796980"/>
                </a:cubicBezTo>
                <a:cubicBezTo>
                  <a:pt x="8401183" y="801992"/>
                  <a:pt x="8401183" y="801992"/>
                  <a:pt x="8394203" y="812017"/>
                </a:cubicBezTo>
                <a:cubicBezTo>
                  <a:pt x="8391877" y="813688"/>
                  <a:pt x="8391877" y="817029"/>
                  <a:pt x="8387224" y="823713"/>
                </a:cubicBezTo>
                <a:cubicBezTo>
                  <a:pt x="8394203" y="822042"/>
                  <a:pt x="8396530" y="822042"/>
                  <a:pt x="8401183" y="818700"/>
                </a:cubicBezTo>
                <a:cubicBezTo>
                  <a:pt x="8401183" y="823713"/>
                  <a:pt x="8398857" y="823713"/>
                  <a:pt x="8398857" y="825384"/>
                </a:cubicBezTo>
                <a:cubicBezTo>
                  <a:pt x="8396530" y="825384"/>
                  <a:pt x="8391877" y="825384"/>
                  <a:pt x="8391877" y="827054"/>
                </a:cubicBezTo>
                <a:cubicBezTo>
                  <a:pt x="8391877" y="828725"/>
                  <a:pt x="8391877" y="833738"/>
                  <a:pt x="8389551" y="833738"/>
                </a:cubicBezTo>
                <a:cubicBezTo>
                  <a:pt x="8387224" y="835408"/>
                  <a:pt x="8380245" y="835408"/>
                  <a:pt x="8375591" y="835408"/>
                </a:cubicBezTo>
                <a:lnTo>
                  <a:pt x="8373265" y="835408"/>
                </a:lnTo>
                <a:cubicBezTo>
                  <a:pt x="8366285" y="828725"/>
                  <a:pt x="8356979" y="830396"/>
                  <a:pt x="8349999" y="830396"/>
                </a:cubicBezTo>
                <a:cubicBezTo>
                  <a:pt x="8347673" y="835408"/>
                  <a:pt x="8343020" y="837079"/>
                  <a:pt x="8336040" y="842092"/>
                </a:cubicBezTo>
                <a:cubicBezTo>
                  <a:pt x="8338367" y="842092"/>
                  <a:pt x="8343020" y="843763"/>
                  <a:pt x="8345347" y="843763"/>
                </a:cubicBezTo>
                <a:lnTo>
                  <a:pt x="8347673" y="842092"/>
                </a:lnTo>
                <a:cubicBezTo>
                  <a:pt x="8349999" y="847104"/>
                  <a:pt x="8349999" y="852117"/>
                  <a:pt x="8345347" y="853787"/>
                </a:cubicBezTo>
                <a:cubicBezTo>
                  <a:pt x="8343020" y="855458"/>
                  <a:pt x="8336040" y="852117"/>
                  <a:pt x="8331387" y="852117"/>
                </a:cubicBezTo>
                <a:cubicBezTo>
                  <a:pt x="8329060" y="853787"/>
                  <a:pt x="8329060" y="858800"/>
                  <a:pt x="8329060" y="862142"/>
                </a:cubicBezTo>
                <a:cubicBezTo>
                  <a:pt x="8326734" y="862142"/>
                  <a:pt x="8322081" y="862142"/>
                  <a:pt x="8322081" y="862142"/>
                </a:cubicBezTo>
                <a:cubicBezTo>
                  <a:pt x="8319754" y="857129"/>
                  <a:pt x="8312774" y="855458"/>
                  <a:pt x="8308122" y="852117"/>
                </a:cubicBezTo>
                <a:cubicBezTo>
                  <a:pt x="8298816" y="847104"/>
                  <a:pt x="8291835" y="850446"/>
                  <a:pt x="8284856" y="852117"/>
                </a:cubicBezTo>
                <a:cubicBezTo>
                  <a:pt x="8282529" y="852117"/>
                  <a:pt x="8277876" y="853787"/>
                  <a:pt x="8275550" y="853787"/>
                </a:cubicBezTo>
                <a:cubicBezTo>
                  <a:pt x="8259264" y="852117"/>
                  <a:pt x="8259264" y="852117"/>
                  <a:pt x="8252284" y="860471"/>
                </a:cubicBezTo>
                <a:cubicBezTo>
                  <a:pt x="8252284" y="862142"/>
                  <a:pt x="8249958" y="865483"/>
                  <a:pt x="8245304" y="867154"/>
                </a:cubicBezTo>
                <a:cubicBezTo>
                  <a:pt x="8242978" y="862142"/>
                  <a:pt x="8238325" y="860471"/>
                  <a:pt x="8235998" y="855458"/>
                </a:cubicBezTo>
                <a:lnTo>
                  <a:pt x="8233672" y="855458"/>
                </a:lnTo>
                <a:cubicBezTo>
                  <a:pt x="8231345" y="857129"/>
                  <a:pt x="8224366" y="862142"/>
                  <a:pt x="8217386" y="857129"/>
                </a:cubicBezTo>
                <a:cubicBezTo>
                  <a:pt x="8217386" y="857129"/>
                  <a:pt x="8210406" y="858800"/>
                  <a:pt x="8208079" y="862142"/>
                </a:cubicBezTo>
                <a:cubicBezTo>
                  <a:pt x="8205753" y="857129"/>
                  <a:pt x="8201100" y="855458"/>
                  <a:pt x="8198773" y="850446"/>
                </a:cubicBezTo>
                <a:cubicBezTo>
                  <a:pt x="8196447" y="852117"/>
                  <a:pt x="8184814" y="852117"/>
                  <a:pt x="8191794" y="860471"/>
                </a:cubicBezTo>
                <a:cubicBezTo>
                  <a:pt x="8194121" y="862142"/>
                  <a:pt x="8191794" y="865483"/>
                  <a:pt x="8191794" y="865483"/>
                </a:cubicBezTo>
                <a:cubicBezTo>
                  <a:pt x="8189467" y="865483"/>
                  <a:pt x="8189467" y="867154"/>
                  <a:pt x="8184814" y="867154"/>
                </a:cubicBezTo>
                <a:cubicBezTo>
                  <a:pt x="8175508" y="867154"/>
                  <a:pt x="8170855" y="878850"/>
                  <a:pt x="8156896" y="872166"/>
                </a:cubicBezTo>
                <a:cubicBezTo>
                  <a:pt x="8156896" y="870496"/>
                  <a:pt x="8159222" y="867154"/>
                  <a:pt x="8163875" y="865483"/>
                </a:cubicBezTo>
                <a:cubicBezTo>
                  <a:pt x="8154569" y="865483"/>
                  <a:pt x="8154569" y="865483"/>
                  <a:pt x="8147590" y="875508"/>
                </a:cubicBezTo>
                <a:cubicBezTo>
                  <a:pt x="8126650" y="870496"/>
                  <a:pt x="8145263" y="858800"/>
                  <a:pt x="8140609" y="848775"/>
                </a:cubicBezTo>
                <a:cubicBezTo>
                  <a:pt x="8131303" y="853787"/>
                  <a:pt x="8124324" y="855458"/>
                  <a:pt x="8112691" y="860471"/>
                </a:cubicBezTo>
                <a:cubicBezTo>
                  <a:pt x="8110365" y="860471"/>
                  <a:pt x="8110365" y="858800"/>
                  <a:pt x="8105711" y="855458"/>
                </a:cubicBezTo>
                <a:cubicBezTo>
                  <a:pt x="8103385" y="860471"/>
                  <a:pt x="8098732" y="862142"/>
                  <a:pt x="8091752" y="870496"/>
                </a:cubicBezTo>
                <a:cubicBezTo>
                  <a:pt x="8094078" y="860471"/>
                  <a:pt x="8091752" y="853787"/>
                  <a:pt x="8082446" y="848775"/>
                </a:cubicBezTo>
                <a:cubicBezTo>
                  <a:pt x="8080119" y="850446"/>
                  <a:pt x="8075466" y="855458"/>
                  <a:pt x="8068486" y="855458"/>
                </a:cubicBezTo>
                <a:cubicBezTo>
                  <a:pt x="8059180" y="857129"/>
                  <a:pt x="8052201" y="855458"/>
                  <a:pt x="8040568" y="853787"/>
                </a:cubicBezTo>
                <a:cubicBezTo>
                  <a:pt x="8038241" y="853787"/>
                  <a:pt x="8038241" y="852117"/>
                  <a:pt x="8033588" y="848775"/>
                </a:cubicBezTo>
                <a:cubicBezTo>
                  <a:pt x="8033588" y="847104"/>
                  <a:pt x="8031262" y="843763"/>
                  <a:pt x="8031262" y="842092"/>
                </a:cubicBezTo>
                <a:cubicBezTo>
                  <a:pt x="8028935" y="837079"/>
                  <a:pt x="8024282" y="832067"/>
                  <a:pt x="8014976" y="832067"/>
                </a:cubicBezTo>
                <a:cubicBezTo>
                  <a:pt x="8012649" y="832067"/>
                  <a:pt x="8007996" y="830396"/>
                  <a:pt x="8007996" y="827054"/>
                </a:cubicBezTo>
                <a:cubicBezTo>
                  <a:pt x="8005670" y="822042"/>
                  <a:pt x="7994037" y="822042"/>
                  <a:pt x="8001016" y="815359"/>
                </a:cubicBezTo>
                <a:cubicBezTo>
                  <a:pt x="8003343" y="813688"/>
                  <a:pt x="8007996" y="813688"/>
                  <a:pt x="8014976" y="810346"/>
                </a:cubicBezTo>
                <a:cubicBezTo>
                  <a:pt x="8012649" y="805334"/>
                  <a:pt x="8007996" y="800321"/>
                  <a:pt x="8005670" y="793638"/>
                </a:cubicBezTo>
                <a:cubicBezTo>
                  <a:pt x="8003343" y="798650"/>
                  <a:pt x="7998690" y="800321"/>
                  <a:pt x="7996364" y="803663"/>
                </a:cubicBezTo>
                <a:cubicBezTo>
                  <a:pt x="7994037" y="801992"/>
                  <a:pt x="7994037" y="798650"/>
                  <a:pt x="7989384" y="796980"/>
                </a:cubicBezTo>
                <a:cubicBezTo>
                  <a:pt x="7982404" y="795309"/>
                  <a:pt x="7982404" y="803663"/>
                  <a:pt x="7975424" y="801992"/>
                </a:cubicBezTo>
                <a:cubicBezTo>
                  <a:pt x="7973098" y="800321"/>
                  <a:pt x="7966118" y="800321"/>
                  <a:pt x="7961465" y="800321"/>
                </a:cubicBezTo>
                <a:cubicBezTo>
                  <a:pt x="7961465" y="785284"/>
                  <a:pt x="7961465" y="785284"/>
                  <a:pt x="7975424" y="771917"/>
                </a:cubicBezTo>
                <a:cubicBezTo>
                  <a:pt x="7966118" y="771917"/>
                  <a:pt x="7959139" y="778601"/>
                  <a:pt x="7952159" y="770247"/>
                </a:cubicBezTo>
                <a:cubicBezTo>
                  <a:pt x="7954485" y="768576"/>
                  <a:pt x="7959139" y="765234"/>
                  <a:pt x="7961465" y="760222"/>
                </a:cubicBezTo>
                <a:cubicBezTo>
                  <a:pt x="7954485" y="760222"/>
                  <a:pt x="7952159" y="760222"/>
                  <a:pt x="7947506" y="760222"/>
                </a:cubicBezTo>
                <a:cubicBezTo>
                  <a:pt x="7942852" y="760222"/>
                  <a:pt x="7945179" y="761892"/>
                  <a:pt x="7945179" y="761892"/>
                </a:cubicBezTo>
                <a:cubicBezTo>
                  <a:pt x="7945179" y="763563"/>
                  <a:pt x="7945179" y="768576"/>
                  <a:pt x="7945179" y="771917"/>
                </a:cubicBezTo>
                <a:cubicBezTo>
                  <a:pt x="7945179" y="773588"/>
                  <a:pt x="7942852" y="778601"/>
                  <a:pt x="7935873" y="776930"/>
                </a:cubicBezTo>
                <a:cubicBezTo>
                  <a:pt x="7935873" y="771917"/>
                  <a:pt x="7938200" y="766905"/>
                  <a:pt x="7938200" y="761892"/>
                </a:cubicBezTo>
                <a:cubicBezTo>
                  <a:pt x="7931220" y="760222"/>
                  <a:pt x="7928893" y="760222"/>
                  <a:pt x="7924240" y="756880"/>
                </a:cubicBezTo>
                <a:cubicBezTo>
                  <a:pt x="7921914" y="755209"/>
                  <a:pt x="7917260" y="751868"/>
                  <a:pt x="7910281" y="750197"/>
                </a:cubicBezTo>
                <a:cubicBezTo>
                  <a:pt x="7910281" y="748526"/>
                  <a:pt x="7912608" y="743514"/>
                  <a:pt x="7917260" y="743514"/>
                </a:cubicBezTo>
                <a:cubicBezTo>
                  <a:pt x="7919587" y="743514"/>
                  <a:pt x="7924240" y="741843"/>
                  <a:pt x="7926567" y="738501"/>
                </a:cubicBezTo>
                <a:cubicBezTo>
                  <a:pt x="7926567" y="736830"/>
                  <a:pt x="7926567" y="731818"/>
                  <a:pt x="7924240" y="728476"/>
                </a:cubicBezTo>
                <a:cubicBezTo>
                  <a:pt x="7924240" y="728476"/>
                  <a:pt x="7924240" y="726805"/>
                  <a:pt x="7926567" y="723464"/>
                </a:cubicBezTo>
                <a:cubicBezTo>
                  <a:pt x="7919587" y="725135"/>
                  <a:pt x="7912608" y="725135"/>
                  <a:pt x="7905627" y="728476"/>
                </a:cubicBezTo>
                <a:cubicBezTo>
                  <a:pt x="7905627" y="721793"/>
                  <a:pt x="7905627" y="713439"/>
                  <a:pt x="7905627" y="708426"/>
                </a:cubicBezTo>
                <a:cubicBezTo>
                  <a:pt x="7919587" y="706756"/>
                  <a:pt x="7926567" y="708426"/>
                  <a:pt x="7933546" y="720122"/>
                </a:cubicBezTo>
                <a:cubicBezTo>
                  <a:pt x="7935873" y="710097"/>
                  <a:pt x="7935873" y="703414"/>
                  <a:pt x="7926567" y="696731"/>
                </a:cubicBezTo>
                <a:cubicBezTo>
                  <a:pt x="7917260" y="691718"/>
                  <a:pt x="7917260" y="691718"/>
                  <a:pt x="7905627" y="696731"/>
                </a:cubicBezTo>
                <a:cubicBezTo>
                  <a:pt x="7903301" y="696731"/>
                  <a:pt x="7903301" y="696731"/>
                  <a:pt x="7898648" y="698401"/>
                </a:cubicBezTo>
                <a:cubicBezTo>
                  <a:pt x="7896321" y="696731"/>
                  <a:pt x="7891669" y="693389"/>
                  <a:pt x="7896321" y="691718"/>
                </a:cubicBezTo>
                <a:cubicBezTo>
                  <a:pt x="7896321" y="686706"/>
                  <a:pt x="7896321" y="681693"/>
                  <a:pt x="7898648" y="680022"/>
                </a:cubicBezTo>
                <a:cubicBezTo>
                  <a:pt x="7905627" y="675010"/>
                  <a:pt x="7900975" y="668327"/>
                  <a:pt x="7907954" y="663314"/>
                </a:cubicBezTo>
                <a:cubicBezTo>
                  <a:pt x="7910281" y="661643"/>
                  <a:pt x="7914934" y="656631"/>
                  <a:pt x="7917260" y="653289"/>
                </a:cubicBezTo>
                <a:cubicBezTo>
                  <a:pt x="7914934" y="653289"/>
                  <a:pt x="7910281" y="653289"/>
                  <a:pt x="7907954" y="653289"/>
                </a:cubicBezTo>
                <a:cubicBezTo>
                  <a:pt x="7907954" y="651619"/>
                  <a:pt x="7907954" y="651619"/>
                  <a:pt x="7907954" y="648277"/>
                </a:cubicBezTo>
                <a:cubicBezTo>
                  <a:pt x="7910281" y="648277"/>
                  <a:pt x="7914934" y="648277"/>
                  <a:pt x="7921914" y="648277"/>
                </a:cubicBezTo>
                <a:cubicBezTo>
                  <a:pt x="7928893" y="643265"/>
                  <a:pt x="7931220" y="636581"/>
                  <a:pt x="7938200" y="626556"/>
                </a:cubicBezTo>
                <a:cubicBezTo>
                  <a:pt x="7931220" y="628227"/>
                  <a:pt x="7928893" y="628227"/>
                  <a:pt x="7921914" y="628227"/>
                </a:cubicBezTo>
                <a:cubicBezTo>
                  <a:pt x="7921914" y="623215"/>
                  <a:pt x="7921914" y="621544"/>
                  <a:pt x="7919587" y="616531"/>
                </a:cubicBezTo>
                <a:cubicBezTo>
                  <a:pt x="7921914" y="614861"/>
                  <a:pt x="7926567" y="614861"/>
                  <a:pt x="7933546" y="614861"/>
                </a:cubicBezTo>
                <a:cubicBezTo>
                  <a:pt x="7933546" y="609848"/>
                  <a:pt x="7931220" y="603165"/>
                  <a:pt x="7940526" y="599823"/>
                </a:cubicBezTo>
                <a:cubicBezTo>
                  <a:pt x="7942852" y="588128"/>
                  <a:pt x="7947506" y="598152"/>
                  <a:pt x="7954485" y="598152"/>
                </a:cubicBezTo>
                <a:cubicBezTo>
                  <a:pt x="7956812" y="596482"/>
                  <a:pt x="7963791" y="593140"/>
                  <a:pt x="7963791" y="588128"/>
                </a:cubicBezTo>
                <a:cubicBezTo>
                  <a:pt x="7963791" y="583115"/>
                  <a:pt x="7966118" y="581444"/>
                  <a:pt x="7970771" y="573090"/>
                </a:cubicBezTo>
                <a:cubicBezTo>
                  <a:pt x="7973098" y="574761"/>
                  <a:pt x="7973098" y="578103"/>
                  <a:pt x="7977751" y="579773"/>
                </a:cubicBezTo>
                <a:cubicBezTo>
                  <a:pt x="7980077" y="579773"/>
                  <a:pt x="7984731" y="579773"/>
                  <a:pt x="7991710" y="579773"/>
                </a:cubicBezTo>
                <a:cubicBezTo>
                  <a:pt x="7991710" y="578103"/>
                  <a:pt x="7991710" y="573090"/>
                  <a:pt x="7991710" y="569749"/>
                </a:cubicBezTo>
                <a:cubicBezTo>
                  <a:pt x="7989384" y="569749"/>
                  <a:pt x="7982404" y="574761"/>
                  <a:pt x="7977751" y="569749"/>
                </a:cubicBezTo>
                <a:cubicBezTo>
                  <a:pt x="7975424" y="568078"/>
                  <a:pt x="7970771" y="568078"/>
                  <a:pt x="7968445" y="564736"/>
                </a:cubicBezTo>
                <a:cubicBezTo>
                  <a:pt x="7966118" y="563065"/>
                  <a:pt x="7961465" y="559724"/>
                  <a:pt x="7961465" y="554711"/>
                </a:cubicBezTo>
                <a:cubicBezTo>
                  <a:pt x="7968445" y="553040"/>
                  <a:pt x="7970771" y="556382"/>
                  <a:pt x="7975424" y="559724"/>
                </a:cubicBezTo>
                <a:cubicBezTo>
                  <a:pt x="7975424" y="559724"/>
                  <a:pt x="7977751" y="558053"/>
                  <a:pt x="7982404" y="558053"/>
                </a:cubicBezTo>
                <a:cubicBezTo>
                  <a:pt x="7982404" y="558053"/>
                  <a:pt x="7984731" y="558053"/>
                  <a:pt x="7989384" y="558053"/>
                </a:cubicBezTo>
                <a:cubicBezTo>
                  <a:pt x="7987057" y="556382"/>
                  <a:pt x="7987057" y="553040"/>
                  <a:pt x="7987057" y="553040"/>
                </a:cubicBezTo>
                <a:cubicBezTo>
                  <a:pt x="7977751" y="551370"/>
                  <a:pt x="7970771" y="548028"/>
                  <a:pt x="7959139" y="546357"/>
                </a:cubicBezTo>
                <a:cubicBezTo>
                  <a:pt x="7956812" y="541345"/>
                  <a:pt x="7956812" y="534661"/>
                  <a:pt x="7961465" y="531320"/>
                </a:cubicBezTo>
                <a:cubicBezTo>
                  <a:pt x="7963791" y="529649"/>
                  <a:pt x="7970771" y="531320"/>
                  <a:pt x="7975424" y="536332"/>
                </a:cubicBezTo>
                <a:cubicBezTo>
                  <a:pt x="7975424" y="536332"/>
                  <a:pt x="7973098" y="536332"/>
                  <a:pt x="7973098" y="538003"/>
                </a:cubicBezTo>
                <a:cubicBezTo>
                  <a:pt x="7975424" y="539674"/>
                  <a:pt x="7980077" y="539674"/>
                  <a:pt x="7980077" y="532991"/>
                </a:cubicBezTo>
                <a:cubicBezTo>
                  <a:pt x="7987057" y="532991"/>
                  <a:pt x="7994037" y="532991"/>
                  <a:pt x="8001016" y="532991"/>
                </a:cubicBezTo>
                <a:lnTo>
                  <a:pt x="8001016" y="531320"/>
                </a:lnTo>
                <a:cubicBezTo>
                  <a:pt x="7994037" y="531320"/>
                  <a:pt x="7987057" y="529649"/>
                  <a:pt x="7984731" y="526307"/>
                </a:cubicBezTo>
                <a:cubicBezTo>
                  <a:pt x="7994037" y="516282"/>
                  <a:pt x="8007996" y="519624"/>
                  <a:pt x="8021955" y="519624"/>
                </a:cubicBezTo>
                <a:cubicBezTo>
                  <a:pt x="8021955" y="517953"/>
                  <a:pt x="8021955" y="514612"/>
                  <a:pt x="8019629" y="512941"/>
                </a:cubicBezTo>
                <a:cubicBezTo>
                  <a:pt x="8017302" y="511270"/>
                  <a:pt x="8012649" y="507928"/>
                  <a:pt x="8017302" y="502916"/>
                </a:cubicBezTo>
                <a:cubicBezTo>
                  <a:pt x="8026609" y="501245"/>
                  <a:pt x="8033588" y="501245"/>
                  <a:pt x="8040568" y="497903"/>
                </a:cubicBezTo>
                <a:cubicBezTo>
                  <a:pt x="8040568" y="492891"/>
                  <a:pt x="8040568" y="491220"/>
                  <a:pt x="8040568" y="486208"/>
                </a:cubicBezTo>
                <a:cubicBezTo>
                  <a:pt x="8038241" y="486208"/>
                  <a:pt x="8033588" y="486208"/>
                  <a:pt x="8031262" y="486208"/>
                </a:cubicBezTo>
                <a:cubicBezTo>
                  <a:pt x="8031262" y="487879"/>
                  <a:pt x="8033588" y="491220"/>
                  <a:pt x="8033588" y="492891"/>
                </a:cubicBezTo>
                <a:cubicBezTo>
                  <a:pt x="8031262" y="494562"/>
                  <a:pt x="8031262" y="494562"/>
                  <a:pt x="8031262" y="494562"/>
                </a:cubicBezTo>
                <a:cubicBezTo>
                  <a:pt x="8028935" y="492891"/>
                  <a:pt x="8021955" y="492891"/>
                  <a:pt x="8017302" y="489549"/>
                </a:cubicBezTo>
                <a:cubicBezTo>
                  <a:pt x="8017302" y="487879"/>
                  <a:pt x="8017302" y="484537"/>
                  <a:pt x="8017302" y="482866"/>
                </a:cubicBezTo>
                <a:cubicBezTo>
                  <a:pt x="8019629" y="482866"/>
                  <a:pt x="8026609" y="481195"/>
                  <a:pt x="8031262" y="481195"/>
                </a:cubicBezTo>
                <a:cubicBezTo>
                  <a:pt x="8031262" y="476183"/>
                  <a:pt x="8038241" y="476183"/>
                  <a:pt x="8040568" y="476183"/>
                </a:cubicBezTo>
                <a:cubicBezTo>
                  <a:pt x="8042895" y="474512"/>
                  <a:pt x="8047547" y="474512"/>
                  <a:pt x="8054527" y="471170"/>
                </a:cubicBezTo>
                <a:cubicBezTo>
                  <a:pt x="8054527" y="469500"/>
                  <a:pt x="8054527" y="466158"/>
                  <a:pt x="8054527" y="461145"/>
                </a:cubicBezTo>
                <a:cubicBezTo>
                  <a:pt x="8056853" y="461145"/>
                  <a:pt x="8061507" y="462816"/>
                  <a:pt x="8063834" y="462816"/>
                </a:cubicBezTo>
                <a:cubicBezTo>
                  <a:pt x="8070813" y="456133"/>
                  <a:pt x="8084772" y="457804"/>
                  <a:pt x="8094078" y="457804"/>
                </a:cubicBezTo>
                <a:cubicBezTo>
                  <a:pt x="8108038" y="464487"/>
                  <a:pt x="8117344" y="457804"/>
                  <a:pt x="8124324" y="451121"/>
                </a:cubicBezTo>
                <a:cubicBezTo>
                  <a:pt x="8124324" y="449450"/>
                  <a:pt x="8124324" y="449450"/>
                  <a:pt x="8124324" y="449450"/>
                </a:cubicBezTo>
                <a:cubicBezTo>
                  <a:pt x="8121997" y="447779"/>
                  <a:pt x="8110365" y="447779"/>
                  <a:pt x="8115017" y="439425"/>
                </a:cubicBezTo>
                <a:cubicBezTo>
                  <a:pt x="8121997" y="439425"/>
                  <a:pt x="8131303" y="439425"/>
                  <a:pt x="8138283" y="434412"/>
                </a:cubicBezTo>
                <a:cubicBezTo>
                  <a:pt x="8138283" y="432742"/>
                  <a:pt x="8140609" y="432742"/>
                  <a:pt x="8145263" y="432742"/>
                </a:cubicBezTo>
                <a:cubicBezTo>
                  <a:pt x="8152242" y="432742"/>
                  <a:pt x="8159222" y="437754"/>
                  <a:pt x="8166202" y="431071"/>
                </a:cubicBezTo>
                <a:cubicBezTo>
                  <a:pt x="8168528" y="426058"/>
                  <a:pt x="8180161" y="429400"/>
                  <a:pt x="8182488" y="424387"/>
                </a:cubicBezTo>
                <a:cubicBezTo>
                  <a:pt x="8184814" y="419375"/>
                  <a:pt x="8191794" y="419375"/>
                  <a:pt x="8198773" y="422717"/>
                </a:cubicBezTo>
                <a:cubicBezTo>
                  <a:pt x="8205753" y="424387"/>
                  <a:pt x="8208079" y="422717"/>
                  <a:pt x="8215059" y="421046"/>
                </a:cubicBezTo>
                <a:cubicBezTo>
                  <a:pt x="8229019" y="416033"/>
                  <a:pt x="8245304" y="414363"/>
                  <a:pt x="8259264" y="411021"/>
                </a:cubicBezTo>
                <a:cubicBezTo>
                  <a:pt x="8261591" y="411021"/>
                  <a:pt x="8266243" y="411021"/>
                  <a:pt x="8273223" y="409350"/>
                </a:cubicBezTo>
                <a:cubicBezTo>
                  <a:pt x="8275550" y="411021"/>
                  <a:pt x="8280203" y="414363"/>
                  <a:pt x="8282529" y="419375"/>
                </a:cubicBezTo>
                <a:cubicBezTo>
                  <a:pt x="8289509" y="412692"/>
                  <a:pt x="8289509" y="419375"/>
                  <a:pt x="8291835" y="421046"/>
                </a:cubicBezTo>
                <a:cubicBezTo>
                  <a:pt x="8282529" y="419375"/>
                  <a:pt x="8275550" y="427729"/>
                  <a:pt x="8263917" y="422717"/>
                </a:cubicBezTo>
                <a:cubicBezTo>
                  <a:pt x="8263917" y="422717"/>
                  <a:pt x="8263917" y="424387"/>
                  <a:pt x="8263917" y="427729"/>
                </a:cubicBezTo>
                <a:cubicBezTo>
                  <a:pt x="8270897" y="427729"/>
                  <a:pt x="8273223" y="429400"/>
                  <a:pt x="8277876" y="427729"/>
                </a:cubicBezTo>
                <a:cubicBezTo>
                  <a:pt x="8284856" y="426058"/>
                  <a:pt x="8287183" y="426058"/>
                  <a:pt x="8287183" y="432742"/>
                </a:cubicBezTo>
                <a:cubicBezTo>
                  <a:pt x="8287183" y="432742"/>
                  <a:pt x="8287183" y="434412"/>
                  <a:pt x="8287183" y="437754"/>
                </a:cubicBezTo>
                <a:cubicBezTo>
                  <a:pt x="8289509" y="436083"/>
                  <a:pt x="8294162" y="436083"/>
                  <a:pt x="8294162" y="432742"/>
                </a:cubicBezTo>
                <a:cubicBezTo>
                  <a:pt x="8296489" y="431071"/>
                  <a:pt x="8301142" y="427729"/>
                  <a:pt x="8303468" y="426058"/>
                </a:cubicBezTo>
                <a:cubicBezTo>
                  <a:pt x="8305795" y="424387"/>
                  <a:pt x="8310448" y="421046"/>
                  <a:pt x="8303468" y="419375"/>
                </a:cubicBezTo>
                <a:cubicBezTo>
                  <a:pt x="8310448" y="412692"/>
                  <a:pt x="8319754" y="414363"/>
                  <a:pt x="8326734" y="414363"/>
                </a:cubicBezTo>
                <a:cubicBezTo>
                  <a:pt x="8333714" y="412692"/>
                  <a:pt x="8340693" y="414363"/>
                  <a:pt x="8340693" y="419375"/>
                </a:cubicBezTo>
                <a:cubicBezTo>
                  <a:pt x="8340693" y="421046"/>
                  <a:pt x="8338367" y="424387"/>
                  <a:pt x="8338367" y="429400"/>
                </a:cubicBezTo>
                <a:cubicBezTo>
                  <a:pt x="8347673" y="429400"/>
                  <a:pt x="8359305" y="422717"/>
                  <a:pt x="8366285" y="431071"/>
                </a:cubicBezTo>
                <a:cubicBezTo>
                  <a:pt x="8366285" y="436083"/>
                  <a:pt x="8366285" y="441096"/>
                  <a:pt x="8363959" y="447779"/>
                </a:cubicBezTo>
                <a:cubicBezTo>
                  <a:pt x="8377918" y="447779"/>
                  <a:pt x="8394203" y="442766"/>
                  <a:pt x="8401183" y="459475"/>
                </a:cubicBezTo>
                <a:cubicBezTo>
                  <a:pt x="8398857" y="461145"/>
                  <a:pt x="8394203" y="464487"/>
                  <a:pt x="8387224" y="469500"/>
                </a:cubicBezTo>
                <a:cubicBezTo>
                  <a:pt x="8401183" y="471170"/>
                  <a:pt x="8408163" y="474512"/>
                  <a:pt x="8417469" y="476183"/>
                </a:cubicBezTo>
                <a:cubicBezTo>
                  <a:pt x="8408163" y="481195"/>
                  <a:pt x="8408163" y="481195"/>
                  <a:pt x="8389551" y="481195"/>
                </a:cubicBezTo>
                <a:cubicBezTo>
                  <a:pt x="8396530" y="481195"/>
                  <a:pt x="8396530" y="482866"/>
                  <a:pt x="8398857" y="482866"/>
                </a:cubicBezTo>
                <a:cubicBezTo>
                  <a:pt x="8401183" y="484537"/>
                  <a:pt x="8405836" y="484537"/>
                  <a:pt x="8408163" y="487879"/>
                </a:cubicBezTo>
                <a:cubicBezTo>
                  <a:pt x="8408163" y="489549"/>
                  <a:pt x="8405836" y="492891"/>
                  <a:pt x="8405836" y="494562"/>
                </a:cubicBezTo>
                <a:cubicBezTo>
                  <a:pt x="8415143" y="494562"/>
                  <a:pt x="8422122" y="494562"/>
                  <a:pt x="8433755" y="492891"/>
                </a:cubicBezTo>
                <a:cubicBezTo>
                  <a:pt x="8431428" y="497903"/>
                  <a:pt x="8431428" y="499574"/>
                  <a:pt x="8426776" y="504587"/>
                </a:cubicBezTo>
                <a:cubicBezTo>
                  <a:pt x="8429102" y="504587"/>
                  <a:pt x="8433755" y="506258"/>
                  <a:pt x="8433755" y="506258"/>
                </a:cubicBezTo>
                <a:cubicBezTo>
                  <a:pt x="8440734" y="501245"/>
                  <a:pt x="8447715" y="506258"/>
                  <a:pt x="8454694" y="504587"/>
                </a:cubicBezTo>
                <a:cubicBezTo>
                  <a:pt x="8457021" y="509599"/>
                  <a:pt x="8464000" y="511270"/>
                  <a:pt x="8468653" y="516282"/>
                </a:cubicBezTo>
                <a:cubicBezTo>
                  <a:pt x="8466327" y="517953"/>
                  <a:pt x="8461674" y="522966"/>
                  <a:pt x="8459347" y="522966"/>
                </a:cubicBezTo>
                <a:cubicBezTo>
                  <a:pt x="8445388" y="524637"/>
                  <a:pt x="8443061" y="532991"/>
                  <a:pt x="8443061" y="543016"/>
                </a:cubicBezTo>
                <a:cubicBezTo>
                  <a:pt x="8443061" y="543016"/>
                  <a:pt x="8443061" y="544686"/>
                  <a:pt x="8443061" y="548028"/>
                </a:cubicBezTo>
                <a:cubicBezTo>
                  <a:pt x="8450041" y="553040"/>
                  <a:pt x="8457021" y="549699"/>
                  <a:pt x="8464000" y="553040"/>
                </a:cubicBezTo>
                <a:cubicBezTo>
                  <a:pt x="8466327" y="554711"/>
                  <a:pt x="8477959" y="553040"/>
                  <a:pt x="8480286" y="551370"/>
                </a:cubicBezTo>
                <a:cubicBezTo>
                  <a:pt x="8482613" y="549699"/>
                  <a:pt x="8489592" y="553040"/>
                  <a:pt x="8494246" y="551370"/>
                </a:cubicBezTo>
                <a:cubicBezTo>
                  <a:pt x="8501225" y="549699"/>
                  <a:pt x="8503552" y="551370"/>
                  <a:pt x="8510531" y="549699"/>
                </a:cubicBezTo>
                <a:cubicBezTo>
                  <a:pt x="8508205" y="556382"/>
                  <a:pt x="8503552" y="559724"/>
                  <a:pt x="8501225" y="564736"/>
                </a:cubicBezTo>
                <a:cubicBezTo>
                  <a:pt x="8498898" y="569749"/>
                  <a:pt x="8494246" y="574761"/>
                  <a:pt x="8503552" y="574761"/>
                </a:cubicBezTo>
                <a:cubicBezTo>
                  <a:pt x="8505878" y="574761"/>
                  <a:pt x="8505878" y="576432"/>
                  <a:pt x="8505878" y="579773"/>
                </a:cubicBezTo>
                <a:cubicBezTo>
                  <a:pt x="8505878" y="584786"/>
                  <a:pt x="8505878" y="586457"/>
                  <a:pt x="8505878" y="591469"/>
                </a:cubicBezTo>
                <a:cubicBezTo>
                  <a:pt x="8496572" y="593140"/>
                  <a:pt x="8484940" y="598152"/>
                  <a:pt x="8477959" y="606507"/>
                </a:cubicBezTo>
                <a:cubicBezTo>
                  <a:pt x="8480286" y="606507"/>
                  <a:pt x="8487266" y="606507"/>
                  <a:pt x="8491919" y="606507"/>
                </a:cubicBezTo>
                <a:cubicBezTo>
                  <a:pt x="8491919" y="606507"/>
                  <a:pt x="8494246" y="608177"/>
                  <a:pt x="8494246" y="611519"/>
                </a:cubicBezTo>
                <a:cubicBezTo>
                  <a:pt x="8496572" y="611519"/>
                  <a:pt x="8503552" y="609848"/>
                  <a:pt x="8508205" y="609848"/>
                </a:cubicBezTo>
                <a:cubicBezTo>
                  <a:pt x="8508205" y="609848"/>
                  <a:pt x="8510531" y="609848"/>
                  <a:pt x="8515184" y="609848"/>
                </a:cubicBezTo>
                <a:cubicBezTo>
                  <a:pt x="8515184" y="611519"/>
                  <a:pt x="8515184" y="614861"/>
                  <a:pt x="8515184" y="616531"/>
                </a:cubicBezTo>
                <a:cubicBezTo>
                  <a:pt x="8508205" y="621544"/>
                  <a:pt x="8501225" y="623215"/>
                  <a:pt x="8494246" y="626556"/>
                </a:cubicBezTo>
                <a:cubicBezTo>
                  <a:pt x="8496572" y="626556"/>
                  <a:pt x="8496572" y="628227"/>
                  <a:pt x="8496572" y="628227"/>
                </a:cubicBezTo>
                <a:cubicBezTo>
                  <a:pt x="8498898" y="629898"/>
                  <a:pt x="8498898" y="634910"/>
                  <a:pt x="8498898" y="638252"/>
                </a:cubicBezTo>
                <a:cubicBezTo>
                  <a:pt x="8491919" y="639923"/>
                  <a:pt x="8489592" y="643265"/>
                  <a:pt x="8484940" y="644935"/>
                </a:cubicBezTo>
                <a:cubicBezTo>
                  <a:pt x="8487266" y="646606"/>
                  <a:pt x="8487266" y="649948"/>
                  <a:pt x="8487266" y="649948"/>
                </a:cubicBezTo>
                <a:cubicBezTo>
                  <a:pt x="8496572" y="649948"/>
                  <a:pt x="8503552" y="654960"/>
                  <a:pt x="8515184" y="654960"/>
                </a:cubicBezTo>
                <a:cubicBezTo>
                  <a:pt x="8522164" y="654960"/>
                  <a:pt x="8529144" y="659973"/>
                  <a:pt x="8529144" y="666656"/>
                </a:cubicBezTo>
                <a:cubicBezTo>
                  <a:pt x="8512858" y="668327"/>
                  <a:pt x="8498898" y="668327"/>
                  <a:pt x="8484940" y="676681"/>
                </a:cubicBezTo>
                <a:cubicBezTo>
                  <a:pt x="8484940" y="675010"/>
                  <a:pt x="8491919" y="676681"/>
                  <a:pt x="8498898" y="671668"/>
                </a:cubicBezTo>
                <a:close/>
                <a:moveTo>
                  <a:pt x="9738952" y="671668"/>
                </a:moveTo>
                <a:cubicBezTo>
                  <a:pt x="9745931" y="673339"/>
                  <a:pt x="9755237" y="673339"/>
                  <a:pt x="9762217" y="676681"/>
                </a:cubicBezTo>
                <a:cubicBezTo>
                  <a:pt x="9759890" y="678352"/>
                  <a:pt x="9755237" y="681693"/>
                  <a:pt x="9752911" y="681693"/>
                </a:cubicBezTo>
                <a:cubicBezTo>
                  <a:pt x="9750584" y="681693"/>
                  <a:pt x="9745931" y="681693"/>
                  <a:pt x="9743604" y="681693"/>
                </a:cubicBezTo>
                <a:cubicBezTo>
                  <a:pt x="9741278" y="681693"/>
                  <a:pt x="9736625" y="686706"/>
                  <a:pt x="9734298" y="681693"/>
                </a:cubicBezTo>
                <a:cubicBezTo>
                  <a:pt x="9734298" y="683364"/>
                  <a:pt x="9734298" y="683364"/>
                  <a:pt x="9734298" y="683364"/>
                </a:cubicBezTo>
                <a:cubicBezTo>
                  <a:pt x="9734298" y="690047"/>
                  <a:pt x="9741278" y="685035"/>
                  <a:pt x="9743604" y="688377"/>
                </a:cubicBezTo>
                <a:cubicBezTo>
                  <a:pt x="9750584" y="690047"/>
                  <a:pt x="9757564" y="693389"/>
                  <a:pt x="9759890" y="698401"/>
                </a:cubicBezTo>
                <a:cubicBezTo>
                  <a:pt x="9757564" y="698401"/>
                  <a:pt x="9752911" y="698401"/>
                  <a:pt x="9745931" y="696731"/>
                </a:cubicBezTo>
                <a:cubicBezTo>
                  <a:pt x="9738952" y="706756"/>
                  <a:pt x="9724992" y="711768"/>
                  <a:pt x="9715686" y="716780"/>
                </a:cubicBezTo>
                <a:cubicBezTo>
                  <a:pt x="9708706" y="718451"/>
                  <a:pt x="9713359" y="721793"/>
                  <a:pt x="9713359" y="726805"/>
                </a:cubicBezTo>
                <a:cubicBezTo>
                  <a:pt x="9720339" y="726805"/>
                  <a:pt x="9722665" y="721793"/>
                  <a:pt x="9727319" y="721793"/>
                </a:cubicBezTo>
                <a:cubicBezTo>
                  <a:pt x="9731971" y="721793"/>
                  <a:pt x="9736625" y="721793"/>
                  <a:pt x="9741278" y="721793"/>
                </a:cubicBezTo>
                <a:cubicBezTo>
                  <a:pt x="9745931" y="721793"/>
                  <a:pt x="9743604" y="723464"/>
                  <a:pt x="9743604" y="723464"/>
                </a:cubicBezTo>
                <a:cubicBezTo>
                  <a:pt x="9743604" y="725135"/>
                  <a:pt x="9743604" y="728476"/>
                  <a:pt x="9743604" y="733489"/>
                </a:cubicBezTo>
                <a:cubicBezTo>
                  <a:pt x="9736625" y="733489"/>
                  <a:pt x="9729645" y="728476"/>
                  <a:pt x="9722665" y="733489"/>
                </a:cubicBezTo>
                <a:lnTo>
                  <a:pt x="9720339" y="735159"/>
                </a:lnTo>
                <a:cubicBezTo>
                  <a:pt x="9720339" y="745184"/>
                  <a:pt x="9706380" y="746855"/>
                  <a:pt x="9704053" y="751868"/>
                </a:cubicBezTo>
                <a:cubicBezTo>
                  <a:pt x="9701727" y="750197"/>
                  <a:pt x="9697073" y="746855"/>
                  <a:pt x="9694747" y="745184"/>
                </a:cubicBezTo>
                <a:cubicBezTo>
                  <a:pt x="9694747" y="740172"/>
                  <a:pt x="9697073" y="738501"/>
                  <a:pt x="9697073" y="735159"/>
                </a:cubicBezTo>
                <a:cubicBezTo>
                  <a:pt x="9690094" y="730147"/>
                  <a:pt x="9683114" y="733489"/>
                  <a:pt x="9683114" y="736830"/>
                </a:cubicBezTo>
                <a:cubicBezTo>
                  <a:pt x="9680788" y="738501"/>
                  <a:pt x="9685440" y="741843"/>
                  <a:pt x="9683114" y="746855"/>
                </a:cubicBezTo>
                <a:cubicBezTo>
                  <a:pt x="9673808" y="745184"/>
                  <a:pt x="9666828" y="745184"/>
                  <a:pt x="9655195" y="741843"/>
                </a:cubicBezTo>
                <a:cubicBezTo>
                  <a:pt x="9657522" y="746855"/>
                  <a:pt x="9657522" y="746855"/>
                  <a:pt x="9662175" y="748526"/>
                </a:cubicBezTo>
                <a:cubicBezTo>
                  <a:pt x="9664502" y="750197"/>
                  <a:pt x="9671482" y="755209"/>
                  <a:pt x="9678461" y="760222"/>
                </a:cubicBezTo>
                <a:cubicBezTo>
                  <a:pt x="9678461" y="760222"/>
                  <a:pt x="9680788" y="760222"/>
                  <a:pt x="9685440" y="760222"/>
                </a:cubicBezTo>
                <a:cubicBezTo>
                  <a:pt x="9687767" y="765234"/>
                  <a:pt x="9692420" y="766905"/>
                  <a:pt x="9694747" y="771917"/>
                </a:cubicBezTo>
                <a:cubicBezTo>
                  <a:pt x="9687767" y="771917"/>
                  <a:pt x="9685440" y="771917"/>
                  <a:pt x="9678461" y="771917"/>
                </a:cubicBezTo>
                <a:cubicBezTo>
                  <a:pt x="9680788" y="776930"/>
                  <a:pt x="9680788" y="778601"/>
                  <a:pt x="9685440" y="781942"/>
                </a:cubicBezTo>
                <a:cubicBezTo>
                  <a:pt x="9685440" y="783613"/>
                  <a:pt x="9685440" y="783613"/>
                  <a:pt x="9683114" y="786955"/>
                </a:cubicBezTo>
                <a:cubicBezTo>
                  <a:pt x="9680788" y="786955"/>
                  <a:pt x="9680788" y="785284"/>
                  <a:pt x="9676134" y="785284"/>
                </a:cubicBezTo>
                <a:cubicBezTo>
                  <a:pt x="9676134" y="785284"/>
                  <a:pt x="9673808" y="786955"/>
                  <a:pt x="9669155" y="790296"/>
                </a:cubicBezTo>
                <a:cubicBezTo>
                  <a:pt x="9669155" y="791967"/>
                  <a:pt x="9671482" y="795309"/>
                  <a:pt x="9676134" y="795309"/>
                </a:cubicBezTo>
                <a:cubicBezTo>
                  <a:pt x="9680788" y="795309"/>
                  <a:pt x="9683114" y="796980"/>
                  <a:pt x="9678461" y="800321"/>
                </a:cubicBezTo>
                <a:cubicBezTo>
                  <a:pt x="9678461" y="801992"/>
                  <a:pt x="9676134" y="801992"/>
                  <a:pt x="9671482" y="801992"/>
                </a:cubicBezTo>
                <a:lnTo>
                  <a:pt x="9669155" y="801992"/>
                </a:lnTo>
                <a:cubicBezTo>
                  <a:pt x="9666828" y="800321"/>
                  <a:pt x="9662175" y="795309"/>
                  <a:pt x="9655195" y="796980"/>
                </a:cubicBezTo>
                <a:cubicBezTo>
                  <a:pt x="9641236" y="801992"/>
                  <a:pt x="9641236" y="801992"/>
                  <a:pt x="9634257" y="812017"/>
                </a:cubicBezTo>
                <a:cubicBezTo>
                  <a:pt x="9631930" y="813688"/>
                  <a:pt x="9631930" y="817029"/>
                  <a:pt x="9627277" y="823713"/>
                </a:cubicBezTo>
                <a:cubicBezTo>
                  <a:pt x="9634257" y="822042"/>
                  <a:pt x="9636583" y="822042"/>
                  <a:pt x="9641236" y="818700"/>
                </a:cubicBezTo>
                <a:cubicBezTo>
                  <a:pt x="9641236" y="823713"/>
                  <a:pt x="9638909" y="823713"/>
                  <a:pt x="9638909" y="825384"/>
                </a:cubicBezTo>
                <a:cubicBezTo>
                  <a:pt x="9636583" y="825384"/>
                  <a:pt x="9631930" y="825384"/>
                  <a:pt x="9631930" y="827054"/>
                </a:cubicBezTo>
                <a:cubicBezTo>
                  <a:pt x="9631930" y="828725"/>
                  <a:pt x="9631930" y="833738"/>
                  <a:pt x="9629603" y="833738"/>
                </a:cubicBezTo>
                <a:cubicBezTo>
                  <a:pt x="9627277" y="835408"/>
                  <a:pt x="9620297" y="835408"/>
                  <a:pt x="9615644" y="835408"/>
                </a:cubicBezTo>
                <a:lnTo>
                  <a:pt x="9613318" y="835408"/>
                </a:lnTo>
                <a:cubicBezTo>
                  <a:pt x="9606338" y="828725"/>
                  <a:pt x="9597032" y="830396"/>
                  <a:pt x="9590052" y="830396"/>
                </a:cubicBezTo>
                <a:cubicBezTo>
                  <a:pt x="9587726" y="835408"/>
                  <a:pt x="9583072" y="837079"/>
                  <a:pt x="9576093" y="842092"/>
                </a:cubicBezTo>
                <a:cubicBezTo>
                  <a:pt x="9578419" y="842092"/>
                  <a:pt x="9583072" y="843763"/>
                  <a:pt x="9585399" y="843763"/>
                </a:cubicBezTo>
                <a:lnTo>
                  <a:pt x="9587726" y="842092"/>
                </a:lnTo>
                <a:cubicBezTo>
                  <a:pt x="9590052" y="847104"/>
                  <a:pt x="9590052" y="852117"/>
                  <a:pt x="9585399" y="853787"/>
                </a:cubicBezTo>
                <a:cubicBezTo>
                  <a:pt x="9583072" y="855458"/>
                  <a:pt x="9576093" y="852117"/>
                  <a:pt x="9571439" y="852117"/>
                </a:cubicBezTo>
                <a:cubicBezTo>
                  <a:pt x="9569113" y="853787"/>
                  <a:pt x="9569113" y="858800"/>
                  <a:pt x="9569113" y="862142"/>
                </a:cubicBezTo>
                <a:cubicBezTo>
                  <a:pt x="9566787" y="862142"/>
                  <a:pt x="9562133" y="862142"/>
                  <a:pt x="9562133" y="862142"/>
                </a:cubicBezTo>
                <a:cubicBezTo>
                  <a:pt x="9559807" y="857129"/>
                  <a:pt x="9552827" y="855458"/>
                  <a:pt x="9548174" y="852117"/>
                </a:cubicBezTo>
                <a:cubicBezTo>
                  <a:pt x="9538868" y="847104"/>
                  <a:pt x="9531888" y="850446"/>
                  <a:pt x="9524908" y="852117"/>
                </a:cubicBezTo>
                <a:cubicBezTo>
                  <a:pt x="9522582" y="852117"/>
                  <a:pt x="9517929" y="853787"/>
                  <a:pt x="9515602" y="853787"/>
                </a:cubicBezTo>
                <a:cubicBezTo>
                  <a:pt x="9499316" y="852117"/>
                  <a:pt x="9499316" y="852117"/>
                  <a:pt x="9492337" y="860471"/>
                </a:cubicBezTo>
                <a:cubicBezTo>
                  <a:pt x="9492337" y="862142"/>
                  <a:pt x="9490010" y="865483"/>
                  <a:pt x="9485357" y="867154"/>
                </a:cubicBezTo>
                <a:cubicBezTo>
                  <a:pt x="9483031" y="862142"/>
                  <a:pt x="9478377" y="860471"/>
                  <a:pt x="9476051" y="855458"/>
                </a:cubicBezTo>
                <a:lnTo>
                  <a:pt x="9469071" y="855458"/>
                </a:lnTo>
                <a:cubicBezTo>
                  <a:pt x="9466745" y="857129"/>
                  <a:pt x="9459765" y="862142"/>
                  <a:pt x="9452785" y="857129"/>
                </a:cubicBezTo>
                <a:cubicBezTo>
                  <a:pt x="9452785" y="857129"/>
                  <a:pt x="9445806" y="858800"/>
                  <a:pt x="9443479" y="862142"/>
                </a:cubicBezTo>
                <a:cubicBezTo>
                  <a:pt x="9441152" y="857129"/>
                  <a:pt x="9436500" y="855458"/>
                  <a:pt x="9434173" y="850446"/>
                </a:cubicBezTo>
                <a:cubicBezTo>
                  <a:pt x="9431846" y="852117"/>
                  <a:pt x="9420213" y="852117"/>
                  <a:pt x="9427194" y="860471"/>
                </a:cubicBezTo>
                <a:cubicBezTo>
                  <a:pt x="9429520" y="862142"/>
                  <a:pt x="9427194" y="865483"/>
                  <a:pt x="9427194" y="865483"/>
                </a:cubicBezTo>
                <a:cubicBezTo>
                  <a:pt x="9424867" y="865483"/>
                  <a:pt x="9424867" y="867154"/>
                  <a:pt x="9420213" y="867154"/>
                </a:cubicBezTo>
                <a:cubicBezTo>
                  <a:pt x="9410907" y="867154"/>
                  <a:pt x="9406254" y="878850"/>
                  <a:pt x="9392295" y="872166"/>
                </a:cubicBezTo>
                <a:cubicBezTo>
                  <a:pt x="9392295" y="870496"/>
                  <a:pt x="9394621" y="867154"/>
                  <a:pt x="9399275" y="865483"/>
                </a:cubicBezTo>
                <a:cubicBezTo>
                  <a:pt x="9389969" y="865483"/>
                  <a:pt x="9389969" y="865483"/>
                  <a:pt x="9382988" y="875508"/>
                </a:cubicBezTo>
                <a:cubicBezTo>
                  <a:pt x="9362050" y="870496"/>
                  <a:pt x="9380662" y="858800"/>
                  <a:pt x="9376009" y="848775"/>
                </a:cubicBezTo>
                <a:cubicBezTo>
                  <a:pt x="9366703" y="853787"/>
                  <a:pt x="9359723" y="855458"/>
                  <a:pt x="9348090" y="860471"/>
                </a:cubicBezTo>
                <a:cubicBezTo>
                  <a:pt x="9345764" y="860471"/>
                  <a:pt x="9345764" y="858800"/>
                  <a:pt x="9341111" y="855458"/>
                </a:cubicBezTo>
                <a:cubicBezTo>
                  <a:pt x="9338784" y="860471"/>
                  <a:pt x="9334131" y="862142"/>
                  <a:pt x="9327151" y="870496"/>
                </a:cubicBezTo>
                <a:cubicBezTo>
                  <a:pt x="9329478" y="860471"/>
                  <a:pt x="9327151" y="853787"/>
                  <a:pt x="9317845" y="848775"/>
                </a:cubicBezTo>
                <a:cubicBezTo>
                  <a:pt x="9315519" y="850446"/>
                  <a:pt x="9310866" y="855458"/>
                  <a:pt x="9303886" y="855458"/>
                </a:cubicBezTo>
                <a:cubicBezTo>
                  <a:pt x="9294580" y="857129"/>
                  <a:pt x="9287600" y="855458"/>
                  <a:pt x="9275968" y="853787"/>
                </a:cubicBezTo>
                <a:cubicBezTo>
                  <a:pt x="9273641" y="853787"/>
                  <a:pt x="9273641" y="852117"/>
                  <a:pt x="9268988" y="848775"/>
                </a:cubicBezTo>
                <a:cubicBezTo>
                  <a:pt x="9268988" y="847104"/>
                  <a:pt x="9266661" y="843763"/>
                  <a:pt x="9266661" y="842092"/>
                </a:cubicBezTo>
                <a:cubicBezTo>
                  <a:pt x="9264335" y="837079"/>
                  <a:pt x="9259681" y="832067"/>
                  <a:pt x="9250375" y="832067"/>
                </a:cubicBezTo>
                <a:cubicBezTo>
                  <a:pt x="9248049" y="832067"/>
                  <a:pt x="9243395" y="830396"/>
                  <a:pt x="9243395" y="827054"/>
                </a:cubicBezTo>
                <a:cubicBezTo>
                  <a:pt x="9241069" y="822042"/>
                  <a:pt x="9229437" y="822042"/>
                  <a:pt x="9236416" y="815359"/>
                </a:cubicBezTo>
                <a:cubicBezTo>
                  <a:pt x="9238743" y="813688"/>
                  <a:pt x="9243395" y="813688"/>
                  <a:pt x="9250375" y="810346"/>
                </a:cubicBezTo>
                <a:cubicBezTo>
                  <a:pt x="9248049" y="805334"/>
                  <a:pt x="9243395" y="800321"/>
                  <a:pt x="9241069" y="793638"/>
                </a:cubicBezTo>
                <a:cubicBezTo>
                  <a:pt x="9238743" y="798650"/>
                  <a:pt x="9234089" y="800321"/>
                  <a:pt x="9231763" y="803663"/>
                </a:cubicBezTo>
                <a:cubicBezTo>
                  <a:pt x="9229437" y="801992"/>
                  <a:pt x="9229437" y="798650"/>
                  <a:pt x="9224783" y="796980"/>
                </a:cubicBezTo>
                <a:cubicBezTo>
                  <a:pt x="9217804" y="795309"/>
                  <a:pt x="9217804" y="803663"/>
                  <a:pt x="9210824" y="801992"/>
                </a:cubicBezTo>
                <a:cubicBezTo>
                  <a:pt x="9208497" y="800321"/>
                  <a:pt x="9201518" y="800321"/>
                  <a:pt x="9196864" y="800321"/>
                </a:cubicBezTo>
                <a:cubicBezTo>
                  <a:pt x="9196864" y="785284"/>
                  <a:pt x="9196864" y="785284"/>
                  <a:pt x="9210824" y="771917"/>
                </a:cubicBezTo>
                <a:cubicBezTo>
                  <a:pt x="9201518" y="771917"/>
                  <a:pt x="9194538" y="778601"/>
                  <a:pt x="9187558" y="770247"/>
                </a:cubicBezTo>
                <a:cubicBezTo>
                  <a:pt x="9189885" y="768576"/>
                  <a:pt x="9194538" y="765234"/>
                  <a:pt x="9196864" y="760222"/>
                </a:cubicBezTo>
                <a:cubicBezTo>
                  <a:pt x="9189885" y="760222"/>
                  <a:pt x="9187558" y="760222"/>
                  <a:pt x="9182905" y="760222"/>
                </a:cubicBezTo>
                <a:cubicBezTo>
                  <a:pt x="9180579" y="760222"/>
                  <a:pt x="9180579" y="761892"/>
                  <a:pt x="9180579" y="761892"/>
                </a:cubicBezTo>
                <a:cubicBezTo>
                  <a:pt x="9180579" y="763563"/>
                  <a:pt x="9180579" y="768576"/>
                  <a:pt x="9180579" y="771917"/>
                </a:cubicBezTo>
                <a:cubicBezTo>
                  <a:pt x="9180579" y="773588"/>
                  <a:pt x="9178252" y="778601"/>
                  <a:pt x="9171273" y="776930"/>
                </a:cubicBezTo>
                <a:cubicBezTo>
                  <a:pt x="9171273" y="771917"/>
                  <a:pt x="9173599" y="766905"/>
                  <a:pt x="9173599" y="761892"/>
                </a:cubicBezTo>
                <a:cubicBezTo>
                  <a:pt x="9166619" y="760222"/>
                  <a:pt x="9164293" y="760222"/>
                  <a:pt x="9159640" y="756880"/>
                </a:cubicBezTo>
                <a:cubicBezTo>
                  <a:pt x="9157313" y="755209"/>
                  <a:pt x="9152660" y="751868"/>
                  <a:pt x="9145680" y="750197"/>
                </a:cubicBezTo>
                <a:cubicBezTo>
                  <a:pt x="9145680" y="748526"/>
                  <a:pt x="9148007" y="743514"/>
                  <a:pt x="9152660" y="743514"/>
                </a:cubicBezTo>
                <a:cubicBezTo>
                  <a:pt x="9157313" y="743514"/>
                  <a:pt x="9159640" y="741843"/>
                  <a:pt x="9161966" y="738501"/>
                </a:cubicBezTo>
                <a:cubicBezTo>
                  <a:pt x="9161966" y="736830"/>
                  <a:pt x="9161966" y="731818"/>
                  <a:pt x="9159640" y="728476"/>
                </a:cubicBezTo>
                <a:cubicBezTo>
                  <a:pt x="9159640" y="728476"/>
                  <a:pt x="9159640" y="726805"/>
                  <a:pt x="9161966" y="723464"/>
                </a:cubicBezTo>
                <a:cubicBezTo>
                  <a:pt x="9154987" y="725135"/>
                  <a:pt x="9148007" y="725135"/>
                  <a:pt x="9141027" y="728476"/>
                </a:cubicBezTo>
                <a:cubicBezTo>
                  <a:pt x="9141027" y="721793"/>
                  <a:pt x="9141027" y="713439"/>
                  <a:pt x="9141027" y="708426"/>
                </a:cubicBezTo>
                <a:cubicBezTo>
                  <a:pt x="9154987" y="706756"/>
                  <a:pt x="9161966" y="708426"/>
                  <a:pt x="9168946" y="720122"/>
                </a:cubicBezTo>
                <a:cubicBezTo>
                  <a:pt x="9171273" y="710097"/>
                  <a:pt x="9171273" y="703414"/>
                  <a:pt x="9161966" y="696731"/>
                </a:cubicBezTo>
                <a:cubicBezTo>
                  <a:pt x="9152660" y="691718"/>
                  <a:pt x="9152660" y="691718"/>
                  <a:pt x="9141027" y="696731"/>
                </a:cubicBezTo>
                <a:cubicBezTo>
                  <a:pt x="9138700" y="696731"/>
                  <a:pt x="9138700" y="696731"/>
                  <a:pt x="9134048" y="698401"/>
                </a:cubicBezTo>
                <a:cubicBezTo>
                  <a:pt x="9131721" y="696731"/>
                  <a:pt x="9127068" y="693389"/>
                  <a:pt x="9131721" y="691718"/>
                </a:cubicBezTo>
                <a:cubicBezTo>
                  <a:pt x="9131721" y="686706"/>
                  <a:pt x="9131721" y="681693"/>
                  <a:pt x="9134048" y="680022"/>
                </a:cubicBezTo>
                <a:cubicBezTo>
                  <a:pt x="9141027" y="675010"/>
                  <a:pt x="9136374" y="668327"/>
                  <a:pt x="9143354" y="663314"/>
                </a:cubicBezTo>
                <a:cubicBezTo>
                  <a:pt x="9145680" y="661643"/>
                  <a:pt x="9150333" y="656631"/>
                  <a:pt x="9152660" y="653289"/>
                </a:cubicBezTo>
                <a:cubicBezTo>
                  <a:pt x="9150333" y="653289"/>
                  <a:pt x="9145680" y="653289"/>
                  <a:pt x="9143354" y="653289"/>
                </a:cubicBezTo>
                <a:cubicBezTo>
                  <a:pt x="9143354" y="651619"/>
                  <a:pt x="9143354" y="651619"/>
                  <a:pt x="9143354" y="648277"/>
                </a:cubicBezTo>
                <a:cubicBezTo>
                  <a:pt x="9145680" y="648277"/>
                  <a:pt x="9150333" y="648277"/>
                  <a:pt x="9157313" y="648277"/>
                </a:cubicBezTo>
                <a:cubicBezTo>
                  <a:pt x="9164293" y="643265"/>
                  <a:pt x="9166619" y="636581"/>
                  <a:pt x="9173599" y="626556"/>
                </a:cubicBezTo>
                <a:cubicBezTo>
                  <a:pt x="9166619" y="628227"/>
                  <a:pt x="9164293" y="628227"/>
                  <a:pt x="9157313" y="628227"/>
                </a:cubicBezTo>
                <a:cubicBezTo>
                  <a:pt x="9157313" y="623215"/>
                  <a:pt x="9157313" y="621544"/>
                  <a:pt x="9154987" y="616531"/>
                </a:cubicBezTo>
                <a:cubicBezTo>
                  <a:pt x="9157313" y="614861"/>
                  <a:pt x="9161966" y="614861"/>
                  <a:pt x="9168946" y="614861"/>
                </a:cubicBezTo>
                <a:cubicBezTo>
                  <a:pt x="9168946" y="609848"/>
                  <a:pt x="9166619" y="603165"/>
                  <a:pt x="9175925" y="599823"/>
                </a:cubicBezTo>
                <a:cubicBezTo>
                  <a:pt x="9178252" y="588128"/>
                  <a:pt x="9182905" y="598152"/>
                  <a:pt x="9189885" y="598152"/>
                </a:cubicBezTo>
                <a:cubicBezTo>
                  <a:pt x="9192212" y="596482"/>
                  <a:pt x="9199191" y="593140"/>
                  <a:pt x="9199191" y="588128"/>
                </a:cubicBezTo>
                <a:cubicBezTo>
                  <a:pt x="9199191" y="583115"/>
                  <a:pt x="9201518" y="581444"/>
                  <a:pt x="9206171" y="573090"/>
                </a:cubicBezTo>
                <a:cubicBezTo>
                  <a:pt x="9208497" y="574761"/>
                  <a:pt x="9208497" y="578103"/>
                  <a:pt x="9213150" y="579773"/>
                </a:cubicBezTo>
                <a:cubicBezTo>
                  <a:pt x="9215477" y="579773"/>
                  <a:pt x="9220130" y="579773"/>
                  <a:pt x="9227110" y="579773"/>
                </a:cubicBezTo>
                <a:cubicBezTo>
                  <a:pt x="9227110" y="578103"/>
                  <a:pt x="9227110" y="573090"/>
                  <a:pt x="9227110" y="569749"/>
                </a:cubicBezTo>
                <a:cubicBezTo>
                  <a:pt x="9224783" y="569749"/>
                  <a:pt x="9217804" y="574761"/>
                  <a:pt x="9213150" y="569749"/>
                </a:cubicBezTo>
                <a:cubicBezTo>
                  <a:pt x="9210824" y="568078"/>
                  <a:pt x="9206171" y="568078"/>
                  <a:pt x="9203844" y="564736"/>
                </a:cubicBezTo>
                <a:cubicBezTo>
                  <a:pt x="9201518" y="563065"/>
                  <a:pt x="9196864" y="559724"/>
                  <a:pt x="9196864" y="554711"/>
                </a:cubicBezTo>
                <a:cubicBezTo>
                  <a:pt x="9203844" y="553040"/>
                  <a:pt x="9206171" y="556382"/>
                  <a:pt x="9210824" y="559724"/>
                </a:cubicBezTo>
                <a:cubicBezTo>
                  <a:pt x="9210824" y="559724"/>
                  <a:pt x="9213150" y="558053"/>
                  <a:pt x="9217804" y="558053"/>
                </a:cubicBezTo>
                <a:cubicBezTo>
                  <a:pt x="9217804" y="558053"/>
                  <a:pt x="9220130" y="558053"/>
                  <a:pt x="9224783" y="558053"/>
                </a:cubicBezTo>
                <a:cubicBezTo>
                  <a:pt x="9222456" y="556382"/>
                  <a:pt x="9222456" y="553040"/>
                  <a:pt x="9222456" y="553040"/>
                </a:cubicBezTo>
                <a:cubicBezTo>
                  <a:pt x="9213150" y="551370"/>
                  <a:pt x="9206171" y="548028"/>
                  <a:pt x="9194538" y="546357"/>
                </a:cubicBezTo>
                <a:cubicBezTo>
                  <a:pt x="9192212" y="541345"/>
                  <a:pt x="9192212" y="534661"/>
                  <a:pt x="9196864" y="531320"/>
                </a:cubicBezTo>
                <a:cubicBezTo>
                  <a:pt x="9199191" y="529649"/>
                  <a:pt x="9206171" y="531320"/>
                  <a:pt x="9210824" y="536332"/>
                </a:cubicBezTo>
                <a:cubicBezTo>
                  <a:pt x="9210824" y="536332"/>
                  <a:pt x="9208497" y="536332"/>
                  <a:pt x="9208497" y="538003"/>
                </a:cubicBezTo>
                <a:cubicBezTo>
                  <a:pt x="9210824" y="539674"/>
                  <a:pt x="9215477" y="539674"/>
                  <a:pt x="9215477" y="532991"/>
                </a:cubicBezTo>
                <a:cubicBezTo>
                  <a:pt x="9222456" y="532991"/>
                  <a:pt x="9229437" y="532991"/>
                  <a:pt x="9236416" y="532991"/>
                </a:cubicBezTo>
                <a:lnTo>
                  <a:pt x="9236416" y="531320"/>
                </a:lnTo>
                <a:cubicBezTo>
                  <a:pt x="9229437" y="531320"/>
                  <a:pt x="9222456" y="529649"/>
                  <a:pt x="9220130" y="526307"/>
                </a:cubicBezTo>
                <a:cubicBezTo>
                  <a:pt x="9229437" y="516282"/>
                  <a:pt x="9243395" y="519624"/>
                  <a:pt x="9257355" y="519624"/>
                </a:cubicBezTo>
                <a:cubicBezTo>
                  <a:pt x="9257355" y="517953"/>
                  <a:pt x="9257355" y="514612"/>
                  <a:pt x="9255028" y="512941"/>
                </a:cubicBezTo>
                <a:cubicBezTo>
                  <a:pt x="9252702" y="511270"/>
                  <a:pt x="9248049" y="507928"/>
                  <a:pt x="9252702" y="502916"/>
                </a:cubicBezTo>
                <a:cubicBezTo>
                  <a:pt x="9262008" y="501245"/>
                  <a:pt x="9268988" y="501245"/>
                  <a:pt x="9275968" y="497903"/>
                </a:cubicBezTo>
                <a:cubicBezTo>
                  <a:pt x="9275968" y="492891"/>
                  <a:pt x="9275968" y="491220"/>
                  <a:pt x="9275968" y="486208"/>
                </a:cubicBezTo>
                <a:cubicBezTo>
                  <a:pt x="9273641" y="486208"/>
                  <a:pt x="9268988" y="486208"/>
                  <a:pt x="9266661" y="486208"/>
                </a:cubicBezTo>
                <a:cubicBezTo>
                  <a:pt x="9266661" y="487879"/>
                  <a:pt x="9268988" y="491220"/>
                  <a:pt x="9268988" y="492891"/>
                </a:cubicBezTo>
                <a:cubicBezTo>
                  <a:pt x="9266661" y="494562"/>
                  <a:pt x="9266661" y="494562"/>
                  <a:pt x="9266661" y="494562"/>
                </a:cubicBezTo>
                <a:cubicBezTo>
                  <a:pt x="9264335" y="492891"/>
                  <a:pt x="9257355" y="492891"/>
                  <a:pt x="9252702" y="489549"/>
                </a:cubicBezTo>
                <a:cubicBezTo>
                  <a:pt x="9252702" y="487879"/>
                  <a:pt x="9252702" y="484537"/>
                  <a:pt x="9252702" y="482866"/>
                </a:cubicBezTo>
                <a:cubicBezTo>
                  <a:pt x="9255028" y="482866"/>
                  <a:pt x="9262008" y="481195"/>
                  <a:pt x="9266661" y="481195"/>
                </a:cubicBezTo>
                <a:cubicBezTo>
                  <a:pt x="9266661" y="476183"/>
                  <a:pt x="9273641" y="476183"/>
                  <a:pt x="9275968" y="476183"/>
                </a:cubicBezTo>
                <a:cubicBezTo>
                  <a:pt x="9278294" y="474512"/>
                  <a:pt x="9282947" y="474512"/>
                  <a:pt x="9289926" y="471170"/>
                </a:cubicBezTo>
                <a:cubicBezTo>
                  <a:pt x="9289926" y="469500"/>
                  <a:pt x="9289926" y="466158"/>
                  <a:pt x="9289926" y="461145"/>
                </a:cubicBezTo>
                <a:cubicBezTo>
                  <a:pt x="9292253" y="461145"/>
                  <a:pt x="9296906" y="462816"/>
                  <a:pt x="9299233" y="462816"/>
                </a:cubicBezTo>
                <a:cubicBezTo>
                  <a:pt x="9306212" y="456133"/>
                  <a:pt x="9320172" y="457804"/>
                  <a:pt x="9329478" y="457804"/>
                </a:cubicBezTo>
                <a:cubicBezTo>
                  <a:pt x="9343437" y="464487"/>
                  <a:pt x="9352744" y="457804"/>
                  <a:pt x="9359723" y="451121"/>
                </a:cubicBezTo>
                <a:cubicBezTo>
                  <a:pt x="9359723" y="449450"/>
                  <a:pt x="9359723" y="449450"/>
                  <a:pt x="9359723" y="449450"/>
                </a:cubicBezTo>
                <a:cubicBezTo>
                  <a:pt x="9357397" y="447779"/>
                  <a:pt x="9345764" y="447779"/>
                  <a:pt x="9350417" y="439425"/>
                </a:cubicBezTo>
                <a:cubicBezTo>
                  <a:pt x="9357397" y="439425"/>
                  <a:pt x="9366703" y="439425"/>
                  <a:pt x="9373682" y="434412"/>
                </a:cubicBezTo>
                <a:cubicBezTo>
                  <a:pt x="9373682" y="432742"/>
                  <a:pt x="9376009" y="432742"/>
                  <a:pt x="9380662" y="432742"/>
                </a:cubicBezTo>
                <a:cubicBezTo>
                  <a:pt x="9387642" y="432742"/>
                  <a:pt x="9394621" y="437754"/>
                  <a:pt x="9401601" y="431071"/>
                </a:cubicBezTo>
                <a:cubicBezTo>
                  <a:pt x="9403928" y="426058"/>
                  <a:pt x="9415561" y="429400"/>
                  <a:pt x="9417887" y="424387"/>
                </a:cubicBezTo>
                <a:cubicBezTo>
                  <a:pt x="9420213" y="419375"/>
                  <a:pt x="9427194" y="419375"/>
                  <a:pt x="9434173" y="422717"/>
                </a:cubicBezTo>
                <a:cubicBezTo>
                  <a:pt x="9441152" y="424387"/>
                  <a:pt x="9443479" y="422717"/>
                  <a:pt x="9450459" y="421046"/>
                </a:cubicBezTo>
                <a:cubicBezTo>
                  <a:pt x="9464418" y="416033"/>
                  <a:pt x="9480704" y="414363"/>
                  <a:pt x="9494663" y="411021"/>
                </a:cubicBezTo>
                <a:cubicBezTo>
                  <a:pt x="9496990" y="411021"/>
                  <a:pt x="9501643" y="411021"/>
                  <a:pt x="9508623" y="409350"/>
                </a:cubicBezTo>
                <a:cubicBezTo>
                  <a:pt x="9510949" y="411021"/>
                  <a:pt x="9515602" y="414363"/>
                  <a:pt x="9517929" y="419375"/>
                </a:cubicBezTo>
                <a:cubicBezTo>
                  <a:pt x="9524908" y="412692"/>
                  <a:pt x="9524908" y="419375"/>
                  <a:pt x="9527235" y="421046"/>
                </a:cubicBezTo>
                <a:cubicBezTo>
                  <a:pt x="9517929" y="419375"/>
                  <a:pt x="9510949" y="427729"/>
                  <a:pt x="9499316" y="422717"/>
                </a:cubicBezTo>
                <a:cubicBezTo>
                  <a:pt x="9499316" y="422717"/>
                  <a:pt x="9499316" y="424387"/>
                  <a:pt x="9499316" y="427729"/>
                </a:cubicBezTo>
                <a:cubicBezTo>
                  <a:pt x="9506296" y="427729"/>
                  <a:pt x="9508623" y="429400"/>
                  <a:pt x="9513276" y="427729"/>
                </a:cubicBezTo>
                <a:cubicBezTo>
                  <a:pt x="9520256" y="426058"/>
                  <a:pt x="9522582" y="426058"/>
                  <a:pt x="9522582" y="432742"/>
                </a:cubicBezTo>
                <a:cubicBezTo>
                  <a:pt x="9522582" y="432742"/>
                  <a:pt x="9522582" y="434412"/>
                  <a:pt x="9522582" y="437754"/>
                </a:cubicBezTo>
                <a:cubicBezTo>
                  <a:pt x="9524908" y="436083"/>
                  <a:pt x="9529562" y="436083"/>
                  <a:pt x="9529562" y="432742"/>
                </a:cubicBezTo>
                <a:cubicBezTo>
                  <a:pt x="9531888" y="431071"/>
                  <a:pt x="9536541" y="427729"/>
                  <a:pt x="9538868" y="426058"/>
                </a:cubicBezTo>
                <a:cubicBezTo>
                  <a:pt x="9541195" y="424387"/>
                  <a:pt x="9545847" y="421046"/>
                  <a:pt x="9538868" y="419375"/>
                </a:cubicBezTo>
                <a:cubicBezTo>
                  <a:pt x="9545847" y="412692"/>
                  <a:pt x="9555154" y="414363"/>
                  <a:pt x="9562133" y="414363"/>
                </a:cubicBezTo>
                <a:cubicBezTo>
                  <a:pt x="9569113" y="412692"/>
                  <a:pt x="9576093" y="414363"/>
                  <a:pt x="9576093" y="419375"/>
                </a:cubicBezTo>
                <a:cubicBezTo>
                  <a:pt x="9576093" y="421046"/>
                  <a:pt x="9573766" y="424387"/>
                  <a:pt x="9573766" y="429400"/>
                </a:cubicBezTo>
                <a:cubicBezTo>
                  <a:pt x="9583072" y="429400"/>
                  <a:pt x="9594705" y="422717"/>
                  <a:pt x="9601685" y="431071"/>
                </a:cubicBezTo>
                <a:cubicBezTo>
                  <a:pt x="9601685" y="436083"/>
                  <a:pt x="9601685" y="441096"/>
                  <a:pt x="9599358" y="447779"/>
                </a:cubicBezTo>
                <a:cubicBezTo>
                  <a:pt x="9613318" y="447779"/>
                  <a:pt x="9629603" y="442766"/>
                  <a:pt x="9636583" y="459475"/>
                </a:cubicBezTo>
                <a:cubicBezTo>
                  <a:pt x="9634257" y="461145"/>
                  <a:pt x="9629603" y="464487"/>
                  <a:pt x="9622624" y="469500"/>
                </a:cubicBezTo>
                <a:cubicBezTo>
                  <a:pt x="9636583" y="471170"/>
                  <a:pt x="9643563" y="474512"/>
                  <a:pt x="9652869" y="476183"/>
                </a:cubicBezTo>
                <a:cubicBezTo>
                  <a:pt x="9643563" y="481195"/>
                  <a:pt x="9643563" y="481195"/>
                  <a:pt x="9624951" y="481195"/>
                </a:cubicBezTo>
                <a:cubicBezTo>
                  <a:pt x="9631930" y="481195"/>
                  <a:pt x="9631930" y="482866"/>
                  <a:pt x="9634257" y="482866"/>
                </a:cubicBezTo>
                <a:cubicBezTo>
                  <a:pt x="9636583" y="484537"/>
                  <a:pt x="9641236" y="484537"/>
                  <a:pt x="9643563" y="487879"/>
                </a:cubicBezTo>
                <a:cubicBezTo>
                  <a:pt x="9643563" y="489549"/>
                  <a:pt x="9641236" y="492891"/>
                  <a:pt x="9641236" y="494562"/>
                </a:cubicBezTo>
                <a:cubicBezTo>
                  <a:pt x="9650542" y="494562"/>
                  <a:pt x="9657522" y="494562"/>
                  <a:pt x="9669155" y="492891"/>
                </a:cubicBezTo>
                <a:cubicBezTo>
                  <a:pt x="9666828" y="497903"/>
                  <a:pt x="9666828" y="499574"/>
                  <a:pt x="9662175" y="504587"/>
                </a:cubicBezTo>
                <a:cubicBezTo>
                  <a:pt x="9664502" y="504587"/>
                  <a:pt x="9669155" y="506258"/>
                  <a:pt x="9669155" y="506258"/>
                </a:cubicBezTo>
                <a:cubicBezTo>
                  <a:pt x="9676134" y="501245"/>
                  <a:pt x="9683114" y="506258"/>
                  <a:pt x="9690094" y="504587"/>
                </a:cubicBezTo>
                <a:cubicBezTo>
                  <a:pt x="9692420" y="509599"/>
                  <a:pt x="9699400" y="511270"/>
                  <a:pt x="9704053" y="516282"/>
                </a:cubicBezTo>
                <a:cubicBezTo>
                  <a:pt x="9701727" y="517953"/>
                  <a:pt x="9697073" y="522966"/>
                  <a:pt x="9694747" y="522966"/>
                </a:cubicBezTo>
                <a:cubicBezTo>
                  <a:pt x="9680788" y="524637"/>
                  <a:pt x="9678461" y="532991"/>
                  <a:pt x="9678461" y="543016"/>
                </a:cubicBezTo>
                <a:cubicBezTo>
                  <a:pt x="9678461" y="543016"/>
                  <a:pt x="9678461" y="544686"/>
                  <a:pt x="9678461" y="548028"/>
                </a:cubicBezTo>
                <a:cubicBezTo>
                  <a:pt x="9685440" y="553040"/>
                  <a:pt x="9692420" y="549699"/>
                  <a:pt x="9699400" y="553040"/>
                </a:cubicBezTo>
                <a:cubicBezTo>
                  <a:pt x="9701727" y="554711"/>
                  <a:pt x="9713359" y="553040"/>
                  <a:pt x="9715686" y="551370"/>
                </a:cubicBezTo>
                <a:cubicBezTo>
                  <a:pt x="9718013" y="549699"/>
                  <a:pt x="9724992" y="553040"/>
                  <a:pt x="9729645" y="551370"/>
                </a:cubicBezTo>
                <a:cubicBezTo>
                  <a:pt x="9736625" y="549699"/>
                  <a:pt x="9738952" y="551370"/>
                  <a:pt x="9745931" y="549699"/>
                </a:cubicBezTo>
                <a:cubicBezTo>
                  <a:pt x="9743604" y="556382"/>
                  <a:pt x="9738952" y="559724"/>
                  <a:pt x="9736625" y="564736"/>
                </a:cubicBezTo>
                <a:cubicBezTo>
                  <a:pt x="9734298" y="569749"/>
                  <a:pt x="9729645" y="574761"/>
                  <a:pt x="9738952" y="574761"/>
                </a:cubicBezTo>
                <a:cubicBezTo>
                  <a:pt x="9741278" y="574761"/>
                  <a:pt x="9741278" y="576432"/>
                  <a:pt x="9741278" y="579773"/>
                </a:cubicBezTo>
                <a:cubicBezTo>
                  <a:pt x="9741278" y="584786"/>
                  <a:pt x="9741278" y="586457"/>
                  <a:pt x="9741278" y="591469"/>
                </a:cubicBezTo>
                <a:cubicBezTo>
                  <a:pt x="9731971" y="593140"/>
                  <a:pt x="9720339" y="598152"/>
                  <a:pt x="9713359" y="606507"/>
                </a:cubicBezTo>
                <a:cubicBezTo>
                  <a:pt x="9715686" y="606507"/>
                  <a:pt x="9720339" y="606507"/>
                  <a:pt x="9727319" y="606507"/>
                </a:cubicBezTo>
                <a:cubicBezTo>
                  <a:pt x="9727319" y="606507"/>
                  <a:pt x="9729645" y="608177"/>
                  <a:pt x="9729645" y="611519"/>
                </a:cubicBezTo>
                <a:cubicBezTo>
                  <a:pt x="9731971" y="611519"/>
                  <a:pt x="9738952" y="609848"/>
                  <a:pt x="9743604" y="609848"/>
                </a:cubicBezTo>
                <a:cubicBezTo>
                  <a:pt x="9743604" y="609848"/>
                  <a:pt x="9745931" y="609848"/>
                  <a:pt x="9750584" y="609848"/>
                </a:cubicBezTo>
                <a:cubicBezTo>
                  <a:pt x="9750584" y="611519"/>
                  <a:pt x="9750584" y="614861"/>
                  <a:pt x="9750584" y="616531"/>
                </a:cubicBezTo>
                <a:cubicBezTo>
                  <a:pt x="9743604" y="621544"/>
                  <a:pt x="9736625" y="623215"/>
                  <a:pt x="9729645" y="626556"/>
                </a:cubicBezTo>
                <a:cubicBezTo>
                  <a:pt x="9731971" y="626556"/>
                  <a:pt x="9731971" y="628227"/>
                  <a:pt x="9731971" y="628227"/>
                </a:cubicBezTo>
                <a:cubicBezTo>
                  <a:pt x="9734298" y="629898"/>
                  <a:pt x="9734298" y="634910"/>
                  <a:pt x="9734298" y="638252"/>
                </a:cubicBezTo>
                <a:cubicBezTo>
                  <a:pt x="9727319" y="639923"/>
                  <a:pt x="9724992" y="643265"/>
                  <a:pt x="9720339" y="644935"/>
                </a:cubicBezTo>
                <a:cubicBezTo>
                  <a:pt x="9722665" y="646606"/>
                  <a:pt x="9722665" y="649948"/>
                  <a:pt x="9722665" y="649948"/>
                </a:cubicBezTo>
                <a:cubicBezTo>
                  <a:pt x="9731971" y="649948"/>
                  <a:pt x="9738952" y="654960"/>
                  <a:pt x="9750584" y="654960"/>
                </a:cubicBezTo>
                <a:cubicBezTo>
                  <a:pt x="9757564" y="654960"/>
                  <a:pt x="9764544" y="659973"/>
                  <a:pt x="9764544" y="666656"/>
                </a:cubicBezTo>
                <a:cubicBezTo>
                  <a:pt x="9748258" y="668327"/>
                  <a:pt x="9734298" y="668327"/>
                  <a:pt x="9720339" y="676681"/>
                </a:cubicBezTo>
                <a:cubicBezTo>
                  <a:pt x="9724992" y="675010"/>
                  <a:pt x="9731971" y="676681"/>
                  <a:pt x="9738952" y="671668"/>
                </a:cubicBezTo>
                <a:close/>
                <a:moveTo>
                  <a:pt x="10976677" y="671668"/>
                </a:moveTo>
                <a:cubicBezTo>
                  <a:pt x="10983657" y="673339"/>
                  <a:pt x="10992964" y="673339"/>
                  <a:pt x="10999943" y="676681"/>
                </a:cubicBezTo>
                <a:cubicBezTo>
                  <a:pt x="10997617" y="678352"/>
                  <a:pt x="10992964" y="681693"/>
                  <a:pt x="10990637" y="681693"/>
                </a:cubicBezTo>
                <a:cubicBezTo>
                  <a:pt x="10988310" y="681693"/>
                  <a:pt x="10983657" y="681693"/>
                  <a:pt x="10981331" y="681693"/>
                </a:cubicBezTo>
                <a:cubicBezTo>
                  <a:pt x="10979004" y="681693"/>
                  <a:pt x="10974351" y="686706"/>
                  <a:pt x="10972025" y="681693"/>
                </a:cubicBezTo>
                <a:cubicBezTo>
                  <a:pt x="10972025" y="683364"/>
                  <a:pt x="10972025" y="683364"/>
                  <a:pt x="10972025" y="683364"/>
                </a:cubicBezTo>
                <a:cubicBezTo>
                  <a:pt x="10972025" y="690047"/>
                  <a:pt x="10979004" y="685035"/>
                  <a:pt x="10981331" y="688377"/>
                </a:cubicBezTo>
                <a:cubicBezTo>
                  <a:pt x="10988310" y="690047"/>
                  <a:pt x="10995290" y="693389"/>
                  <a:pt x="10997617" y="698401"/>
                </a:cubicBezTo>
                <a:cubicBezTo>
                  <a:pt x="10995290" y="698401"/>
                  <a:pt x="10990637" y="698401"/>
                  <a:pt x="10983657" y="696731"/>
                </a:cubicBezTo>
                <a:cubicBezTo>
                  <a:pt x="10976677" y="706756"/>
                  <a:pt x="10962719" y="711768"/>
                  <a:pt x="10953412" y="716780"/>
                </a:cubicBezTo>
                <a:cubicBezTo>
                  <a:pt x="10946432" y="718451"/>
                  <a:pt x="10951086" y="721793"/>
                  <a:pt x="10951086" y="726805"/>
                </a:cubicBezTo>
                <a:cubicBezTo>
                  <a:pt x="10958065" y="726805"/>
                  <a:pt x="10960392" y="721793"/>
                  <a:pt x="10965045" y="721793"/>
                </a:cubicBezTo>
                <a:cubicBezTo>
                  <a:pt x="10967371" y="721793"/>
                  <a:pt x="10974351" y="721793"/>
                  <a:pt x="10979004" y="721793"/>
                </a:cubicBezTo>
                <a:cubicBezTo>
                  <a:pt x="10981331" y="721793"/>
                  <a:pt x="10981331" y="723464"/>
                  <a:pt x="10981331" y="723464"/>
                </a:cubicBezTo>
                <a:cubicBezTo>
                  <a:pt x="10981331" y="725135"/>
                  <a:pt x="10981331" y="728476"/>
                  <a:pt x="10981331" y="733489"/>
                </a:cubicBezTo>
                <a:cubicBezTo>
                  <a:pt x="10974351" y="733489"/>
                  <a:pt x="10967371" y="728476"/>
                  <a:pt x="10960392" y="733489"/>
                </a:cubicBezTo>
                <a:lnTo>
                  <a:pt x="10958065" y="735159"/>
                </a:lnTo>
                <a:cubicBezTo>
                  <a:pt x="10958065" y="745184"/>
                  <a:pt x="10944106" y="746855"/>
                  <a:pt x="10941779" y="751868"/>
                </a:cubicBezTo>
                <a:cubicBezTo>
                  <a:pt x="10939453" y="750197"/>
                  <a:pt x="10934800" y="746855"/>
                  <a:pt x="10932473" y="745184"/>
                </a:cubicBezTo>
                <a:cubicBezTo>
                  <a:pt x="10932473" y="740172"/>
                  <a:pt x="10934800" y="738501"/>
                  <a:pt x="10934800" y="735159"/>
                </a:cubicBezTo>
                <a:cubicBezTo>
                  <a:pt x="10927820" y="730147"/>
                  <a:pt x="10920840" y="733489"/>
                  <a:pt x="10920840" y="736830"/>
                </a:cubicBezTo>
                <a:cubicBezTo>
                  <a:pt x="10918514" y="738501"/>
                  <a:pt x="10923167" y="741843"/>
                  <a:pt x="10920840" y="746855"/>
                </a:cubicBezTo>
                <a:cubicBezTo>
                  <a:pt x="10911534" y="745184"/>
                  <a:pt x="10904555" y="745184"/>
                  <a:pt x="10892922" y="741843"/>
                </a:cubicBezTo>
                <a:cubicBezTo>
                  <a:pt x="10895248" y="746855"/>
                  <a:pt x="10895248" y="746855"/>
                  <a:pt x="10899901" y="748526"/>
                </a:cubicBezTo>
                <a:cubicBezTo>
                  <a:pt x="10902228" y="750197"/>
                  <a:pt x="10909207" y="755209"/>
                  <a:pt x="10916188" y="760222"/>
                </a:cubicBezTo>
                <a:cubicBezTo>
                  <a:pt x="10916188" y="760222"/>
                  <a:pt x="10918514" y="760222"/>
                  <a:pt x="10923167" y="760222"/>
                </a:cubicBezTo>
                <a:cubicBezTo>
                  <a:pt x="10925494" y="765234"/>
                  <a:pt x="10930146" y="766905"/>
                  <a:pt x="10932473" y="771917"/>
                </a:cubicBezTo>
                <a:cubicBezTo>
                  <a:pt x="10925494" y="771917"/>
                  <a:pt x="10923167" y="771917"/>
                  <a:pt x="10916188" y="771917"/>
                </a:cubicBezTo>
                <a:cubicBezTo>
                  <a:pt x="10918514" y="776930"/>
                  <a:pt x="10918514" y="778601"/>
                  <a:pt x="10923167" y="781942"/>
                </a:cubicBezTo>
                <a:cubicBezTo>
                  <a:pt x="10923167" y="783613"/>
                  <a:pt x="10923167" y="783613"/>
                  <a:pt x="10920840" y="786955"/>
                </a:cubicBezTo>
                <a:cubicBezTo>
                  <a:pt x="10918514" y="786955"/>
                  <a:pt x="10918514" y="785284"/>
                  <a:pt x="10913861" y="785284"/>
                </a:cubicBezTo>
                <a:cubicBezTo>
                  <a:pt x="10913861" y="785284"/>
                  <a:pt x="10911534" y="786955"/>
                  <a:pt x="10906881" y="790296"/>
                </a:cubicBezTo>
                <a:cubicBezTo>
                  <a:pt x="10906881" y="791967"/>
                  <a:pt x="10909207" y="795309"/>
                  <a:pt x="10913861" y="795309"/>
                </a:cubicBezTo>
                <a:cubicBezTo>
                  <a:pt x="10918514" y="795309"/>
                  <a:pt x="10920840" y="796980"/>
                  <a:pt x="10916188" y="800321"/>
                </a:cubicBezTo>
                <a:cubicBezTo>
                  <a:pt x="10916188" y="801992"/>
                  <a:pt x="10913861" y="801992"/>
                  <a:pt x="10909207" y="801992"/>
                </a:cubicBezTo>
                <a:lnTo>
                  <a:pt x="10906881" y="801992"/>
                </a:lnTo>
                <a:cubicBezTo>
                  <a:pt x="10904555" y="800321"/>
                  <a:pt x="10899901" y="795309"/>
                  <a:pt x="10892922" y="796980"/>
                </a:cubicBezTo>
                <a:cubicBezTo>
                  <a:pt x="10878963" y="801992"/>
                  <a:pt x="10878963" y="801992"/>
                  <a:pt x="10871982" y="812017"/>
                </a:cubicBezTo>
                <a:cubicBezTo>
                  <a:pt x="10869656" y="813688"/>
                  <a:pt x="10869656" y="817029"/>
                  <a:pt x="10865003" y="823713"/>
                </a:cubicBezTo>
                <a:cubicBezTo>
                  <a:pt x="10871982" y="822042"/>
                  <a:pt x="10874309" y="822042"/>
                  <a:pt x="10878963" y="818700"/>
                </a:cubicBezTo>
                <a:cubicBezTo>
                  <a:pt x="10878963" y="823713"/>
                  <a:pt x="10876636" y="823713"/>
                  <a:pt x="10876636" y="825384"/>
                </a:cubicBezTo>
                <a:cubicBezTo>
                  <a:pt x="10874309" y="825384"/>
                  <a:pt x="10869656" y="825384"/>
                  <a:pt x="10869656" y="827054"/>
                </a:cubicBezTo>
                <a:cubicBezTo>
                  <a:pt x="10869656" y="828725"/>
                  <a:pt x="10869656" y="833738"/>
                  <a:pt x="10867330" y="833738"/>
                </a:cubicBezTo>
                <a:cubicBezTo>
                  <a:pt x="10865003" y="835408"/>
                  <a:pt x="10858024" y="835408"/>
                  <a:pt x="10853370" y="835408"/>
                </a:cubicBezTo>
                <a:lnTo>
                  <a:pt x="10851044" y="835408"/>
                </a:lnTo>
                <a:cubicBezTo>
                  <a:pt x="10844064" y="828725"/>
                  <a:pt x="10834758" y="830396"/>
                  <a:pt x="10827778" y="830396"/>
                </a:cubicBezTo>
                <a:cubicBezTo>
                  <a:pt x="10825451" y="835408"/>
                  <a:pt x="10820799" y="837079"/>
                  <a:pt x="10813819" y="842092"/>
                </a:cubicBezTo>
                <a:cubicBezTo>
                  <a:pt x="10816145" y="842092"/>
                  <a:pt x="10820799" y="843763"/>
                  <a:pt x="10823125" y="843763"/>
                </a:cubicBezTo>
                <a:lnTo>
                  <a:pt x="10825451" y="842092"/>
                </a:lnTo>
                <a:cubicBezTo>
                  <a:pt x="10827778" y="847104"/>
                  <a:pt x="10827778" y="852117"/>
                  <a:pt x="10823125" y="853787"/>
                </a:cubicBezTo>
                <a:cubicBezTo>
                  <a:pt x="10820799" y="855458"/>
                  <a:pt x="10813819" y="852117"/>
                  <a:pt x="10809166" y="852117"/>
                </a:cubicBezTo>
                <a:cubicBezTo>
                  <a:pt x="10806839" y="853787"/>
                  <a:pt x="10806839" y="858800"/>
                  <a:pt x="10806839" y="862142"/>
                </a:cubicBezTo>
                <a:cubicBezTo>
                  <a:pt x="10804513" y="862142"/>
                  <a:pt x="10799860" y="862142"/>
                  <a:pt x="10799860" y="862142"/>
                </a:cubicBezTo>
                <a:cubicBezTo>
                  <a:pt x="10797533" y="857129"/>
                  <a:pt x="10790553" y="855458"/>
                  <a:pt x="10785900" y="852117"/>
                </a:cubicBezTo>
                <a:cubicBezTo>
                  <a:pt x="10776594" y="847104"/>
                  <a:pt x="10769614" y="850446"/>
                  <a:pt x="10762635" y="852117"/>
                </a:cubicBezTo>
                <a:cubicBezTo>
                  <a:pt x="10760308" y="852117"/>
                  <a:pt x="10755655" y="853787"/>
                  <a:pt x="10753329" y="853787"/>
                </a:cubicBezTo>
                <a:cubicBezTo>
                  <a:pt x="10737043" y="852117"/>
                  <a:pt x="10737043" y="852117"/>
                  <a:pt x="10730063" y="860471"/>
                </a:cubicBezTo>
                <a:cubicBezTo>
                  <a:pt x="10730063" y="862142"/>
                  <a:pt x="10727737" y="865483"/>
                  <a:pt x="10723083" y="867154"/>
                </a:cubicBezTo>
                <a:cubicBezTo>
                  <a:pt x="10720757" y="862142"/>
                  <a:pt x="10716104" y="860471"/>
                  <a:pt x="10713777" y="855458"/>
                </a:cubicBezTo>
                <a:lnTo>
                  <a:pt x="10711450" y="855458"/>
                </a:lnTo>
                <a:cubicBezTo>
                  <a:pt x="10709124" y="857129"/>
                  <a:pt x="10702144" y="862142"/>
                  <a:pt x="10695165" y="857129"/>
                </a:cubicBezTo>
                <a:cubicBezTo>
                  <a:pt x="10695165" y="857129"/>
                  <a:pt x="10688185" y="858800"/>
                  <a:pt x="10685858" y="862142"/>
                </a:cubicBezTo>
                <a:cubicBezTo>
                  <a:pt x="10683532" y="857129"/>
                  <a:pt x="10678879" y="855458"/>
                  <a:pt x="10676552" y="850446"/>
                </a:cubicBezTo>
                <a:cubicBezTo>
                  <a:pt x="10674225" y="852117"/>
                  <a:pt x="10662593" y="852117"/>
                  <a:pt x="10669573" y="860471"/>
                </a:cubicBezTo>
                <a:cubicBezTo>
                  <a:pt x="10671899" y="862142"/>
                  <a:pt x="10669573" y="865483"/>
                  <a:pt x="10669573" y="865483"/>
                </a:cubicBezTo>
                <a:cubicBezTo>
                  <a:pt x="10667246" y="865483"/>
                  <a:pt x="10667246" y="867154"/>
                  <a:pt x="10662593" y="867154"/>
                </a:cubicBezTo>
                <a:cubicBezTo>
                  <a:pt x="10653287" y="867154"/>
                  <a:pt x="10648634" y="878850"/>
                  <a:pt x="10634674" y="872166"/>
                </a:cubicBezTo>
                <a:cubicBezTo>
                  <a:pt x="10634674" y="870496"/>
                  <a:pt x="10637001" y="867154"/>
                  <a:pt x="10641654" y="865483"/>
                </a:cubicBezTo>
                <a:cubicBezTo>
                  <a:pt x="10632348" y="865483"/>
                  <a:pt x="10632348" y="865483"/>
                  <a:pt x="10625368" y="875508"/>
                </a:cubicBezTo>
                <a:cubicBezTo>
                  <a:pt x="10604429" y="870496"/>
                  <a:pt x="10623042" y="858800"/>
                  <a:pt x="10618388" y="848775"/>
                </a:cubicBezTo>
                <a:cubicBezTo>
                  <a:pt x="10609082" y="853787"/>
                  <a:pt x="10602103" y="855458"/>
                  <a:pt x="10590470" y="860471"/>
                </a:cubicBezTo>
                <a:cubicBezTo>
                  <a:pt x="10588143" y="860471"/>
                  <a:pt x="10588143" y="858800"/>
                  <a:pt x="10583490" y="855458"/>
                </a:cubicBezTo>
                <a:cubicBezTo>
                  <a:pt x="10581163" y="860471"/>
                  <a:pt x="10576511" y="862142"/>
                  <a:pt x="10569531" y="870496"/>
                </a:cubicBezTo>
                <a:cubicBezTo>
                  <a:pt x="10571857" y="860471"/>
                  <a:pt x="10569531" y="853787"/>
                  <a:pt x="10560224" y="848775"/>
                </a:cubicBezTo>
                <a:cubicBezTo>
                  <a:pt x="10557898" y="850446"/>
                  <a:pt x="10553245" y="855458"/>
                  <a:pt x="10546265" y="855458"/>
                </a:cubicBezTo>
                <a:cubicBezTo>
                  <a:pt x="10536959" y="857129"/>
                  <a:pt x="10529980" y="855458"/>
                  <a:pt x="10518347" y="853787"/>
                </a:cubicBezTo>
                <a:cubicBezTo>
                  <a:pt x="10516020" y="853787"/>
                  <a:pt x="10516020" y="852117"/>
                  <a:pt x="10511367" y="848775"/>
                </a:cubicBezTo>
                <a:cubicBezTo>
                  <a:pt x="10511367" y="847104"/>
                  <a:pt x="10509041" y="843763"/>
                  <a:pt x="10509041" y="842092"/>
                </a:cubicBezTo>
                <a:cubicBezTo>
                  <a:pt x="10506714" y="837079"/>
                  <a:pt x="10502061" y="832067"/>
                  <a:pt x="10492755" y="832067"/>
                </a:cubicBezTo>
                <a:cubicBezTo>
                  <a:pt x="10490428" y="832067"/>
                  <a:pt x="10485775" y="830396"/>
                  <a:pt x="10485775" y="827054"/>
                </a:cubicBezTo>
                <a:cubicBezTo>
                  <a:pt x="10483449" y="822042"/>
                  <a:pt x="10471816" y="822042"/>
                  <a:pt x="10478795" y="815359"/>
                </a:cubicBezTo>
                <a:cubicBezTo>
                  <a:pt x="10481122" y="813688"/>
                  <a:pt x="10485775" y="813688"/>
                  <a:pt x="10492755" y="810346"/>
                </a:cubicBezTo>
                <a:cubicBezTo>
                  <a:pt x="10490428" y="805334"/>
                  <a:pt x="10485775" y="800321"/>
                  <a:pt x="10483449" y="793638"/>
                </a:cubicBezTo>
                <a:cubicBezTo>
                  <a:pt x="10481122" y="798650"/>
                  <a:pt x="10476468" y="800321"/>
                  <a:pt x="10474142" y="803663"/>
                </a:cubicBezTo>
                <a:cubicBezTo>
                  <a:pt x="10471816" y="801992"/>
                  <a:pt x="10471816" y="798650"/>
                  <a:pt x="10467162" y="796980"/>
                </a:cubicBezTo>
                <a:cubicBezTo>
                  <a:pt x="10460183" y="795309"/>
                  <a:pt x="10460183" y="803663"/>
                  <a:pt x="10453203" y="801992"/>
                </a:cubicBezTo>
                <a:cubicBezTo>
                  <a:pt x="10450877" y="800321"/>
                  <a:pt x="10443897" y="800321"/>
                  <a:pt x="10439244" y="800321"/>
                </a:cubicBezTo>
                <a:cubicBezTo>
                  <a:pt x="10439244" y="785284"/>
                  <a:pt x="10439244" y="785284"/>
                  <a:pt x="10453203" y="771917"/>
                </a:cubicBezTo>
                <a:cubicBezTo>
                  <a:pt x="10443897" y="771917"/>
                  <a:pt x="10436917" y="778601"/>
                  <a:pt x="10429937" y="770247"/>
                </a:cubicBezTo>
                <a:cubicBezTo>
                  <a:pt x="10432264" y="768576"/>
                  <a:pt x="10436917" y="765234"/>
                  <a:pt x="10439244" y="760222"/>
                </a:cubicBezTo>
                <a:cubicBezTo>
                  <a:pt x="10432264" y="760222"/>
                  <a:pt x="10429937" y="760222"/>
                  <a:pt x="10425285" y="760222"/>
                </a:cubicBezTo>
                <a:cubicBezTo>
                  <a:pt x="10420631" y="760222"/>
                  <a:pt x="10422958" y="761892"/>
                  <a:pt x="10422958" y="761892"/>
                </a:cubicBezTo>
                <a:cubicBezTo>
                  <a:pt x="10422958" y="763563"/>
                  <a:pt x="10422958" y="768576"/>
                  <a:pt x="10422958" y="771917"/>
                </a:cubicBezTo>
                <a:cubicBezTo>
                  <a:pt x="10422958" y="773588"/>
                  <a:pt x="10420631" y="778601"/>
                  <a:pt x="10413652" y="776930"/>
                </a:cubicBezTo>
                <a:cubicBezTo>
                  <a:pt x="10413652" y="771917"/>
                  <a:pt x="10415979" y="766905"/>
                  <a:pt x="10415979" y="761892"/>
                </a:cubicBezTo>
                <a:cubicBezTo>
                  <a:pt x="10408999" y="760222"/>
                  <a:pt x="10406672" y="760222"/>
                  <a:pt x="10402019" y="756880"/>
                </a:cubicBezTo>
                <a:cubicBezTo>
                  <a:pt x="10399692" y="755209"/>
                  <a:pt x="10395039" y="751868"/>
                  <a:pt x="10388060" y="750197"/>
                </a:cubicBezTo>
                <a:cubicBezTo>
                  <a:pt x="10388060" y="748526"/>
                  <a:pt x="10390386" y="743514"/>
                  <a:pt x="10395039" y="743514"/>
                </a:cubicBezTo>
                <a:cubicBezTo>
                  <a:pt x="10399692" y="743514"/>
                  <a:pt x="10402019" y="741843"/>
                  <a:pt x="10404346" y="738501"/>
                </a:cubicBezTo>
                <a:cubicBezTo>
                  <a:pt x="10404346" y="736830"/>
                  <a:pt x="10404346" y="731818"/>
                  <a:pt x="10402019" y="728476"/>
                </a:cubicBezTo>
                <a:cubicBezTo>
                  <a:pt x="10402019" y="728476"/>
                  <a:pt x="10402019" y="726805"/>
                  <a:pt x="10404346" y="723464"/>
                </a:cubicBezTo>
                <a:cubicBezTo>
                  <a:pt x="10397366" y="725135"/>
                  <a:pt x="10390386" y="725135"/>
                  <a:pt x="10383406" y="728476"/>
                </a:cubicBezTo>
                <a:cubicBezTo>
                  <a:pt x="10383406" y="721793"/>
                  <a:pt x="10383406" y="713439"/>
                  <a:pt x="10383406" y="708426"/>
                </a:cubicBezTo>
                <a:cubicBezTo>
                  <a:pt x="10397366" y="706756"/>
                  <a:pt x="10404346" y="708426"/>
                  <a:pt x="10411325" y="720122"/>
                </a:cubicBezTo>
                <a:cubicBezTo>
                  <a:pt x="10413652" y="710097"/>
                  <a:pt x="10413652" y="703414"/>
                  <a:pt x="10404346" y="696731"/>
                </a:cubicBezTo>
                <a:cubicBezTo>
                  <a:pt x="10395039" y="691718"/>
                  <a:pt x="10395039" y="691718"/>
                  <a:pt x="10383406" y="696731"/>
                </a:cubicBezTo>
                <a:cubicBezTo>
                  <a:pt x="10381080" y="696731"/>
                  <a:pt x="10381080" y="696731"/>
                  <a:pt x="10376427" y="698401"/>
                </a:cubicBezTo>
                <a:cubicBezTo>
                  <a:pt x="10374100" y="696731"/>
                  <a:pt x="10369448" y="693389"/>
                  <a:pt x="10374100" y="691718"/>
                </a:cubicBezTo>
                <a:cubicBezTo>
                  <a:pt x="10374100" y="686706"/>
                  <a:pt x="10374100" y="681693"/>
                  <a:pt x="10376427" y="680022"/>
                </a:cubicBezTo>
                <a:cubicBezTo>
                  <a:pt x="10383406" y="675010"/>
                  <a:pt x="10378754" y="668327"/>
                  <a:pt x="10385733" y="663314"/>
                </a:cubicBezTo>
                <a:cubicBezTo>
                  <a:pt x="10388060" y="661643"/>
                  <a:pt x="10392713" y="656631"/>
                  <a:pt x="10395039" y="653289"/>
                </a:cubicBezTo>
                <a:cubicBezTo>
                  <a:pt x="10392713" y="653289"/>
                  <a:pt x="10388060" y="653289"/>
                  <a:pt x="10385733" y="653289"/>
                </a:cubicBezTo>
                <a:cubicBezTo>
                  <a:pt x="10385733" y="651619"/>
                  <a:pt x="10385733" y="651619"/>
                  <a:pt x="10385733" y="648277"/>
                </a:cubicBezTo>
                <a:cubicBezTo>
                  <a:pt x="10388060" y="648277"/>
                  <a:pt x="10392713" y="648277"/>
                  <a:pt x="10399692" y="648277"/>
                </a:cubicBezTo>
                <a:cubicBezTo>
                  <a:pt x="10406672" y="643265"/>
                  <a:pt x="10408999" y="636581"/>
                  <a:pt x="10415979" y="626556"/>
                </a:cubicBezTo>
                <a:cubicBezTo>
                  <a:pt x="10408999" y="628227"/>
                  <a:pt x="10406672" y="628227"/>
                  <a:pt x="10399692" y="628227"/>
                </a:cubicBezTo>
                <a:cubicBezTo>
                  <a:pt x="10399692" y="623215"/>
                  <a:pt x="10399692" y="621544"/>
                  <a:pt x="10397366" y="616531"/>
                </a:cubicBezTo>
                <a:cubicBezTo>
                  <a:pt x="10399692" y="614861"/>
                  <a:pt x="10404346" y="614861"/>
                  <a:pt x="10411325" y="614861"/>
                </a:cubicBezTo>
                <a:cubicBezTo>
                  <a:pt x="10411325" y="609848"/>
                  <a:pt x="10408999" y="603165"/>
                  <a:pt x="10418305" y="599823"/>
                </a:cubicBezTo>
                <a:cubicBezTo>
                  <a:pt x="10420631" y="588128"/>
                  <a:pt x="10425285" y="598152"/>
                  <a:pt x="10432264" y="598152"/>
                </a:cubicBezTo>
                <a:cubicBezTo>
                  <a:pt x="10434591" y="596482"/>
                  <a:pt x="10441570" y="593140"/>
                  <a:pt x="10441570" y="588128"/>
                </a:cubicBezTo>
                <a:cubicBezTo>
                  <a:pt x="10441570" y="583115"/>
                  <a:pt x="10443897" y="581444"/>
                  <a:pt x="10448550" y="573090"/>
                </a:cubicBezTo>
                <a:cubicBezTo>
                  <a:pt x="10450877" y="574761"/>
                  <a:pt x="10450877" y="578103"/>
                  <a:pt x="10455530" y="579773"/>
                </a:cubicBezTo>
                <a:cubicBezTo>
                  <a:pt x="10457856" y="579773"/>
                  <a:pt x="10462510" y="579773"/>
                  <a:pt x="10469489" y="579773"/>
                </a:cubicBezTo>
                <a:cubicBezTo>
                  <a:pt x="10469489" y="578103"/>
                  <a:pt x="10469489" y="573090"/>
                  <a:pt x="10469489" y="569749"/>
                </a:cubicBezTo>
                <a:cubicBezTo>
                  <a:pt x="10467162" y="569749"/>
                  <a:pt x="10460183" y="574761"/>
                  <a:pt x="10455530" y="569749"/>
                </a:cubicBezTo>
                <a:cubicBezTo>
                  <a:pt x="10453203" y="568078"/>
                  <a:pt x="10448550" y="568078"/>
                  <a:pt x="10446224" y="564736"/>
                </a:cubicBezTo>
                <a:cubicBezTo>
                  <a:pt x="10443897" y="563065"/>
                  <a:pt x="10439244" y="559724"/>
                  <a:pt x="10439244" y="554711"/>
                </a:cubicBezTo>
                <a:cubicBezTo>
                  <a:pt x="10446224" y="553040"/>
                  <a:pt x="10448550" y="556382"/>
                  <a:pt x="10453203" y="559724"/>
                </a:cubicBezTo>
                <a:cubicBezTo>
                  <a:pt x="10453203" y="559724"/>
                  <a:pt x="10455530" y="558053"/>
                  <a:pt x="10460183" y="558053"/>
                </a:cubicBezTo>
                <a:cubicBezTo>
                  <a:pt x="10460183" y="558053"/>
                  <a:pt x="10462510" y="558053"/>
                  <a:pt x="10467162" y="558053"/>
                </a:cubicBezTo>
                <a:cubicBezTo>
                  <a:pt x="10464836" y="556382"/>
                  <a:pt x="10464836" y="553040"/>
                  <a:pt x="10464836" y="553040"/>
                </a:cubicBezTo>
                <a:cubicBezTo>
                  <a:pt x="10455530" y="551370"/>
                  <a:pt x="10448550" y="548028"/>
                  <a:pt x="10436917" y="546357"/>
                </a:cubicBezTo>
                <a:cubicBezTo>
                  <a:pt x="10434591" y="541345"/>
                  <a:pt x="10434591" y="534661"/>
                  <a:pt x="10439244" y="531320"/>
                </a:cubicBezTo>
                <a:cubicBezTo>
                  <a:pt x="10441570" y="529649"/>
                  <a:pt x="10448550" y="531320"/>
                  <a:pt x="10453203" y="536332"/>
                </a:cubicBezTo>
                <a:cubicBezTo>
                  <a:pt x="10453203" y="536332"/>
                  <a:pt x="10450877" y="536332"/>
                  <a:pt x="10450877" y="538003"/>
                </a:cubicBezTo>
                <a:cubicBezTo>
                  <a:pt x="10453203" y="539674"/>
                  <a:pt x="10457856" y="539674"/>
                  <a:pt x="10457856" y="532991"/>
                </a:cubicBezTo>
                <a:cubicBezTo>
                  <a:pt x="10464836" y="532991"/>
                  <a:pt x="10471816" y="532991"/>
                  <a:pt x="10478795" y="532991"/>
                </a:cubicBezTo>
                <a:lnTo>
                  <a:pt x="10478795" y="531320"/>
                </a:lnTo>
                <a:cubicBezTo>
                  <a:pt x="10471816" y="531320"/>
                  <a:pt x="10469489" y="529649"/>
                  <a:pt x="10462510" y="526307"/>
                </a:cubicBezTo>
                <a:cubicBezTo>
                  <a:pt x="10471816" y="516282"/>
                  <a:pt x="10485775" y="519624"/>
                  <a:pt x="10499734" y="519624"/>
                </a:cubicBezTo>
                <a:cubicBezTo>
                  <a:pt x="10499734" y="517953"/>
                  <a:pt x="10499734" y="514612"/>
                  <a:pt x="10497408" y="512941"/>
                </a:cubicBezTo>
                <a:cubicBezTo>
                  <a:pt x="10495081" y="511270"/>
                  <a:pt x="10490428" y="507928"/>
                  <a:pt x="10495081" y="502916"/>
                </a:cubicBezTo>
                <a:cubicBezTo>
                  <a:pt x="10504387" y="501245"/>
                  <a:pt x="10511367" y="501245"/>
                  <a:pt x="10518347" y="497903"/>
                </a:cubicBezTo>
                <a:cubicBezTo>
                  <a:pt x="10518347" y="492891"/>
                  <a:pt x="10518347" y="491220"/>
                  <a:pt x="10518347" y="486208"/>
                </a:cubicBezTo>
                <a:cubicBezTo>
                  <a:pt x="10516020" y="486208"/>
                  <a:pt x="10511367" y="486208"/>
                  <a:pt x="10509041" y="486208"/>
                </a:cubicBezTo>
                <a:cubicBezTo>
                  <a:pt x="10509041" y="487879"/>
                  <a:pt x="10511367" y="491220"/>
                  <a:pt x="10511367" y="492891"/>
                </a:cubicBezTo>
                <a:cubicBezTo>
                  <a:pt x="10509041" y="494562"/>
                  <a:pt x="10509041" y="494562"/>
                  <a:pt x="10509041" y="494562"/>
                </a:cubicBezTo>
                <a:cubicBezTo>
                  <a:pt x="10506714" y="492891"/>
                  <a:pt x="10499734" y="492891"/>
                  <a:pt x="10495081" y="489549"/>
                </a:cubicBezTo>
                <a:cubicBezTo>
                  <a:pt x="10495081" y="487879"/>
                  <a:pt x="10495081" y="484537"/>
                  <a:pt x="10495081" y="482866"/>
                </a:cubicBezTo>
                <a:cubicBezTo>
                  <a:pt x="10497408" y="482866"/>
                  <a:pt x="10504387" y="481195"/>
                  <a:pt x="10509041" y="481195"/>
                </a:cubicBezTo>
                <a:cubicBezTo>
                  <a:pt x="10509041" y="476183"/>
                  <a:pt x="10516020" y="476183"/>
                  <a:pt x="10518347" y="476183"/>
                </a:cubicBezTo>
                <a:cubicBezTo>
                  <a:pt x="10520674" y="474512"/>
                  <a:pt x="10525326" y="474512"/>
                  <a:pt x="10532306" y="471170"/>
                </a:cubicBezTo>
                <a:cubicBezTo>
                  <a:pt x="10532306" y="469500"/>
                  <a:pt x="10532306" y="466158"/>
                  <a:pt x="10532306" y="461145"/>
                </a:cubicBezTo>
                <a:cubicBezTo>
                  <a:pt x="10534632" y="461145"/>
                  <a:pt x="10539286" y="462816"/>
                  <a:pt x="10541612" y="462816"/>
                </a:cubicBezTo>
                <a:cubicBezTo>
                  <a:pt x="10548592" y="456133"/>
                  <a:pt x="10562551" y="457804"/>
                  <a:pt x="10571857" y="457804"/>
                </a:cubicBezTo>
                <a:cubicBezTo>
                  <a:pt x="10585817" y="464487"/>
                  <a:pt x="10595123" y="457804"/>
                  <a:pt x="10602103" y="451121"/>
                </a:cubicBezTo>
                <a:cubicBezTo>
                  <a:pt x="10602103" y="449450"/>
                  <a:pt x="10602103" y="449450"/>
                  <a:pt x="10602103" y="449450"/>
                </a:cubicBezTo>
                <a:cubicBezTo>
                  <a:pt x="10599776" y="447779"/>
                  <a:pt x="10588143" y="447779"/>
                  <a:pt x="10592796" y="439425"/>
                </a:cubicBezTo>
                <a:cubicBezTo>
                  <a:pt x="10599776" y="439425"/>
                  <a:pt x="10609082" y="439425"/>
                  <a:pt x="10616062" y="434412"/>
                </a:cubicBezTo>
                <a:cubicBezTo>
                  <a:pt x="10616062" y="432742"/>
                  <a:pt x="10618388" y="432742"/>
                  <a:pt x="10623042" y="432742"/>
                </a:cubicBezTo>
                <a:cubicBezTo>
                  <a:pt x="10630021" y="432742"/>
                  <a:pt x="10637001" y="437754"/>
                  <a:pt x="10643981" y="431071"/>
                </a:cubicBezTo>
                <a:cubicBezTo>
                  <a:pt x="10646307" y="426058"/>
                  <a:pt x="10657940" y="429400"/>
                  <a:pt x="10660267" y="424387"/>
                </a:cubicBezTo>
                <a:cubicBezTo>
                  <a:pt x="10662593" y="419375"/>
                  <a:pt x="10669573" y="419375"/>
                  <a:pt x="10676552" y="422717"/>
                </a:cubicBezTo>
                <a:cubicBezTo>
                  <a:pt x="10683532" y="424387"/>
                  <a:pt x="10685858" y="422717"/>
                  <a:pt x="10692838" y="421046"/>
                </a:cubicBezTo>
                <a:cubicBezTo>
                  <a:pt x="10706798" y="416033"/>
                  <a:pt x="10723083" y="414363"/>
                  <a:pt x="10737043" y="411021"/>
                </a:cubicBezTo>
                <a:cubicBezTo>
                  <a:pt x="10739369" y="411021"/>
                  <a:pt x="10744022" y="411021"/>
                  <a:pt x="10751002" y="409350"/>
                </a:cubicBezTo>
                <a:cubicBezTo>
                  <a:pt x="10753329" y="411021"/>
                  <a:pt x="10757982" y="414363"/>
                  <a:pt x="10760308" y="419375"/>
                </a:cubicBezTo>
                <a:cubicBezTo>
                  <a:pt x="10767288" y="412692"/>
                  <a:pt x="10767288" y="419375"/>
                  <a:pt x="10769614" y="421046"/>
                </a:cubicBezTo>
                <a:cubicBezTo>
                  <a:pt x="10760308" y="419375"/>
                  <a:pt x="10753329" y="427729"/>
                  <a:pt x="10741696" y="422717"/>
                </a:cubicBezTo>
                <a:cubicBezTo>
                  <a:pt x="10741696" y="422717"/>
                  <a:pt x="10741696" y="424387"/>
                  <a:pt x="10741696" y="427729"/>
                </a:cubicBezTo>
                <a:cubicBezTo>
                  <a:pt x="10748675" y="427729"/>
                  <a:pt x="10751002" y="429400"/>
                  <a:pt x="10755655" y="427729"/>
                </a:cubicBezTo>
                <a:cubicBezTo>
                  <a:pt x="10762635" y="426058"/>
                  <a:pt x="10764962" y="426058"/>
                  <a:pt x="10764962" y="432742"/>
                </a:cubicBezTo>
                <a:cubicBezTo>
                  <a:pt x="10764962" y="432742"/>
                  <a:pt x="10764962" y="434412"/>
                  <a:pt x="10764962" y="437754"/>
                </a:cubicBezTo>
                <a:cubicBezTo>
                  <a:pt x="10767288" y="436083"/>
                  <a:pt x="10771941" y="436083"/>
                  <a:pt x="10771941" y="432742"/>
                </a:cubicBezTo>
                <a:cubicBezTo>
                  <a:pt x="10774268" y="431071"/>
                  <a:pt x="10778920" y="427729"/>
                  <a:pt x="10781247" y="426058"/>
                </a:cubicBezTo>
                <a:cubicBezTo>
                  <a:pt x="10783574" y="424387"/>
                  <a:pt x="10788227" y="421046"/>
                  <a:pt x="10781247" y="419375"/>
                </a:cubicBezTo>
                <a:cubicBezTo>
                  <a:pt x="10788227" y="412692"/>
                  <a:pt x="10797533" y="414363"/>
                  <a:pt x="10804513" y="414363"/>
                </a:cubicBezTo>
                <a:cubicBezTo>
                  <a:pt x="10811493" y="412692"/>
                  <a:pt x="10818472" y="414363"/>
                  <a:pt x="10818472" y="419375"/>
                </a:cubicBezTo>
                <a:cubicBezTo>
                  <a:pt x="10818472" y="421046"/>
                  <a:pt x="10816145" y="424387"/>
                  <a:pt x="10816145" y="429400"/>
                </a:cubicBezTo>
                <a:cubicBezTo>
                  <a:pt x="10825451" y="429400"/>
                  <a:pt x="10837084" y="422717"/>
                  <a:pt x="10844064" y="431071"/>
                </a:cubicBezTo>
                <a:cubicBezTo>
                  <a:pt x="10844064" y="436083"/>
                  <a:pt x="10844064" y="441096"/>
                  <a:pt x="10841738" y="447779"/>
                </a:cubicBezTo>
                <a:cubicBezTo>
                  <a:pt x="10855697" y="447779"/>
                  <a:pt x="10871982" y="442766"/>
                  <a:pt x="10878963" y="459475"/>
                </a:cubicBezTo>
                <a:cubicBezTo>
                  <a:pt x="10876636" y="461145"/>
                  <a:pt x="10871982" y="464487"/>
                  <a:pt x="10865003" y="469500"/>
                </a:cubicBezTo>
                <a:cubicBezTo>
                  <a:pt x="10878963" y="471170"/>
                  <a:pt x="10885942" y="474512"/>
                  <a:pt x="10895248" y="476183"/>
                </a:cubicBezTo>
                <a:cubicBezTo>
                  <a:pt x="10885942" y="481195"/>
                  <a:pt x="10885942" y="481195"/>
                  <a:pt x="10867330" y="481195"/>
                </a:cubicBezTo>
                <a:cubicBezTo>
                  <a:pt x="10874309" y="481195"/>
                  <a:pt x="10874309" y="482866"/>
                  <a:pt x="10876636" y="482866"/>
                </a:cubicBezTo>
                <a:cubicBezTo>
                  <a:pt x="10878963" y="484537"/>
                  <a:pt x="10883615" y="484537"/>
                  <a:pt x="10885942" y="487879"/>
                </a:cubicBezTo>
                <a:cubicBezTo>
                  <a:pt x="10885942" y="489549"/>
                  <a:pt x="10883615" y="492891"/>
                  <a:pt x="10883615" y="494562"/>
                </a:cubicBezTo>
                <a:cubicBezTo>
                  <a:pt x="10892922" y="494562"/>
                  <a:pt x="10899901" y="494562"/>
                  <a:pt x="10911534" y="492891"/>
                </a:cubicBezTo>
                <a:cubicBezTo>
                  <a:pt x="10909207" y="497903"/>
                  <a:pt x="10909207" y="499574"/>
                  <a:pt x="10904555" y="504587"/>
                </a:cubicBezTo>
                <a:cubicBezTo>
                  <a:pt x="10906881" y="504587"/>
                  <a:pt x="10911534" y="506258"/>
                  <a:pt x="10911534" y="506258"/>
                </a:cubicBezTo>
                <a:cubicBezTo>
                  <a:pt x="10918514" y="501245"/>
                  <a:pt x="10925494" y="506258"/>
                  <a:pt x="10932473" y="504587"/>
                </a:cubicBezTo>
                <a:cubicBezTo>
                  <a:pt x="10934800" y="509599"/>
                  <a:pt x="10941779" y="511270"/>
                  <a:pt x="10946432" y="516282"/>
                </a:cubicBezTo>
                <a:cubicBezTo>
                  <a:pt x="10944106" y="517953"/>
                  <a:pt x="10939453" y="522966"/>
                  <a:pt x="10937126" y="522966"/>
                </a:cubicBezTo>
                <a:cubicBezTo>
                  <a:pt x="10923167" y="524637"/>
                  <a:pt x="10920840" y="532991"/>
                  <a:pt x="10920840" y="543016"/>
                </a:cubicBezTo>
                <a:cubicBezTo>
                  <a:pt x="10920840" y="543016"/>
                  <a:pt x="10920840" y="544686"/>
                  <a:pt x="10920840" y="548028"/>
                </a:cubicBezTo>
                <a:cubicBezTo>
                  <a:pt x="10927820" y="553040"/>
                  <a:pt x="10934800" y="549699"/>
                  <a:pt x="10941779" y="553040"/>
                </a:cubicBezTo>
                <a:cubicBezTo>
                  <a:pt x="10944106" y="554711"/>
                  <a:pt x="10955739" y="553040"/>
                  <a:pt x="10958065" y="551370"/>
                </a:cubicBezTo>
                <a:cubicBezTo>
                  <a:pt x="10960392" y="549699"/>
                  <a:pt x="10967371" y="553040"/>
                  <a:pt x="10972025" y="551370"/>
                </a:cubicBezTo>
                <a:cubicBezTo>
                  <a:pt x="10979004" y="549699"/>
                  <a:pt x="10981331" y="551370"/>
                  <a:pt x="10988310" y="549699"/>
                </a:cubicBezTo>
                <a:cubicBezTo>
                  <a:pt x="10985984" y="556382"/>
                  <a:pt x="10981331" y="559724"/>
                  <a:pt x="10979004" y="564736"/>
                </a:cubicBezTo>
                <a:cubicBezTo>
                  <a:pt x="10976677" y="569749"/>
                  <a:pt x="10972025" y="574761"/>
                  <a:pt x="10981331" y="574761"/>
                </a:cubicBezTo>
                <a:cubicBezTo>
                  <a:pt x="10983657" y="574761"/>
                  <a:pt x="10983657" y="576432"/>
                  <a:pt x="10983657" y="579773"/>
                </a:cubicBezTo>
                <a:cubicBezTo>
                  <a:pt x="10983657" y="584786"/>
                  <a:pt x="10983657" y="586457"/>
                  <a:pt x="10983657" y="591469"/>
                </a:cubicBezTo>
                <a:cubicBezTo>
                  <a:pt x="10974351" y="593140"/>
                  <a:pt x="10962719" y="598152"/>
                  <a:pt x="10955739" y="606507"/>
                </a:cubicBezTo>
                <a:cubicBezTo>
                  <a:pt x="10958065" y="606507"/>
                  <a:pt x="10962719" y="606507"/>
                  <a:pt x="10969698" y="606507"/>
                </a:cubicBezTo>
                <a:cubicBezTo>
                  <a:pt x="10969698" y="606507"/>
                  <a:pt x="10972025" y="608177"/>
                  <a:pt x="10972025" y="611519"/>
                </a:cubicBezTo>
                <a:cubicBezTo>
                  <a:pt x="10974351" y="611519"/>
                  <a:pt x="10981331" y="609848"/>
                  <a:pt x="10985984" y="609848"/>
                </a:cubicBezTo>
                <a:cubicBezTo>
                  <a:pt x="10985984" y="609848"/>
                  <a:pt x="10988310" y="609848"/>
                  <a:pt x="10992964" y="609848"/>
                </a:cubicBezTo>
                <a:cubicBezTo>
                  <a:pt x="10992964" y="611519"/>
                  <a:pt x="10992964" y="614861"/>
                  <a:pt x="10992964" y="616531"/>
                </a:cubicBezTo>
                <a:cubicBezTo>
                  <a:pt x="10985984" y="621544"/>
                  <a:pt x="10979004" y="623215"/>
                  <a:pt x="10972025" y="626556"/>
                </a:cubicBezTo>
                <a:cubicBezTo>
                  <a:pt x="10974351" y="626556"/>
                  <a:pt x="10974351" y="628227"/>
                  <a:pt x="10974351" y="628227"/>
                </a:cubicBezTo>
                <a:cubicBezTo>
                  <a:pt x="10976677" y="629898"/>
                  <a:pt x="10976677" y="634910"/>
                  <a:pt x="10976677" y="638252"/>
                </a:cubicBezTo>
                <a:cubicBezTo>
                  <a:pt x="10969698" y="639923"/>
                  <a:pt x="10967371" y="643265"/>
                  <a:pt x="10962719" y="644935"/>
                </a:cubicBezTo>
                <a:cubicBezTo>
                  <a:pt x="10965045" y="646606"/>
                  <a:pt x="10965045" y="649948"/>
                  <a:pt x="10965045" y="649948"/>
                </a:cubicBezTo>
                <a:cubicBezTo>
                  <a:pt x="10974351" y="649948"/>
                  <a:pt x="10981331" y="654960"/>
                  <a:pt x="10992964" y="654960"/>
                </a:cubicBezTo>
                <a:cubicBezTo>
                  <a:pt x="10999943" y="654960"/>
                  <a:pt x="11006923" y="659973"/>
                  <a:pt x="11006923" y="666656"/>
                </a:cubicBezTo>
                <a:cubicBezTo>
                  <a:pt x="10990637" y="668327"/>
                  <a:pt x="10976677" y="668327"/>
                  <a:pt x="10962719" y="676681"/>
                </a:cubicBezTo>
                <a:cubicBezTo>
                  <a:pt x="10965045" y="675010"/>
                  <a:pt x="10969698" y="676681"/>
                  <a:pt x="10976677" y="671668"/>
                </a:cubicBezTo>
                <a:close/>
                <a:moveTo>
                  <a:pt x="12216730" y="671668"/>
                </a:moveTo>
                <a:cubicBezTo>
                  <a:pt x="12223711" y="673339"/>
                  <a:pt x="12233016" y="673339"/>
                  <a:pt x="12239995" y="676681"/>
                </a:cubicBezTo>
                <a:cubicBezTo>
                  <a:pt x="12237669" y="678352"/>
                  <a:pt x="12233016" y="681693"/>
                  <a:pt x="12230690" y="681693"/>
                </a:cubicBezTo>
                <a:cubicBezTo>
                  <a:pt x="12228363" y="681693"/>
                  <a:pt x="12223711" y="681693"/>
                  <a:pt x="12221383" y="681693"/>
                </a:cubicBezTo>
                <a:cubicBezTo>
                  <a:pt x="12219057" y="681693"/>
                  <a:pt x="12214404" y="686706"/>
                  <a:pt x="12212078" y="681693"/>
                </a:cubicBezTo>
                <a:cubicBezTo>
                  <a:pt x="12212078" y="683364"/>
                  <a:pt x="12212078" y="683364"/>
                  <a:pt x="12212078" y="683364"/>
                </a:cubicBezTo>
                <a:cubicBezTo>
                  <a:pt x="12212078" y="690047"/>
                  <a:pt x="12219057" y="685035"/>
                  <a:pt x="12221383" y="688377"/>
                </a:cubicBezTo>
                <a:cubicBezTo>
                  <a:pt x="12228363" y="690047"/>
                  <a:pt x="12235343" y="693389"/>
                  <a:pt x="12237669" y="698401"/>
                </a:cubicBezTo>
                <a:cubicBezTo>
                  <a:pt x="12235343" y="698401"/>
                  <a:pt x="12230690" y="698401"/>
                  <a:pt x="12223711" y="696731"/>
                </a:cubicBezTo>
                <a:cubicBezTo>
                  <a:pt x="12216730" y="706756"/>
                  <a:pt x="12202771" y="711768"/>
                  <a:pt x="12193464" y="716780"/>
                </a:cubicBezTo>
                <a:cubicBezTo>
                  <a:pt x="12186485" y="718451"/>
                  <a:pt x="12191138" y="721793"/>
                  <a:pt x="12191138" y="726805"/>
                </a:cubicBezTo>
                <a:cubicBezTo>
                  <a:pt x="12198118" y="726805"/>
                  <a:pt x="12200445" y="721793"/>
                  <a:pt x="12205097" y="721793"/>
                </a:cubicBezTo>
                <a:cubicBezTo>
                  <a:pt x="12207425" y="721793"/>
                  <a:pt x="12214404" y="721793"/>
                  <a:pt x="12219057" y="721793"/>
                </a:cubicBezTo>
                <a:cubicBezTo>
                  <a:pt x="12221383" y="721793"/>
                  <a:pt x="12221383" y="723464"/>
                  <a:pt x="12221383" y="723464"/>
                </a:cubicBezTo>
                <a:cubicBezTo>
                  <a:pt x="12221383" y="725135"/>
                  <a:pt x="12221383" y="728476"/>
                  <a:pt x="12221383" y="733489"/>
                </a:cubicBezTo>
                <a:cubicBezTo>
                  <a:pt x="12214404" y="733489"/>
                  <a:pt x="12207425" y="728476"/>
                  <a:pt x="12200445" y="733489"/>
                </a:cubicBezTo>
                <a:lnTo>
                  <a:pt x="12198118" y="735159"/>
                </a:lnTo>
                <a:cubicBezTo>
                  <a:pt x="12198118" y="745184"/>
                  <a:pt x="12184159" y="746855"/>
                  <a:pt x="12181832" y="751868"/>
                </a:cubicBezTo>
                <a:cubicBezTo>
                  <a:pt x="12179506" y="750197"/>
                  <a:pt x="12174852" y="746855"/>
                  <a:pt x="12172526" y="745184"/>
                </a:cubicBezTo>
                <a:cubicBezTo>
                  <a:pt x="12172526" y="740172"/>
                  <a:pt x="12174852" y="738501"/>
                  <a:pt x="12174852" y="735159"/>
                </a:cubicBezTo>
                <a:cubicBezTo>
                  <a:pt x="12167873" y="730147"/>
                  <a:pt x="12160893" y="733489"/>
                  <a:pt x="12160893" y="736830"/>
                </a:cubicBezTo>
                <a:cubicBezTo>
                  <a:pt x="12158566" y="738501"/>
                  <a:pt x="12163219" y="741843"/>
                  <a:pt x="12160893" y="746855"/>
                </a:cubicBezTo>
                <a:cubicBezTo>
                  <a:pt x="12151587" y="745184"/>
                  <a:pt x="12144607" y="745184"/>
                  <a:pt x="12132975" y="741843"/>
                </a:cubicBezTo>
                <a:cubicBezTo>
                  <a:pt x="12135301" y="746855"/>
                  <a:pt x="12135301" y="746855"/>
                  <a:pt x="12139954" y="748526"/>
                </a:cubicBezTo>
                <a:cubicBezTo>
                  <a:pt x="12142281" y="750197"/>
                  <a:pt x="12149261" y="755209"/>
                  <a:pt x="12156240" y="760222"/>
                </a:cubicBezTo>
                <a:cubicBezTo>
                  <a:pt x="12156240" y="760222"/>
                  <a:pt x="12158566" y="760222"/>
                  <a:pt x="12163219" y="760222"/>
                </a:cubicBezTo>
                <a:cubicBezTo>
                  <a:pt x="12165547" y="765234"/>
                  <a:pt x="12170199" y="766905"/>
                  <a:pt x="12172526" y="771917"/>
                </a:cubicBezTo>
                <a:cubicBezTo>
                  <a:pt x="12165547" y="771917"/>
                  <a:pt x="12163219" y="771917"/>
                  <a:pt x="12156240" y="771917"/>
                </a:cubicBezTo>
                <a:cubicBezTo>
                  <a:pt x="12158566" y="776930"/>
                  <a:pt x="12158566" y="778601"/>
                  <a:pt x="12163219" y="781942"/>
                </a:cubicBezTo>
                <a:cubicBezTo>
                  <a:pt x="12163219" y="783613"/>
                  <a:pt x="12163219" y="783613"/>
                  <a:pt x="12160893" y="786955"/>
                </a:cubicBezTo>
                <a:cubicBezTo>
                  <a:pt x="12158566" y="786955"/>
                  <a:pt x="12158566" y="785284"/>
                  <a:pt x="12153914" y="785284"/>
                </a:cubicBezTo>
                <a:cubicBezTo>
                  <a:pt x="12153914" y="785284"/>
                  <a:pt x="12151587" y="786955"/>
                  <a:pt x="12146933" y="790296"/>
                </a:cubicBezTo>
                <a:cubicBezTo>
                  <a:pt x="12146933" y="791967"/>
                  <a:pt x="12149261" y="795309"/>
                  <a:pt x="12153914" y="795309"/>
                </a:cubicBezTo>
                <a:cubicBezTo>
                  <a:pt x="12156240" y="795309"/>
                  <a:pt x="12160893" y="796980"/>
                  <a:pt x="12156240" y="800321"/>
                </a:cubicBezTo>
                <a:cubicBezTo>
                  <a:pt x="12156240" y="801992"/>
                  <a:pt x="12153914" y="801992"/>
                  <a:pt x="12149261" y="801992"/>
                </a:cubicBezTo>
                <a:lnTo>
                  <a:pt x="12144607" y="801992"/>
                </a:lnTo>
                <a:cubicBezTo>
                  <a:pt x="12142281" y="800321"/>
                  <a:pt x="12137628" y="795309"/>
                  <a:pt x="12130649" y="796980"/>
                </a:cubicBezTo>
                <a:cubicBezTo>
                  <a:pt x="12116688" y="801992"/>
                  <a:pt x="12116688" y="801992"/>
                  <a:pt x="12109709" y="812017"/>
                </a:cubicBezTo>
                <a:cubicBezTo>
                  <a:pt x="12107383" y="813688"/>
                  <a:pt x="12107383" y="817029"/>
                  <a:pt x="12102730" y="823713"/>
                </a:cubicBezTo>
                <a:cubicBezTo>
                  <a:pt x="12109709" y="822042"/>
                  <a:pt x="12112035" y="822042"/>
                  <a:pt x="12116688" y="818700"/>
                </a:cubicBezTo>
                <a:cubicBezTo>
                  <a:pt x="12116688" y="823713"/>
                  <a:pt x="12114362" y="823713"/>
                  <a:pt x="12114362" y="825384"/>
                </a:cubicBezTo>
                <a:cubicBezTo>
                  <a:pt x="12112035" y="825384"/>
                  <a:pt x="12107383" y="825384"/>
                  <a:pt x="12107383" y="827054"/>
                </a:cubicBezTo>
                <a:cubicBezTo>
                  <a:pt x="12107383" y="828725"/>
                  <a:pt x="12107383" y="833738"/>
                  <a:pt x="12105056" y="833738"/>
                </a:cubicBezTo>
                <a:cubicBezTo>
                  <a:pt x="12102730" y="835408"/>
                  <a:pt x="12095750" y="835408"/>
                  <a:pt x="12091097" y="835408"/>
                </a:cubicBezTo>
                <a:lnTo>
                  <a:pt x="12088769" y="835408"/>
                </a:lnTo>
                <a:cubicBezTo>
                  <a:pt x="12081790" y="828725"/>
                  <a:pt x="12072485" y="830396"/>
                  <a:pt x="12065504" y="830396"/>
                </a:cubicBezTo>
                <a:cubicBezTo>
                  <a:pt x="12063178" y="835408"/>
                  <a:pt x="12058525" y="837079"/>
                  <a:pt x="12051545" y="842092"/>
                </a:cubicBezTo>
                <a:cubicBezTo>
                  <a:pt x="12053871" y="842092"/>
                  <a:pt x="12058525" y="843763"/>
                  <a:pt x="12060852" y="843763"/>
                </a:cubicBezTo>
                <a:lnTo>
                  <a:pt x="12063178" y="842092"/>
                </a:lnTo>
                <a:cubicBezTo>
                  <a:pt x="12065504" y="847104"/>
                  <a:pt x="12065504" y="852117"/>
                  <a:pt x="12060852" y="853787"/>
                </a:cubicBezTo>
                <a:cubicBezTo>
                  <a:pt x="12058525" y="855458"/>
                  <a:pt x="12051545" y="852117"/>
                  <a:pt x="12046892" y="852117"/>
                </a:cubicBezTo>
                <a:cubicBezTo>
                  <a:pt x="12044566" y="853787"/>
                  <a:pt x="12044566" y="858800"/>
                  <a:pt x="12044566" y="862142"/>
                </a:cubicBezTo>
                <a:cubicBezTo>
                  <a:pt x="12042238" y="862142"/>
                  <a:pt x="12037586" y="862142"/>
                  <a:pt x="12037586" y="862142"/>
                </a:cubicBezTo>
                <a:cubicBezTo>
                  <a:pt x="12035259" y="857129"/>
                  <a:pt x="12028280" y="855458"/>
                  <a:pt x="12023626" y="852117"/>
                </a:cubicBezTo>
                <a:cubicBezTo>
                  <a:pt x="12014321" y="847104"/>
                  <a:pt x="12007340" y="850446"/>
                  <a:pt x="12000361" y="852117"/>
                </a:cubicBezTo>
                <a:cubicBezTo>
                  <a:pt x="11998035" y="852117"/>
                  <a:pt x="11993381" y="853787"/>
                  <a:pt x="11991055" y="853787"/>
                </a:cubicBezTo>
                <a:cubicBezTo>
                  <a:pt x="11974769" y="852117"/>
                  <a:pt x="11974769" y="852117"/>
                  <a:pt x="11967790" y="860471"/>
                </a:cubicBezTo>
                <a:cubicBezTo>
                  <a:pt x="11967790" y="862142"/>
                  <a:pt x="11965462" y="865483"/>
                  <a:pt x="11960809" y="867154"/>
                </a:cubicBezTo>
                <a:cubicBezTo>
                  <a:pt x="11958483" y="862142"/>
                  <a:pt x="11953830" y="860471"/>
                  <a:pt x="11951504" y="855458"/>
                </a:cubicBezTo>
                <a:lnTo>
                  <a:pt x="11949176" y="855458"/>
                </a:lnTo>
                <a:cubicBezTo>
                  <a:pt x="11946850" y="857129"/>
                  <a:pt x="11939871" y="862142"/>
                  <a:pt x="11932892" y="857129"/>
                </a:cubicBezTo>
                <a:cubicBezTo>
                  <a:pt x="11932892" y="857129"/>
                  <a:pt x="11925911" y="858800"/>
                  <a:pt x="11923585" y="862142"/>
                </a:cubicBezTo>
                <a:cubicBezTo>
                  <a:pt x="11921259" y="857129"/>
                  <a:pt x="11916605" y="855458"/>
                  <a:pt x="11914278" y="850446"/>
                </a:cubicBezTo>
                <a:cubicBezTo>
                  <a:pt x="11911952" y="852117"/>
                  <a:pt x="11900319" y="852117"/>
                  <a:pt x="11907299" y="860471"/>
                </a:cubicBezTo>
                <a:cubicBezTo>
                  <a:pt x="11909625" y="862142"/>
                  <a:pt x="11907299" y="865483"/>
                  <a:pt x="11907299" y="865483"/>
                </a:cubicBezTo>
                <a:cubicBezTo>
                  <a:pt x="11904973" y="865483"/>
                  <a:pt x="11904973" y="867154"/>
                  <a:pt x="11900319" y="867154"/>
                </a:cubicBezTo>
                <a:cubicBezTo>
                  <a:pt x="11891013" y="867154"/>
                  <a:pt x="11886360" y="878850"/>
                  <a:pt x="11872400" y="872166"/>
                </a:cubicBezTo>
                <a:cubicBezTo>
                  <a:pt x="11872400" y="870496"/>
                  <a:pt x="11874727" y="867154"/>
                  <a:pt x="11879380" y="865483"/>
                </a:cubicBezTo>
                <a:cubicBezTo>
                  <a:pt x="11870074" y="865483"/>
                  <a:pt x="11870074" y="865483"/>
                  <a:pt x="11863094" y="875508"/>
                </a:cubicBezTo>
                <a:cubicBezTo>
                  <a:pt x="11842155" y="870496"/>
                  <a:pt x="11860768" y="858800"/>
                  <a:pt x="11856115" y="848775"/>
                </a:cubicBezTo>
                <a:cubicBezTo>
                  <a:pt x="11846809" y="853787"/>
                  <a:pt x="11839829" y="855458"/>
                  <a:pt x="11828196" y="860471"/>
                </a:cubicBezTo>
                <a:cubicBezTo>
                  <a:pt x="11825869" y="860471"/>
                  <a:pt x="11825869" y="858800"/>
                  <a:pt x="11821217" y="855458"/>
                </a:cubicBezTo>
                <a:cubicBezTo>
                  <a:pt x="11818890" y="860471"/>
                  <a:pt x="11814236" y="862142"/>
                  <a:pt x="11807257" y="870496"/>
                </a:cubicBezTo>
                <a:cubicBezTo>
                  <a:pt x="11809584" y="860471"/>
                  <a:pt x="11807257" y="853787"/>
                  <a:pt x="11797951" y="848775"/>
                </a:cubicBezTo>
                <a:cubicBezTo>
                  <a:pt x="11795624" y="850446"/>
                  <a:pt x="11790971" y="855458"/>
                  <a:pt x="11783992" y="855458"/>
                </a:cubicBezTo>
                <a:cubicBezTo>
                  <a:pt x="11774686" y="857129"/>
                  <a:pt x="11767705" y="855458"/>
                  <a:pt x="11756073" y="853787"/>
                </a:cubicBezTo>
                <a:cubicBezTo>
                  <a:pt x="11753747" y="853787"/>
                  <a:pt x="11753747" y="852117"/>
                  <a:pt x="11749093" y="848775"/>
                </a:cubicBezTo>
                <a:cubicBezTo>
                  <a:pt x="11749093" y="847104"/>
                  <a:pt x="11746767" y="843763"/>
                  <a:pt x="11746767" y="842092"/>
                </a:cubicBezTo>
                <a:cubicBezTo>
                  <a:pt x="11744440" y="837079"/>
                  <a:pt x="11739787" y="832067"/>
                  <a:pt x="11730481" y="832067"/>
                </a:cubicBezTo>
                <a:cubicBezTo>
                  <a:pt x="11728154" y="832067"/>
                  <a:pt x="11723501" y="830396"/>
                  <a:pt x="11723501" y="827054"/>
                </a:cubicBezTo>
                <a:cubicBezTo>
                  <a:pt x="11721174" y="822042"/>
                  <a:pt x="11709542" y="822042"/>
                  <a:pt x="11716522" y="815359"/>
                </a:cubicBezTo>
                <a:cubicBezTo>
                  <a:pt x="11718848" y="813688"/>
                  <a:pt x="11723501" y="813688"/>
                  <a:pt x="11730481" y="810346"/>
                </a:cubicBezTo>
                <a:cubicBezTo>
                  <a:pt x="11728154" y="805334"/>
                  <a:pt x="11723501" y="800321"/>
                  <a:pt x="11721174" y="793638"/>
                </a:cubicBezTo>
                <a:cubicBezTo>
                  <a:pt x="11718848" y="798650"/>
                  <a:pt x="11714195" y="800321"/>
                  <a:pt x="11711868" y="803663"/>
                </a:cubicBezTo>
                <a:cubicBezTo>
                  <a:pt x="11709542" y="801992"/>
                  <a:pt x="11709542" y="798650"/>
                  <a:pt x="11704889" y="796980"/>
                </a:cubicBezTo>
                <a:cubicBezTo>
                  <a:pt x="11697909" y="795309"/>
                  <a:pt x="11697909" y="803663"/>
                  <a:pt x="11690929" y="801992"/>
                </a:cubicBezTo>
                <a:cubicBezTo>
                  <a:pt x="11688603" y="800321"/>
                  <a:pt x="11681623" y="800321"/>
                  <a:pt x="11676970" y="800321"/>
                </a:cubicBezTo>
                <a:cubicBezTo>
                  <a:pt x="11676970" y="785284"/>
                  <a:pt x="11676970" y="785284"/>
                  <a:pt x="11690929" y="771917"/>
                </a:cubicBezTo>
                <a:cubicBezTo>
                  <a:pt x="11681623" y="771917"/>
                  <a:pt x="11674643" y="778601"/>
                  <a:pt x="11667664" y="770247"/>
                </a:cubicBezTo>
                <a:cubicBezTo>
                  <a:pt x="11669991" y="768576"/>
                  <a:pt x="11674643" y="765234"/>
                  <a:pt x="11676970" y="760222"/>
                </a:cubicBezTo>
                <a:cubicBezTo>
                  <a:pt x="11669991" y="760222"/>
                  <a:pt x="11667664" y="760222"/>
                  <a:pt x="11663011" y="760222"/>
                </a:cubicBezTo>
                <a:cubicBezTo>
                  <a:pt x="11658358" y="760222"/>
                  <a:pt x="11660685" y="761892"/>
                  <a:pt x="11660685" y="761892"/>
                </a:cubicBezTo>
                <a:cubicBezTo>
                  <a:pt x="11660685" y="763563"/>
                  <a:pt x="11660685" y="768576"/>
                  <a:pt x="11660685" y="771917"/>
                </a:cubicBezTo>
                <a:cubicBezTo>
                  <a:pt x="11660685" y="773588"/>
                  <a:pt x="11658358" y="778601"/>
                  <a:pt x="11651378" y="776930"/>
                </a:cubicBezTo>
                <a:cubicBezTo>
                  <a:pt x="11651378" y="771917"/>
                  <a:pt x="11653704" y="766905"/>
                  <a:pt x="11653704" y="761892"/>
                </a:cubicBezTo>
                <a:cubicBezTo>
                  <a:pt x="11646725" y="760222"/>
                  <a:pt x="11644398" y="760222"/>
                  <a:pt x="11639745" y="756880"/>
                </a:cubicBezTo>
                <a:cubicBezTo>
                  <a:pt x="11637419" y="755209"/>
                  <a:pt x="11632766" y="751868"/>
                  <a:pt x="11625786" y="750197"/>
                </a:cubicBezTo>
                <a:cubicBezTo>
                  <a:pt x="11625786" y="748526"/>
                  <a:pt x="11628112" y="743514"/>
                  <a:pt x="11632766" y="743514"/>
                </a:cubicBezTo>
                <a:cubicBezTo>
                  <a:pt x="11637419" y="743514"/>
                  <a:pt x="11639745" y="741843"/>
                  <a:pt x="11642072" y="738501"/>
                </a:cubicBezTo>
                <a:cubicBezTo>
                  <a:pt x="11642072" y="736830"/>
                  <a:pt x="11642072" y="731818"/>
                  <a:pt x="11639745" y="728476"/>
                </a:cubicBezTo>
                <a:cubicBezTo>
                  <a:pt x="11639745" y="728476"/>
                  <a:pt x="11639745" y="726805"/>
                  <a:pt x="11642072" y="723464"/>
                </a:cubicBezTo>
                <a:cubicBezTo>
                  <a:pt x="11635092" y="725135"/>
                  <a:pt x="11628112" y="725135"/>
                  <a:pt x="11621133" y="728476"/>
                </a:cubicBezTo>
                <a:cubicBezTo>
                  <a:pt x="11621133" y="721793"/>
                  <a:pt x="11621133" y="713439"/>
                  <a:pt x="11621133" y="708426"/>
                </a:cubicBezTo>
                <a:cubicBezTo>
                  <a:pt x="11635092" y="706756"/>
                  <a:pt x="11642072" y="708426"/>
                  <a:pt x="11649052" y="720122"/>
                </a:cubicBezTo>
                <a:cubicBezTo>
                  <a:pt x="11651378" y="710097"/>
                  <a:pt x="11651378" y="703414"/>
                  <a:pt x="11642072" y="696731"/>
                </a:cubicBezTo>
                <a:cubicBezTo>
                  <a:pt x="11632766" y="691718"/>
                  <a:pt x="11632766" y="691718"/>
                  <a:pt x="11621133" y="696731"/>
                </a:cubicBezTo>
                <a:cubicBezTo>
                  <a:pt x="11618806" y="696731"/>
                  <a:pt x="11618806" y="696731"/>
                  <a:pt x="11614153" y="698401"/>
                </a:cubicBezTo>
                <a:cubicBezTo>
                  <a:pt x="11614153" y="696731"/>
                  <a:pt x="11607173" y="693389"/>
                  <a:pt x="11611827" y="691718"/>
                </a:cubicBezTo>
                <a:cubicBezTo>
                  <a:pt x="11611827" y="686706"/>
                  <a:pt x="11611827" y="681693"/>
                  <a:pt x="11614153" y="680022"/>
                </a:cubicBezTo>
                <a:cubicBezTo>
                  <a:pt x="11621133" y="675010"/>
                  <a:pt x="11616479" y="668327"/>
                  <a:pt x="11623460" y="663314"/>
                </a:cubicBezTo>
                <a:cubicBezTo>
                  <a:pt x="11625786" y="661643"/>
                  <a:pt x="11630439" y="656631"/>
                  <a:pt x="11632766" y="653289"/>
                </a:cubicBezTo>
                <a:cubicBezTo>
                  <a:pt x="11630439" y="653289"/>
                  <a:pt x="11625786" y="653289"/>
                  <a:pt x="11623460" y="653289"/>
                </a:cubicBezTo>
                <a:cubicBezTo>
                  <a:pt x="11623460" y="651619"/>
                  <a:pt x="11623460" y="651619"/>
                  <a:pt x="11623460" y="648277"/>
                </a:cubicBezTo>
                <a:cubicBezTo>
                  <a:pt x="11625786" y="648277"/>
                  <a:pt x="11630439" y="648277"/>
                  <a:pt x="11637419" y="648277"/>
                </a:cubicBezTo>
                <a:cubicBezTo>
                  <a:pt x="11644398" y="643265"/>
                  <a:pt x="11646725" y="636581"/>
                  <a:pt x="11653704" y="626556"/>
                </a:cubicBezTo>
                <a:cubicBezTo>
                  <a:pt x="11646725" y="628227"/>
                  <a:pt x="11644398" y="628227"/>
                  <a:pt x="11637419" y="628227"/>
                </a:cubicBezTo>
                <a:cubicBezTo>
                  <a:pt x="11637419" y="623215"/>
                  <a:pt x="11637419" y="621544"/>
                  <a:pt x="11635092" y="616531"/>
                </a:cubicBezTo>
                <a:cubicBezTo>
                  <a:pt x="11637419" y="614861"/>
                  <a:pt x="11642072" y="614861"/>
                  <a:pt x="11649052" y="614861"/>
                </a:cubicBezTo>
                <a:cubicBezTo>
                  <a:pt x="11649052" y="609848"/>
                  <a:pt x="11646725" y="603165"/>
                  <a:pt x="11656031" y="599823"/>
                </a:cubicBezTo>
                <a:cubicBezTo>
                  <a:pt x="11658358" y="588128"/>
                  <a:pt x="11663011" y="598152"/>
                  <a:pt x="11669991" y="598152"/>
                </a:cubicBezTo>
                <a:cubicBezTo>
                  <a:pt x="11672317" y="596482"/>
                  <a:pt x="11679297" y="593140"/>
                  <a:pt x="11679297" y="588128"/>
                </a:cubicBezTo>
                <a:cubicBezTo>
                  <a:pt x="11679297" y="583115"/>
                  <a:pt x="11681623" y="581444"/>
                  <a:pt x="11686276" y="573090"/>
                </a:cubicBezTo>
                <a:cubicBezTo>
                  <a:pt x="11688603" y="574761"/>
                  <a:pt x="11688603" y="578103"/>
                  <a:pt x="11693256" y="579773"/>
                </a:cubicBezTo>
                <a:cubicBezTo>
                  <a:pt x="11695583" y="579773"/>
                  <a:pt x="11700236" y="579773"/>
                  <a:pt x="11707216" y="579773"/>
                </a:cubicBezTo>
                <a:cubicBezTo>
                  <a:pt x="11707216" y="578103"/>
                  <a:pt x="11707216" y="573090"/>
                  <a:pt x="11707216" y="569749"/>
                </a:cubicBezTo>
                <a:cubicBezTo>
                  <a:pt x="11704889" y="569749"/>
                  <a:pt x="11697909" y="574761"/>
                  <a:pt x="11693256" y="569749"/>
                </a:cubicBezTo>
                <a:cubicBezTo>
                  <a:pt x="11690929" y="568078"/>
                  <a:pt x="11686276" y="568078"/>
                  <a:pt x="11683950" y="564736"/>
                </a:cubicBezTo>
                <a:cubicBezTo>
                  <a:pt x="11681623" y="563065"/>
                  <a:pt x="11676970" y="559724"/>
                  <a:pt x="11676970" y="554711"/>
                </a:cubicBezTo>
                <a:cubicBezTo>
                  <a:pt x="11683950" y="553040"/>
                  <a:pt x="11686276" y="556382"/>
                  <a:pt x="11690929" y="559724"/>
                </a:cubicBezTo>
                <a:cubicBezTo>
                  <a:pt x="11690929" y="559724"/>
                  <a:pt x="11693256" y="558053"/>
                  <a:pt x="11697909" y="558053"/>
                </a:cubicBezTo>
                <a:cubicBezTo>
                  <a:pt x="11697909" y="558053"/>
                  <a:pt x="11700236" y="558053"/>
                  <a:pt x="11704889" y="558053"/>
                </a:cubicBezTo>
                <a:cubicBezTo>
                  <a:pt x="11702562" y="556382"/>
                  <a:pt x="11702562" y="553040"/>
                  <a:pt x="11702562" y="553040"/>
                </a:cubicBezTo>
                <a:cubicBezTo>
                  <a:pt x="11693256" y="551370"/>
                  <a:pt x="11686276" y="548028"/>
                  <a:pt x="11674643" y="546357"/>
                </a:cubicBezTo>
                <a:cubicBezTo>
                  <a:pt x="11672317" y="541345"/>
                  <a:pt x="11672317" y="534661"/>
                  <a:pt x="11676970" y="531320"/>
                </a:cubicBezTo>
                <a:cubicBezTo>
                  <a:pt x="11679297" y="529649"/>
                  <a:pt x="11686276" y="531320"/>
                  <a:pt x="11690929" y="536332"/>
                </a:cubicBezTo>
                <a:cubicBezTo>
                  <a:pt x="11690929" y="536332"/>
                  <a:pt x="11688603" y="536332"/>
                  <a:pt x="11688603" y="538003"/>
                </a:cubicBezTo>
                <a:cubicBezTo>
                  <a:pt x="11690929" y="539674"/>
                  <a:pt x="11695583" y="539674"/>
                  <a:pt x="11695583" y="532991"/>
                </a:cubicBezTo>
                <a:cubicBezTo>
                  <a:pt x="11702562" y="532991"/>
                  <a:pt x="11709542" y="532991"/>
                  <a:pt x="11716522" y="532991"/>
                </a:cubicBezTo>
                <a:lnTo>
                  <a:pt x="11716522" y="531320"/>
                </a:lnTo>
                <a:cubicBezTo>
                  <a:pt x="11709542" y="531320"/>
                  <a:pt x="11702562" y="529649"/>
                  <a:pt x="11700236" y="526307"/>
                </a:cubicBezTo>
                <a:cubicBezTo>
                  <a:pt x="11709542" y="516282"/>
                  <a:pt x="11723501" y="519624"/>
                  <a:pt x="11737461" y="519624"/>
                </a:cubicBezTo>
                <a:cubicBezTo>
                  <a:pt x="11737461" y="517953"/>
                  <a:pt x="11737461" y="514612"/>
                  <a:pt x="11735134" y="512941"/>
                </a:cubicBezTo>
                <a:cubicBezTo>
                  <a:pt x="11732807" y="511270"/>
                  <a:pt x="11728154" y="507928"/>
                  <a:pt x="11732807" y="502916"/>
                </a:cubicBezTo>
                <a:cubicBezTo>
                  <a:pt x="11742114" y="501245"/>
                  <a:pt x="11749093" y="501245"/>
                  <a:pt x="11756073" y="497903"/>
                </a:cubicBezTo>
                <a:cubicBezTo>
                  <a:pt x="11756073" y="492891"/>
                  <a:pt x="11756073" y="491220"/>
                  <a:pt x="11756073" y="486208"/>
                </a:cubicBezTo>
                <a:cubicBezTo>
                  <a:pt x="11753747" y="486208"/>
                  <a:pt x="11749093" y="486208"/>
                  <a:pt x="11746767" y="486208"/>
                </a:cubicBezTo>
                <a:cubicBezTo>
                  <a:pt x="11746767" y="487879"/>
                  <a:pt x="11749093" y="491220"/>
                  <a:pt x="11749093" y="492891"/>
                </a:cubicBezTo>
                <a:cubicBezTo>
                  <a:pt x="11746767" y="494562"/>
                  <a:pt x="11746767" y="494562"/>
                  <a:pt x="11746767" y="494562"/>
                </a:cubicBezTo>
                <a:cubicBezTo>
                  <a:pt x="11744440" y="492891"/>
                  <a:pt x="11737461" y="492891"/>
                  <a:pt x="11732807" y="489549"/>
                </a:cubicBezTo>
                <a:cubicBezTo>
                  <a:pt x="11732807" y="487879"/>
                  <a:pt x="11732807" y="484537"/>
                  <a:pt x="11732807" y="482866"/>
                </a:cubicBezTo>
                <a:cubicBezTo>
                  <a:pt x="11735134" y="482866"/>
                  <a:pt x="11742114" y="481195"/>
                  <a:pt x="11746767" y="481195"/>
                </a:cubicBezTo>
                <a:cubicBezTo>
                  <a:pt x="11746767" y="476183"/>
                  <a:pt x="11753747" y="476183"/>
                  <a:pt x="11756073" y="476183"/>
                </a:cubicBezTo>
                <a:cubicBezTo>
                  <a:pt x="11758399" y="474512"/>
                  <a:pt x="11763053" y="474512"/>
                  <a:pt x="11770032" y="471170"/>
                </a:cubicBezTo>
                <a:cubicBezTo>
                  <a:pt x="11770032" y="469500"/>
                  <a:pt x="11770032" y="466158"/>
                  <a:pt x="11770032" y="461145"/>
                </a:cubicBezTo>
                <a:cubicBezTo>
                  <a:pt x="11772359" y="461145"/>
                  <a:pt x="11777012" y="462816"/>
                  <a:pt x="11779338" y="462816"/>
                </a:cubicBezTo>
                <a:cubicBezTo>
                  <a:pt x="11786318" y="456133"/>
                  <a:pt x="11800278" y="457804"/>
                  <a:pt x="11809584" y="457804"/>
                </a:cubicBezTo>
                <a:cubicBezTo>
                  <a:pt x="11823543" y="464487"/>
                  <a:pt x="11832849" y="457804"/>
                  <a:pt x="11839829" y="451121"/>
                </a:cubicBezTo>
                <a:cubicBezTo>
                  <a:pt x="11839829" y="449450"/>
                  <a:pt x="11839829" y="449450"/>
                  <a:pt x="11839829" y="449450"/>
                </a:cubicBezTo>
                <a:cubicBezTo>
                  <a:pt x="11837502" y="447779"/>
                  <a:pt x="11825869" y="447779"/>
                  <a:pt x="11830523" y="439425"/>
                </a:cubicBezTo>
                <a:cubicBezTo>
                  <a:pt x="11837502" y="439425"/>
                  <a:pt x="11846809" y="439425"/>
                  <a:pt x="11853788" y="434412"/>
                </a:cubicBezTo>
                <a:cubicBezTo>
                  <a:pt x="11853788" y="432742"/>
                  <a:pt x="11856115" y="432742"/>
                  <a:pt x="11860768" y="432742"/>
                </a:cubicBezTo>
                <a:cubicBezTo>
                  <a:pt x="11867748" y="432742"/>
                  <a:pt x="11874727" y="437754"/>
                  <a:pt x="11881707" y="431071"/>
                </a:cubicBezTo>
                <a:cubicBezTo>
                  <a:pt x="11884033" y="426058"/>
                  <a:pt x="11895666" y="429400"/>
                  <a:pt x="11897993" y="424387"/>
                </a:cubicBezTo>
                <a:cubicBezTo>
                  <a:pt x="11900319" y="419375"/>
                  <a:pt x="11907299" y="419375"/>
                  <a:pt x="11914278" y="422717"/>
                </a:cubicBezTo>
                <a:cubicBezTo>
                  <a:pt x="11921259" y="424387"/>
                  <a:pt x="11923585" y="422717"/>
                  <a:pt x="11930564" y="421046"/>
                </a:cubicBezTo>
                <a:cubicBezTo>
                  <a:pt x="11944524" y="416033"/>
                  <a:pt x="11960809" y="414363"/>
                  <a:pt x="11974769" y="411021"/>
                </a:cubicBezTo>
                <a:cubicBezTo>
                  <a:pt x="11977095" y="411021"/>
                  <a:pt x="11981749" y="411021"/>
                  <a:pt x="11988728" y="409350"/>
                </a:cubicBezTo>
                <a:cubicBezTo>
                  <a:pt x="11991055" y="411021"/>
                  <a:pt x="11995707" y="414363"/>
                  <a:pt x="11998035" y="419375"/>
                </a:cubicBezTo>
                <a:cubicBezTo>
                  <a:pt x="12005014" y="412692"/>
                  <a:pt x="12005014" y="419375"/>
                  <a:pt x="12007340" y="421046"/>
                </a:cubicBezTo>
                <a:cubicBezTo>
                  <a:pt x="11998035" y="419375"/>
                  <a:pt x="11991055" y="427729"/>
                  <a:pt x="11979423" y="422717"/>
                </a:cubicBezTo>
                <a:cubicBezTo>
                  <a:pt x="11979423" y="422717"/>
                  <a:pt x="11979423" y="424387"/>
                  <a:pt x="11979423" y="427729"/>
                </a:cubicBezTo>
                <a:cubicBezTo>
                  <a:pt x="11986402" y="427729"/>
                  <a:pt x="11988728" y="429400"/>
                  <a:pt x="11993381" y="427729"/>
                </a:cubicBezTo>
                <a:cubicBezTo>
                  <a:pt x="12000361" y="426058"/>
                  <a:pt x="12002688" y="426058"/>
                  <a:pt x="12002688" y="432742"/>
                </a:cubicBezTo>
                <a:cubicBezTo>
                  <a:pt x="12002688" y="432742"/>
                  <a:pt x="12002688" y="434412"/>
                  <a:pt x="12002688" y="437754"/>
                </a:cubicBezTo>
                <a:cubicBezTo>
                  <a:pt x="12005014" y="436083"/>
                  <a:pt x="12009668" y="436083"/>
                  <a:pt x="12009668" y="432742"/>
                </a:cubicBezTo>
                <a:cubicBezTo>
                  <a:pt x="12011994" y="431071"/>
                  <a:pt x="12016647" y="427729"/>
                  <a:pt x="12018973" y="426058"/>
                </a:cubicBezTo>
                <a:cubicBezTo>
                  <a:pt x="12021300" y="424387"/>
                  <a:pt x="12025954" y="421046"/>
                  <a:pt x="12018973" y="419375"/>
                </a:cubicBezTo>
                <a:cubicBezTo>
                  <a:pt x="12025954" y="412692"/>
                  <a:pt x="12035259" y="414363"/>
                  <a:pt x="12042238" y="414363"/>
                </a:cubicBezTo>
                <a:cubicBezTo>
                  <a:pt x="12049219" y="412692"/>
                  <a:pt x="12056199" y="414363"/>
                  <a:pt x="12056199" y="419375"/>
                </a:cubicBezTo>
                <a:cubicBezTo>
                  <a:pt x="12056199" y="421046"/>
                  <a:pt x="12053871" y="424387"/>
                  <a:pt x="12053871" y="429400"/>
                </a:cubicBezTo>
                <a:cubicBezTo>
                  <a:pt x="12063178" y="429400"/>
                  <a:pt x="12074811" y="422717"/>
                  <a:pt x="12081790" y="431071"/>
                </a:cubicBezTo>
                <a:cubicBezTo>
                  <a:pt x="12081790" y="436083"/>
                  <a:pt x="12081790" y="441096"/>
                  <a:pt x="12079464" y="447779"/>
                </a:cubicBezTo>
                <a:cubicBezTo>
                  <a:pt x="12093423" y="447779"/>
                  <a:pt x="12109709" y="442766"/>
                  <a:pt x="12116688" y="459475"/>
                </a:cubicBezTo>
                <a:cubicBezTo>
                  <a:pt x="12114362" y="461145"/>
                  <a:pt x="12109709" y="464487"/>
                  <a:pt x="12102730" y="469500"/>
                </a:cubicBezTo>
                <a:cubicBezTo>
                  <a:pt x="12116688" y="471170"/>
                  <a:pt x="12123668" y="474512"/>
                  <a:pt x="12132975" y="476183"/>
                </a:cubicBezTo>
                <a:cubicBezTo>
                  <a:pt x="12123668" y="481195"/>
                  <a:pt x="12123668" y="481195"/>
                  <a:pt x="12105056" y="481195"/>
                </a:cubicBezTo>
                <a:cubicBezTo>
                  <a:pt x="12112035" y="481195"/>
                  <a:pt x="12112035" y="482866"/>
                  <a:pt x="12114362" y="482866"/>
                </a:cubicBezTo>
                <a:cubicBezTo>
                  <a:pt x="12116688" y="484537"/>
                  <a:pt x="12121342" y="484537"/>
                  <a:pt x="12123668" y="487879"/>
                </a:cubicBezTo>
                <a:cubicBezTo>
                  <a:pt x="12123668" y="489549"/>
                  <a:pt x="12121342" y="492891"/>
                  <a:pt x="12121342" y="494562"/>
                </a:cubicBezTo>
                <a:cubicBezTo>
                  <a:pt x="12130649" y="494562"/>
                  <a:pt x="12137628" y="494562"/>
                  <a:pt x="12149261" y="492891"/>
                </a:cubicBezTo>
                <a:cubicBezTo>
                  <a:pt x="12146933" y="497903"/>
                  <a:pt x="12146933" y="499574"/>
                  <a:pt x="12142281" y="504587"/>
                </a:cubicBezTo>
                <a:cubicBezTo>
                  <a:pt x="12144607" y="504587"/>
                  <a:pt x="12149261" y="506258"/>
                  <a:pt x="12149261" y="506258"/>
                </a:cubicBezTo>
                <a:cubicBezTo>
                  <a:pt x="12156240" y="501245"/>
                  <a:pt x="12163219" y="506258"/>
                  <a:pt x="12170199" y="504587"/>
                </a:cubicBezTo>
                <a:cubicBezTo>
                  <a:pt x="12172526" y="509599"/>
                  <a:pt x="12179506" y="511270"/>
                  <a:pt x="12184159" y="516282"/>
                </a:cubicBezTo>
                <a:cubicBezTo>
                  <a:pt x="12181832" y="517953"/>
                  <a:pt x="12177180" y="522966"/>
                  <a:pt x="12174852" y="522966"/>
                </a:cubicBezTo>
                <a:cubicBezTo>
                  <a:pt x="12160893" y="524637"/>
                  <a:pt x="12158566" y="532991"/>
                  <a:pt x="12158566" y="543016"/>
                </a:cubicBezTo>
                <a:cubicBezTo>
                  <a:pt x="12158566" y="543016"/>
                  <a:pt x="12158566" y="544686"/>
                  <a:pt x="12158566" y="548028"/>
                </a:cubicBezTo>
                <a:cubicBezTo>
                  <a:pt x="12165547" y="553040"/>
                  <a:pt x="12172526" y="549699"/>
                  <a:pt x="12179506" y="553040"/>
                </a:cubicBezTo>
                <a:cubicBezTo>
                  <a:pt x="12181832" y="554711"/>
                  <a:pt x="12193464" y="553040"/>
                  <a:pt x="12195792" y="551370"/>
                </a:cubicBezTo>
                <a:cubicBezTo>
                  <a:pt x="12198118" y="549699"/>
                  <a:pt x="12205097" y="553040"/>
                  <a:pt x="12209751" y="551370"/>
                </a:cubicBezTo>
                <a:cubicBezTo>
                  <a:pt x="12216730" y="549699"/>
                  <a:pt x="12219057" y="551370"/>
                  <a:pt x="12226037" y="549699"/>
                </a:cubicBezTo>
                <a:cubicBezTo>
                  <a:pt x="12223711" y="556382"/>
                  <a:pt x="12219057" y="559724"/>
                  <a:pt x="12216730" y="564736"/>
                </a:cubicBezTo>
                <a:cubicBezTo>
                  <a:pt x="12214404" y="569749"/>
                  <a:pt x="12209751" y="574761"/>
                  <a:pt x="12219057" y="574761"/>
                </a:cubicBezTo>
                <a:cubicBezTo>
                  <a:pt x="12221383" y="574761"/>
                  <a:pt x="12221383" y="576432"/>
                  <a:pt x="12221383" y="579773"/>
                </a:cubicBezTo>
                <a:cubicBezTo>
                  <a:pt x="12221383" y="584786"/>
                  <a:pt x="12221383" y="586457"/>
                  <a:pt x="12221383" y="591469"/>
                </a:cubicBezTo>
                <a:cubicBezTo>
                  <a:pt x="12212078" y="593140"/>
                  <a:pt x="12200445" y="598152"/>
                  <a:pt x="12193464" y="606507"/>
                </a:cubicBezTo>
                <a:cubicBezTo>
                  <a:pt x="12195792" y="606507"/>
                  <a:pt x="12200445" y="606507"/>
                  <a:pt x="12207425" y="606507"/>
                </a:cubicBezTo>
                <a:cubicBezTo>
                  <a:pt x="12207425" y="606507"/>
                  <a:pt x="12209751" y="608177"/>
                  <a:pt x="12209751" y="611519"/>
                </a:cubicBezTo>
                <a:cubicBezTo>
                  <a:pt x="12212078" y="611519"/>
                  <a:pt x="12219057" y="609848"/>
                  <a:pt x="12223711" y="609848"/>
                </a:cubicBezTo>
                <a:cubicBezTo>
                  <a:pt x="12223711" y="609848"/>
                  <a:pt x="12226037" y="609848"/>
                  <a:pt x="12230690" y="609848"/>
                </a:cubicBezTo>
                <a:cubicBezTo>
                  <a:pt x="12230690" y="611519"/>
                  <a:pt x="12230690" y="614861"/>
                  <a:pt x="12230690" y="616531"/>
                </a:cubicBezTo>
                <a:cubicBezTo>
                  <a:pt x="12223711" y="621544"/>
                  <a:pt x="12216730" y="623215"/>
                  <a:pt x="12209751" y="626556"/>
                </a:cubicBezTo>
                <a:cubicBezTo>
                  <a:pt x="12212078" y="626556"/>
                  <a:pt x="12212078" y="628227"/>
                  <a:pt x="12212078" y="628227"/>
                </a:cubicBezTo>
                <a:cubicBezTo>
                  <a:pt x="12214404" y="629898"/>
                  <a:pt x="12214404" y="634910"/>
                  <a:pt x="12214404" y="638252"/>
                </a:cubicBezTo>
                <a:cubicBezTo>
                  <a:pt x="12207425" y="639923"/>
                  <a:pt x="12205097" y="643265"/>
                  <a:pt x="12200445" y="644935"/>
                </a:cubicBezTo>
                <a:cubicBezTo>
                  <a:pt x="12202771" y="646606"/>
                  <a:pt x="12202771" y="649948"/>
                  <a:pt x="12202771" y="649948"/>
                </a:cubicBezTo>
                <a:cubicBezTo>
                  <a:pt x="12212078" y="649948"/>
                  <a:pt x="12219057" y="654960"/>
                  <a:pt x="12230690" y="654960"/>
                </a:cubicBezTo>
                <a:cubicBezTo>
                  <a:pt x="12237669" y="654960"/>
                  <a:pt x="12244649" y="659973"/>
                  <a:pt x="12244649" y="666656"/>
                </a:cubicBezTo>
                <a:cubicBezTo>
                  <a:pt x="12228363" y="668327"/>
                  <a:pt x="12214404" y="668327"/>
                  <a:pt x="12200445" y="676681"/>
                </a:cubicBezTo>
                <a:cubicBezTo>
                  <a:pt x="12202771" y="675010"/>
                  <a:pt x="12209751" y="676681"/>
                  <a:pt x="12216730" y="671668"/>
                </a:cubicBezTo>
                <a:close/>
                <a:moveTo>
                  <a:pt x="13456784" y="671668"/>
                </a:moveTo>
                <a:cubicBezTo>
                  <a:pt x="13463763" y="673339"/>
                  <a:pt x="13473069" y="673339"/>
                  <a:pt x="13480049" y="676681"/>
                </a:cubicBezTo>
                <a:cubicBezTo>
                  <a:pt x="13477722" y="678352"/>
                  <a:pt x="13473069" y="681693"/>
                  <a:pt x="13470743" y="681693"/>
                </a:cubicBezTo>
                <a:cubicBezTo>
                  <a:pt x="13468417" y="681693"/>
                  <a:pt x="13463763" y="681693"/>
                  <a:pt x="13461436" y="681693"/>
                </a:cubicBezTo>
                <a:cubicBezTo>
                  <a:pt x="13459110" y="681693"/>
                  <a:pt x="13454456" y="686706"/>
                  <a:pt x="13452130" y="681693"/>
                </a:cubicBezTo>
                <a:cubicBezTo>
                  <a:pt x="13452130" y="683364"/>
                  <a:pt x="13452130" y="683364"/>
                  <a:pt x="13452130" y="683364"/>
                </a:cubicBezTo>
                <a:cubicBezTo>
                  <a:pt x="13452130" y="690047"/>
                  <a:pt x="13459110" y="685035"/>
                  <a:pt x="13461436" y="688377"/>
                </a:cubicBezTo>
                <a:cubicBezTo>
                  <a:pt x="13468417" y="690047"/>
                  <a:pt x="13475396" y="693389"/>
                  <a:pt x="13477722" y="698401"/>
                </a:cubicBezTo>
                <a:cubicBezTo>
                  <a:pt x="13475396" y="698401"/>
                  <a:pt x="13470743" y="698401"/>
                  <a:pt x="13463763" y="696731"/>
                </a:cubicBezTo>
                <a:cubicBezTo>
                  <a:pt x="13456784" y="706756"/>
                  <a:pt x="13442824" y="711768"/>
                  <a:pt x="13433518" y="716780"/>
                </a:cubicBezTo>
                <a:cubicBezTo>
                  <a:pt x="13426538" y="718451"/>
                  <a:pt x="13431191" y="721793"/>
                  <a:pt x="13431191" y="726805"/>
                </a:cubicBezTo>
                <a:cubicBezTo>
                  <a:pt x="13438170" y="726805"/>
                  <a:pt x="13440498" y="721793"/>
                  <a:pt x="13445151" y="721793"/>
                </a:cubicBezTo>
                <a:cubicBezTo>
                  <a:pt x="13449803" y="721793"/>
                  <a:pt x="13454456" y="721793"/>
                  <a:pt x="13459110" y="721793"/>
                </a:cubicBezTo>
                <a:cubicBezTo>
                  <a:pt x="13463763" y="721793"/>
                  <a:pt x="13461436" y="723464"/>
                  <a:pt x="13461436" y="723464"/>
                </a:cubicBezTo>
                <a:cubicBezTo>
                  <a:pt x="13461436" y="725135"/>
                  <a:pt x="13461436" y="728476"/>
                  <a:pt x="13461436" y="733489"/>
                </a:cubicBezTo>
                <a:cubicBezTo>
                  <a:pt x="13454456" y="733489"/>
                  <a:pt x="13447477" y="728476"/>
                  <a:pt x="13440498" y="733489"/>
                </a:cubicBezTo>
                <a:lnTo>
                  <a:pt x="13438170" y="735159"/>
                </a:lnTo>
                <a:cubicBezTo>
                  <a:pt x="13438170" y="745184"/>
                  <a:pt x="13424212" y="746855"/>
                  <a:pt x="13421886" y="751868"/>
                </a:cubicBezTo>
                <a:cubicBezTo>
                  <a:pt x="13419558" y="750197"/>
                  <a:pt x="13414905" y="746855"/>
                  <a:pt x="13412579" y="745184"/>
                </a:cubicBezTo>
                <a:cubicBezTo>
                  <a:pt x="13412579" y="740172"/>
                  <a:pt x="13414905" y="738501"/>
                  <a:pt x="13414905" y="735159"/>
                </a:cubicBezTo>
                <a:cubicBezTo>
                  <a:pt x="13407925" y="730147"/>
                  <a:pt x="13400946" y="733489"/>
                  <a:pt x="13400946" y="736830"/>
                </a:cubicBezTo>
                <a:cubicBezTo>
                  <a:pt x="13398620" y="738501"/>
                  <a:pt x="13403272" y="741843"/>
                  <a:pt x="13400946" y="746855"/>
                </a:cubicBezTo>
                <a:cubicBezTo>
                  <a:pt x="13391639" y="745184"/>
                  <a:pt x="13384660" y="745184"/>
                  <a:pt x="13373027" y="741843"/>
                </a:cubicBezTo>
                <a:cubicBezTo>
                  <a:pt x="13375354" y="746855"/>
                  <a:pt x="13375354" y="746855"/>
                  <a:pt x="13380006" y="748526"/>
                </a:cubicBezTo>
                <a:cubicBezTo>
                  <a:pt x="13382334" y="750197"/>
                  <a:pt x="13389313" y="755209"/>
                  <a:pt x="13396293" y="760222"/>
                </a:cubicBezTo>
                <a:cubicBezTo>
                  <a:pt x="13396293" y="760222"/>
                  <a:pt x="13398620" y="760222"/>
                  <a:pt x="13403272" y="760222"/>
                </a:cubicBezTo>
                <a:cubicBezTo>
                  <a:pt x="13405599" y="765234"/>
                  <a:pt x="13410253" y="766905"/>
                  <a:pt x="13412579" y="771917"/>
                </a:cubicBezTo>
                <a:cubicBezTo>
                  <a:pt x="13405599" y="771917"/>
                  <a:pt x="13403272" y="771917"/>
                  <a:pt x="13396293" y="771917"/>
                </a:cubicBezTo>
                <a:cubicBezTo>
                  <a:pt x="13398620" y="776930"/>
                  <a:pt x="13398620" y="778601"/>
                  <a:pt x="13403272" y="781942"/>
                </a:cubicBezTo>
                <a:cubicBezTo>
                  <a:pt x="13403272" y="783613"/>
                  <a:pt x="13403272" y="783613"/>
                  <a:pt x="13400946" y="786955"/>
                </a:cubicBezTo>
                <a:cubicBezTo>
                  <a:pt x="13398620" y="786955"/>
                  <a:pt x="13398620" y="785284"/>
                  <a:pt x="13393967" y="785284"/>
                </a:cubicBezTo>
                <a:cubicBezTo>
                  <a:pt x="13393967" y="785284"/>
                  <a:pt x="13391639" y="786955"/>
                  <a:pt x="13386987" y="790296"/>
                </a:cubicBezTo>
                <a:cubicBezTo>
                  <a:pt x="13386987" y="791967"/>
                  <a:pt x="13389313" y="795309"/>
                  <a:pt x="13393967" y="795309"/>
                </a:cubicBezTo>
                <a:cubicBezTo>
                  <a:pt x="13396293" y="795309"/>
                  <a:pt x="13400946" y="796980"/>
                  <a:pt x="13396293" y="800321"/>
                </a:cubicBezTo>
                <a:cubicBezTo>
                  <a:pt x="13396293" y="801992"/>
                  <a:pt x="13393967" y="801992"/>
                  <a:pt x="13389313" y="801992"/>
                </a:cubicBezTo>
                <a:lnTo>
                  <a:pt x="13386987" y="801992"/>
                </a:lnTo>
                <a:cubicBezTo>
                  <a:pt x="13384660" y="800321"/>
                  <a:pt x="13380006" y="795309"/>
                  <a:pt x="13373027" y="796980"/>
                </a:cubicBezTo>
                <a:cubicBezTo>
                  <a:pt x="13359068" y="801992"/>
                  <a:pt x="13359068" y="801992"/>
                  <a:pt x="13352089" y="812017"/>
                </a:cubicBezTo>
                <a:cubicBezTo>
                  <a:pt x="13349762" y="813688"/>
                  <a:pt x="13349762" y="817029"/>
                  <a:pt x="13345108" y="823713"/>
                </a:cubicBezTo>
                <a:cubicBezTo>
                  <a:pt x="13352089" y="822042"/>
                  <a:pt x="13354415" y="822042"/>
                  <a:pt x="13359068" y="818700"/>
                </a:cubicBezTo>
                <a:cubicBezTo>
                  <a:pt x="13359068" y="823713"/>
                  <a:pt x="13356741" y="823713"/>
                  <a:pt x="13356741" y="825384"/>
                </a:cubicBezTo>
                <a:cubicBezTo>
                  <a:pt x="13354415" y="825384"/>
                  <a:pt x="13349762" y="825384"/>
                  <a:pt x="13349762" y="827054"/>
                </a:cubicBezTo>
                <a:cubicBezTo>
                  <a:pt x="13349762" y="828725"/>
                  <a:pt x="13349762" y="833738"/>
                  <a:pt x="13347436" y="833738"/>
                </a:cubicBezTo>
                <a:cubicBezTo>
                  <a:pt x="13345108" y="835408"/>
                  <a:pt x="13338129" y="835408"/>
                  <a:pt x="13333475" y="835408"/>
                </a:cubicBezTo>
                <a:lnTo>
                  <a:pt x="13331149" y="835408"/>
                </a:lnTo>
                <a:cubicBezTo>
                  <a:pt x="13324170" y="828725"/>
                  <a:pt x="13314863" y="830396"/>
                  <a:pt x="13307884" y="830396"/>
                </a:cubicBezTo>
                <a:cubicBezTo>
                  <a:pt x="13305558" y="835408"/>
                  <a:pt x="13300904" y="837079"/>
                  <a:pt x="13293925" y="842092"/>
                </a:cubicBezTo>
                <a:cubicBezTo>
                  <a:pt x="13296251" y="842092"/>
                  <a:pt x="13300904" y="843763"/>
                  <a:pt x="13303230" y="843763"/>
                </a:cubicBezTo>
                <a:lnTo>
                  <a:pt x="13305558" y="842092"/>
                </a:lnTo>
                <a:cubicBezTo>
                  <a:pt x="13307884" y="847104"/>
                  <a:pt x="13307884" y="852117"/>
                  <a:pt x="13303230" y="853787"/>
                </a:cubicBezTo>
                <a:cubicBezTo>
                  <a:pt x="13300904" y="855458"/>
                  <a:pt x="13293925" y="852117"/>
                  <a:pt x="13289272" y="852117"/>
                </a:cubicBezTo>
                <a:cubicBezTo>
                  <a:pt x="13286944" y="853787"/>
                  <a:pt x="13286944" y="858800"/>
                  <a:pt x="13286944" y="862142"/>
                </a:cubicBezTo>
                <a:cubicBezTo>
                  <a:pt x="13284618" y="862142"/>
                  <a:pt x="13279965" y="862142"/>
                  <a:pt x="13279965" y="862142"/>
                </a:cubicBezTo>
                <a:cubicBezTo>
                  <a:pt x="13277639" y="857129"/>
                  <a:pt x="13270660" y="855458"/>
                  <a:pt x="13266006" y="852117"/>
                </a:cubicBezTo>
                <a:cubicBezTo>
                  <a:pt x="13256699" y="847104"/>
                  <a:pt x="13249720" y="850446"/>
                  <a:pt x="13242741" y="852117"/>
                </a:cubicBezTo>
                <a:cubicBezTo>
                  <a:pt x="13240413" y="852117"/>
                  <a:pt x="13235761" y="853787"/>
                  <a:pt x="13233434" y="853787"/>
                </a:cubicBezTo>
                <a:cubicBezTo>
                  <a:pt x="13217148" y="852117"/>
                  <a:pt x="13217148" y="852117"/>
                  <a:pt x="13210168" y="860471"/>
                </a:cubicBezTo>
                <a:cubicBezTo>
                  <a:pt x="13210168" y="862142"/>
                  <a:pt x="13207842" y="865483"/>
                  <a:pt x="13203189" y="867154"/>
                </a:cubicBezTo>
                <a:cubicBezTo>
                  <a:pt x="13200863" y="862142"/>
                  <a:pt x="13196210" y="860471"/>
                  <a:pt x="13193882" y="855458"/>
                </a:cubicBezTo>
                <a:lnTo>
                  <a:pt x="13191556" y="855458"/>
                </a:lnTo>
                <a:cubicBezTo>
                  <a:pt x="13189230" y="857129"/>
                  <a:pt x="13182249" y="862142"/>
                  <a:pt x="13175270" y="857129"/>
                </a:cubicBezTo>
                <a:cubicBezTo>
                  <a:pt x="13175270" y="857129"/>
                  <a:pt x="13168291" y="858800"/>
                  <a:pt x="13165965" y="862142"/>
                </a:cubicBezTo>
                <a:cubicBezTo>
                  <a:pt x="13163637" y="857129"/>
                  <a:pt x="13158984" y="855458"/>
                  <a:pt x="13156658" y="850446"/>
                </a:cubicBezTo>
                <a:cubicBezTo>
                  <a:pt x="13154332" y="852117"/>
                  <a:pt x="13142699" y="852117"/>
                  <a:pt x="13149679" y="860471"/>
                </a:cubicBezTo>
                <a:cubicBezTo>
                  <a:pt x="13152005" y="862142"/>
                  <a:pt x="13149679" y="865483"/>
                  <a:pt x="13149679" y="865483"/>
                </a:cubicBezTo>
                <a:cubicBezTo>
                  <a:pt x="13147351" y="865483"/>
                  <a:pt x="13147351" y="867154"/>
                  <a:pt x="13142699" y="867154"/>
                </a:cubicBezTo>
                <a:cubicBezTo>
                  <a:pt x="13133392" y="867154"/>
                  <a:pt x="13128739" y="878850"/>
                  <a:pt x="13114780" y="872166"/>
                </a:cubicBezTo>
                <a:cubicBezTo>
                  <a:pt x="13114780" y="870496"/>
                  <a:pt x="13117106" y="867154"/>
                  <a:pt x="13121760" y="865483"/>
                </a:cubicBezTo>
                <a:cubicBezTo>
                  <a:pt x="13112453" y="865483"/>
                  <a:pt x="13112453" y="865483"/>
                  <a:pt x="13105473" y="875508"/>
                </a:cubicBezTo>
                <a:cubicBezTo>
                  <a:pt x="13084535" y="870496"/>
                  <a:pt x="13103147" y="858800"/>
                  <a:pt x="13098494" y="848775"/>
                </a:cubicBezTo>
                <a:cubicBezTo>
                  <a:pt x="13089187" y="853787"/>
                  <a:pt x="13082208" y="855458"/>
                  <a:pt x="13070575" y="860471"/>
                </a:cubicBezTo>
                <a:cubicBezTo>
                  <a:pt x="13068249" y="860471"/>
                  <a:pt x="13068249" y="858800"/>
                  <a:pt x="13063596" y="855458"/>
                </a:cubicBezTo>
                <a:cubicBezTo>
                  <a:pt x="13061270" y="860471"/>
                  <a:pt x="13056616" y="862142"/>
                  <a:pt x="13049637" y="870496"/>
                </a:cubicBezTo>
                <a:cubicBezTo>
                  <a:pt x="13051963" y="860471"/>
                  <a:pt x="13049637" y="853787"/>
                  <a:pt x="13040330" y="848775"/>
                </a:cubicBezTo>
                <a:cubicBezTo>
                  <a:pt x="13038004" y="850446"/>
                  <a:pt x="13033351" y="855458"/>
                  <a:pt x="13026372" y="855458"/>
                </a:cubicBezTo>
                <a:cubicBezTo>
                  <a:pt x="13017065" y="857129"/>
                  <a:pt x="13010085" y="855458"/>
                  <a:pt x="12998453" y="853787"/>
                </a:cubicBezTo>
                <a:cubicBezTo>
                  <a:pt x="12996125" y="853787"/>
                  <a:pt x="12996125" y="852117"/>
                  <a:pt x="12991473" y="848775"/>
                </a:cubicBezTo>
                <a:cubicBezTo>
                  <a:pt x="12991473" y="847104"/>
                  <a:pt x="12989146" y="843763"/>
                  <a:pt x="12989146" y="842092"/>
                </a:cubicBezTo>
                <a:cubicBezTo>
                  <a:pt x="12986820" y="837079"/>
                  <a:pt x="12982166" y="832067"/>
                  <a:pt x="12972860" y="832067"/>
                </a:cubicBezTo>
                <a:cubicBezTo>
                  <a:pt x="12970534" y="832067"/>
                  <a:pt x="12965880" y="830396"/>
                  <a:pt x="12965880" y="827054"/>
                </a:cubicBezTo>
                <a:cubicBezTo>
                  <a:pt x="12963554" y="822042"/>
                  <a:pt x="12951922" y="822042"/>
                  <a:pt x="12958901" y="815359"/>
                </a:cubicBezTo>
                <a:cubicBezTo>
                  <a:pt x="12961227" y="813688"/>
                  <a:pt x="12965880" y="813688"/>
                  <a:pt x="12972860" y="810346"/>
                </a:cubicBezTo>
                <a:cubicBezTo>
                  <a:pt x="12970534" y="805334"/>
                  <a:pt x="12965880" y="800321"/>
                  <a:pt x="12963554" y="793638"/>
                </a:cubicBezTo>
                <a:cubicBezTo>
                  <a:pt x="12961227" y="798650"/>
                  <a:pt x="12956575" y="800321"/>
                  <a:pt x="12954248" y="803663"/>
                </a:cubicBezTo>
                <a:cubicBezTo>
                  <a:pt x="12951922" y="801992"/>
                  <a:pt x="12951922" y="798650"/>
                  <a:pt x="12947268" y="796980"/>
                </a:cubicBezTo>
                <a:cubicBezTo>
                  <a:pt x="12940289" y="795309"/>
                  <a:pt x="12940289" y="803663"/>
                  <a:pt x="12933309" y="801992"/>
                </a:cubicBezTo>
                <a:cubicBezTo>
                  <a:pt x="12930982" y="800321"/>
                  <a:pt x="12924003" y="800321"/>
                  <a:pt x="12919349" y="800321"/>
                </a:cubicBezTo>
                <a:cubicBezTo>
                  <a:pt x="12919349" y="785284"/>
                  <a:pt x="12919349" y="785284"/>
                  <a:pt x="12933309" y="771917"/>
                </a:cubicBezTo>
                <a:cubicBezTo>
                  <a:pt x="12924003" y="771917"/>
                  <a:pt x="12917023" y="778601"/>
                  <a:pt x="12910044" y="770247"/>
                </a:cubicBezTo>
                <a:cubicBezTo>
                  <a:pt x="12912370" y="768576"/>
                  <a:pt x="12917023" y="765234"/>
                  <a:pt x="12919349" y="760222"/>
                </a:cubicBezTo>
                <a:cubicBezTo>
                  <a:pt x="12912370" y="760222"/>
                  <a:pt x="12910044" y="760222"/>
                  <a:pt x="12905390" y="760222"/>
                </a:cubicBezTo>
                <a:cubicBezTo>
                  <a:pt x="12903063" y="760222"/>
                  <a:pt x="12903063" y="761892"/>
                  <a:pt x="12903063" y="761892"/>
                </a:cubicBezTo>
                <a:cubicBezTo>
                  <a:pt x="12903063" y="763563"/>
                  <a:pt x="12903063" y="768576"/>
                  <a:pt x="12903063" y="771917"/>
                </a:cubicBezTo>
                <a:cubicBezTo>
                  <a:pt x="12903063" y="773588"/>
                  <a:pt x="12900737" y="778601"/>
                  <a:pt x="12893758" y="776930"/>
                </a:cubicBezTo>
                <a:cubicBezTo>
                  <a:pt x="12893758" y="771917"/>
                  <a:pt x="12896084" y="766905"/>
                  <a:pt x="12896084" y="761892"/>
                </a:cubicBezTo>
                <a:cubicBezTo>
                  <a:pt x="12889104" y="760222"/>
                  <a:pt x="12886778" y="760222"/>
                  <a:pt x="12882125" y="756880"/>
                </a:cubicBezTo>
                <a:cubicBezTo>
                  <a:pt x="12879798" y="755209"/>
                  <a:pt x="12875146" y="751868"/>
                  <a:pt x="12868165" y="750197"/>
                </a:cubicBezTo>
                <a:cubicBezTo>
                  <a:pt x="12868165" y="748526"/>
                  <a:pt x="12870492" y="743514"/>
                  <a:pt x="12875146" y="743514"/>
                </a:cubicBezTo>
                <a:cubicBezTo>
                  <a:pt x="12877472" y="743514"/>
                  <a:pt x="12882125" y="741843"/>
                  <a:pt x="12884451" y="738501"/>
                </a:cubicBezTo>
                <a:cubicBezTo>
                  <a:pt x="12884451" y="736830"/>
                  <a:pt x="12884451" y="731818"/>
                  <a:pt x="12882125" y="728476"/>
                </a:cubicBezTo>
                <a:cubicBezTo>
                  <a:pt x="12882125" y="728476"/>
                  <a:pt x="12882125" y="726805"/>
                  <a:pt x="12884451" y="723464"/>
                </a:cubicBezTo>
                <a:cubicBezTo>
                  <a:pt x="12877472" y="725135"/>
                  <a:pt x="12870492" y="725135"/>
                  <a:pt x="12863513" y="728476"/>
                </a:cubicBezTo>
                <a:cubicBezTo>
                  <a:pt x="12863513" y="721793"/>
                  <a:pt x="12863513" y="713439"/>
                  <a:pt x="12863513" y="708426"/>
                </a:cubicBezTo>
                <a:cubicBezTo>
                  <a:pt x="12877472" y="706756"/>
                  <a:pt x="12884451" y="708426"/>
                  <a:pt x="12891430" y="720122"/>
                </a:cubicBezTo>
                <a:cubicBezTo>
                  <a:pt x="12893758" y="710097"/>
                  <a:pt x="12893758" y="703414"/>
                  <a:pt x="12884451" y="696731"/>
                </a:cubicBezTo>
                <a:cubicBezTo>
                  <a:pt x="12875146" y="691718"/>
                  <a:pt x="12875146" y="691718"/>
                  <a:pt x="12863513" y="696731"/>
                </a:cubicBezTo>
                <a:cubicBezTo>
                  <a:pt x="12861185" y="696731"/>
                  <a:pt x="12861185" y="696731"/>
                  <a:pt x="12856532" y="698401"/>
                </a:cubicBezTo>
                <a:cubicBezTo>
                  <a:pt x="12854206" y="696731"/>
                  <a:pt x="12849553" y="693389"/>
                  <a:pt x="12854206" y="691718"/>
                </a:cubicBezTo>
                <a:cubicBezTo>
                  <a:pt x="12854206" y="686706"/>
                  <a:pt x="12854206" y="681693"/>
                  <a:pt x="12856532" y="680022"/>
                </a:cubicBezTo>
                <a:cubicBezTo>
                  <a:pt x="12863513" y="675010"/>
                  <a:pt x="12858859" y="668327"/>
                  <a:pt x="12865839" y="663314"/>
                </a:cubicBezTo>
                <a:cubicBezTo>
                  <a:pt x="12868165" y="661643"/>
                  <a:pt x="12872818" y="656631"/>
                  <a:pt x="12875146" y="653289"/>
                </a:cubicBezTo>
                <a:cubicBezTo>
                  <a:pt x="12872818" y="653289"/>
                  <a:pt x="12868165" y="653289"/>
                  <a:pt x="12865839" y="653289"/>
                </a:cubicBezTo>
                <a:cubicBezTo>
                  <a:pt x="12865839" y="651619"/>
                  <a:pt x="12865839" y="651619"/>
                  <a:pt x="12865839" y="648277"/>
                </a:cubicBezTo>
                <a:cubicBezTo>
                  <a:pt x="12868165" y="648277"/>
                  <a:pt x="12872818" y="648277"/>
                  <a:pt x="12879798" y="648277"/>
                </a:cubicBezTo>
                <a:cubicBezTo>
                  <a:pt x="12886778" y="643265"/>
                  <a:pt x="12889104" y="636581"/>
                  <a:pt x="12896084" y="626556"/>
                </a:cubicBezTo>
                <a:cubicBezTo>
                  <a:pt x="12889104" y="628227"/>
                  <a:pt x="12886778" y="628227"/>
                  <a:pt x="12879798" y="628227"/>
                </a:cubicBezTo>
                <a:cubicBezTo>
                  <a:pt x="12879798" y="623215"/>
                  <a:pt x="12879798" y="621544"/>
                  <a:pt x="12877472" y="616531"/>
                </a:cubicBezTo>
                <a:cubicBezTo>
                  <a:pt x="12879798" y="614861"/>
                  <a:pt x="12884451" y="614861"/>
                  <a:pt x="12891430" y="614861"/>
                </a:cubicBezTo>
                <a:cubicBezTo>
                  <a:pt x="12891430" y="609848"/>
                  <a:pt x="12889104" y="603165"/>
                  <a:pt x="12898411" y="599823"/>
                </a:cubicBezTo>
                <a:cubicBezTo>
                  <a:pt x="12900737" y="588128"/>
                  <a:pt x="12905390" y="598152"/>
                  <a:pt x="12912370" y="598152"/>
                </a:cubicBezTo>
                <a:cubicBezTo>
                  <a:pt x="12914696" y="596482"/>
                  <a:pt x="12921677" y="593140"/>
                  <a:pt x="12921677" y="588128"/>
                </a:cubicBezTo>
                <a:cubicBezTo>
                  <a:pt x="12921677" y="583115"/>
                  <a:pt x="12924003" y="581444"/>
                  <a:pt x="12928656" y="573090"/>
                </a:cubicBezTo>
                <a:cubicBezTo>
                  <a:pt x="12930982" y="574761"/>
                  <a:pt x="12930982" y="578103"/>
                  <a:pt x="12935635" y="579773"/>
                </a:cubicBezTo>
                <a:cubicBezTo>
                  <a:pt x="12937961" y="579773"/>
                  <a:pt x="12942615" y="579773"/>
                  <a:pt x="12949594" y="579773"/>
                </a:cubicBezTo>
                <a:cubicBezTo>
                  <a:pt x="12949594" y="578103"/>
                  <a:pt x="12949594" y="573090"/>
                  <a:pt x="12949594" y="569749"/>
                </a:cubicBezTo>
                <a:cubicBezTo>
                  <a:pt x="12947268" y="569749"/>
                  <a:pt x="12940289" y="574761"/>
                  <a:pt x="12935635" y="569749"/>
                </a:cubicBezTo>
                <a:cubicBezTo>
                  <a:pt x="12933309" y="568078"/>
                  <a:pt x="12928656" y="568078"/>
                  <a:pt x="12926329" y="564736"/>
                </a:cubicBezTo>
                <a:cubicBezTo>
                  <a:pt x="12924003" y="563065"/>
                  <a:pt x="12919349" y="559724"/>
                  <a:pt x="12919349" y="554711"/>
                </a:cubicBezTo>
                <a:cubicBezTo>
                  <a:pt x="12926329" y="553040"/>
                  <a:pt x="12928656" y="556382"/>
                  <a:pt x="12933309" y="559724"/>
                </a:cubicBezTo>
                <a:cubicBezTo>
                  <a:pt x="12933309" y="559724"/>
                  <a:pt x="12935635" y="558053"/>
                  <a:pt x="12940289" y="558053"/>
                </a:cubicBezTo>
                <a:cubicBezTo>
                  <a:pt x="12940289" y="558053"/>
                  <a:pt x="12942615" y="558053"/>
                  <a:pt x="12947268" y="558053"/>
                </a:cubicBezTo>
                <a:cubicBezTo>
                  <a:pt x="12944942" y="556382"/>
                  <a:pt x="12944942" y="553040"/>
                  <a:pt x="12944942" y="553040"/>
                </a:cubicBezTo>
                <a:cubicBezTo>
                  <a:pt x="12935635" y="551370"/>
                  <a:pt x="12928656" y="548028"/>
                  <a:pt x="12917023" y="546357"/>
                </a:cubicBezTo>
                <a:cubicBezTo>
                  <a:pt x="12914696" y="541345"/>
                  <a:pt x="12914696" y="534661"/>
                  <a:pt x="12919349" y="531320"/>
                </a:cubicBezTo>
                <a:cubicBezTo>
                  <a:pt x="12921677" y="529649"/>
                  <a:pt x="12928656" y="531320"/>
                  <a:pt x="12933309" y="536332"/>
                </a:cubicBezTo>
                <a:cubicBezTo>
                  <a:pt x="12933309" y="536332"/>
                  <a:pt x="12930982" y="536332"/>
                  <a:pt x="12930982" y="538003"/>
                </a:cubicBezTo>
                <a:cubicBezTo>
                  <a:pt x="12933309" y="539674"/>
                  <a:pt x="12937961" y="539674"/>
                  <a:pt x="12937961" y="532991"/>
                </a:cubicBezTo>
                <a:cubicBezTo>
                  <a:pt x="12944942" y="532991"/>
                  <a:pt x="12951922" y="532991"/>
                  <a:pt x="12958901" y="532991"/>
                </a:cubicBezTo>
                <a:lnTo>
                  <a:pt x="12958901" y="531320"/>
                </a:lnTo>
                <a:cubicBezTo>
                  <a:pt x="12951922" y="531320"/>
                  <a:pt x="12944942" y="529649"/>
                  <a:pt x="12942615" y="526307"/>
                </a:cubicBezTo>
                <a:cubicBezTo>
                  <a:pt x="12951922" y="516282"/>
                  <a:pt x="12965880" y="519624"/>
                  <a:pt x="12979840" y="519624"/>
                </a:cubicBezTo>
                <a:cubicBezTo>
                  <a:pt x="12979840" y="517953"/>
                  <a:pt x="12979840" y="514612"/>
                  <a:pt x="12977513" y="512941"/>
                </a:cubicBezTo>
                <a:cubicBezTo>
                  <a:pt x="12975187" y="511270"/>
                  <a:pt x="12970534" y="507928"/>
                  <a:pt x="12975187" y="502916"/>
                </a:cubicBezTo>
                <a:cubicBezTo>
                  <a:pt x="12984492" y="501245"/>
                  <a:pt x="12991473" y="501245"/>
                  <a:pt x="12998453" y="497903"/>
                </a:cubicBezTo>
                <a:cubicBezTo>
                  <a:pt x="12998453" y="492891"/>
                  <a:pt x="12998453" y="491220"/>
                  <a:pt x="12998453" y="486208"/>
                </a:cubicBezTo>
                <a:cubicBezTo>
                  <a:pt x="12996125" y="486208"/>
                  <a:pt x="12991473" y="486208"/>
                  <a:pt x="12989146" y="486208"/>
                </a:cubicBezTo>
                <a:cubicBezTo>
                  <a:pt x="12989146" y="487879"/>
                  <a:pt x="12991473" y="491220"/>
                  <a:pt x="12991473" y="492891"/>
                </a:cubicBezTo>
                <a:cubicBezTo>
                  <a:pt x="12989146" y="494562"/>
                  <a:pt x="12989146" y="494562"/>
                  <a:pt x="12989146" y="494562"/>
                </a:cubicBezTo>
                <a:cubicBezTo>
                  <a:pt x="12986820" y="492891"/>
                  <a:pt x="12979840" y="492891"/>
                  <a:pt x="12975187" y="489549"/>
                </a:cubicBezTo>
                <a:cubicBezTo>
                  <a:pt x="12975187" y="487879"/>
                  <a:pt x="12975187" y="484537"/>
                  <a:pt x="12975187" y="482866"/>
                </a:cubicBezTo>
                <a:cubicBezTo>
                  <a:pt x="12977513" y="482866"/>
                  <a:pt x="12984492" y="481195"/>
                  <a:pt x="12989146" y="481195"/>
                </a:cubicBezTo>
                <a:cubicBezTo>
                  <a:pt x="12989146" y="476183"/>
                  <a:pt x="12996125" y="476183"/>
                  <a:pt x="12998453" y="476183"/>
                </a:cubicBezTo>
                <a:cubicBezTo>
                  <a:pt x="13000779" y="474512"/>
                  <a:pt x="13005432" y="474512"/>
                  <a:pt x="13012411" y="471170"/>
                </a:cubicBezTo>
                <a:cubicBezTo>
                  <a:pt x="13012411" y="469500"/>
                  <a:pt x="13012411" y="466158"/>
                  <a:pt x="13012411" y="461145"/>
                </a:cubicBezTo>
                <a:cubicBezTo>
                  <a:pt x="13014739" y="461145"/>
                  <a:pt x="13019391" y="462816"/>
                  <a:pt x="13021718" y="462816"/>
                </a:cubicBezTo>
                <a:cubicBezTo>
                  <a:pt x="13028698" y="456133"/>
                  <a:pt x="13042656" y="457804"/>
                  <a:pt x="13051963" y="457804"/>
                </a:cubicBezTo>
                <a:cubicBezTo>
                  <a:pt x="13065922" y="464487"/>
                  <a:pt x="13075229" y="457804"/>
                  <a:pt x="13082208" y="451121"/>
                </a:cubicBezTo>
                <a:cubicBezTo>
                  <a:pt x="13082208" y="449450"/>
                  <a:pt x="13082208" y="449450"/>
                  <a:pt x="13082208" y="449450"/>
                </a:cubicBezTo>
                <a:cubicBezTo>
                  <a:pt x="13079882" y="447779"/>
                  <a:pt x="13068249" y="447779"/>
                  <a:pt x="13072903" y="439425"/>
                </a:cubicBezTo>
                <a:cubicBezTo>
                  <a:pt x="13079882" y="439425"/>
                  <a:pt x="13089187" y="439425"/>
                  <a:pt x="13096168" y="434412"/>
                </a:cubicBezTo>
                <a:cubicBezTo>
                  <a:pt x="13096168" y="432742"/>
                  <a:pt x="13098494" y="432742"/>
                  <a:pt x="13103147" y="432742"/>
                </a:cubicBezTo>
                <a:cubicBezTo>
                  <a:pt x="13110127" y="432742"/>
                  <a:pt x="13117106" y="437754"/>
                  <a:pt x="13124086" y="431071"/>
                </a:cubicBezTo>
                <a:cubicBezTo>
                  <a:pt x="13126413" y="426058"/>
                  <a:pt x="13138046" y="429400"/>
                  <a:pt x="13140372" y="424387"/>
                </a:cubicBezTo>
                <a:cubicBezTo>
                  <a:pt x="13142699" y="419375"/>
                  <a:pt x="13149679" y="419375"/>
                  <a:pt x="13156658" y="422717"/>
                </a:cubicBezTo>
                <a:cubicBezTo>
                  <a:pt x="13163637" y="424387"/>
                  <a:pt x="13165965" y="422717"/>
                  <a:pt x="13172944" y="421046"/>
                </a:cubicBezTo>
                <a:cubicBezTo>
                  <a:pt x="13186903" y="416033"/>
                  <a:pt x="13203189" y="414363"/>
                  <a:pt x="13217148" y="411021"/>
                </a:cubicBezTo>
                <a:cubicBezTo>
                  <a:pt x="13219475" y="411021"/>
                  <a:pt x="13224129" y="411021"/>
                  <a:pt x="13231108" y="409350"/>
                </a:cubicBezTo>
                <a:cubicBezTo>
                  <a:pt x="13233434" y="411021"/>
                  <a:pt x="13238087" y="414363"/>
                  <a:pt x="13240413" y="419375"/>
                </a:cubicBezTo>
                <a:cubicBezTo>
                  <a:pt x="13247394" y="412692"/>
                  <a:pt x="13247394" y="419375"/>
                  <a:pt x="13249720" y="421046"/>
                </a:cubicBezTo>
                <a:cubicBezTo>
                  <a:pt x="13240413" y="419375"/>
                  <a:pt x="13233434" y="427729"/>
                  <a:pt x="13221801" y="422717"/>
                </a:cubicBezTo>
                <a:cubicBezTo>
                  <a:pt x="13221801" y="422717"/>
                  <a:pt x="13221801" y="424387"/>
                  <a:pt x="13221801" y="427729"/>
                </a:cubicBezTo>
                <a:cubicBezTo>
                  <a:pt x="13228781" y="427729"/>
                  <a:pt x="13231108" y="429400"/>
                  <a:pt x="13235761" y="427729"/>
                </a:cubicBezTo>
                <a:cubicBezTo>
                  <a:pt x="13242741" y="426058"/>
                  <a:pt x="13245067" y="426058"/>
                  <a:pt x="13245067" y="432742"/>
                </a:cubicBezTo>
                <a:cubicBezTo>
                  <a:pt x="13245067" y="432742"/>
                  <a:pt x="13245067" y="434412"/>
                  <a:pt x="13245067" y="437754"/>
                </a:cubicBezTo>
                <a:cubicBezTo>
                  <a:pt x="13247394" y="436083"/>
                  <a:pt x="13252046" y="436083"/>
                  <a:pt x="13252046" y="432742"/>
                </a:cubicBezTo>
                <a:cubicBezTo>
                  <a:pt x="13254373" y="431071"/>
                  <a:pt x="13259027" y="427729"/>
                  <a:pt x="13261353" y="426058"/>
                </a:cubicBezTo>
                <a:cubicBezTo>
                  <a:pt x="13263679" y="424387"/>
                  <a:pt x="13268332" y="421046"/>
                  <a:pt x="13261353" y="419375"/>
                </a:cubicBezTo>
                <a:cubicBezTo>
                  <a:pt x="13268332" y="412692"/>
                  <a:pt x="13277639" y="414363"/>
                  <a:pt x="13284618" y="414363"/>
                </a:cubicBezTo>
                <a:cubicBezTo>
                  <a:pt x="13291598" y="412692"/>
                  <a:pt x="13298577" y="414363"/>
                  <a:pt x="13298577" y="419375"/>
                </a:cubicBezTo>
                <a:cubicBezTo>
                  <a:pt x="13298577" y="421046"/>
                  <a:pt x="13296251" y="424387"/>
                  <a:pt x="13296251" y="429400"/>
                </a:cubicBezTo>
                <a:cubicBezTo>
                  <a:pt x="13305558" y="429400"/>
                  <a:pt x="13317191" y="422717"/>
                  <a:pt x="13324170" y="431071"/>
                </a:cubicBezTo>
                <a:cubicBezTo>
                  <a:pt x="13324170" y="436083"/>
                  <a:pt x="13324170" y="441096"/>
                  <a:pt x="13321843" y="447779"/>
                </a:cubicBezTo>
                <a:cubicBezTo>
                  <a:pt x="13335803" y="447779"/>
                  <a:pt x="13352089" y="442766"/>
                  <a:pt x="13359068" y="459475"/>
                </a:cubicBezTo>
                <a:cubicBezTo>
                  <a:pt x="13356741" y="461145"/>
                  <a:pt x="13352089" y="464487"/>
                  <a:pt x="13345108" y="469500"/>
                </a:cubicBezTo>
                <a:cubicBezTo>
                  <a:pt x="13359068" y="471170"/>
                  <a:pt x="13366048" y="474512"/>
                  <a:pt x="13375354" y="476183"/>
                </a:cubicBezTo>
                <a:cubicBezTo>
                  <a:pt x="13366048" y="481195"/>
                  <a:pt x="13366048" y="481195"/>
                  <a:pt x="13347436" y="481195"/>
                </a:cubicBezTo>
                <a:cubicBezTo>
                  <a:pt x="13354415" y="481195"/>
                  <a:pt x="13354415" y="482866"/>
                  <a:pt x="13356741" y="482866"/>
                </a:cubicBezTo>
                <a:cubicBezTo>
                  <a:pt x="13359068" y="484537"/>
                  <a:pt x="13363722" y="484537"/>
                  <a:pt x="13366048" y="487879"/>
                </a:cubicBezTo>
                <a:cubicBezTo>
                  <a:pt x="13366048" y="489549"/>
                  <a:pt x="13363722" y="492891"/>
                  <a:pt x="13363722" y="494562"/>
                </a:cubicBezTo>
                <a:cubicBezTo>
                  <a:pt x="13373027" y="494562"/>
                  <a:pt x="13380006" y="494562"/>
                  <a:pt x="13391639" y="492891"/>
                </a:cubicBezTo>
                <a:cubicBezTo>
                  <a:pt x="13389313" y="497903"/>
                  <a:pt x="13389313" y="499574"/>
                  <a:pt x="13384660" y="504587"/>
                </a:cubicBezTo>
                <a:cubicBezTo>
                  <a:pt x="13386987" y="504587"/>
                  <a:pt x="13391639" y="506258"/>
                  <a:pt x="13391639" y="506258"/>
                </a:cubicBezTo>
                <a:cubicBezTo>
                  <a:pt x="13398620" y="501245"/>
                  <a:pt x="13405599" y="506258"/>
                  <a:pt x="13412579" y="504587"/>
                </a:cubicBezTo>
                <a:cubicBezTo>
                  <a:pt x="13414905" y="509599"/>
                  <a:pt x="13421886" y="511270"/>
                  <a:pt x="13426538" y="516282"/>
                </a:cubicBezTo>
                <a:cubicBezTo>
                  <a:pt x="13424212" y="517953"/>
                  <a:pt x="13419558" y="522966"/>
                  <a:pt x="13417232" y="522966"/>
                </a:cubicBezTo>
                <a:cubicBezTo>
                  <a:pt x="13403272" y="524637"/>
                  <a:pt x="13400946" y="532991"/>
                  <a:pt x="13400946" y="543016"/>
                </a:cubicBezTo>
                <a:cubicBezTo>
                  <a:pt x="13400946" y="543016"/>
                  <a:pt x="13400946" y="544686"/>
                  <a:pt x="13400946" y="548028"/>
                </a:cubicBezTo>
                <a:cubicBezTo>
                  <a:pt x="13407925" y="553040"/>
                  <a:pt x="13414905" y="549699"/>
                  <a:pt x="13421886" y="553040"/>
                </a:cubicBezTo>
                <a:cubicBezTo>
                  <a:pt x="13424212" y="554711"/>
                  <a:pt x="13435844" y="553040"/>
                  <a:pt x="13438170" y="551370"/>
                </a:cubicBezTo>
                <a:cubicBezTo>
                  <a:pt x="13440498" y="549699"/>
                  <a:pt x="13447477" y="553040"/>
                  <a:pt x="13452130" y="551370"/>
                </a:cubicBezTo>
                <a:cubicBezTo>
                  <a:pt x="13459110" y="549699"/>
                  <a:pt x="13461436" y="551370"/>
                  <a:pt x="13468417" y="549699"/>
                </a:cubicBezTo>
                <a:cubicBezTo>
                  <a:pt x="13466089" y="556382"/>
                  <a:pt x="13461436" y="559724"/>
                  <a:pt x="13459110" y="564736"/>
                </a:cubicBezTo>
                <a:cubicBezTo>
                  <a:pt x="13456784" y="569749"/>
                  <a:pt x="13452130" y="574761"/>
                  <a:pt x="13461436" y="574761"/>
                </a:cubicBezTo>
                <a:cubicBezTo>
                  <a:pt x="13463763" y="574761"/>
                  <a:pt x="13463763" y="576432"/>
                  <a:pt x="13463763" y="579773"/>
                </a:cubicBezTo>
                <a:cubicBezTo>
                  <a:pt x="13463763" y="584786"/>
                  <a:pt x="13463763" y="586457"/>
                  <a:pt x="13463763" y="591469"/>
                </a:cubicBezTo>
                <a:cubicBezTo>
                  <a:pt x="13454456" y="593140"/>
                  <a:pt x="13442824" y="598152"/>
                  <a:pt x="13435844" y="606507"/>
                </a:cubicBezTo>
                <a:cubicBezTo>
                  <a:pt x="13438170" y="606507"/>
                  <a:pt x="13445151" y="606507"/>
                  <a:pt x="13449803" y="606507"/>
                </a:cubicBezTo>
                <a:cubicBezTo>
                  <a:pt x="13449803" y="606507"/>
                  <a:pt x="13452130" y="608177"/>
                  <a:pt x="13452130" y="611519"/>
                </a:cubicBezTo>
                <a:cubicBezTo>
                  <a:pt x="13454456" y="611519"/>
                  <a:pt x="13461436" y="609848"/>
                  <a:pt x="13466089" y="609848"/>
                </a:cubicBezTo>
                <a:cubicBezTo>
                  <a:pt x="13466089" y="609848"/>
                  <a:pt x="13468417" y="609848"/>
                  <a:pt x="13473069" y="609848"/>
                </a:cubicBezTo>
                <a:cubicBezTo>
                  <a:pt x="13473069" y="611519"/>
                  <a:pt x="13473069" y="614861"/>
                  <a:pt x="13473069" y="616531"/>
                </a:cubicBezTo>
                <a:cubicBezTo>
                  <a:pt x="13466089" y="621544"/>
                  <a:pt x="13459110" y="623215"/>
                  <a:pt x="13452130" y="626556"/>
                </a:cubicBezTo>
                <a:cubicBezTo>
                  <a:pt x="13454456" y="626556"/>
                  <a:pt x="13454456" y="628227"/>
                  <a:pt x="13454456" y="628227"/>
                </a:cubicBezTo>
                <a:cubicBezTo>
                  <a:pt x="13456784" y="629898"/>
                  <a:pt x="13456784" y="634910"/>
                  <a:pt x="13456784" y="638252"/>
                </a:cubicBezTo>
                <a:cubicBezTo>
                  <a:pt x="13449803" y="639923"/>
                  <a:pt x="13447477" y="643265"/>
                  <a:pt x="13442824" y="644935"/>
                </a:cubicBezTo>
                <a:cubicBezTo>
                  <a:pt x="13445151" y="646606"/>
                  <a:pt x="13445151" y="649948"/>
                  <a:pt x="13445151" y="649948"/>
                </a:cubicBezTo>
                <a:cubicBezTo>
                  <a:pt x="13454456" y="649948"/>
                  <a:pt x="13461436" y="654960"/>
                  <a:pt x="13473069" y="654960"/>
                </a:cubicBezTo>
                <a:cubicBezTo>
                  <a:pt x="13480049" y="654960"/>
                  <a:pt x="13487029" y="659973"/>
                  <a:pt x="13487029" y="666656"/>
                </a:cubicBezTo>
                <a:cubicBezTo>
                  <a:pt x="13470743" y="668327"/>
                  <a:pt x="13456784" y="668327"/>
                  <a:pt x="13442824" y="676681"/>
                </a:cubicBezTo>
                <a:cubicBezTo>
                  <a:pt x="13442824" y="675010"/>
                  <a:pt x="13449803" y="676681"/>
                  <a:pt x="13456784" y="671668"/>
                </a:cubicBezTo>
                <a:close/>
              </a:path>
            </a:pathLst>
          </a:custGeom>
          <a:solidFill>
            <a:srgbClr val="F6BBB7"/>
          </a:solidFill>
          <a:ln w="23264" cap="flat">
            <a:noFill/>
            <a:prstDash val="solid"/>
            <a:miter/>
          </a:ln>
        </p:spPr>
        <p:txBody>
          <a:bodyPr rtlCol="0" anchor="ctr"/>
          <a:lstStyle/>
          <a:p>
            <a:endParaRPr lang="en-US" dirty="0"/>
          </a:p>
        </p:txBody>
      </p:sp>
      <p:sp>
        <p:nvSpPr>
          <p:cNvPr id="14" name="Hình tự do: Hình 13">
            <a:extLst>
              <a:ext uri="{FF2B5EF4-FFF2-40B4-BE49-F238E27FC236}">
                <a16:creationId xmlns:a16="http://schemas.microsoft.com/office/drawing/2014/main" id="{240B251D-D38D-638F-147F-558E234CB79D}"/>
              </a:ext>
            </a:extLst>
          </p:cNvPr>
          <p:cNvSpPr/>
          <p:nvPr/>
        </p:nvSpPr>
        <p:spPr>
          <a:xfrm>
            <a:off x="2343484" y="1322950"/>
            <a:ext cx="13873236" cy="8197027"/>
          </a:xfrm>
          <a:custGeom>
            <a:avLst/>
            <a:gdLst>
              <a:gd name="connsiteX0" fmla="*/ 0 w 13873236"/>
              <a:gd name="connsiteY0" fmla="*/ 0 h 8197027"/>
              <a:gd name="connsiteX1" fmla="*/ 0 w 13873236"/>
              <a:gd name="connsiteY1" fmla="*/ 8197028 h 8197027"/>
              <a:gd name="connsiteX2" fmla="*/ 13873236 w 13873236"/>
              <a:gd name="connsiteY2" fmla="*/ 8197028 h 8197027"/>
              <a:gd name="connsiteX3" fmla="*/ 13873236 w 13873236"/>
              <a:gd name="connsiteY3" fmla="*/ 0 h 8197027"/>
              <a:gd name="connsiteX4" fmla="*/ 0 w 13873236"/>
              <a:gd name="connsiteY4" fmla="*/ 0 h 8197027"/>
              <a:gd name="connsiteX5" fmla="*/ 1065561 w 13873236"/>
              <a:gd name="connsiteY5" fmla="*/ 671668 h 8197027"/>
              <a:gd name="connsiteX6" fmla="*/ 1088827 w 13873236"/>
              <a:gd name="connsiteY6" fmla="*/ 676681 h 8197027"/>
              <a:gd name="connsiteX7" fmla="*/ 1079521 w 13873236"/>
              <a:gd name="connsiteY7" fmla="*/ 681693 h 8197027"/>
              <a:gd name="connsiteX8" fmla="*/ 1070215 w 13873236"/>
              <a:gd name="connsiteY8" fmla="*/ 681693 h 8197027"/>
              <a:gd name="connsiteX9" fmla="*/ 1060908 w 13873236"/>
              <a:gd name="connsiteY9" fmla="*/ 681693 h 8197027"/>
              <a:gd name="connsiteX10" fmla="*/ 1060908 w 13873236"/>
              <a:gd name="connsiteY10" fmla="*/ 683364 h 8197027"/>
              <a:gd name="connsiteX11" fmla="*/ 1070215 w 13873236"/>
              <a:gd name="connsiteY11" fmla="*/ 688377 h 8197027"/>
              <a:gd name="connsiteX12" fmla="*/ 1086500 w 13873236"/>
              <a:gd name="connsiteY12" fmla="*/ 698401 h 8197027"/>
              <a:gd name="connsiteX13" fmla="*/ 1072541 w 13873236"/>
              <a:gd name="connsiteY13" fmla="*/ 696731 h 8197027"/>
              <a:gd name="connsiteX14" fmla="*/ 1042296 w 13873236"/>
              <a:gd name="connsiteY14" fmla="*/ 716780 h 8197027"/>
              <a:gd name="connsiteX15" fmla="*/ 1039969 w 13873236"/>
              <a:gd name="connsiteY15" fmla="*/ 726805 h 8197027"/>
              <a:gd name="connsiteX16" fmla="*/ 1053929 w 13873236"/>
              <a:gd name="connsiteY16" fmla="*/ 721793 h 8197027"/>
              <a:gd name="connsiteX17" fmla="*/ 1067888 w 13873236"/>
              <a:gd name="connsiteY17" fmla="*/ 721793 h 8197027"/>
              <a:gd name="connsiteX18" fmla="*/ 1070215 w 13873236"/>
              <a:gd name="connsiteY18" fmla="*/ 723464 h 8197027"/>
              <a:gd name="connsiteX19" fmla="*/ 1070215 w 13873236"/>
              <a:gd name="connsiteY19" fmla="*/ 733489 h 8197027"/>
              <a:gd name="connsiteX20" fmla="*/ 1049276 w 13873236"/>
              <a:gd name="connsiteY20" fmla="*/ 733489 h 8197027"/>
              <a:gd name="connsiteX21" fmla="*/ 1044622 w 13873236"/>
              <a:gd name="connsiteY21" fmla="*/ 735159 h 8197027"/>
              <a:gd name="connsiteX22" fmla="*/ 1028337 w 13873236"/>
              <a:gd name="connsiteY22" fmla="*/ 751868 h 8197027"/>
              <a:gd name="connsiteX23" fmla="*/ 1019030 w 13873236"/>
              <a:gd name="connsiteY23" fmla="*/ 745184 h 8197027"/>
              <a:gd name="connsiteX24" fmla="*/ 1021357 w 13873236"/>
              <a:gd name="connsiteY24" fmla="*/ 735159 h 8197027"/>
              <a:gd name="connsiteX25" fmla="*/ 1007398 w 13873236"/>
              <a:gd name="connsiteY25" fmla="*/ 736830 h 8197027"/>
              <a:gd name="connsiteX26" fmla="*/ 1007398 w 13873236"/>
              <a:gd name="connsiteY26" fmla="*/ 746855 h 8197027"/>
              <a:gd name="connsiteX27" fmla="*/ 979479 w 13873236"/>
              <a:gd name="connsiteY27" fmla="*/ 741843 h 8197027"/>
              <a:gd name="connsiteX28" fmla="*/ 986459 w 13873236"/>
              <a:gd name="connsiteY28" fmla="*/ 748526 h 8197027"/>
              <a:gd name="connsiteX29" fmla="*/ 1002744 w 13873236"/>
              <a:gd name="connsiteY29" fmla="*/ 760222 h 8197027"/>
              <a:gd name="connsiteX30" fmla="*/ 1009724 w 13873236"/>
              <a:gd name="connsiteY30" fmla="*/ 760222 h 8197027"/>
              <a:gd name="connsiteX31" fmla="*/ 1019030 w 13873236"/>
              <a:gd name="connsiteY31" fmla="*/ 771917 h 8197027"/>
              <a:gd name="connsiteX32" fmla="*/ 1002744 w 13873236"/>
              <a:gd name="connsiteY32" fmla="*/ 771917 h 8197027"/>
              <a:gd name="connsiteX33" fmla="*/ 1009724 w 13873236"/>
              <a:gd name="connsiteY33" fmla="*/ 781942 h 8197027"/>
              <a:gd name="connsiteX34" fmla="*/ 1007398 w 13873236"/>
              <a:gd name="connsiteY34" fmla="*/ 786955 h 8197027"/>
              <a:gd name="connsiteX35" fmla="*/ 1000418 w 13873236"/>
              <a:gd name="connsiteY35" fmla="*/ 785284 h 8197027"/>
              <a:gd name="connsiteX36" fmla="*/ 993438 w 13873236"/>
              <a:gd name="connsiteY36" fmla="*/ 790296 h 8197027"/>
              <a:gd name="connsiteX37" fmla="*/ 1000418 w 13873236"/>
              <a:gd name="connsiteY37" fmla="*/ 795309 h 8197027"/>
              <a:gd name="connsiteX38" fmla="*/ 1002744 w 13873236"/>
              <a:gd name="connsiteY38" fmla="*/ 800321 h 8197027"/>
              <a:gd name="connsiteX39" fmla="*/ 995765 w 13873236"/>
              <a:gd name="connsiteY39" fmla="*/ 801992 h 8197027"/>
              <a:gd name="connsiteX40" fmla="*/ 993438 w 13873236"/>
              <a:gd name="connsiteY40" fmla="*/ 801992 h 8197027"/>
              <a:gd name="connsiteX41" fmla="*/ 979479 w 13873236"/>
              <a:gd name="connsiteY41" fmla="*/ 796980 h 8197027"/>
              <a:gd name="connsiteX42" fmla="*/ 958540 w 13873236"/>
              <a:gd name="connsiteY42" fmla="*/ 812017 h 8197027"/>
              <a:gd name="connsiteX43" fmla="*/ 951560 w 13873236"/>
              <a:gd name="connsiteY43" fmla="*/ 823713 h 8197027"/>
              <a:gd name="connsiteX44" fmla="*/ 965520 w 13873236"/>
              <a:gd name="connsiteY44" fmla="*/ 818700 h 8197027"/>
              <a:gd name="connsiteX45" fmla="*/ 963193 w 13873236"/>
              <a:gd name="connsiteY45" fmla="*/ 825384 h 8197027"/>
              <a:gd name="connsiteX46" fmla="*/ 956213 w 13873236"/>
              <a:gd name="connsiteY46" fmla="*/ 827054 h 8197027"/>
              <a:gd name="connsiteX47" fmla="*/ 953887 w 13873236"/>
              <a:gd name="connsiteY47" fmla="*/ 833738 h 8197027"/>
              <a:gd name="connsiteX48" fmla="*/ 939927 w 13873236"/>
              <a:gd name="connsiteY48" fmla="*/ 835408 h 8197027"/>
              <a:gd name="connsiteX49" fmla="*/ 937601 w 13873236"/>
              <a:gd name="connsiteY49" fmla="*/ 835408 h 8197027"/>
              <a:gd name="connsiteX50" fmla="*/ 914335 w 13873236"/>
              <a:gd name="connsiteY50" fmla="*/ 830396 h 8197027"/>
              <a:gd name="connsiteX51" fmla="*/ 900376 w 13873236"/>
              <a:gd name="connsiteY51" fmla="*/ 842092 h 8197027"/>
              <a:gd name="connsiteX52" fmla="*/ 909682 w 13873236"/>
              <a:gd name="connsiteY52" fmla="*/ 843763 h 8197027"/>
              <a:gd name="connsiteX53" fmla="*/ 912009 w 13873236"/>
              <a:gd name="connsiteY53" fmla="*/ 842092 h 8197027"/>
              <a:gd name="connsiteX54" fmla="*/ 909682 w 13873236"/>
              <a:gd name="connsiteY54" fmla="*/ 853787 h 8197027"/>
              <a:gd name="connsiteX55" fmla="*/ 895723 w 13873236"/>
              <a:gd name="connsiteY55" fmla="*/ 852117 h 8197027"/>
              <a:gd name="connsiteX56" fmla="*/ 893396 w 13873236"/>
              <a:gd name="connsiteY56" fmla="*/ 862141 h 8197027"/>
              <a:gd name="connsiteX57" fmla="*/ 886417 w 13873236"/>
              <a:gd name="connsiteY57" fmla="*/ 862141 h 8197027"/>
              <a:gd name="connsiteX58" fmla="*/ 872457 w 13873236"/>
              <a:gd name="connsiteY58" fmla="*/ 852117 h 8197027"/>
              <a:gd name="connsiteX59" fmla="*/ 849192 w 13873236"/>
              <a:gd name="connsiteY59" fmla="*/ 852117 h 8197027"/>
              <a:gd name="connsiteX60" fmla="*/ 839886 w 13873236"/>
              <a:gd name="connsiteY60" fmla="*/ 853787 h 8197027"/>
              <a:gd name="connsiteX61" fmla="*/ 816620 w 13873236"/>
              <a:gd name="connsiteY61" fmla="*/ 860471 h 8197027"/>
              <a:gd name="connsiteX62" fmla="*/ 809641 w 13873236"/>
              <a:gd name="connsiteY62" fmla="*/ 867154 h 8197027"/>
              <a:gd name="connsiteX63" fmla="*/ 800334 w 13873236"/>
              <a:gd name="connsiteY63" fmla="*/ 855458 h 8197027"/>
              <a:gd name="connsiteX64" fmla="*/ 798008 w 13873236"/>
              <a:gd name="connsiteY64" fmla="*/ 855458 h 8197027"/>
              <a:gd name="connsiteX65" fmla="*/ 781722 w 13873236"/>
              <a:gd name="connsiteY65" fmla="*/ 857129 h 8197027"/>
              <a:gd name="connsiteX66" fmla="*/ 772416 w 13873236"/>
              <a:gd name="connsiteY66" fmla="*/ 862141 h 8197027"/>
              <a:gd name="connsiteX67" fmla="*/ 763109 w 13873236"/>
              <a:gd name="connsiteY67" fmla="*/ 850446 h 8197027"/>
              <a:gd name="connsiteX68" fmla="*/ 756130 w 13873236"/>
              <a:gd name="connsiteY68" fmla="*/ 860471 h 8197027"/>
              <a:gd name="connsiteX69" fmla="*/ 756130 w 13873236"/>
              <a:gd name="connsiteY69" fmla="*/ 865483 h 8197027"/>
              <a:gd name="connsiteX70" fmla="*/ 749150 w 13873236"/>
              <a:gd name="connsiteY70" fmla="*/ 867154 h 8197027"/>
              <a:gd name="connsiteX71" fmla="*/ 721232 w 13873236"/>
              <a:gd name="connsiteY71" fmla="*/ 872166 h 8197027"/>
              <a:gd name="connsiteX72" fmla="*/ 728211 w 13873236"/>
              <a:gd name="connsiteY72" fmla="*/ 865483 h 8197027"/>
              <a:gd name="connsiteX73" fmla="*/ 711925 w 13873236"/>
              <a:gd name="connsiteY73" fmla="*/ 875508 h 8197027"/>
              <a:gd name="connsiteX74" fmla="*/ 704946 w 13873236"/>
              <a:gd name="connsiteY74" fmla="*/ 848775 h 8197027"/>
              <a:gd name="connsiteX75" fmla="*/ 677027 w 13873236"/>
              <a:gd name="connsiteY75" fmla="*/ 860471 h 8197027"/>
              <a:gd name="connsiteX76" fmla="*/ 670047 w 13873236"/>
              <a:gd name="connsiteY76" fmla="*/ 855458 h 8197027"/>
              <a:gd name="connsiteX77" fmla="*/ 656088 w 13873236"/>
              <a:gd name="connsiteY77" fmla="*/ 870496 h 8197027"/>
              <a:gd name="connsiteX78" fmla="*/ 646782 w 13873236"/>
              <a:gd name="connsiteY78" fmla="*/ 848775 h 8197027"/>
              <a:gd name="connsiteX79" fmla="*/ 632823 w 13873236"/>
              <a:gd name="connsiteY79" fmla="*/ 855458 h 8197027"/>
              <a:gd name="connsiteX80" fmla="*/ 604904 w 13873236"/>
              <a:gd name="connsiteY80" fmla="*/ 853787 h 8197027"/>
              <a:gd name="connsiteX81" fmla="*/ 597924 w 13873236"/>
              <a:gd name="connsiteY81" fmla="*/ 848775 h 8197027"/>
              <a:gd name="connsiteX82" fmla="*/ 595598 w 13873236"/>
              <a:gd name="connsiteY82" fmla="*/ 842092 h 8197027"/>
              <a:gd name="connsiteX83" fmla="*/ 579312 w 13873236"/>
              <a:gd name="connsiteY83" fmla="*/ 832067 h 8197027"/>
              <a:gd name="connsiteX84" fmla="*/ 572332 w 13873236"/>
              <a:gd name="connsiteY84" fmla="*/ 827054 h 8197027"/>
              <a:gd name="connsiteX85" fmla="*/ 565352 w 13873236"/>
              <a:gd name="connsiteY85" fmla="*/ 815359 h 8197027"/>
              <a:gd name="connsiteX86" fmla="*/ 579312 w 13873236"/>
              <a:gd name="connsiteY86" fmla="*/ 810346 h 8197027"/>
              <a:gd name="connsiteX87" fmla="*/ 570006 w 13873236"/>
              <a:gd name="connsiteY87" fmla="*/ 793638 h 8197027"/>
              <a:gd name="connsiteX88" fmla="*/ 560699 w 13873236"/>
              <a:gd name="connsiteY88" fmla="*/ 803663 h 8197027"/>
              <a:gd name="connsiteX89" fmla="*/ 553720 w 13873236"/>
              <a:gd name="connsiteY89" fmla="*/ 796980 h 8197027"/>
              <a:gd name="connsiteX90" fmla="*/ 539760 w 13873236"/>
              <a:gd name="connsiteY90" fmla="*/ 801992 h 8197027"/>
              <a:gd name="connsiteX91" fmla="*/ 525801 w 13873236"/>
              <a:gd name="connsiteY91" fmla="*/ 800321 h 8197027"/>
              <a:gd name="connsiteX92" fmla="*/ 539760 w 13873236"/>
              <a:gd name="connsiteY92" fmla="*/ 771917 h 8197027"/>
              <a:gd name="connsiteX93" fmla="*/ 516495 w 13873236"/>
              <a:gd name="connsiteY93" fmla="*/ 770247 h 8197027"/>
              <a:gd name="connsiteX94" fmla="*/ 525801 w 13873236"/>
              <a:gd name="connsiteY94" fmla="*/ 760222 h 8197027"/>
              <a:gd name="connsiteX95" fmla="*/ 511842 w 13873236"/>
              <a:gd name="connsiteY95" fmla="*/ 760222 h 8197027"/>
              <a:gd name="connsiteX96" fmla="*/ 509515 w 13873236"/>
              <a:gd name="connsiteY96" fmla="*/ 761892 h 8197027"/>
              <a:gd name="connsiteX97" fmla="*/ 509515 w 13873236"/>
              <a:gd name="connsiteY97" fmla="*/ 771917 h 8197027"/>
              <a:gd name="connsiteX98" fmla="*/ 500209 w 13873236"/>
              <a:gd name="connsiteY98" fmla="*/ 776930 h 8197027"/>
              <a:gd name="connsiteX99" fmla="*/ 502535 w 13873236"/>
              <a:gd name="connsiteY99" fmla="*/ 761892 h 8197027"/>
              <a:gd name="connsiteX100" fmla="*/ 488576 w 13873236"/>
              <a:gd name="connsiteY100" fmla="*/ 756880 h 8197027"/>
              <a:gd name="connsiteX101" fmla="*/ 474617 w 13873236"/>
              <a:gd name="connsiteY101" fmla="*/ 750197 h 8197027"/>
              <a:gd name="connsiteX102" fmla="*/ 481597 w 13873236"/>
              <a:gd name="connsiteY102" fmla="*/ 743514 h 8197027"/>
              <a:gd name="connsiteX103" fmla="*/ 490903 w 13873236"/>
              <a:gd name="connsiteY103" fmla="*/ 738501 h 8197027"/>
              <a:gd name="connsiteX104" fmla="*/ 488576 w 13873236"/>
              <a:gd name="connsiteY104" fmla="*/ 728476 h 8197027"/>
              <a:gd name="connsiteX105" fmla="*/ 490903 w 13873236"/>
              <a:gd name="connsiteY105" fmla="*/ 723464 h 8197027"/>
              <a:gd name="connsiteX106" fmla="*/ 469964 w 13873236"/>
              <a:gd name="connsiteY106" fmla="*/ 728476 h 8197027"/>
              <a:gd name="connsiteX107" fmla="*/ 469964 w 13873236"/>
              <a:gd name="connsiteY107" fmla="*/ 708426 h 8197027"/>
              <a:gd name="connsiteX108" fmla="*/ 497882 w 13873236"/>
              <a:gd name="connsiteY108" fmla="*/ 720122 h 8197027"/>
              <a:gd name="connsiteX109" fmla="*/ 490903 w 13873236"/>
              <a:gd name="connsiteY109" fmla="*/ 696731 h 8197027"/>
              <a:gd name="connsiteX110" fmla="*/ 469964 w 13873236"/>
              <a:gd name="connsiteY110" fmla="*/ 696731 h 8197027"/>
              <a:gd name="connsiteX111" fmla="*/ 462984 w 13873236"/>
              <a:gd name="connsiteY111" fmla="*/ 698401 h 8197027"/>
              <a:gd name="connsiteX112" fmla="*/ 460658 w 13873236"/>
              <a:gd name="connsiteY112" fmla="*/ 691718 h 8197027"/>
              <a:gd name="connsiteX113" fmla="*/ 462984 w 13873236"/>
              <a:gd name="connsiteY113" fmla="*/ 680022 h 8197027"/>
              <a:gd name="connsiteX114" fmla="*/ 472290 w 13873236"/>
              <a:gd name="connsiteY114" fmla="*/ 663314 h 8197027"/>
              <a:gd name="connsiteX115" fmla="*/ 481597 w 13873236"/>
              <a:gd name="connsiteY115" fmla="*/ 653289 h 8197027"/>
              <a:gd name="connsiteX116" fmla="*/ 472290 w 13873236"/>
              <a:gd name="connsiteY116" fmla="*/ 653289 h 8197027"/>
              <a:gd name="connsiteX117" fmla="*/ 472290 w 13873236"/>
              <a:gd name="connsiteY117" fmla="*/ 648277 h 8197027"/>
              <a:gd name="connsiteX118" fmla="*/ 486250 w 13873236"/>
              <a:gd name="connsiteY118" fmla="*/ 648277 h 8197027"/>
              <a:gd name="connsiteX119" fmla="*/ 502535 w 13873236"/>
              <a:gd name="connsiteY119" fmla="*/ 626556 h 8197027"/>
              <a:gd name="connsiteX120" fmla="*/ 486250 w 13873236"/>
              <a:gd name="connsiteY120" fmla="*/ 628227 h 8197027"/>
              <a:gd name="connsiteX121" fmla="*/ 483923 w 13873236"/>
              <a:gd name="connsiteY121" fmla="*/ 616531 h 8197027"/>
              <a:gd name="connsiteX122" fmla="*/ 497882 w 13873236"/>
              <a:gd name="connsiteY122" fmla="*/ 614861 h 8197027"/>
              <a:gd name="connsiteX123" fmla="*/ 504862 w 13873236"/>
              <a:gd name="connsiteY123" fmla="*/ 599823 h 8197027"/>
              <a:gd name="connsiteX124" fmla="*/ 518821 w 13873236"/>
              <a:gd name="connsiteY124" fmla="*/ 598152 h 8197027"/>
              <a:gd name="connsiteX125" fmla="*/ 528128 w 13873236"/>
              <a:gd name="connsiteY125" fmla="*/ 588128 h 8197027"/>
              <a:gd name="connsiteX126" fmla="*/ 535107 w 13873236"/>
              <a:gd name="connsiteY126" fmla="*/ 573090 h 8197027"/>
              <a:gd name="connsiteX127" fmla="*/ 542087 w 13873236"/>
              <a:gd name="connsiteY127" fmla="*/ 579773 h 8197027"/>
              <a:gd name="connsiteX128" fmla="*/ 556046 w 13873236"/>
              <a:gd name="connsiteY128" fmla="*/ 579773 h 8197027"/>
              <a:gd name="connsiteX129" fmla="*/ 556046 w 13873236"/>
              <a:gd name="connsiteY129" fmla="*/ 569749 h 8197027"/>
              <a:gd name="connsiteX130" fmla="*/ 542087 w 13873236"/>
              <a:gd name="connsiteY130" fmla="*/ 569749 h 8197027"/>
              <a:gd name="connsiteX131" fmla="*/ 532781 w 13873236"/>
              <a:gd name="connsiteY131" fmla="*/ 564736 h 8197027"/>
              <a:gd name="connsiteX132" fmla="*/ 525801 w 13873236"/>
              <a:gd name="connsiteY132" fmla="*/ 554711 h 8197027"/>
              <a:gd name="connsiteX133" fmla="*/ 539760 w 13873236"/>
              <a:gd name="connsiteY133" fmla="*/ 559724 h 8197027"/>
              <a:gd name="connsiteX134" fmla="*/ 546740 w 13873236"/>
              <a:gd name="connsiteY134" fmla="*/ 558053 h 8197027"/>
              <a:gd name="connsiteX135" fmla="*/ 553720 w 13873236"/>
              <a:gd name="connsiteY135" fmla="*/ 558053 h 8197027"/>
              <a:gd name="connsiteX136" fmla="*/ 551393 w 13873236"/>
              <a:gd name="connsiteY136" fmla="*/ 553040 h 8197027"/>
              <a:gd name="connsiteX137" fmla="*/ 523474 w 13873236"/>
              <a:gd name="connsiteY137" fmla="*/ 546357 h 8197027"/>
              <a:gd name="connsiteX138" fmla="*/ 525801 w 13873236"/>
              <a:gd name="connsiteY138" fmla="*/ 531320 h 8197027"/>
              <a:gd name="connsiteX139" fmla="*/ 539760 w 13873236"/>
              <a:gd name="connsiteY139" fmla="*/ 536332 h 8197027"/>
              <a:gd name="connsiteX140" fmla="*/ 537434 w 13873236"/>
              <a:gd name="connsiteY140" fmla="*/ 538003 h 8197027"/>
              <a:gd name="connsiteX141" fmla="*/ 544413 w 13873236"/>
              <a:gd name="connsiteY141" fmla="*/ 532991 h 8197027"/>
              <a:gd name="connsiteX142" fmla="*/ 565352 w 13873236"/>
              <a:gd name="connsiteY142" fmla="*/ 532991 h 8197027"/>
              <a:gd name="connsiteX143" fmla="*/ 565352 w 13873236"/>
              <a:gd name="connsiteY143" fmla="*/ 534661 h 8197027"/>
              <a:gd name="connsiteX144" fmla="*/ 549067 w 13873236"/>
              <a:gd name="connsiteY144" fmla="*/ 529649 h 8197027"/>
              <a:gd name="connsiteX145" fmla="*/ 586291 w 13873236"/>
              <a:gd name="connsiteY145" fmla="*/ 522966 h 8197027"/>
              <a:gd name="connsiteX146" fmla="*/ 583965 w 13873236"/>
              <a:gd name="connsiteY146" fmla="*/ 516282 h 8197027"/>
              <a:gd name="connsiteX147" fmla="*/ 581638 w 13873236"/>
              <a:gd name="connsiteY147" fmla="*/ 506257 h 8197027"/>
              <a:gd name="connsiteX148" fmla="*/ 604904 w 13873236"/>
              <a:gd name="connsiteY148" fmla="*/ 501245 h 8197027"/>
              <a:gd name="connsiteX149" fmla="*/ 604904 w 13873236"/>
              <a:gd name="connsiteY149" fmla="*/ 489549 h 8197027"/>
              <a:gd name="connsiteX150" fmla="*/ 595598 w 13873236"/>
              <a:gd name="connsiteY150" fmla="*/ 489549 h 8197027"/>
              <a:gd name="connsiteX151" fmla="*/ 597924 w 13873236"/>
              <a:gd name="connsiteY151" fmla="*/ 496233 h 8197027"/>
              <a:gd name="connsiteX152" fmla="*/ 595598 w 13873236"/>
              <a:gd name="connsiteY152" fmla="*/ 497903 h 8197027"/>
              <a:gd name="connsiteX153" fmla="*/ 581638 w 13873236"/>
              <a:gd name="connsiteY153" fmla="*/ 492891 h 8197027"/>
              <a:gd name="connsiteX154" fmla="*/ 581638 w 13873236"/>
              <a:gd name="connsiteY154" fmla="*/ 486208 h 8197027"/>
              <a:gd name="connsiteX155" fmla="*/ 595598 w 13873236"/>
              <a:gd name="connsiteY155" fmla="*/ 484537 h 8197027"/>
              <a:gd name="connsiteX156" fmla="*/ 604904 w 13873236"/>
              <a:gd name="connsiteY156" fmla="*/ 479524 h 8197027"/>
              <a:gd name="connsiteX157" fmla="*/ 618863 w 13873236"/>
              <a:gd name="connsiteY157" fmla="*/ 474512 h 8197027"/>
              <a:gd name="connsiteX158" fmla="*/ 618863 w 13873236"/>
              <a:gd name="connsiteY158" fmla="*/ 464487 h 8197027"/>
              <a:gd name="connsiteX159" fmla="*/ 628169 w 13873236"/>
              <a:gd name="connsiteY159" fmla="*/ 466158 h 8197027"/>
              <a:gd name="connsiteX160" fmla="*/ 658415 w 13873236"/>
              <a:gd name="connsiteY160" fmla="*/ 461145 h 8197027"/>
              <a:gd name="connsiteX161" fmla="*/ 688660 w 13873236"/>
              <a:gd name="connsiteY161" fmla="*/ 454462 h 8197027"/>
              <a:gd name="connsiteX162" fmla="*/ 688660 w 13873236"/>
              <a:gd name="connsiteY162" fmla="*/ 452791 h 8197027"/>
              <a:gd name="connsiteX163" fmla="*/ 679354 w 13873236"/>
              <a:gd name="connsiteY163" fmla="*/ 442766 h 8197027"/>
              <a:gd name="connsiteX164" fmla="*/ 702619 w 13873236"/>
              <a:gd name="connsiteY164" fmla="*/ 437754 h 8197027"/>
              <a:gd name="connsiteX165" fmla="*/ 709599 w 13873236"/>
              <a:gd name="connsiteY165" fmla="*/ 436083 h 8197027"/>
              <a:gd name="connsiteX166" fmla="*/ 730538 w 13873236"/>
              <a:gd name="connsiteY166" fmla="*/ 434412 h 8197027"/>
              <a:gd name="connsiteX167" fmla="*/ 746824 w 13873236"/>
              <a:gd name="connsiteY167" fmla="*/ 427729 h 8197027"/>
              <a:gd name="connsiteX168" fmla="*/ 763109 w 13873236"/>
              <a:gd name="connsiteY168" fmla="*/ 426058 h 8197027"/>
              <a:gd name="connsiteX169" fmla="*/ 779395 w 13873236"/>
              <a:gd name="connsiteY169" fmla="*/ 424387 h 8197027"/>
              <a:gd name="connsiteX170" fmla="*/ 823600 w 13873236"/>
              <a:gd name="connsiteY170" fmla="*/ 414363 h 8197027"/>
              <a:gd name="connsiteX171" fmla="*/ 837559 w 13873236"/>
              <a:gd name="connsiteY171" fmla="*/ 412692 h 8197027"/>
              <a:gd name="connsiteX172" fmla="*/ 846865 w 13873236"/>
              <a:gd name="connsiteY172" fmla="*/ 422717 h 8197027"/>
              <a:gd name="connsiteX173" fmla="*/ 856172 w 13873236"/>
              <a:gd name="connsiteY173" fmla="*/ 424387 h 8197027"/>
              <a:gd name="connsiteX174" fmla="*/ 828253 w 13873236"/>
              <a:gd name="connsiteY174" fmla="*/ 426058 h 8197027"/>
              <a:gd name="connsiteX175" fmla="*/ 828253 w 13873236"/>
              <a:gd name="connsiteY175" fmla="*/ 431071 h 8197027"/>
              <a:gd name="connsiteX176" fmla="*/ 842212 w 13873236"/>
              <a:gd name="connsiteY176" fmla="*/ 431071 h 8197027"/>
              <a:gd name="connsiteX177" fmla="*/ 851518 w 13873236"/>
              <a:gd name="connsiteY177" fmla="*/ 436083 h 8197027"/>
              <a:gd name="connsiteX178" fmla="*/ 851518 w 13873236"/>
              <a:gd name="connsiteY178" fmla="*/ 441096 h 8197027"/>
              <a:gd name="connsiteX179" fmla="*/ 858498 w 13873236"/>
              <a:gd name="connsiteY179" fmla="*/ 436083 h 8197027"/>
              <a:gd name="connsiteX180" fmla="*/ 867804 w 13873236"/>
              <a:gd name="connsiteY180" fmla="*/ 429400 h 8197027"/>
              <a:gd name="connsiteX181" fmla="*/ 867804 w 13873236"/>
              <a:gd name="connsiteY181" fmla="*/ 422717 h 8197027"/>
              <a:gd name="connsiteX182" fmla="*/ 891070 w 13873236"/>
              <a:gd name="connsiteY182" fmla="*/ 417704 h 8197027"/>
              <a:gd name="connsiteX183" fmla="*/ 905029 w 13873236"/>
              <a:gd name="connsiteY183" fmla="*/ 422717 h 8197027"/>
              <a:gd name="connsiteX184" fmla="*/ 902703 w 13873236"/>
              <a:gd name="connsiteY184" fmla="*/ 432742 h 8197027"/>
              <a:gd name="connsiteX185" fmla="*/ 930621 w 13873236"/>
              <a:gd name="connsiteY185" fmla="*/ 434412 h 8197027"/>
              <a:gd name="connsiteX186" fmla="*/ 928295 w 13873236"/>
              <a:gd name="connsiteY186" fmla="*/ 451121 h 8197027"/>
              <a:gd name="connsiteX187" fmla="*/ 965520 w 13873236"/>
              <a:gd name="connsiteY187" fmla="*/ 462816 h 8197027"/>
              <a:gd name="connsiteX188" fmla="*/ 951560 w 13873236"/>
              <a:gd name="connsiteY188" fmla="*/ 472841 h 8197027"/>
              <a:gd name="connsiteX189" fmla="*/ 981805 w 13873236"/>
              <a:gd name="connsiteY189" fmla="*/ 479524 h 8197027"/>
              <a:gd name="connsiteX190" fmla="*/ 953887 w 13873236"/>
              <a:gd name="connsiteY190" fmla="*/ 484537 h 8197027"/>
              <a:gd name="connsiteX191" fmla="*/ 963193 w 13873236"/>
              <a:gd name="connsiteY191" fmla="*/ 486208 h 8197027"/>
              <a:gd name="connsiteX192" fmla="*/ 972499 w 13873236"/>
              <a:gd name="connsiteY192" fmla="*/ 491220 h 8197027"/>
              <a:gd name="connsiteX193" fmla="*/ 970173 w 13873236"/>
              <a:gd name="connsiteY193" fmla="*/ 497903 h 8197027"/>
              <a:gd name="connsiteX194" fmla="*/ 998091 w 13873236"/>
              <a:gd name="connsiteY194" fmla="*/ 496233 h 8197027"/>
              <a:gd name="connsiteX195" fmla="*/ 991112 w 13873236"/>
              <a:gd name="connsiteY195" fmla="*/ 507928 h 8197027"/>
              <a:gd name="connsiteX196" fmla="*/ 998091 w 13873236"/>
              <a:gd name="connsiteY196" fmla="*/ 509599 h 8197027"/>
              <a:gd name="connsiteX197" fmla="*/ 1019030 w 13873236"/>
              <a:gd name="connsiteY197" fmla="*/ 507928 h 8197027"/>
              <a:gd name="connsiteX198" fmla="*/ 1032990 w 13873236"/>
              <a:gd name="connsiteY198" fmla="*/ 519624 h 8197027"/>
              <a:gd name="connsiteX199" fmla="*/ 1023683 w 13873236"/>
              <a:gd name="connsiteY199" fmla="*/ 526307 h 8197027"/>
              <a:gd name="connsiteX200" fmla="*/ 1007398 w 13873236"/>
              <a:gd name="connsiteY200" fmla="*/ 546357 h 8197027"/>
              <a:gd name="connsiteX201" fmla="*/ 1007398 w 13873236"/>
              <a:gd name="connsiteY201" fmla="*/ 551370 h 8197027"/>
              <a:gd name="connsiteX202" fmla="*/ 1028337 w 13873236"/>
              <a:gd name="connsiteY202" fmla="*/ 556382 h 8197027"/>
              <a:gd name="connsiteX203" fmla="*/ 1044622 w 13873236"/>
              <a:gd name="connsiteY203" fmla="*/ 554711 h 8197027"/>
              <a:gd name="connsiteX204" fmla="*/ 1058582 w 13873236"/>
              <a:gd name="connsiteY204" fmla="*/ 554711 h 8197027"/>
              <a:gd name="connsiteX205" fmla="*/ 1074868 w 13873236"/>
              <a:gd name="connsiteY205" fmla="*/ 553040 h 8197027"/>
              <a:gd name="connsiteX206" fmla="*/ 1065561 w 13873236"/>
              <a:gd name="connsiteY206" fmla="*/ 568078 h 8197027"/>
              <a:gd name="connsiteX207" fmla="*/ 1067888 w 13873236"/>
              <a:gd name="connsiteY207" fmla="*/ 578103 h 8197027"/>
              <a:gd name="connsiteX208" fmla="*/ 1070215 w 13873236"/>
              <a:gd name="connsiteY208" fmla="*/ 583115 h 8197027"/>
              <a:gd name="connsiteX209" fmla="*/ 1070215 w 13873236"/>
              <a:gd name="connsiteY209" fmla="*/ 594811 h 8197027"/>
              <a:gd name="connsiteX210" fmla="*/ 1042296 w 13873236"/>
              <a:gd name="connsiteY210" fmla="*/ 609848 h 8197027"/>
              <a:gd name="connsiteX211" fmla="*/ 1056255 w 13873236"/>
              <a:gd name="connsiteY211" fmla="*/ 609848 h 8197027"/>
              <a:gd name="connsiteX212" fmla="*/ 1058582 w 13873236"/>
              <a:gd name="connsiteY212" fmla="*/ 614861 h 8197027"/>
              <a:gd name="connsiteX213" fmla="*/ 1072541 w 13873236"/>
              <a:gd name="connsiteY213" fmla="*/ 613190 h 8197027"/>
              <a:gd name="connsiteX214" fmla="*/ 1079521 w 13873236"/>
              <a:gd name="connsiteY214" fmla="*/ 613190 h 8197027"/>
              <a:gd name="connsiteX215" fmla="*/ 1079521 w 13873236"/>
              <a:gd name="connsiteY215" fmla="*/ 619873 h 8197027"/>
              <a:gd name="connsiteX216" fmla="*/ 1058582 w 13873236"/>
              <a:gd name="connsiteY216" fmla="*/ 629898 h 8197027"/>
              <a:gd name="connsiteX217" fmla="*/ 1060908 w 13873236"/>
              <a:gd name="connsiteY217" fmla="*/ 631569 h 8197027"/>
              <a:gd name="connsiteX218" fmla="*/ 1063235 w 13873236"/>
              <a:gd name="connsiteY218" fmla="*/ 641594 h 8197027"/>
              <a:gd name="connsiteX219" fmla="*/ 1049276 w 13873236"/>
              <a:gd name="connsiteY219" fmla="*/ 648277 h 8197027"/>
              <a:gd name="connsiteX220" fmla="*/ 1051602 w 13873236"/>
              <a:gd name="connsiteY220" fmla="*/ 653289 h 8197027"/>
              <a:gd name="connsiteX221" fmla="*/ 1079521 w 13873236"/>
              <a:gd name="connsiteY221" fmla="*/ 658302 h 8197027"/>
              <a:gd name="connsiteX222" fmla="*/ 1093480 w 13873236"/>
              <a:gd name="connsiteY222" fmla="*/ 669998 h 8197027"/>
              <a:gd name="connsiteX223" fmla="*/ 1049276 w 13873236"/>
              <a:gd name="connsiteY223" fmla="*/ 680022 h 8197027"/>
              <a:gd name="connsiteX224" fmla="*/ 1065561 w 13873236"/>
              <a:gd name="connsiteY224" fmla="*/ 671668 h 8197027"/>
              <a:gd name="connsiteX225" fmla="*/ 2305614 w 13873236"/>
              <a:gd name="connsiteY225" fmla="*/ 671668 h 8197027"/>
              <a:gd name="connsiteX226" fmla="*/ 2328880 w 13873236"/>
              <a:gd name="connsiteY226" fmla="*/ 676681 h 8197027"/>
              <a:gd name="connsiteX227" fmla="*/ 2319574 w 13873236"/>
              <a:gd name="connsiteY227" fmla="*/ 681693 h 8197027"/>
              <a:gd name="connsiteX228" fmla="*/ 2310267 w 13873236"/>
              <a:gd name="connsiteY228" fmla="*/ 681693 h 8197027"/>
              <a:gd name="connsiteX229" fmla="*/ 2300961 w 13873236"/>
              <a:gd name="connsiteY229" fmla="*/ 681693 h 8197027"/>
              <a:gd name="connsiteX230" fmla="*/ 2300961 w 13873236"/>
              <a:gd name="connsiteY230" fmla="*/ 683364 h 8197027"/>
              <a:gd name="connsiteX231" fmla="*/ 2310267 w 13873236"/>
              <a:gd name="connsiteY231" fmla="*/ 688377 h 8197027"/>
              <a:gd name="connsiteX232" fmla="*/ 2326553 w 13873236"/>
              <a:gd name="connsiteY232" fmla="*/ 698401 h 8197027"/>
              <a:gd name="connsiteX233" fmla="*/ 2312594 w 13873236"/>
              <a:gd name="connsiteY233" fmla="*/ 696731 h 8197027"/>
              <a:gd name="connsiteX234" fmla="*/ 2282349 w 13873236"/>
              <a:gd name="connsiteY234" fmla="*/ 716780 h 8197027"/>
              <a:gd name="connsiteX235" fmla="*/ 2280022 w 13873236"/>
              <a:gd name="connsiteY235" fmla="*/ 726805 h 8197027"/>
              <a:gd name="connsiteX236" fmla="*/ 2293982 w 13873236"/>
              <a:gd name="connsiteY236" fmla="*/ 721793 h 8197027"/>
              <a:gd name="connsiteX237" fmla="*/ 2307941 w 13873236"/>
              <a:gd name="connsiteY237" fmla="*/ 721793 h 8197027"/>
              <a:gd name="connsiteX238" fmla="*/ 2310267 w 13873236"/>
              <a:gd name="connsiteY238" fmla="*/ 723464 h 8197027"/>
              <a:gd name="connsiteX239" fmla="*/ 2310267 w 13873236"/>
              <a:gd name="connsiteY239" fmla="*/ 733489 h 8197027"/>
              <a:gd name="connsiteX240" fmla="*/ 2289328 w 13873236"/>
              <a:gd name="connsiteY240" fmla="*/ 733489 h 8197027"/>
              <a:gd name="connsiteX241" fmla="*/ 2287002 w 13873236"/>
              <a:gd name="connsiteY241" fmla="*/ 735159 h 8197027"/>
              <a:gd name="connsiteX242" fmla="*/ 2270716 w 13873236"/>
              <a:gd name="connsiteY242" fmla="*/ 751868 h 8197027"/>
              <a:gd name="connsiteX243" fmla="*/ 2261410 w 13873236"/>
              <a:gd name="connsiteY243" fmla="*/ 745184 h 8197027"/>
              <a:gd name="connsiteX244" fmla="*/ 2263736 w 13873236"/>
              <a:gd name="connsiteY244" fmla="*/ 735159 h 8197027"/>
              <a:gd name="connsiteX245" fmla="*/ 2249777 w 13873236"/>
              <a:gd name="connsiteY245" fmla="*/ 736830 h 8197027"/>
              <a:gd name="connsiteX246" fmla="*/ 2249777 w 13873236"/>
              <a:gd name="connsiteY246" fmla="*/ 746855 h 8197027"/>
              <a:gd name="connsiteX247" fmla="*/ 2221858 w 13873236"/>
              <a:gd name="connsiteY247" fmla="*/ 741843 h 8197027"/>
              <a:gd name="connsiteX248" fmla="*/ 2228838 w 13873236"/>
              <a:gd name="connsiteY248" fmla="*/ 748526 h 8197027"/>
              <a:gd name="connsiteX249" fmla="*/ 2245124 w 13873236"/>
              <a:gd name="connsiteY249" fmla="*/ 760222 h 8197027"/>
              <a:gd name="connsiteX250" fmla="*/ 2252104 w 13873236"/>
              <a:gd name="connsiteY250" fmla="*/ 760222 h 8197027"/>
              <a:gd name="connsiteX251" fmla="*/ 2261410 w 13873236"/>
              <a:gd name="connsiteY251" fmla="*/ 771917 h 8197027"/>
              <a:gd name="connsiteX252" fmla="*/ 2245124 w 13873236"/>
              <a:gd name="connsiteY252" fmla="*/ 771917 h 8197027"/>
              <a:gd name="connsiteX253" fmla="*/ 2252104 w 13873236"/>
              <a:gd name="connsiteY253" fmla="*/ 781942 h 8197027"/>
              <a:gd name="connsiteX254" fmla="*/ 2249777 w 13873236"/>
              <a:gd name="connsiteY254" fmla="*/ 786955 h 8197027"/>
              <a:gd name="connsiteX255" fmla="*/ 2242797 w 13873236"/>
              <a:gd name="connsiteY255" fmla="*/ 785284 h 8197027"/>
              <a:gd name="connsiteX256" fmla="*/ 2235818 w 13873236"/>
              <a:gd name="connsiteY256" fmla="*/ 790296 h 8197027"/>
              <a:gd name="connsiteX257" fmla="*/ 2242797 w 13873236"/>
              <a:gd name="connsiteY257" fmla="*/ 795309 h 8197027"/>
              <a:gd name="connsiteX258" fmla="*/ 2245124 w 13873236"/>
              <a:gd name="connsiteY258" fmla="*/ 800321 h 8197027"/>
              <a:gd name="connsiteX259" fmla="*/ 2238144 w 13873236"/>
              <a:gd name="connsiteY259" fmla="*/ 801992 h 8197027"/>
              <a:gd name="connsiteX260" fmla="*/ 2235818 w 13873236"/>
              <a:gd name="connsiteY260" fmla="*/ 801992 h 8197027"/>
              <a:gd name="connsiteX261" fmla="*/ 2221858 w 13873236"/>
              <a:gd name="connsiteY261" fmla="*/ 796980 h 8197027"/>
              <a:gd name="connsiteX262" fmla="*/ 2200919 w 13873236"/>
              <a:gd name="connsiteY262" fmla="*/ 812017 h 8197027"/>
              <a:gd name="connsiteX263" fmla="*/ 2193940 w 13873236"/>
              <a:gd name="connsiteY263" fmla="*/ 823713 h 8197027"/>
              <a:gd name="connsiteX264" fmla="*/ 2207899 w 13873236"/>
              <a:gd name="connsiteY264" fmla="*/ 818700 h 8197027"/>
              <a:gd name="connsiteX265" fmla="*/ 2205572 w 13873236"/>
              <a:gd name="connsiteY265" fmla="*/ 825384 h 8197027"/>
              <a:gd name="connsiteX266" fmla="*/ 2198593 w 13873236"/>
              <a:gd name="connsiteY266" fmla="*/ 827054 h 8197027"/>
              <a:gd name="connsiteX267" fmla="*/ 2196266 w 13873236"/>
              <a:gd name="connsiteY267" fmla="*/ 833738 h 8197027"/>
              <a:gd name="connsiteX268" fmla="*/ 2182307 w 13873236"/>
              <a:gd name="connsiteY268" fmla="*/ 835408 h 8197027"/>
              <a:gd name="connsiteX269" fmla="*/ 2179980 w 13873236"/>
              <a:gd name="connsiteY269" fmla="*/ 835408 h 8197027"/>
              <a:gd name="connsiteX270" fmla="*/ 2156715 w 13873236"/>
              <a:gd name="connsiteY270" fmla="*/ 830396 h 8197027"/>
              <a:gd name="connsiteX271" fmla="*/ 2142756 w 13873236"/>
              <a:gd name="connsiteY271" fmla="*/ 842092 h 8197027"/>
              <a:gd name="connsiteX272" fmla="*/ 2152062 w 13873236"/>
              <a:gd name="connsiteY272" fmla="*/ 843763 h 8197027"/>
              <a:gd name="connsiteX273" fmla="*/ 2154388 w 13873236"/>
              <a:gd name="connsiteY273" fmla="*/ 842092 h 8197027"/>
              <a:gd name="connsiteX274" fmla="*/ 2152062 w 13873236"/>
              <a:gd name="connsiteY274" fmla="*/ 853787 h 8197027"/>
              <a:gd name="connsiteX275" fmla="*/ 2138102 w 13873236"/>
              <a:gd name="connsiteY275" fmla="*/ 852117 h 8197027"/>
              <a:gd name="connsiteX276" fmla="*/ 2135776 w 13873236"/>
              <a:gd name="connsiteY276" fmla="*/ 862141 h 8197027"/>
              <a:gd name="connsiteX277" fmla="*/ 2128796 w 13873236"/>
              <a:gd name="connsiteY277" fmla="*/ 862141 h 8197027"/>
              <a:gd name="connsiteX278" fmla="*/ 2114837 w 13873236"/>
              <a:gd name="connsiteY278" fmla="*/ 852117 h 8197027"/>
              <a:gd name="connsiteX279" fmla="*/ 2091571 w 13873236"/>
              <a:gd name="connsiteY279" fmla="*/ 852117 h 8197027"/>
              <a:gd name="connsiteX280" fmla="*/ 2082265 w 13873236"/>
              <a:gd name="connsiteY280" fmla="*/ 853787 h 8197027"/>
              <a:gd name="connsiteX281" fmla="*/ 2059000 w 13873236"/>
              <a:gd name="connsiteY281" fmla="*/ 860471 h 8197027"/>
              <a:gd name="connsiteX282" fmla="*/ 2052020 w 13873236"/>
              <a:gd name="connsiteY282" fmla="*/ 867154 h 8197027"/>
              <a:gd name="connsiteX283" fmla="*/ 2042714 w 13873236"/>
              <a:gd name="connsiteY283" fmla="*/ 855458 h 8197027"/>
              <a:gd name="connsiteX284" fmla="*/ 2040387 w 13873236"/>
              <a:gd name="connsiteY284" fmla="*/ 855458 h 8197027"/>
              <a:gd name="connsiteX285" fmla="*/ 2024101 w 13873236"/>
              <a:gd name="connsiteY285" fmla="*/ 857129 h 8197027"/>
              <a:gd name="connsiteX286" fmla="*/ 2014795 w 13873236"/>
              <a:gd name="connsiteY286" fmla="*/ 862141 h 8197027"/>
              <a:gd name="connsiteX287" fmla="*/ 2005489 w 13873236"/>
              <a:gd name="connsiteY287" fmla="*/ 850446 h 8197027"/>
              <a:gd name="connsiteX288" fmla="*/ 1998509 w 13873236"/>
              <a:gd name="connsiteY288" fmla="*/ 860471 h 8197027"/>
              <a:gd name="connsiteX289" fmla="*/ 1998509 w 13873236"/>
              <a:gd name="connsiteY289" fmla="*/ 865483 h 8197027"/>
              <a:gd name="connsiteX290" fmla="*/ 1991530 w 13873236"/>
              <a:gd name="connsiteY290" fmla="*/ 867154 h 8197027"/>
              <a:gd name="connsiteX291" fmla="*/ 1963611 w 13873236"/>
              <a:gd name="connsiteY291" fmla="*/ 872166 h 8197027"/>
              <a:gd name="connsiteX292" fmla="*/ 1970591 w 13873236"/>
              <a:gd name="connsiteY292" fmla="*/ 865483 h 8197027"/>
              <a:gd name="connsiteX293" fmla="*/ 1954305 w 13873236"/>
              <a:gd name="connsiteY293" fmla="*/ 875508 h 8197027"/>
              <a:gd name="connsiteX294" fmla="*/ 1947325 w 13873236"/>
              <a:gd name="connsiteY294" fmla="*/ 848775 h 8197027"/>
              <a:gd name="connsiteX295" fmla="*/ 1919406 w 13873236"/>
              <a:gd name="connsiteY295" fmla="*/ 860471 h 8197027"/>
              <a:gd name="connsiteX296" fmla="*/ 1912427 w 13873236"/>
              <a:gd name="connsiteY296" fmla="*/ 855458 h 8197027"/>
              <a:gd name="connsiteX297" fmla="*/ 1898467 w 13873236"/>
              <a:gd name="connsiteY297" fmla="*/ 870496 h 8197027"/>
              <a:gd name="connsiteX298" fmla="*/ 1889161 w 13873236"/>
              <a:gd name="connsiteY298" fmla="*/ 848775 h 8197027"/>
              <a:gd name="connsiteX299" fmla="*/ 1875202 w 13873236"/>
              <a:gd name="connsiteY299" fmla="*/ 855458 h 8197027"/>
              <a:gd name="connsiteX300" fmla="*/ 1847283 w 13873236"/>
              <a:gd name="connsiteY300" fmla="*/ 853787 h 8197027"/>
              <a:gd name="connsiteX301" fmla="*/ 1840304 w 13873236"/>
              <a:gd name="connsiteY301" fmla="*/ 848775 h 8197027"/>
              <a:gd name="connsiteX302" fmla="*/ 1837977 w 13873236"/>
              <a:gd name="connsiteY302" fmla="*/ 842092 h 8197027"/>
              <a:gd name="connsiteX303" fmla="*/ 1821691 w 13873236"/>
              <a:gd name="connsiteY303" fmla="*/ 832067 h 8197027"/>
              <a:gd name="connsiteX304" fmla="*/ 1814711 w 13873236"/>
              <a:gd name="connsiteY304" fmla="*/ 827054 h 8197027"/>
              <a:gd name="connsiteX305" fmla="*/ 1807732 w 13873236"/>
              <a:gd name="connsiteY305" fmla="*/ 815359 h 8197027"/>
              <a:gd name="connsiteX306" fmla="*/ 1821691 w 13873236"/>
              <a:gd name="connsiteY306" fmla="*/ 810346 h 8197027"/>
              <a:gd name="connsiteX307" fmla="*/ 1812385 w 13873236"/>
              <a:gd name="connsiteY307" fmla="*/ 793638 h 8197027"/>
              <a:gd name="connsiteX308" fmla="*/ 1803079 w 13873236"/>
              <a:gd name="connsiteY308" fmla="*/ 803663 h 8197027"/>
              <a:gd name="connsiteX309" fmla="*/ 1796099 w 13873236"/>
              <a:gd name="connsiteY309" fmla="*/ 796980 h 8197027"/>
              <a:gd name="connsiteX310" fmla="*/ 1782140 w 13873236"/>
              <a:gd name="connsiteY310" fmla="*/ 801992 h 8197027"/>
              <a:gd name="connsiteX311" fmla="*/ 1768180 w 13873236"/>
              <a:gd name="connsiteY311" fmla="*/ 800321 h 8197027"/>
              <a:gd name="connsiteX312" fmla="*/ 1782140 w 13873236"/>
              <a:gd name="connsiteY312" fmla="*/ 771917 h 8197027"/>
              <a:gd name="connsiteX313" fmla="*/ 1758874 w 13873236"/>
              <a:gd name="connsiteY313" fmla="*/ 770247 h 8197027"/>
              <a:gd name="connsiteX314" fmla="*/ 1768180 w 13873236"/>
              <a:gd name="connsiteY314" fmla="*/ 760222 h 8197027"/>
              <a:gd name="connsiteX315" fmla="*/ 1754221 w 13873236"/>
              <a:gd name="connsiteY315" fmla="*/ 760222 h 8197027"/>
              <a:gd name="connsiteX316" fmla="*/ 1751895 w 13873236"/>
              <a:gd name="connsiteY316" fmla="*/ 761892 h 8197027"/>
              <a:gd name="connsiteX317" fmla="*/ 1751895 w 13873236"/>
              <a:gd name="connsiteY317" fmla="*/ 771917 h 8197027"/>
              <a:gd name="connsiteX318" fmla="*/ 1742588 w 13873236"/>
              <a:gd name="connsiteY318" fmla="*/ 776930 h 8197027"/>
              <a:gd name="connsiteX319" fmla="*/ 1744915 w 13873236"/>
              <a:gd name="connsiteY319" fmla="*/ 761892 h 8197027"/>
              <a:gd name="connsiteX320" fmla="*/ 1730956 w 13873236"/>
              <a:gd name="connsiteY320" fmla="*/ 756880 h 8197027"/>
              <a:gd name="connsiteX321" fmla="*/ 1716996 w 13873236"/>
              <a:gd name="connsiteY321" fmla="*/ 750197 h 8197027"/>
              <a:gd name="connsiteX322" fmla="*/ 1723976 w 13873236"/>
              <a:gd name="connsiteY322" fmla="*/ 743514 h 8197027"/>
              <a:gd name="connsiteX323" fmla="*/ 1733282 w 13873236"/>
              <a:gd name="connsiteY323" fmla="*/ 738501 h 8197027"/>
              <a:gd name="connsiteX324" fmla="*/ 1730956 w 13873236"/>
              <a:gd name="connsiteY324" fmla="*/ 728476 h 8197027"/>
              <a:gd name="connsiteX325" fmla="*/ 1733282 w 13873236"/>
              <a:gd name="connsiteY325" fmla="*/ 723464 h 8197027"/>
              <a:gd name="connsiteX326" fmla="*/ 1712343 w 13873236"/>
              <a:gd name="connsiteY326" fmla="*/ 728476 h 8197027"/>
              <a:gd name="connsiteX327" fmla="*/ 1712343 w 13873236"/>
              <a:gd name="connsiteY327" fmla="*/ 708426 h 8197027"/>
              <a:gd name="connsiteX328" fmla="*/ 1740262 w 13873236"/>
              <a:gd name="connsiteY328" fmla="*/ 720122 h 8197027"/>
              <a:gd name="connsiteX329" fmla="*/ 1733282 w 13873236"/>
              <a:gd name="connsiteY329" fmla="*/ 696731 h 8197027"/>
              <a:gd name="connsiteX330" fmla="*/ 1712343 w 13873236"/>
              <a:gd name="connsiteY330" fmla="*/ 696731 h 8197027"/>
              <a:gd name="connsiteX331" fmla="*/ 1705364 w 13873236"/>
              <a:gd name="connsiteY331" fmla="*/ 698401 h 8197027"/>
              <a:gd name="connsiteX332" fmla="*/ 1703037 w 13873236"/>
              <a:gd name="connsiteY332" fmla="*/ 691718 h 8197027"/>
              <a:gd name="connsiteX333" fmla="*/ 1705364 w 13873236"/>
              <a:gd name="connsiteY333" fmla="*/ 680022 h 8197027"/>
              <a:gd name="connsiteX334" fmla="*/ 1714670 w 13873236"/>
              <a:gd name="connsiteY334" fmla="*/ 663314 h 8197027"/>
              <a:gd name="connsiteX335" fmla="*/ 1723976 w 13873236"/>
              <a:gd name="connsiteY335" fmla="*/ 653289 h 8197027"/>
              <a:gd name="connsiteX336" fmla="*/ 1714670 w 13873236"/>
              <a:gd name="connsiteY336" fmla="*/ 653289 h 8197027"/>
              <a:gd name="connsiteX337" fmla="*/ 1714670 w 13873236"/>
              <a:gd name="connsiteY337" fmla="*/ 648277 h 8197027"/>
              <a:gd name="connsiteX338" fmla="*/ 1728629 w 13873236"/>
              <a:gd name="connsiteY338" fmla="*/ 648277 h 8197027"/>
              <a:gd name="connsiteX339" fmla="*/ 1744915 w 13873236"/>
              <a:gd name="connsiteY339" fmla="*/ 626556 h 8197027"/>
              <a:gd name="connsiteX340" fmla="*/ 1728629 w 13873236"/>
              <a:gd name="connsiteY340" fmla="*/ 628227 h 8197027"/>
              <a:gd name="connsiteX341" fmla="*/ 1726303 w 13873236"/>
              <a:gd name="connsiteY341" fmla="*/ 616531 h 8197027"/>
              <a:gd name="connsiteX342" fmla="*/ 1740262 w 13873236"/>
              <a:gd name="connsiteY342" fmla="*/ 614861 h 8197027"/>
              <a:gd name="connsiteX343" fmla="*/ 1747242 w 13873236"/>
              <a:gd name="connsiteY343" fmla="*/ 599823 h 8197027"/>
              <a:gd name="connsiteX344" fmla="*/ 1761201 w 13873236"/>
              <a:gd name="connsiteY344" fmla="*/ 598152 h 8197027"/>
              <a:gd name="connsiteX345" fmla="*/ 1770507 w 13873236"/>
              <a:gd name="connsiteY345" fmla="*/ 588128 h 8197027"/>
              <a:gd name="connsiteX346" fmla="*/ 1777487 w 13873236"/>
              <a:gd name="connsiteY346" fmla="*/ 573090 h 8197027"/>
              <a:gd name="connsiteX347" fmla="*/ 1784466 w 13873236"/>
              <a:gd name="connsiteY347" fmla="*/ 579773 h 8197027"/>
              <a:gd name="connsiteX348" fmla="*/ 1798426 w 13873236"/>
              <a:gd name="connsiteY348" fmla="*/ 579773 h 8197027"/>
              <a:gd name="connsiteX349" fmla="*/ 1798426 w 13873236"/>
              <a:gd name="connsiteY349" fmla="*/ 569749 h 8197027"/>
              <a:gd name="connsiteX350" fmla="*/ 1784466 w 13873236"/>
              <a:gd name="connsiteY350" fmla="*/ 569749 h 8197027"/>
              <a:gd name="connsiteX351" fmla="*/ 1775160 w 13873236"/>
              <a:gd name="connsiteY351" fmla="*/ 564736 h 8197027"/>
              <a:gd name="connsiteX352" fmla="*/ 1768180 w 13873236"/>
              <a:gd name="connsiteY352" fmla="*/ 554711 h 8197027"/>
              <a:gd name="connsiteX353" fmla="*/ 1782140 w 13873236"/>
              <a:gd name="connsiteY353" fmla="*/ 559724 h 8197027"/>
              <a:gd name="connsiteX354" fmla="*/ 1789119 w 13873236"/>
              <a:gd name="connsiteY354" fmla="*/ 558053 h 8197027"/>
              <a:gd name="connsiteX355" fmla="*/ 1796099 w 13873236"/>
              <a:gd name="connsiteY355" fmla="*/ 558053 h 8197027"/>
              <a:gd name="connsiteX356" fmla="*/ 1793773 w 13873236"/>
              <a:gd name="connsiteY356" fmla="*/ 553040 h 8197027"/>
              <a:gd name="connsiteX357" fmla="*/ 1765854 w 13873236"/>
              <a:gd name="connsiteY357" fmla="*/ 546357 h 8197027"/>
              <a:gd name="connsiteX358" fmla="*/ 1768180 w 13873236"/>
              <a:gd name="connsiteY358" fmla="*/ 531320 h 8197027"/>
              <a:gd name="connsiteX359" fmla="*/ 1782140 w 13873236"/>
              <a:gd name="connsiteY359" fmla="*/ 536332 h 8197027"/>
              <a:gd name="connsiteX360" fmla="*/ 1779813 w 13873236"/>
              <a:gd name="connsiteY360" fmla="*/ 538003 h 8197027"/>
              <a:gd name="connsiteX361" fmla="*/ 1786793 w 13873236"/>
              <a:gd name="connsiteY361" fmla="*/ 532991 h 8197027"/>
              <a:gd name="connsiteX362" fmla="*/ 1807732 w 13873236"/>
              <a:gd name="connsiteY362" fmla="*/ 532991 h 8197027"/>
              <a:gd name="connsiteX363" fmla="*/ 1807732 w 13873236"/>
              <a:gd name="connsiteY363" fmla="*/ 534661 h 8197027"/>
              <a:gd name="connsiteX364" fmla="*/ 1791446 w 13873236"/>
              <a:gd name="connsiteY364" fmla="*/ 529649 h 8197027"/>
              <a:gd name="connsiteX365" fmla="*/ 1828671 w 13873236"/>
              <a:gd name="connsiteY365" fmla="*/ 522966 h 8197027"/>
              <a:gd name="connsiteX366" fmla="*/ 1826344 w 13873236"/>
              <a:gd name="connsiteY366" fmla="*/ 516282 h 8197027"/>
              <a:gd name="connsiteX367" fmla="*/ 1824018 w 13873236"/>
              <a:gd name="connsiteY367" fmla="*/ 506257 h 8197027"/>
              <a:gd name="connsiteX368" fmla="*/ 1847283 w 13873236"/>
              <a:gd name="connsiteY368" fmla="*/ 501245 h 8197027"/>
              <a:gd name="connsiteX369" fmla="*/ 1847283 w 13873236"/>
              <a:gd name="connsiteY369" fmla="*/ 489549 h 8197027"/>
              <a:gd name="connsiteX370" fmla="*/ 1837977 w 13873236"/>
              <a:gd name="connsiteY370" fmla="*/ 489549 h 8197027"/>
              <a:gd name="connsiteX371" fmla="*/ 1840304 w 13873236"/>
              <a:gd name="connsiteY371" fmla="*/ 496233 h 8197027"/>
              <a:gd name="connsiteX372" fmla="*/ 1837977 w 13873236"/>
              <a:gd name="connsiteY372" fmla="*/ 497903 h 8197027"/>
              <a:gd name="connsiteX373" fmla="*/ 1824018 w 13873236"/>
              <a:gd name="connsiteY373" fmla="*/ 492891 h 8197027"/>
              <a:gd name="connsiteX374" fmla="*/ 1824018 w 13873236"/>
              <a:gd name="connsiteY374" fmla="*/ 486208 h 8197027"/>
              <a:gd name="connsiteX375" fmla="*/ 1837977 w 13873236"/>
              <a:gd name="connsiteY375" fmla="*/ 484537 h 8197027"/>
              <a:gd name="connsiteX376" fmla="*/ 1847283 w 13873236"/>
              <a:gd name="connsiteY376" fmla="*/ 479524 h 8197027"/>
              <a:gd name="connsiteX377" fmla="*/ 1861242 w 13873236"/>
              <a:gd name="connsiteY377" fmla="*/ 474512 h 8197027"/>
              <a:gd name="connsiteX378" fmla="*/ 1861242 w 13873236"/>
              <a:gd name="connsiteY378" fmla="*/ 464487 h 8197027"/>
              <a:gd name="connsiteX379" fmla="*/ 1870549 w 13873236"/>
              <a:gd name="connsiteY379" fmla="*/ 466158 h 8197027"/>
              <a:gd name="connsiteX380" fmla="*/ 1900794 w 13873236"/>
              <a:gd name="connsiteY380" fmla="*/ 461145 h 8197027"/>
              <a:gd name="connsiteX381" fmla="*/ 1931039 w 13873236"/>
              <a:gd name="connsiteY381" fmla="*/ 454462 h 8197027"/>
              <a:gd name="connsiteX382" fmla="*/ 1931039 w 13873236"/>
              <a:gd name="connsiteY382" fmla="*/ 452791 h 8197027"/>
              <a:gd name="connsiteX383" fmla="*/ 1921733 w 13873236"/>
              <a:gd name="connsiteY383" fmla="*/ 442766 h 8197027"/>
              <a:gd name="connsiteX384" fmla="*/ 1944999 w 13873236"/>
              <a:gd name="connsiteY384" fmla="*/ 437754 h 8197027"/>
              <a:gd name="connsiteX385" fmla="*/ 1951978 w 13873236"/>
              <a:gd name="connsiteY385" fmla="*/ 436083 h 8197027"/>
              <a:gd name="connsiteX386" fmla="*/ 1972917 w 13873236"/>
              <a:gd name="connsiteY386" fmla="*/ 434412 h 8197027"/>
              <a:gd name="connsiteX387" fmla="*/ 1989203 w 13873236"/>
              <a:gd name="connsiteY387" fmla="*/ 427729 h 8197027"/>
              <a:gd name="connsiteX388" fmla="*/ 2005489 w 13873236"/>
              <a:gd name="connsiteY388" fmla="*/ 426058 h 8197027"/>
              <a:gd name="connsiteX389" fmla="*/ 2021775 w 13873236"/>
              <a:gd name="connsiteY389" fmla="*/ 424387 h 8197027"/>
              <a:gd name="connsiteX390" fmla="*/ 2065979 w 13873236"/>
              <a:gd name="connsiteY390" fmla="*/ 414363 h 8197027"/>
              <a:gd name="connsiteX391" fmla="*/ 2079939 w 13873236"/>
              <a:gd name="connsiteY391" fmla="*/ 412692 h 8197027"/>
              <a:gd name="connsiteX392" fmla="*/ 2089245 w 13873236"/>
              <a:gd name="connsiteY392" fmla="*/ 422717 h 8197027"/>
              <a:gd name="connsiteX393" fmla="*/ 2098551 w 13873236"/>
              <a:gd name="connsiteY393" fmla="*/ 424387 h 8197027"/>
              <a:gd name="connsiteX394" fmla="*/ 2070632 w 13873236"/>
              <a:gd name="connsiteY394" fmla="*/ 426058 h 8197027"/>
              <a:gd name="connsiteX395" fmla="*/ 2070632 w 13873236"/>
              <a:gd name="connsiteY395" fmla="*/ 431071 h 8197027"/>
              <a:gd name="connsiteX396" fmla="*/ 2084592 w 13873236"/>
              <a:gd name="connsiteY396" fmla="*/ 431071 h 8197027"/>
              <a:gd name="connsiteX397" fmla="*/ 2093898 w 13873236"/>
              <a:gd name="connsiteY397" fmla="*/ 436083 h 8197027"/>
              <a:gd name="connsiteX398" fmla="*/ 2093898 w 13873236"/>
              <a:gd name="connsiteY398" fmla="*/ 441096 h 8197027"/>
              <a:gd name="connsiteX399" fmla="*/ 2100878 w 13873236"/>
              <a:gd name="connsiteY399" fmla="*/ 436083 h 8197027"/>
              <a:gd name="connsiteX400" fmla="*/ 2110184 w 13873236"/>
              <a:gd name="connsiteY400" fmla="*/ 429400 h 8197027"/>
              <a:gd name="connsiteX401" fmla="*/ 2110184 w 13873236"/>
              <a:gd name="connsiteY401" fmla="*/ 422717 h 8197027"/>
              <a:gd name="connsiteX402" fmla="*/ 2133449 w 13873236"/>
              <a:gd name="connsiteY402" fmla="*/ 417704 h 8197027"/>
              <a:gd name="connsiteX403" fmla="*/ 2147409 w 13873236"/>
              <a:gd name="connsiteY403" fmla="*/ 422717 h 8197027"/>
              <a:gd name="connsiteX404" fmla="*/ 2145082 w 13873236"/>
              <a:gd name="connsiteY404" fmla="*/ 432742 h 8197027"/>
              <a:gd name="connsiteX405" fmla="*/ 2173001 w 13873236"/>
              <a:gd name="connsiteY405" fmla="*/ 434412 h 8197027"/>
              <a:gd name="connsiteX406" fmla="*/ 2170674 w 13873236"/>
              <a:gd name="connsiteY406" fmla="*/ 451121 h 8197027"/>
              <a:gd name="connsiteX407" fmla="*/ 2207899 w 13873236"/>
              <a:gd name="connsiteY407" fmla="*/ 462816 h 8197027"/>
              <a:gd name="connsiteX408" fmla="*/ 2193940 w 13873236"/>
              <a:gd name="connsiteY408" fmla="*/ 472841 h 8197027"/>
              <a:gd name="connsiteX409" fmla="*/ 2224185 w 13873236"/>
              <a:gd name="connsiteY409" fmla="*/ 479524 h 8197027"/>
              <a:gd name="connsiteX410" fmla="*/ 2196266 w 13873236"/>
              <a:gd name="connsiteY410" fmla="*/ 484537 h 8197027"/>
              <a:gd name="connsiteX411" fmla="*/ 2205572 w 13873236"/>
              <a:gd name="connsiteY411" fmla="*/ 486208 h 8197027"/>
              <a:gd name="connsiteX412" fmla="*/ 2214879 w 13873236"/>
              <a:gd name="connsiteY412" fmla="*/ 491220 h 8197027"/>
              <a:gd name="connsiteX413" fmla="*/ 2212552 w 13873236"/>
              <a:gd name="connsiteY413" fmla="*/ 497903 h 8197027"/>
              <a:gd name="connsiteX414" fmla="*/ 2240471 w 13873236"/>
              <a:gd name="connsiteY414" fmla="*/ 496233 h 8197027"/>
              <a:gd name="connsiteX415" fmla="*/ 2233491 w 13873236"/>
              <a:gd name="connsiteY415" fmla="*/ 507928 h 8197027"/>
              <a:gd name="connsiteX416" fmla="*/ 2240471 w 13873236"/>
              <a:gd name="connsiteY416" fmla="*/ 509599 h 8197027"/>
              <a:gd name="connsiteX417" fmla="*/ 2261410 w 13873236"/>
              <a:gd name="connsiteY417" fmla="*/ 507928 h 8197027"/>
              <a:gd name="connsiteX418" fmla="*/ 2275369 w 13873236"/>
              <a:gd name="connsiteY418" fmla="*/ 519624 h 8197027"/>
              <a:gd name="connsiteX419" fmla="*/ 2266063 w 13873236"/>
              <a:gd name="connsiteY419" fmla="*/ 526307 h 8197027"/>
              <a:gd name="connsiteX420" fmla="*/ 2249777 w 13873236"/>
              <a:gd name="connsiteY420" fmla="*/ 546357 h 8197027"/>
              <a:gd name="connsiteX421" fmla="*/ 2249777 w 13873236"/>
              <a:gd name="connsiteY421" fmla="*/ 551370 h 8197027"/>
              <a:gd name="connsiteX422" fmla="*/ 2270716 w 13873236"/>
              <a:gd name="connsiteY422" fmla="*/ 556382 h 8197027"/>
              <a:gd name="connsiteX423" fmla="*/ 2287002 w 13873236"/>
              <a:gd name="connsiteY423" fmla="*/ 554711 h 8197027"/>
              <a:gd name="connsiteX424" fmla="*/ 2300961 w 13873236"/>
              <a:gd name="connsiteY424" fmla="*/ 554711 h 8197027"/>
              <a:gd name="connsiteX425" fmla="*/ 2317247 w 13873236"/>
              <a:gd name="connsiteY425" fmla="*/ 553040 h 8197027"/>
              <a:gd name="connsiteX426" fmla="*/ 2307941 w 13873236"/>
              <a:gd name="connsiteY426" fmla="*/ 568078 h 8197027"/>
              <a:gd name="connsiteX427" fmla="*/ 2310267 w 13873236"/>
              <a:gd name="connsiteY427" fmla="*/ 578103 h 8197027"/>
              <a:gd name="connsiteX428" fmla="*/ 2312594 w 13873236"/>
              <a:gd name="connsiteY428" fmla="*/ 583115 h 8197027"/>
              <a:gd name="connsiteX429" fmla="*/ 2312594 w 13873236"/>
              <a:gd name="connsiteY429" fmla="*/ 594811 h 8197027"/>
              <a:gd name="connsiteX430" fmla="*/ 2284675 w 13873236"/>
              <a:gd name="connsiteY430" fmla="*/ 609848 h 8197027"/>
              <a:gd name="connsiteX431" fmla="*/ 2298635 w 13873236"/>
              <a:gd name="connsiteY431" fmla="*/ 609848 h 8197027"/>
              <a:gd name="connsiteX432" fmla="*/ 2300961 w 13873236"/>
              <a:gd name="connsiteY432" fmla="*/ 614861 h 8197027"/>
              <a:gd name="connsiteX433" fmla="*/ 2314920 w 13873236"/>
              <a:gd name="connsiteY433" fmla="*/ 613190 h 8197027"/>
              <a:gd name="connsiteX434" fmla="*/ 2321900 w 13873236"/>
              <a:gd name="connsiteY434" fmla="*/ 613190 h 8197027"/>
              <a:gd name="connsiteX435" fmla="*/ 2321900 w 13873236"/>
              <a:gd name="connsiteY435" fmla="*/ 619873 h 8197027"/>
              <a:gd name="connsiteX436" fmla="*/ 2300961 w 13873236"/>
              <a:gd name="connsiteY436" fmla="*/ 629898 h 8197027"/>
              <a:gd name="connsiteX437" fmla="*/ 2303288 w 13873236"/>
              <a:gd name="connsiteY437" fmla="*/ 631569 h 8197027"/>
              <a:gd name="connsiteX438" fmla="*/ 2305614 w 13873236"/>
              <a:gd name="connsiteY438" fmla="*/ 641594 h 8197027"/>
              <a:gd name="connsiteX439" fmla="*/ 2291655 w 13873236"/>
              <a:gd name="connsiteY439" fmla="*/ 648277 h 8197027"/>
              <a:gd name="connsiteX440" fmla="*/ 2293982 w 13873236"/>
              <a:gd name="connsiteY440" fmla="*/ 653289 h 8197027"/>
              <a:gd name="connsiteX441" fmla="*/ 2321900 w 13873236"/>
              <a:gd name="connsiteY441" fmla="*/ 658302 h 8197027"/>
              <a:gd name="connsiteX442" fmla="*/ 2335859 w 13873236"/>
              <a:gd name="connsiteY442" fmla="*/ 669998 h 8197027"/>
              <a:gd name="connsiteX443" fmla="*/ 2291655 w 13873236"/>
              <a:gd name="connsiteY443" fmla="*/ 680022 h 8197027"/>
              <a:gd name="connsiteX444" fmla="*/ 2305614 w 13873236"/>
              <a:gd name="connsiteY444" fmla="*/ 671668 h 8197027"/>
              <a:gd name="connsiteX445" fmla="*/ 3543341 w 13873236"/>
              <a:gd name="connsiteY445" fmla="*/ 671668 h 8197027"/>
              <a:gd name="connsiteX446" fmla="*/ 3566606 w 13873236"/>
              <a:gd name="connsiteY446" fmla="*/ 676681 h 8197027"/>
              <a:gd name="connsiteX447" fmla="*/ 3557300 w 13873236"/>
              <a:gd name="connsiteY447" fmla="*/ 681693 h 8197027"/>
              <a:gd name="connsiteX448" fmla="*/ 3547994 w 13873236"/>
              <a:gd name="connsiteY448" fmla="*/ 681693 h 8197027"/>
              <a:gd name="connsiteX449" fmla="*/ 3538688 w 13873236"/>
              <a:gd name="connsiteY449" fmla="*/ 681693 h 8197027"/>
              <a:gd name="connsiteX450" fmla="*/ 3538688 w 13873236"/>
              <a:gd name="connsiteY450" fmla="*/ 683364 h 8197027"/>
              <a:gd name="connsiteX451" fmla="*/ 3547994 w 13873236"/>
              <a:gd name="connsiteY451" fmla="*/ 688377 h 8197027"/>
              <a:gd name="connsiteX452" fmla="*/ 3564279 w 13873236"/>
              <a:gd name="connsiteY452" fmla="*/ 698401 h 8197027"/>
              <a:gd name="connsiteX453" fmla="*/ 3550320 w 13873236"/>
              <a:gd name="connsiteY453" fmla="*/ 696731 h 8197027"/>
              <a:gd name="connsiteX454" fmla="*/ 3520075 w 13873236"/>
              <a:gd name="connsiteY454" fmla="*/ 716780 h 8197027"/>
              <a:gd name="connsiteX455" fmla="*/ 3517748 w 13873236"/>
              <a:gd name="connsiteY455" fmla="*/ 726805 h 8197027"/>
              <a:gd name="connsiteX456" fmla="*/ 3531708 w 13873236"/>
              <a:gd name="connsiteY456" fmla="*/ 721793 h 8197027"/>
              <a:gd name="connsiteX457" fmla="*/ 3545667 w 13873236"/>
              <a:gd name="connsiteY457" fmla="*/ 721793 h 8197027"/>
              <a:gd name="connsiteX458" fmla="*/ 3547994 w 13873236"/>
              <a:gd name="connsiteY458" fmla="*/ 723464 h 8197027"/>
              <a:gd name="connsiteX459" fmla="*/ 3547994 w 13873236"/>
              <a:gd name="connsiteY459" fmla="*/ 733489 h 8197027"/>
              <a:gd name="connsiteX460" fmla="*/ 3527055 w 13873236"/>
              <a:gd name="connsiteY460" fmla="*/ 733489 h 8197027"/>
              <a:gd name="connsiteX461" fmla="*/ 3524728 w 13873236"/>
              <a:gd name="connsiteY461" fmla="*/ 735159 h 8197027"/>
              <a:gd name="connsiteX462" fmla="*/ 3508442 w 13873236"/>
              <a:gd name="connsiteY462" fmla="*/ 751868 h 8197027"/>
              <a:gd name="connsiteX463" fmla="*/ 3499136 w 13873236"/>
              <a:gd name="connsiteY463" fmla="*/ 745184 h 8197027"/>
              <a:gd name="connsiteX464" fmla="*/ 3501463 w 13873236"/>
              <a:gd name="connsiteY464" fmla="*/ 735159 h 8197027"/>
              <a:gd name="connsiteX465" fmla="*/ 3487503 w 13873236"/>
              <a:gd name="connsiteY465" fmla="*/ 736830 h 8197027"/>
              <a:gd name="connsiteX466" fmla="*/ 3487503 w 13873236"/>
              <a:gd name="connsiteY466" fmla="*/ 746855 h 8197027"/>
              <a:gd name="connsiteX467" fmla="*/ 3459584 w 13873236"/>
              <a:gd name="connsiteY467" fmla="*/ 741843 h 8197027"/>
              <a:gd name="connsiteX468" fmla="*/ 3466564 w 13873236"/>
              <a:gd name="connsiteY468" fmla="*/ 748526 h 8197027"/>
              <a:gd name="connsiteX469" fmla="*/ 3482850 w 13873236"/>
              <a:gd name="connsiteY469" fmla="*/ 760222 h 8197027"/>
              <a:gd name="connsiteX470" fmla="*/ 3489830 w 13873236"/>
              <a:gd name="connsiteY470" fmla="*/ 760222 h 8197027"/>
              <a:gd name="connsiteX471" fmla="*/ 3499136 w 13873236"/>
              <a:gd name="connsiteY471" fmla="*/ 771917 h 8197027"/>
              <a:gd name="connsiteX472" fmla="*/ 3482850 w 13873236"/>
              <a:gd name="connsiteY472" fmla="*/ 771917 h 8197027"/>
              <a:gd name="connsiteX473" fmla="*/ 3489830 w 13873236"/>
              <a:gd name="connsiteY473" fmla="*/ 781942 h 8197027"/>
              <a:gd name="connsiteX474" fmla="*/ 3487503 w 13873236"/>
              <a:gd name="connsiteY474" fmla="*/ 786955 h 8197027"/>
              <a:gd name="connsiteX475" fmla="*/ 3480524 w 13873236"/>
              <a:gd name="connsiteY475" fmla="*/ 785284 h 8197027"/>
              <a:gd name="connsiteX476" fmla="*/ 3473544 w 13873236"/>
              <a:gd name="connsiteY476" fmla="*/ 790296 h 8197027"/>
              <a:gd name="connsiteX477" fmla="*/ 3480524 w 13873236"/>
              <a:gd name="connsiteY477" fmla="*/ 795309 h 8197027"/>
              <a:gd name="connsiteX478" fmla="*/ 3482850 w 13873236"/>
              <a:gd name="connsiteY478" fmla="*/ 800321 h 8197027"/>
              <a:gd name="connsiteX479" fmla="*/ 3475871 w 13873236"/>
              <a:gd name="connsiteY479" fmla="*/ 801992 h 8197027"/>
              <a:gd name="connsiteX480" fmla="*/ 3473544 w 13873236"/>
              <a:gd name="connsiteY480" fmla="*/ 801992 h 8197027"/>
              <a:gd name="connsiteX481" fmla="*/ 3459584 w 13873236"/>
              <a:gd name="connsiteY481" fmla="*/ 796980 h 8197027"/>
              <a:gd name="connsiteX482" fmla="*/ 3438646 w 13873236"/>
              <a:gd name="connsiteY482" fmla="*/ 812017 h 8197027"/>
              <a:gd name="connsiteX483" fmla="*/ 3431666 w 13873236"/>
              <a:gd name="connsiteY483" fmla="*/ 823713 h 8197027"/>
              <a:gd name="connsiteX484" fmla="*/ 3445625 w 13873236"/>
              <a:gd name="connsiteY484" fmla="*/ 818700 h 8197027"/>
              <a:gd name="connsiteX485" fmla="*/ 3443299 w 13873236"/>
              <a:gd name="connsiteY485" fmla="*/ 825384 h 8197027"/>
              <a:gd name="connsiteX486" fmla="*/ 3436319 w 13873236"/>
              <a:gd name="connsiteY486" fmla="*/ 827054 h 8197027"/>
              <a:gd name="connsiteX487" fmla="*/ 3433993 w 13873236"/>
              <a:gd name="connsiteY487" fmla="*/ 833738 h 8197027"/>
              <a:gd name="connsiteX488" fmla="*/ 3420033 w 13873236"/>
              <a:gd name="connsiteY488" fmla="*/ 835408 h 8197027"/>
              <a:gd name="connsiteX489" fmla="*/ 3417707 w 13873236"/>
              <a:gd name="connsiteY489" fmla="*/ 835408 h 8197027"/>
              <a:gd name="connsiteX490" fmla="*/ 3394441 w 13873236"/>
              <a:gd name="connsiteY490" fmla="*/ 830396 h 8197027"/>
              <a:gd name="connsiteX491" fmla="*/ 3380482 w 13873236"/>
              <a:gd name="connsiteY491" fmla="*/ 842092 h 8197027"/>
              <a:gd name="connsiteX492" fmla="*/ 3389788 w 13873236"/>
              <a:gd name="connsiteY492" fmla="*/ 843763 h 8197027"/>
              <a:gd name="connsiteX493" fmla="*/ 3392115 w 13873236"/>
              <a:gd name="connsiteY493" fmla="*/ 842092 h 8197027"/>
              <a:gd name="connsiteX494" fmla="*/ 3389788 w 13873236"/>
              <a:gd name="connsiteY494" fmla="*/ 853787 h 8197027"/>
              <a:gd name="connsiteX495" fmla="*/ 3375829 w 13873236"/>
              <a:gd name="connsiteY495" fmla="*/ 852117 h 8197027"/>
              <a:gd name="connsiteX496" fmla="*/ 3373502 w 13873236"/>
              <a:gd name="connsiteY496" fmla="*/ 862141 h 8197027"/>
              <a:gd name="connsiteX497" fmla="*/ 3366522 w 13873236"/>
              <a:gd name="connsiteY497" fmla="*/ 862141 h 8197027"/>
              <a:gd name="connsiteX498" fmla="*/ 3352563 w 13873236"/>
              <a:gd name="connsiteY498" fmla="*/ 852117 h 8197027"/>
              <a:gd name="connsiteX499" fmla="*/ 3329298 w 13873236"/>
              <a:gd name="connsiteY499" fmla="*/ 852117 h 8197027"/>
              <a:gd name="connsiteX500" fmla="*/ 3319991 w 13873236"/>
              <a:gd name="connsiteY500" fmla="*/ 853787 h 8197027"/>
              <a:gd name="connsiteX501" fmla="*/ 3296726 w 13873236"/>
              <a:gd name="connsiteY501" fmla="*/ 860471 h 8197027"/>
              <a:gd name="connsiteX502" fmla="*/ 3289746 w 13873236"/>
              <a:gd name="connsiteY502" fmla="*/ 867154 h 8197027"/>
              <a:gd name="connsiteX503" fmla="*/ 3280440 w 13873236"/>
              <a:gd name="connsiteY503" fmla="*/ 855458 h 8197027"/>
              <a:gd name="connsiteX504" fmla="*/ 3278114 w 13873236"/>
              <a:gd name="connsiteY504" fmla="*/ 855458 h 8197027"/>
              <a:gd name="connsiteX505" fmla="*/ 3261827 w 13873236"/>
              <a:gd name="connsiteY505" fmla="*/ 857129 h 8197027"/>
              <a:gd name="connsiteX506" fmla="*/ 3252521 w 13873236"/>
              <a:gd name="connsiteY506" fmla="*/ 862141 h 8197027"/>
              <a:gd name="connsiteX507" fmla="*/ 3243215 w 13873236"/>
              <a:gd name="connsiteY507" fmla="*/ 850446 h 8197027"/>
              <a:gd name="connsiteX508" fmla="*/ 3236236 w 13873236"/>
              <a:gd name="connsiteY508" fmla="*/ 860471 h 8197027"/>
              <a:gd name="connsiteX509" fmla="*/ 3236236 w 13873236"/>
              <a:gd name="connsiteY509" fmla="*/ 865483 h 8197027"/>
              <a:gd name="connsiteX510" fmla="*/ 3229256 w 13873236"/>
              <a:gd name="connsiteY510" fmla="*/ 867154 h 8197027"/>
              <a:gd name="connsiteX511" fmla="*/ 3201337 w 13873236"/>
              <a:gd name="connsiteY511" fmla="*/ 872166 h 8197027"/>
              <a:gd name="connsiteX512" fmla="*/ 3208317 w 13873236"/>
              <a:gd name="connsiteY512" fmla="*/ 865483 h 8197027"/>
              <a:gd name="connsiteX513" fmla="*/ 3192031 w 13873236"/>
              <a:gd name="connsiteY513" fmla="*/ 875508 h 8197027"/>
              <a:gd name="connsiteX514" fmla="*/ 3185051 w 13873236"/>
              <a:gd name="connsiteY514" fmla="*/ 848775 h 8197027"/>
              <a:gd name="connsiteX515" fmla="*/ 3157133 w 13873236"/>
              <a:gd name="connsiteY515" fmla="*/ 860471 h 8197027"/>
              <a:gd name="connsiteX516" fmla="*/ 3150153 w 13873236"/>
              <a:gd name="connsiteY516" fmla="*/ 855458 h 8197027"/>
              <a:gd name="connsiteX517" fmla="*/ 3136194 w 13873236"/>
              <a:gd name="connsiteY517" fmla="*/ 870496 h 8197027"/>
              <a:gd name="connsiteX518" fmla="*/ 3126888 w 13873236"/>
              <a:gd name="connsiteY518" fmla="*/ 848775 h 8197027"/>
              <a:gd name="connsiteX519" fmla="*/ 3112928 w 13873236"/>
              <a:gd name="connsiteY519" fmla="*/ 855458 h 8197027"/>
              <a:gd name="connsiteX520" fmla="*/ 3085010 w 13873236"/>
              <a:gd name="connsiteY520" fmla="*/ 853787 h 8197027"/>
              <a:gd name="connsiteX521" fmla="*/ 3078030 w 13873236"/>
              <a:gd name="connsiteY521" fmla="*/ 848775 h 8197027"/>
              <a:gd name="connsiteX522" fmla="*/ 3075703 w 13873236"/>
              <a:gd name="connsiteY522" fmla="*/ 842092 h 8197027"/>
              <a:gd name="connsiteX523" fmla="*/ 3059417 w 13873236"/>
              <a:gd name="connsiteY523" fmla="*/ 832067 h 8197027"/>
              <a:gd name="connsiteX524" fmla="*/ 3052438 w 13873236"/>
              <a:gd name="connsiteY524" fmla="*/ 827054 h 8197027"/>
              <a:gd name="connsiteX525" fmla="*/ 3045458 w 13873236"/>
              <a:gd name="connsiteY525" fmla="*/ 815359 h 8197027"/>
              <a:gd name="connsiteX526" fmla="*/ 3059417 w 13873236"/>
              <a:gd name="connsiteY526" fmla="*/ 810346 h 8197027"/>
              <a:gd name="connsiteX527" fmla="*/ 3050111 w 13873236"/>
              <a:gd name="connsiteY527" fmla="*/ 793638 h 8197027"/>
              <a:gd name="connsiteX528" fmla="*/ 3040805 w 13873236"/>
              <a:gd name="connsiteY528" fmla="*/ 803663 h 8197027"/>
              <a:gd name="connsiteX529" fmla="*/ 3033826 w 13873236"/>
              <a:gd name="connsiteY529" fmla="*/ 796980 h 8197027"/>
              <a:gd name="connsiteX530" fmla="*/ 3019866 w 13873236"/>
              <a:gd name="connsiteY530" fmla="*/ 801992 h 8197027"/>
              <a:gd name="connsiteX531" fmla="*/ 3005907 w 13873236"/>
              <a:gd name="connsiteY531" fmla="*/ 800321 h 8197027"/>
              <a:gd name="connsiteX532" fmla="*/ 3019866 w 13873236"/>
              <a:gd name="connsiteY532" fmla="*/ 771917 h 8197027"/>
              <a:gd name="connsiteX533" fmla="*/ 2996601 w 13873236"/>
              <a:gd name="connsiteY533" fmla="*/ 770247 h 8197027"/>
              <a:gd name="connsiteX534" fmla="*/ 3005907 w 13873236"/>
              <a:gd name="connsiteY534" fmla="*/ 760222 h 8197027"/>
              <a:gd name="connsiteX535" fmla="*/ 2991948 w 13873236"/>
              <a:gd name="connsiteY535" fmla="*/ 760222 h 8197027"/>
              <a:gd name="connsiteX536" fmla="*/ 2989621 w 13873236"/>
              <a:gd name="connsiteY536" fmla="*/ 761892 h 8197027"/>
              <a:gd name="connsiteX537" fmla="*/ 2989621 w 13873236"/>
              <a:gd name="connsiteY537" fmla="*/ 771917 h 8197027"/>
              <a:gd name="connsiteX538" fmla="*/ 2980315 w 13873236"/>
              <a:gd name="connsiteY538" fmla="*/ 776930 h 8197027"/>
              <a:gd name="connsiteX539" fmla="*/ 2982641 w 13873236"/>
              <a:gd name="connsiteY539" fmla="*/ 761892 h 8197027"/>
              <a:gd name="connsiteX540" fmla="*/ 2968682 w 13873236"/>
              <a:gd name="connsiteY540" fmla="*/ 756880 h 8197027"/>
              <a:gd name="connsiteX541" fmla="*/ 2954723 w 13873236"/>
              <a:gd name="connsiteY541" fmla="*/ 750197 h 8197027"/>
              <a:gd name="connsiteX542" fmla="*/ 2961702 w 13873236"/>
              <a:gd name="connsiteY542" fmla="*/ 743514 h 8197027"/>
              <a:gd name="connsiteX543" fmla="*/ 2971008 w 13873236"/>
              <a:gd name="connsiteY543" fmla="*/ 738501 h 8197027"/>
              <a:gd name="connsiteX544" fmla="*/ 2968682 w 13873236"/>
              <a:gd name="connsiteY544" fmla="*/ 728476 h 8197027"/>
              <a:gd name="connsiteX545" fmla="*/ 2971008 w 13873236"/>
              <a:gd name="connsiteY545" fmla="*/ 723464 h 8197027"/>
              <a:gd name="connsiteX546" fmla="*/ 2950069 w 13873236"/>
              <a:gd name="connsiteY546" fmla="*/ 728476 h 8197027"/>
              <a:gd name="connsiteX547" fmla="*/ 2950069 w 13873236"/>
              <a:gd name="connsiteY547" fmla="*/ 708426 h 8197027"/>
              <a:gd name="connsiteX548" fmla="*/ 2977988 w 13873236"/>
              <a:gd name="connsiteY548" fmla="*/ 720122 h 8197027"/>
              <a:gd name="connsiteX549" fmla="*/ 2971008 w 13873236"/>
              <a:gd name="connsiteY549" fmla="*/ 696731 h 8197027"/>
              <a:gd name="connsiteX550" fmla="*/ 2950069 w 13873236"/>
              <a:gd name="connsiteY550" fmla="*/ 696731 h 8197027"/>
              <a:gd name="connsiteX551" fmla="*/ 2943090 w 13873236"/>
              <a:gd name="connsiteY551" fmla="*/ 698401 h 8197027"/>
              <a:gd name="connsiteX552" fmla="*/ 2940763 w 13873236"/>
              <a:gd name="connsiteY552" fmla="*/ 691718 h 8197027"/>
              <a:gd name="connsiteX553" fmla="*/ 2943090 w 13873236"/>
              <a:gd name="connsiteY553" fmla="*/ 680022 h 8197027"/>
              <a:gd name="connsiteX554" fmla="*/ 2952396 w 13873236"/>
              <a:gd name="connsiteY554" fmla="*/ 663314 h 8197027"/>
              <a:gd name="connsiteX555" fmla="*/ 2961702 w 13873236"/>
              <a:gd name="connsiteY555" fmla="*/ 653289 h 8197027"/>
              <a:gd name="connsiteX556" fmla="*/ 2952396 w 13873236"/>
              <a:gd name="connsiteY556" fmla="*/ 653289 h 8197027"/>
              <a:gd name="connsiteX557" fmla="*/ 2952396 w 13873236"/>
              <a:gd name="connsiteY557" fmla="*/ 648277 h 8197027"/>
              <a:gd name="connsiteX558" fmla="*/ 2966355 w 13873236"/>
              <a:gd name="connsiteY558" fmla="*/ 648277 h 8197027"/>
              <a:gd name="connsiteX559" fmla="*/ 2982641 w 13873236"/>
              <a:gd name="connsiteY559" fmla="*/ 626556 h 8197027"/>
              <a:gd name="connsiteX560" fmla="*/ 2966355 w 13873236"/>
              <a:gd name="connsiteY560" fmla="*/ 628227 h 8197027"/>
              <a:gd name="connsiteX561" fmla="*/ 2964029 w 13873236"/>
              <a:gd name="connsiteY561" fmla="*/ 616531 h 8197027"/>
              <a:gd name="connsiteX562" fmla="*/ 2977988 w 13873236"/>
              <a:gd name="connsiteY562" fmla="*/ 614861 h 8197027"/>
              <a:gd name="connsiteX563" fmla="*/ 2984968 w 13873236"/>
              <a:gd name="connsiteY563" fmla="*/ 599823 h 8197027"/>
              <a:gd name="connsiteX564" fmla="*/ 2998927 w 13873236"/>
              <a:gd name="connsiteY564" fmla="*/ 598152 h 8197027"/>
              <a:gd name="connsiteX565" fmla="*/ 3008233 w 13873236"/>
              <a:gd name="connsiteY565" fmla="*/ 588128 h 8197027"/>
              <a:gd name="connsiteX566" fmla="*/ 3015213 w 13873236"/>
              <a:gd name="connsiteY566" fmla="*/ 573090 h 8197027"/>
              <a:gd name="connsiteX567" fmla="*/ 3022193 w 13873236"/>
              <a:gd name="connsiteY567" fmla="*/ 579773 h 8197027"/>
              <a:gd name="connsiteX568" fmla="*/ 3036152 w 13873236"/>
              <a:gd name="connsiteY568" fmla="*/ 579773 h 8197027"/>
              <a:gd name="connsiteX569" fmla="*/ 3036152 w 13873236"/>
              <a:gd name="connsiteY569" fmla="*/ 569749 h 8197027"/>
              <a:gd name="connsiteX570" fmla="*/ 3022193 w 13873236"/>
              <a:gd name="connsiteY570" fmla="*/ 569749 h 8197027"/>
              <a:gd name="connsiteX571" fmla="*/ 3012886 w 13873236"/>
              <a:gd name="connsiteY571" fmla="*/ 564736 h 8197027"/>
              <a:gd name="connsiteX572" fmla="*/ 3005907 w 13873236"/>
              <a:gd name="connsiteY572" fmla="*/ 554711 h 8197027"/>
              <a:gd name="connsiteX573" fmla="*/ 3019866 w 13873236"/>
              <a:gd name="connsiteY573" fmla="*/ 559724 h 8197027"/>
              <a:gd name="connsiteX574" fmla="*/ 3026846 w 13873236"/>
              <a:gd name="connsiteY574" fmla="*/ 558053 h 8197027"/>
              <a:gd name="connsiteX575" fmla="*/ 3033826 w 13873236"/>
              <a:gd name="connsiteY575" fmla="*/ 558053 h 8197027"/>
              <a:gd name="connsiteX576" fmla="*/ 3031499 w 13873236"/>
              <a:gd name="connsiteY576" fmla="*/ 553040 h 8197027"/>
              <a:gd name="connsiteX577" fmla="*/ 3003580 w 13873236"/>
              <a:gd name="connsiteY577" fmla="*/ 546357 h 8197027"/>
              <a:gd name="connsiteX578" fmla="*/ 3005907 w 13873236"/>
              <a:gd name="connsiteY578" fmla="*/ 531320 h 8197027"/>
              <a:gd name="connsiteX579" fmla="*/ 3019866 w 13873236"/>
              <a:gd name="connsiteY579" fmla="*/ 536332 h 8197027"/>
              <a:gd name="connsiteX580" fmla="*/ 3017539 w 13873236"/>
              <a:gd name="connsiteY580" fmla="*/ 538003 h 8197027"/>
              <a:gd name="connsiteX581" fmla="*/ 3024519 w 13873236"/>
              <a:gd name="connsiteY581" fmla="*/ 532991 h 8197027"/>
              <a:gd name="connsiteX582" fmla="*/ 3045458 w 13873236"/>
              <a:gd name="connsiteY582" fmla="*/ 532991 h 8197027"/>
              <a:gd name="connsiteX583" fmla="*/ 3045458 w 13873236"/>
              <a:gd name="connsiteY583" fmla="*/ 534661 h 8197027"/>
              <a:gd name="connsiteX584" fmla="*/ 3029172 w 13873236"/>
              <a:gd name="connsiteY584" fmla="*/ 529649 h 8197027"/>
              <a:gd name="connsiteX585" fmla="*/ 3066397 w 13873236"/>
              <a:gd name="connsiteY585" fmla="*/ 522966 h 8197027"/>
              <a:gd name="connsiteX586" fmla="*/ 3064070 w 13873236"/>
              <a:gd name="connsiteY586" fmla="*/ 516282 h 8197027"/>
              <a:gd name="connsiteX587" fmla="*/ 3061744 w 13873236"/>
              <a:gd name="connsiteY587" fmla="*/ 506257 h 8197027"/>
              <a:gd name="connsiteX588" fmla="*/ 3085010 w 13873236"/>
              <a:gd name="connsiteY588" fmla="*/ 501245 h 8197027"/>
              <a:gd name="connsiteX589" fmla="*/ 3085010 w 13873236"/>
              <a:gd name="connsiteY589" fmla="*/ 489549 h 8197027"/>
              <a:gd name="connsiteX590" fmla="*/ 3075703 w 13873236"/>
              <a:gd name="connsiteY590" fmla="*/ 489549 h 8197027"/>
              <a:gd name="connsiteX591" fmla="*/ 3078030 w 13873236"/>
              <a:gd name="connsiteY591" fmla="*/ 496233 h 8197027"/>
              <a:gd name="connsiteX592" fmla="*/ 3075703 w 13873236"/>
              <a:gd name="connsiteY592" fmla="*/ 497903 h 8197027"/>
              <a:gd name="connsiteX593" fmla="*/ 3061744 w 13873236"/>
              <a:gd name="connsiteY593" fmla="*/ 492891 h 8197027"/>
              <a:gd name="connsiteX594" fmla="*/ 3061744 w 13873236"/>
              <a:gd name="connsiteY594" fmla="*/ 486208 h 8197027"/>
              <a:gd name="connsiteX595" fmla="*/ 3075703 w 13873236"/>
              <a:gd name="connsiteY595" fmla="*/ 484537 h 8197027"/>
              <a:gd name="connsiteX596" fmla="*/ 3085010 w 13873236"/>
              <a:gd name="connsiteY596" fmla="*/ 479524 h 8197027"/>
              <a:gd name="connsiteX597" fmla="*/ 3098969 w 13873236"/>
              <a:gd name="connsiteY597" fmla="*/ 474512 h 8197027"/>
              <a:gd name="connsiteX598" fmla="*/ 3098969 w 13873236"/>
              <a:gd name="connsiteY598" fmla="*/ 464487 h 8197027"/>
              <a:gd name="connsiteX599" fmla="*/ 3108275 w 13873236"/>
              <a:gd name="connsiteY599" fmla="*/ 466158 h 8197027"/>
              <a:gd name="connsiteX600" fmla="*/ 3138520 w 13873236"/>
              <a:gd name="connsiteY600" fmla="*/ 461145 h 8197027"/>
              <a:gd name="connsiteX601" fmla="*/ 3168765 w 13873236"/>
              <a:gd name="connsiteY601" fmla="*/ 454462 h 8197027"/>
              <a:gd name="connsiteX602" fmla="*/ 3168765 w 13873236"/>
              <a:gd name="connsiteY602" fmla="*/ 452791 h 8197027"/>
              <a:gd name="connsiteX603" fmla="*/ 3159459 w 13873236"/>
              <a:gd name="connsiteY603" fmla="*/ 442766 h 8197027"/>
              <a:gd name="connsiteX604" fmla="*/ 3182725 w 13873236"/>
              <a:gd name="connsiteY604" fmla="*/ 437754 h 8197027"/>
              <a:gd name="connsiteX605" fmla="*/ 3189705 w 13873236"/>
              <a:gd name="connsiteY605" fmla="*/ 436083 h 8197027"/>
              <a:gd name="connsiteX606" fmla="*/ 3210643 w 13873236"/>
              <a:gd name="connsiteY606" fmla="*/ 434412 h 8197027"/>
              <a:gd name="connsiteX607" fmla="*/ 3226929 w 13873236"/>
              <a:gd name="connsiteY607" fmla="*/ 427729 h 8197027"/>
              <a:gd name="connsiteX608" fmla="*/ 3243215 w 13873236"/>
              <a:gd name="connsiteY608" fmla="*/ 426058 h 8197027"/>
              <a:gd name="connsiteX609" fmla="*/ 3259501 w 13873236"/>
              <a:gd name="connsiteY609" fmla="*/ 424387 h 8197027"/>
              <a:gd name="connsiteX610" fmla="*/ 3303705 w 13873236"/>
              <a:gd name="connsiteY610" fmla="*/ 414363 h 8197027"/>
              <a:gd name="connsiteX611" fmla="*/ 3317665 w 13873236"/>
              <a:gd name="connsiteY611" fmla="*/ 412692 h 8197027"/>
              <a:gd name="connsiteX612" fmla="*/ 3326971 w 13873236"/>
              <a:gd name="connsiteY612" fmla="*/ 422717 h 8197027"/>
              <a:gd name="connsiteX613" fmla="*/ 3336277 w 13873236"/>
              <a:gd name="connsiteY613" fmla="*/ 424387 h 8197027"/>
              <a:gd name="connsiteX614" fmla="*/ 3308359 w 13873236"/>
              <a:gd name="connsiteY614" fmla="*/ 426058 h 8197027"/>
              <a:gd name="connsiteX615" fmla="*/ 3308359 w 13873236"/>
              <a:gd name="connsiteY615" fmla="*/ 431071 h 8197027"/>
              <a:gd name="connsiteX616" fmla="*/ 3322318 w 13873236"/>
              <a:gd name="connsiteY616" fmla="*/ 431071 h 8197027"/>
              <a:gd name="connsiteX617" fmla="*/ 3331624 w 13873236"/>
              <a:gd name="connsiteY617" fmla="*/ 436083 h 8197027"/>
              <a:gd name="connsiteX618" fmla="*/ 3331624 w 13873236"/>
              <a:gd name="connsiteY618" fmla="*/ 441096 h 8197027"/>
              <a:gd name="connsiteX619" fmla="*/ 3338604 w 13873236"/>
              <a:gd name="connsiteY619" fmla="*/ 436083 h 8197027"/>
              <a:gd name="connsiteX620" fmla="*/ 3347910 w 13873236"/>
              <a:gd name="connsiteY620" fmla="*/ 429400 h 8197027"/>
              <a:gd name="connsiteX621" fmla="*/ 3347910 w 13873236"/>
              <a:gd name="connsiteY621" fmla="*/ 422717 h 8197027"/>
              <a:gd name="connsiteX622" fmla="*/ 3371176 w 13873236"/>
              <a:gd name="connsiteY622" fmla="*/ 417704 h 8197027"/>
              <a:gd name="connsiteX623" fmla="*/ 3385135 w 13873236"/>
              <a:gd name="connsiteY623" fmla="*/ 422717 h 8197027"/>
              <a:gd name="connsiteX624" fmla="*/ 3382809 w 13873236"/>
              <a:gd name="connsiteY624" fmla="*/ 432742 h 8197027"/>
              <a:gd name="connsiteX625" fmla="*/ 3410727 w 13873236"/>
              <a:gd name="connsiteY625" fmla="*/ 434412 h 8197027"/>
              <a:gd name="connsiteX626" fmla="*/ 3408400 w 13873236"/>
              <a:gd name="connsiteY626" fmla="*/ 451121 h 8197027"/>
              <a:gd name="connsiteX627" fmla="*/ 3445625 w 13873236"/>
              <a:gd name="connsiteY627" fmla="*/ 462816 h 8197027"/>
              <a:gd name="connsiteX628" fmla="*/ 3431666 w 13873236"/>
              <a:gd name="connsiteY628" fmla="*/ 472841 h 8197027"/>
              <a:gd name="connsiteX629" fmla="*/ 3461911 w 13873236"/>
              <a:gd name="connsiteY629" fmla="*/ 479524 h 8197027"/>
              <a:gd name="connsiteX630" fmla="*/ 3433993 w 13873236"/>
              <a:gd name="connsiteY630" fmla="*/ 484537 h 8197027"/>
              <a:gd name="connsiteX631" fmla="*/ 3443299 w 13873236"/>
              <a:gd name="connsiteY631" fmla="*/ 486208 h 8197027"/>
              <a:gd name="connsiteX632" fmla="*/ 3452605 w 13873236"/>
              <a:gd name="connsiteY632" fmla="*/ 491220 h 8197027"/>
              <a:gd name="connsiteX633" fmla="*/ 3450278 w 13873236"/>
              <a:gd name="connsiteY633" fmla="*/ 497903 h 8197027"/>
              <a:gd name="connsiteX634" fmla="*/ 3478197 w 13873236"/>
              <a:gd name="connsiteY634" fmla="*/ 496233 h 8197027"/>
              <a:gd name="connsiteX635" fmla="*/ 3471217 w 13873236"/>
              <a:gd name="connsiteY635" fmla="*/ 507928 h 8197027"/>
              <a:gd name="connsiteX636" fmla="*/ 3478197 w 13873236"/>
              <a:gd name="connsiteY636" fmla="*/ 509599 h 8197027"/>
              <a:gd name="connsiteX637" fmla="*/ 3499136 w 13873236"/>
              <a:gd name="connsiteY637" fmla="*/ 507928 h 8197027"/>
              <a:gd name="connsiteX638" fmla="*/ 3513095 w 13873236"/>
              <a:gd name="connsiteY638" fmla="*/ 519624 h 8197027"/>
              <a:gd name="connsiteX639" fmla="*/ 3503789 w 13873236"/>
              <a:gd name="connsiteY639" fmla="*/ 526307 h 8197027"/>
              <a:gd name="connsiteX640" fmla="*/ 3487503 w 13873236"/>
              <a:gd name="connsiteY640" fmla="*/ 546357 h 8197027"/>
              <a:gd name="connsiteX641" fmla="*/ 3487503 w 13873236"/>
              <a:gd name="connsiteY641" fmla="*/ 551370 h 8197027"/>
              <a:gd name="connsiteX642" fmla="*/ 3508442 w 13873236"/>
              <a:gd name="connsiteY642" fmla="*/ 556382 h 8197027"/>
              <a:gd name="connsiteX643" fmla="*/ 3524728 w 13873236"/>
              <a:gd name="connsiteY643" fmla="*/ 554711 h 8197027"/>
              <a:gd name="connsiteX644" fmla="*/ 3538688 w 13873236"/>
              <a:gd name="connsiteY644" fmla="*/ 554711 h 8197027"/>
              <a:gd name="connsiteX645" fmla="*/ 3554973 w 13873236"/>
              <a:gd name="connsiteY645" fmla="*/ 553040 h 8197027"/>
              <a:gd name="connsiteX646" fmla="*/ 3545667 w 13873236"/>
              <a:gd name="connsiteY646" fmla="*/ 568078 h 8197027"/>
              <a:gd name="connsiteX647" fmla="*/ 3547994 w 13873236"/>
              <a:gd name="connsiteY647" fmla="*/ 578103 h 8197027"/>
              <a:gd name="connsiteX648" fmla="*/ 3550320 w 13873236"/>
              <a:gd name="connsiteY648" fmla="*/ 583115 h 8197027"/>
              <a:gd name="connsiteX649" fmla="*/ 3550320 w 13873236"/>
              <a:gd name="connsiteY649" fmla="*/ 594811 h 8197027"/>
              <a:gd name="connsiteX650" fmla="*/ 3522402 w 13873236"/>
              <a:gd name="connsiteY650" fmla="*/ 609848 h 8197027"/>
              <a:gd name="connsiteX651" fmla="*/ 3536361 w 13873236"/>
              <a:gd name="connsiteY651" fmla="*/ 609848 h 8197027"/>
              <a:gd name="connsiteX652" fmla="*/ 3538688 w 13873236"/>
              <a:gd name="connsiteY652" fmla="*/ 614861 h 8197027"/>
              <a:gd name="connsiteX653" fmla="*/ 3552647 w 13873236"/>
              <a:gd name="connsiteY653" fmla="*/ 613190 h 8197027"/>
              <a:gd name="connsiteX654" fmla="*/ 3559626 w 13873236"/>
              <a:gd name="connsiteY654" fmla="*/ 613190 h 8197027"/>
              <a:gd name="connsiteX655" fmla="*/ 3559626 w 13873236"/>
              <a:gd name="connsiteY655" fmla="*/ 619873 h 8197027"/>
              <a:gd name="connsiteX656" fmla="*/ 3538688 w 13873236"/>
              <a:gd name="connsiteY656" fmla="*/ 629898 h 8197027"/>
              <a:gd name="connsiteX657" fmla="*/ 3541014 w 13873236"/>
              <a:gd name="connsiteY657" fmla="*/ 631569 h 8197027"/>
              <a:gd name="connsiteX658" fmla="*/ 3543341 w 13873236"/>
              <a:gd name="connsiteY658" fmla="*/ 641594 h 8197027"/>
              <a:gd name="connsiteX659" fmla="*/ 3529381 w 13873236"/>
              <a:gd name="connsiteY659" fmla="*/ 648277 h 8197027"/>
              <a:gd name="connsiteX660" fmla="*/ 3531708 w 13873236"/>
              <a:gd name="connsiteY660" fmla="*/ 653289 h 8197027"/>
              <a:gd name="connsiteX661" fmla="*/ 3559626 w 13873236"/>
              <a:gd name="connsiteY661" fmla="*/ 658302 h 8197027"/>
              <a:gd name="connsiteX662" fmla="*/ 3573586 w 13873236"/>
              <a:gd name="connsiteY662" fmla="*/ 669998 h 8197027"/>
              <a:gd name="connsiteX663" fmla="*/ 3529381 w 13873236"/>
              <a:gd name="connsiteY663" fmla="*/ 680022 h 8197027"/>
              <a:gd name="connsiteX664" fmla="*/ 3543341 w 13873236"/>
              <a:gd name="connsiteY664" fmla="*/ 671668 h 8197027"/>
              <a:gd name="connsiteX665" fmla="*/ 4785720 w 13873236"/>
              <a:gd name="connsiteY665" fmla="*/ 688377 h 8197027"/>
              <a:gd name="connsiteX666" fmla="*/ 4802006 w 13873236"/>
              <a:gd name="connsiteY666" fmla="*/ 698401 h 8197027"/>
              <a:gd name="connsiteX667" fmla="*/ 4788047 w 13873236"/>
              <a:gd name="connsiteY667" fmla="*/ 696731 h 8197027"/>
              <a:gd name="connsiteX668" fmla="*/ 4757801 w 13873236"/>
              <a:gd name="connsiteY668" fmla="*/ 716780 h 8197027"/>
              <a:gd name="connsiteX669" fmla="*/ 4755475 w 13873236"/>
              <a:gd name="connsiteY669" fmla="*/ 726805 h 8197027"/>
              <a:gd name="connsiteX670" fmla="*/ 4769434 w 13873236"/>
              <a:gd name="connsiteY670" fmla="*/ 721793 h 8197027"/>
              <a:gd name="connsiteX671" fmla="*/ 4783394 w 13873236"/>
              <a:gd name="connsiteY671" fmla="*/ 721793 h 8197027"/>
              <a:gd name="connsiteX672" fmla="*/ 4785720 w 13873236"/>
              <a:gd name="connsiteY672" fmla="*/ 723464 h 8197027"/>
              <a:gd name="connsiteX673" fmla="*/ 4785720 w 13873236"/>
              <a:gd name="connsiteY673" fmla="*/ 733489 h 8197027"/>
              <a:gd name="connsiteX674" fmla="*/ 4764781 w 13873236"/>
              <a:gd name="connsiteY674" fmla="*/ 733489 h 8197027"/>
              <a:gd name="connsiteX675" fmla="*/ 4762454 w 13873236"/>
              <a:gd name="connsiteY675" fmla="*/ 735159 h 8197027"/>
              <a:gd name="connsiteX676" fmla="*/ 4746169 w 13873236"/>
              <a:gd name="connsiteY676" fmla="*/ 751868 h 8197027"/>
              <a:gd name="connsiteX677" fmla="*/ 4736862 w 13873236"/>
              <a:gd name="connsiteY677" fmla="*/ 745184 h 8197027"/>
              <a:gd name="connsiteX678" fmla="*/ 4739189 w 13873236"/>
              <a:gd name="connsiteY678" fmla="*/ 735159 h 8197027"/>
              <a:gd name="connsiteX679" fmla="*/ 4725230 w 13873236"/>
              <a:gd name="connsiteY679" fmla="*/ 736830 h 8197027"/>
              <a:gd name="connsiteX680" fmla="*/ 4725230 w 13873236"/>
              <a:gd name="connsiteY680" fmla="*/ 746855 h 8197027"/>
              <a:gd name="connsiteX681" fmla="*/ 4697311 w 13873236"/>
              <a:gd name="connsiteY681" fmla="*/ 741843 h 8197027"/>
              <a:gd name="connsiteX682" fmla="*/ 4704291 w 13873236"/>
              <a:gd name="connsiteY682" fmla="*/ 748526 h 8197027"/>
              <a:gd name="connsiteX683" fmla="*/ 4720577 w 13873236"/>
              <a:gd name="connsiteY683" fmla="*/ 760222 h 8197027"/>
              <a:gd name="connsiteX684" fmla="*/ 4727556 w 13873236"/>
              <a:gd name="connsiteY684" fmla="*/ 760222 h 8197027"/>
              <a:gd name="connsiteX685" fmla="*/ 4736862 w 13873236"/>
              <a:gd name="connsiteY685" fmla="*/ 771917 h 8197027"/>
              <a:gd name="connsiteX686" fmla="*/ 4720577 w 13873236"/>
              <a:gd name="connsiteY686" fmla="*/ 771917 h 8197027"/>
              <a:gd name="connsiteX687" fmla="*/ 4727556 w 13873236"/>
              <a:gd name="connsiteY687" fmla="*/ 781942 h 8197027"/>
              <a:gd name="connsiteX688" fmla="*/ 4725230 w 13873236"/>
              <a:gd name="connsiteY688" fmla="*/ 786955 h 8197027"/>
              <a:gd name="connsiteX689" fmla="*/ 4718250 w 13873236"/>
              <a:gd name="connsiteY689" fmla="*/ 785284 h 8197027"/>
              <a:gd name="connsiteX690" fmla="*/ 4711270 w 13873236"/>
              <a:gd name="connsiteY690" fmla="*/ 790296 h 8197027"/>
              <a:gd name="connsiteX691" fmla="*/ 4718250 w 13873236"/>
              <a:gd name="connsiteY691" fmla="*/ 795309 h 8197027"/>
              <a:gd name="connsiteX692" fmla="*/ 4720577 w 13873236"/>
              <a:gd name="connsiteY692" fmla="*/ 800321 h 8197027"/>
              <a:gd name="connsiteX693" fmla="*/ 4713597 w 13873236"/>
              <a:gd name="connsiteY693" fmla="*/ 801992 h 8197027"/>
              <a:gd name="connsiteX694" fmla="*/ 4711270 w 13873236"/>
              <a:gd name="connsiteY694" fmla="*/ 801992 h 8197027"/>
              <a:gd name="connsiteX695" fmla="*/ 4697311 w 13873236"/>
              <a:gd name="connsiteY695" fmla="*/ 796980 h 8197027"/>
              <a:gd name="connsiteX696" fmla="*/ 4676372 w 13873236"/>
              <a:gd name="connsiteY696" fmla="*/ 812017 h 8197027"/>
              <a:gd name="connsiteX697" fmla="*/ 4669392 w 13873236"/>
              <a:gd name="connsiteY697" fmla="*/ 823713 h 8197027"/>
              <a:gd name="connsiteX698" fmla="*/ 4683352 w 13873236"/>
              <a:gd name="connsiteY698" fmla="*/ 818700 h 8197027"/>
              <a:gd name="connsiteX699" fmla="*/ 4681025 w 13873236"/>
              <a:gd name="connsiteY699" fmla="*/ 825384 h 8197027"/>
              <a:gd name="connsiteX700" fmla="*/ 4674046 w 13873236"/>
              <a:gd name="connsiteY700" fmla="*/ 827054 h 8197027"/>
              <a:gd name="connsiteX701" fmla="*/ 4671719 w 13873236"/>
              <a:gd name="connsiteY701" fmla="*/ 833738 h 8197027"/>
              <a:gd name="connsiteX702" fmla="*/ 4657759 w 13873236"/>
              <a:gd name="connsiteY702" fmla="*/ 835408 h 8197027"/>
              <a:gd name="connsiteX703" fmla="*/ 4655433 w 13873236"/>
              <a:gd name="connsiteY703" fmla="*/ 835408 h 8197027"/>
              <a:gd name="connsiteX704" fmla="*/ 4632168 w 13873236"/>
              <a:gd name="connsiteY704" fmla="*/ 830396 h 8197027"/>
              <a:gd name="connsiteX705" fmla="*/ 4618208 w 13873236"/>
              <a:gd name="connsiteY705" fmla="*/ 842092 h 8197027"/>
              <a:gd name="connsiteX706" fmla="*/ 4627515 w 13873236"/>
              <a:gd name="connsiteY706" fmla="*/ 843763 h 8197027"/>
              <a:gd name="connsiteX707" fmla="*/ 4629841 w 13873236"/>
              <a:gd name="connsiteY707" fmla="*/ 842092 h 8197027"/>
              <a:gd name="connsiteX708" fmla="*/ 4627515 w 13873236"/>
              <a:gd name="connsiteY708" fmla="*/ 853787 h 8197027"/>
              <a:gd name="connsiteX709" fmla="*/ 4613555 w 13873236"/>
              <a:gd name="connsiteY709" fmla="*/ 852117 h 8197027"/>
              <a:gd name="connsiteX710" fmla="*/ 4611228 w 13873236"/>
              <a:gd name="connsiteY710" fmla="*/ 862141 h 8197027"/>
              <a:gd name="connsiteX711" fmla="*/ 4604249 w 13873236"/>
              <a:gd name="connsiteY711" fmla="*/ 862141 h 8197027"/>
              <a:gd name="connsiteX712" fmla="*/ 4590290 w 13873236"/>
              <a:gd name="connsiteY712" fmla="*/ 852117 h 8197027"/>
              <a:gd name="connsiteX713" fmla="*/ 4567024 w 13873236"/>
              <a:gd name="connsiteY713" fmla="*/ 852117 h 8197027"/>
              <a:gd name="connsiteX714" fmla="*/ 4557718 w 13873236"/>
              <a:gd name="connsiteY714" fmla="*/ 853787 h 8197027"/>
              <a:gd name="connsiteX715" fmla="*/ 4534452 w 13873236"/>
              <a:gd name="connsiteY715" fmla="*/ 860471 h 8197027"/>
              <a:gd name="connsiteX716" fmla="*/ 4527473 w 13873236"/>
              <a:gd name="connsiteY716" fmla="*/ 867154 h 8197027"/>
              <a:gd name="connsiteX717" fmla="*/ 4518166 w 13873236"/>
              <a:gd name="connsiteY717" fmla="*/ 855458 h 8197027"/>
              <a:gd name="connsiteX718" fmla="*/ 4515840 w 13873236"/>
              <a:gd name="connsiteY718" fmla="*/ 855458 h 8197027"/>
              <a:gd name="connsiteX719" fmla="*/ 4499554 w 13873236"/>
              <a:gd name="connsiteY719" fmla="*/ 857129 h 8197027"/>
              <a:gd name="connsiteX720" fmla="*/ 4490248 w 13873236"/>
              <a:gd name="connsiteY720" fmla="*/ 862141 h 8197027"/>
              <a:gd name="connsiteX721" fmla="*/ 4480942 w 13873236"/>
              <a:gd name="connsiteY721" fmla="*/ 850446 h 8197027"/>
              <a:gd name="connsiteX722" fmla="*/ 4473962 w 13873236"/>
              <a:gd name="connsiteY722" fmla="*/ 860471 h 8197027"/>
              <a:gd name="connsiteX723" fmla="*/ 4473962 w 13873236"/>
              <a:gd name="connsiteY723" fmla="*/ 865483 h 8197027"/>
              <a:gd name="connsiteX724" fmla="*/ 4466982 w 13873236"/>
              <a:gd name="connsiteY724" fmla="*/ 867154 h 8197027"/>
              <a:gd name="connsiteX725" fmla="*/ 4439064 w 13873236"/>
              <a:gd name="connsiteY725" fmla="*/ 872166 h 8197027"/>
              <a:gd name="connsiteX726" fmla="*/ 4446043 w 13873236"/>
              <a:gd name="connsiteY726" fmla="*/ 865483 h 8197027"/>
              <a:gd name="connsiteX727" fmla="*/ 4429758 w 13873236"/>
              <a:gd name="connsiteY727" fmla="*/ 875508 h 8197027"/>
              <a:gd name="connsiteX728" fmla="*/ 4422778 w 13873236"/>
              <a:gd name="connsiteY728" fmla="*/ 848775 h 8197027"/>
              <a:gd name="connsiteX729" fmla="*/ 4394859 w 13873236"/>
              <a:gd name="connsiteY729" fmla="*/ 860471 h 8197027"/>
              <a:gd name="connsiteX730" fmla="*/ 4387880 w 13873236"/>
              <a:gd name="connsiteY730" fmla="*/ 855458 h 8197027"/>
              <a:gd name="connsiteX731" fmla="*/ 4373920 w 13873236"/>
              <a:gd name="connsiteY731" fmla="*/ 870496 h 8197027"/>
              <a:gd name="connsiteX732" fmla="*/ 4364614 w 13873236"/>
              <a:gd name="connsiteY732" fmla="*/ 848775 h 8197027"/>
              <a:gd name="connsiteX733" fmla="*/ 4350655 w 13873236"/>
              <a:gd name="connsiteY733" fmla="*/ 855458 h 8197027"/>
              <a:gd name="connsiteX734" fmla="*/ 4322736 w 13873236"/>
              <a:gd name="connsiteY734" fmla="*/ 853787 h 8197027"/>
              <a:gd name="connsiteX735" fmla="*/ 4315756 w 13873236"/>
              <a:gd name="connsiteY735" fmla="*/ 848775 h 8197027"/>
              <a:gd name="connsiteX736" fmla="*/ 4313430 w 13873236"/>
              <a:gd name="connsiteY736" fmla="*/ 842092 h 8197027"/>
              <a:gd name="connsiteX737" fmla="*/ 4297144 w 13873236"/>
              <a:gd name="connsiteY737" fmla="*/ 832067 h 8197027"/>
              <a:gd name="connsiteX738" fmla="*/ 4290164 w 13873236"/>
              <a:gd name="connsiteY738" fmla="*/ 827054 h 8197027"/>
              <a:gd name="connsiteX739" fmla="*/ 4283185 w 13873236"/>
              <a:gd name="connsiteY739" fmla="*/ 815359 h 8197027"/>
              <a:gd name="connsiteX740" fmla="*/ 4297144 w 13873236"/>
              <a:gd name="connsiteY740" fmla="*/ 810346 h 8197027"/>
              <a:gd name="connsiteX741" fmla="*/ 4287838 w 13873236"/>
              <a:gd name="connsiteY741" fmla="*/ 793638 h 8197027"/>
              <a:gd name="connsiteX742" fmla="*/ 4278532 w 13873236"/>
              <a:gd name="connsiteY742" fmla="*/ 803663 h 8197027"/>
              <a:gd name="connsiteX743" fmla="*/ 4271552 w 13873236"/>
              <a:gd name="connsiteY743" fmla="*/ 796980 h 8197027"/>
              <a:gd name="connsiteX744" fmla="*/ 4257592 w 13873236"/>
              <a:gd name="connsiteY744" fmla="*/ 801992 h 8197027"/>
              <a:gd name="connsiteX745" fmla="*/ 4243633 w 13873236"/>
              <a:gd name="connsiteY745" fmla="*/ 800321 h 8197027"/>
              <a:gd name="connsiteX746" fmla="*/ 4257592 w 13873236"/>
              <a:gd name="connsiteY746" fmla="*/ 771917 h 8197027"/>
              <a:gd name="connsiteX747" fmla="*/ 4234327 w 13873236"/>
              <a:gd name="connsiteY747" fmla="*/ 770247 h 8197027"/>
              <a:gd name="connsiteX748" fmla="*/ 4243633 w 13873236"/>
              <a:gd name="connsiteY748" fmla="*/ 760222 h 8197027"/>
              <a:gd name="connsiteX749" fmla="*/ 4229674 w 13873236"/>
              <a:gd name="connsiteY749" fmla="*/ 760222 h 8197027"/>
              <a:gd name="connsiteX750" fmla="*/ 4227347 w 13873236"/>
              <a:gd name="connsiteY750" fmla="*/ 761892 h 8197027"/>
              <a:gd name="connsiteX751" fmla="*/ 4227347 w 13873236"/>
              <a:gd name="connsiteY751" fmla="*/ 771917 h 8197027"/>
              <a:gd name="connsiteX752" fmla="*/ 4218041 w 13873236"/>
              <a:gd name="connsiteY752" fmla="*/ 776930 h 8197027"/>
              <a:gd name="connsiteX753" fmla="*/ 4220368 w 13873236"/>
              <a:gd name="connsiteY753" fmla="*/ 761892 h 8197027"/>
              <a:gd name="connsiteX754" fmla="*/ 4206408 w 13873236"/>
              <a:gd name="connsiteY754" fmla="*/ 756880 h 8197027"/>
              <a:gd name="connsiteX755" fmla="*/ 4192449 w 13873236"/>
              <a:gd name="connsiteY755" fmla="*/ 750197 h 8197027"/>
              <a:gd name="connsiteX756" fmla="*/ 4199429 w 13873236"/>
              <a:gd name="connsiteY756" fmla="*/ 743514 h 8197027"/>
              <a:gd name="connsiteX757" fmla="*/ 4208735 w 13873236"/>
              <a:gd name="connsiteY757" fmla="*/ 738501 h 8197027"/>
              <a:gd name="connsiteX758" fmla="*/ 4206408 w 13873236"/>
              <a:gd name="connsiteY758" fmla="*/ 728476 h 8197027"/>
              <a:gd name="connsiteX759" fmla="*/ 4208735 w 13873236"/>
              <a:gd name="connsiteY759" fmla="*/ 723464 h 8197027"/>
              <a:gd name="connsiteX760" fmla="*/ 4187796 w 13873236"/>
              <a:gd name="connsiteY760" fmla="*/ 728476 h 8197027"/>
              <a:gd name="connsiteX761" fmla="*/ 4187796 w 13873236"/>
              <a:gd name="connsiteY761" fmla="*/ 708426 h 8197027"/>
              <a:gd name="connsiteX762" fmla="*/ 4215714 w 13873236"/>
              <a:gd name="connsiteY762" fmla="*/ 720122 h 8197027"/>
              <a:gd name="connsiteX763" fmla="*/ 4208735 w 13873236"/>
              <a:gd name="connsiteY763" fmla="*/ 696731 h 8197027"/>
              <a:gd name="connsiteX764" fmla="*/ 4187796 w 13873236"/>
              <a:gd name="connsiteY764" fmla="*/ 696731 h 8197027"/>
              <a:gd name="connsiteX765" fmla="*/ 4180816 w 13873236"/>
              <a:gd name="connsiteY765" fmla="*/ 698401 h 8197027"/>
              <a:gd name="connsiteX766" fmla="*/ 4178490 w 13873236"/>
              <a:gd name="connsiteY766" fmla="*/ 691718 h 8197027"/>
              <a:gd name="connsiteX767" fmla="*/ 4180816 w 13873236"/>
              <a:gd name="connsiteY767" fmla="*/ 680022 h 8197027"/>
              <a:gd name="connsiteX768" fmla="*/ 4190122 w 13873236"/>
              <a:gd name="connsiteY768" fmla="*/ 663314 h 8197027"/>
              <a:gd name="connsiteX769" fmla="*/ 4199429 w 13873236"/>
              <a:gd name="connsiteY769" fmla="*/ 653289 h 8197027"/>
              <a:gd name="connsiteX770" fmla="*/ 4190122 w 13873236"/>
              <a:gd name="connsiteY770" fmla="*/ 653289 h 8197027"/>
              <a:gd name="connsiteX771" fmla="*/ 4190122 w 13873236"/>
              <a:gd name="connsiteY771" fmla="*/ 648277 h 8197027"/>
              <a:gd name="connsiteX772" fmla="*/ 4204082 w 13873236"/>
              <a:gd name="connsiteY772" fmla="*/ 648277 h 8197027"/>
              <a:gd name="connsiteX773" fmla="*/ 4220368 w 13873236"/>
              <a:gd name="connsiteY773" fmla="*/ 626556 h 8197027"/>
              <a:gd name="connsiteX774" fmla="*/ 4204082 w 13873236"/>
              <a:gd name="connsiteY774" fmla="*/ 628227 h 8197027"/>
              <a:gd name="connsiteX775" fmla="*/ 4201755 w 13873236"/>
              <a:gd name="connsiteY775" fmla="*/ 616531 h 8197027"/>
              <a:gd name="connsiteX776" fmla="*/ 4215714 w 13873236"/>
              <a:gd name="connsiteY776" fmla="*/ 614861 h 8197027"/>
              <a:gd name="connsiteX777" fmla="*/ 4222694 w 13873236"/>
              <a:gd name="connsiteY777" fmla="*/ 599823 h 8197027"/>
              <a:gd name="connsiteX778" fmla="*/ 4236654 w 13873236"/>
              <a:gd name="connsiteY778" fmla="*/ 598152 h 8197027"/>
              <a:gd name="connsiteX779" fmla="*/ 4245960 w 13873236"/>
              <a:gd name="connsiteY779" fmla="*/ 588128 h 8197027"/>
              <a:gd name="connsiteX780" fmla="*/ 4252939 w 13873236"/>
              <a:gd name="connsiteY780" fmla="*/ 573090 h 8197027"/>
              <a:gd name="connsiteX781" fmla="*/ 4259919 w 13873236"/>
              <a:gd name="connsiteY781" fmla="*/ 579773 h 8197027"/>
              <a:gd name="connsiteX782" fmla="*/ 4273878 w 13873236"/>
              <a:gd name="connsiteY782" fmla="*/ 579773 h 8197027"/>
              <a:gd name="connsiteX783" fmla="*/ 4273878 w 13873236"/>
              <a:gd name="connsiteY783" fmla="*/ 569749 h 8197027"/>
              <a:gd name="connsiteX784" fmla="*/ 4259919 w 13873236"/>
              <a:gd name="connsiteY784" fmla="*/ 569749 h 8197027"/>
              <a:gd name="connsiteX785" fmla="*/ 4250613 w 13873236"/>
              <a:gd name="connsiteY785" fmla="*/ 564736 h 8197027"/>
              <a:gd name="connsiteX786" fmla="*/ 4243633 w 13873236"/>
              <a:gd name="connsiteY786" fmla="*/ 554711 h 8197027"/>
              <a:gd name="connsiteX787" fmla="*/ 4257592 w 13873236"/>
              <a:gd name="connsiteY787" fmla="*/ 559724 h 8197027"/>
              <a:gd name="connsiteX788" fmla="*/ 4264572 w 13873236"/>
              <a:gd name="connsiteY788" fmla="*/ 558053 h 8197027"/>
              <a:gd name="connsiteX789" fmla="*/ 4271552 w 13873236"/>
              <a:gd name="connsiteY789" fmla="*/ 558053 h 8197027"/>
              <a:gd name="connsiteX790" fmla="*/ 4269225 w 13873236"/>
              <a:gd name="connsiteY790" fmla="*/ 553040 h 8197027"/>
              <a:gd name="connsiteX791" fmla="*/ 4241307 w 13873236"/>
              <a:gd name="connsiteY791" fmla="*/ 546357 h 8197027"/>
              <a:gd name="connsiteX792" fmla="*/ 4243633 w 13873236"/>
              <a:gd name="connsiteY792" fmla="*/ 531320 h 8197027"/>
              <a:gd name="connsiteX793" fmla="*/ 4257592 w 13873236"/>
              <a:gd name="connsiteY793" fmla="*/ 536332 h 8197027"/>
              <a:gd name="connsiteX794" fmla="*/ 4255266 w 13873236"/>
              <a:gd name="connsiteY794" fmla="*/ 538003 h 8197027"/>
              <a:gd name="connsiteX795" fmla="*/ 4262245 w 13873236"/>
              <a:gd name="connsiteY795" fmla="*/ 532991 h 8197027"/>
              <a:gd name="connsiteX796" fmla="*/ 4283185 w 13873236"/>
              <a:gd name="connsiteY796" fmla="*/ 532991 h 8197027"/>
              <a:gd name="connsiteX797" fmla="*/ 4283185 w 13873236"/>
              <a:gd name="connsiteY797" fmla="*/ 534661 h 8197027"/>
              <a:gd name="connsiteX798" fmla="*/ 4266899 w 13873236"/>
              <a:gd name="connsiteY798" fmla="*/ 529649 h 8197027"/>
              <a:gd name="connsiteX799" fmla="*/ 4304123 w 13873236"/>
              <a:gd name="connsiteY799" fmla="*/ 522966 h 8197027"/>
              <a:gd name="connsiteX800" fmla="*/ 4301797 w 13873236"/>
              <a:gd name="connsiteY800" fmla="*/ 516282 h 8197027"/>
              <a:gd name="connsiteX801" fmla="*/ 4299470 w 13873236"/>
              <a:gd name="connsiteY801" fmla="*/ 506257 h 8197027"/>
              <a:gd name="connsiteX802" fmla="*/ 4322736 w 13873236"/>
              <a:gd name="connsiteY802" fmla="*/ 501245 h 8197027"/>
              <a:gd name="connsiteX803" fmla="*/ 4322736 w 13873236"/>
              <a:gd name="connsiteY803" fmla="*/ 489549 h 8197027"/>
              <a:gd name="connsiteX804" fmla="*/ 4313430 w 13873236"/>
              <a:gd name="connsiteY804" fmla="*/ 489549 h 8197027"/>
              <a:gd name="connsiteX805" fmla="*/ 4315756 w 13873236"/>
              <a:gd name="connsiteY805" fmla="*/ 496233 h 8197027"/>
              <a:gd name="connsiteX806" fmla="*/ 4313430 w 13873236"/>
              <a:gd name="connsiteY806" fmla="*/ 497903 h 8197027"/>
              <a:gd name="connsiteX807" fmla="*/ 4299470 w 13873236"/>
              <a:gd name="connsiteY807" fmla="*/ 492891 h 8197027"/>
              <a:gd name="connsiteX808" fmla="*/ 4299470 w 13873236"/>
              <a:gd name="connsiteY808" fmla="*/ 486208 h 8197027"/>
              <a:gd name="connsiteX809" fmla="*/ 4313430 w 13873236"/>
              <a:gd name="connsiteY809" fmla="*/ 484537 h 8197027"/>
              <a:gd name="connsiteX810" fmla="*/ 4322736 w 13873236"/>
              <a:gd name="connsiteY810" fmla="*/ 479524 h 8197027"/>
              <a:gd name="connsiteX811" fmla="*/ 4336695 w 13873236"/>
              <a:gd name="connsiteY811" fmla="*/ 474512 h 8197027"/>
              <a:gd name="connsiteX812" fmla="*/ 4336695 w 13873236"/>
              <a:gd name="connsiteY812" fmla="*/ 464487 h 8197027"/>
              <a:gd name="connsiteX813" fmla="*/ 4346001 w 13873236"/>
              <a:gd name="connsiteY813" fmla="*/ 466158 h 8197027"/>
              <a:gd name="connsiteX814" fmla="*/ 4376247 w 13873236"/>
              <a:gd name="connsiteY814" fmla="*/ 461145 h 8197027"/>
              <a:gd name="connsiteX815" fmla="*/ 4406492 w 13873236"/>
              <a:gd name="connsiteY815" fmla="*/ 454462 h 8197027"/>
              <a:gd name="connsiteX816" fmla="*/ 4406492 w 13873236"/>
              <a:gd name="connsiteY816" fmla="*/ 452791 h 8197027"/>
              <a:gd name="connsiteX817" fmla="*/ 4397186 w 13873236"/>
              <a:gd name="connsiteY817" fmla="*/ 442766 h 8197027"/>
              <a:gd name="connsiteX818" fmla="*/ 4420451 w 13873236"/>
              <a:gd name="connsiteY818" fmla="*/ 437754 h 8197027"/>
              <a:gd name="connsiteX819" fmla="*/ 4427431 w 13873236"/>
              <a:gd name="connsiteY819" fmla="*/ 436083 h 8197027"/>
              <a:gd name="connsiteX820" fmla="*/ 4448370 w 13873236"/>
              <a:gd name="connsiteY820" fmla="*/ 434412 h 8197027"/>
              <a:gd name="connsiteX821" fmla="*/ 4464656 w 13873236"/>
              <a:gd name="connsiteY821" fmla="*/ 427729 h 8197027"/>
              <a:gd name="connsiteX822" fmla="*/ 4480942 w 13873236"/>
              <a:gd name="connsiteY822" fmla="*/ 426058 h 8197027"/>
              <a:gd name="connsiteX823" fmla="*/ 4497227 w 13873236"/>
              <a:gd name="connsiteY823" fmla="*/ 424387 h 8197027"/>
              <a:gd name="connsiteX824" fmla="*/ 4541432 w 13873236"/>
              <a:gd name="connsiteY824" fmla="*/ 414363 h 8197027"/>
              <a:gd name="connsiteX825" fmla="*/ 4555391 w 13873236"/>
              <a:gd name="connsiteY825" fmla="*/ 412692 h 8197027"/>
              <a:gd name="connsiteX826" fmla="*/ 4564697 w 13873236"/>
              <a:gd name="connsiteY826" fmla="*/ 422717 h 8197027"/>
              <a:gd name="connsiteX827" fmla="*/ 4574004 w 13873236"/>
              <a:gd name="connsiteY827" fmla="*/ 424387 h 8197027"/>
              <a:gd name="connsiteX828" fmla="*/ 4546085 w 13873236"/>
              <a:gd name="connsiteY828" fmla="*/ 426058 h 8197027"/>
              <a:gd name="connsiteX829" fmla="*/ 4546085 w 13873236"/>
              <a:gd name="connsiteY829" fmla="*/ 431071 h 8197027"/>
              <a:gd name="connsiteX830" fmla="*/ 4560044 w 13873236"/>
              <a:gd name="connsiteY830" fmla="*/ 431071 h 8197027"/>
              <a:gd name="connsiteX831" fmla="*/ 4569351 w 13873236"/>
              <a:gd name="connsiteY831" fmla="*/ 436083 h 8197027"/>
              <a:gd name="connsiteX832" fmla="*/ 4569351 w 13873236"/>
              <a:gd name="connsiteY832" fmla="*/ 441096 h 8197027"/>
              <a:gd name="connsiteX833" fmla="*/ 4576330 w 13873236"/>
              <a:gd name="connsiteY833" fmla="*/ 436083 h 8197027"/>
              <a:gd name="connsiteX834" fmla="*/ 4585637 w 13873236"/>
              <a:gd name="connsiteY834" fmla="*/ 429400 h 8197027"/>
              <a:gd name="connsiteX835" fmla="*/ 4585637 w 13873236"/>
              <a:gd name="connsiteY835" fmla="*/ 422717 h 8197027"/>
              <a:gd name="connsiteX836" fmla="*/ 4608902 w 13873236"/>
              <a:gd name="connsiteY836" fmla="*/ 417704 h 8197027"/>
              <a:gd name="connsiteX837" fmla="*/ 4622861 w 13873236"/>
              <a:gd name="connsiteY837" fmla="*/ 422717 h 8197027"/>
              <a:gd name="connsiteX838" fmla="*/ 4620535 w 13873236"/>
              <a:gd name="connsiteY838" fmla="*/ 432742 h 8197027"/>
              <a:gd name="connsiteX839" fmla="*/ 4648453 w 13873236"/>
              <a:gd name="connsiteY839" fmla="*/ 434412 h 8197027"/>
              <a:gd name="connsiteX840" fmla="*/ 4646127 w 13873236"/>
              <a:gd name="connsiteY840" fmla="*/ 451121 h 8197027"/>
              <a:gd name="connsiteX841" fmla="*/ 4683352 w 13873236"/>
              <a:gd name="connsiteY841" fmla="*/ 462816 h 8197027"/>
              <a:gd name="connsiteX842" fmla="*/ 4669392 w 13873236"/>
              <a:gd name="connsiteY842" fmla="*/ 472841 h 8197027"/>
              <a:gd name="connsiteX843" fmla="*/ 4699637 w 13873236"/>
              <a:gd name="connsiteY843" fmla="*/ 479524 h 8197027"/>
              <a:gd name="connsiteX844" fmla="*/ 4671719 w 13873236"/>
              <a:gd name="connsiteY844" fmla="*/ 484537 h 8197027"/>
              <a:gd name="connsiteX845" fmla="*/ 4681025 w 13873236"/>
              <a:gd name="connsiteY845" fmla="*/ 486208 h 8197027"/>
              <a:gd name="connsiteX846" fmla="*/ 4690331 w 13873236"/>
              <a:gd name="connsiteY846" fmla="*/ 491220 h 8197027"/>
              <a:gd name="connsiteX847" fmla="*/ 4688005 w 13873236"/>
              <a:gd name="connsiteY847" fmla="*/ 497903 h 8197027"/>
              <a:gd name="connsiteX848" fmla="*/ 4715923 w 13873236"/>
              <a:gd name="connsiteY848" fmla="*/ 496233 h 8197027"/>
              <a:gd name="connsiteX849" fmla="*/ 4708944 w 13873236"/>
              <a:gd name="connsiteY849" fmla="*/ 507928 h 8197027"/>
              <a:gd name="connsiteX850" fmla="*/ 4715923 w 13873236"/>
              <a:gd name="connsiteY850" fmla="*/ 509599 h 8197027"/>
              <a:gd name="connsiteX851" fmla="*/ 4736862 w 13873236"/>
              <a:gd name="connsiteY851" fmla="*/ 507928 h 8197027"/>
              <a:gd name="connsiteX852" fmla="*/ 4750822 w 13873236"/>
              <a:gd name="connsiteY852" fmla="*/ 519624 h 8197027"/>
              <a:gd name="connsiteX853" fmla="*/ 4741516 w 13873236"/>
              <a:gd name="connsiteY853" fmla="*/ 526307 h 8197027"/>
              <a:gd name="connsiteX854" fmla="*/ 4725230 w 13873236"/>
              <a:gd name="connsiteY854" fmla="*/ 546357 h 8197027"/>
              <a:gd name="connsiteX855" fmla="*/ 4725230 w 13873236"/>
              <a:gd name="connsiteY855" fmla="*/ 551370 h 8197027"/>
              <a:gd name="connsiteX856" fmla="*/ 4746169 w 13873236"/>
              <a:gd name="connsiteY856" fmla="*/ 556382 h 8197027"/>
              <a:gd name="connsiteX857" fmla="*/ 4762454 w 13873236"/>
              <a:gd name="connsiteY857" fmla="*/ 554711 h 8197027"/>
              <a:gd name="connsiteX858" fmla="*/ 4776414 w 13873236"/>
              <a:gd name="connsiteY858" fmla="*/ 554711 h 8197027"/>
              <a:gd name="connsiteX859" fmla="*/ 4792700 w 13873236"/>
              <a:gd name="connsiteY859" fmla="*/ 553040 h 8197027"/>
              <a:gd name="connsiteX860" fmla="*/ 4783394 w 13873236"/>
              <a:gd name="connsiteY860" fmla="*/ 568078 h 8197027"/>
              <a:gd name="connsiteX861" fmla="*/ 4785720 w 13873236"/>
              <a:gd name="connsiteY861" fmla="*/ 578103 h 8197027"/>
              <a:gd name="connsiteX862" fmla="*/ 4788047 w 13873236"/>
              <a:gd name="connsiteY862" fmla="*/ 583115 h 8197027"/>
              <a:gd name="connsiteX863" fmla="*/ 4788047 w 13873236"/>
              <a:gd name="connsiteY863" fmla="*/ 594811 h 8197027"/>
              <a:gd name="connsiteX864" fmla="*/ 4760128 w 13873236"/>
              <a:gd name="connsiteY864" fmla="*/ 609848 h 8197027"/>
              <a:gd name="connsiteX865" fmla="*/ 4774087 w 13873236"/>
              <a:gd name="connsiteY865" fmla="*/ 609848 h 8197027"/>
              <a:gd name="connsiteX866" fmla="*/ 4776414 w 13873236"/>
              <a:gd name="connsiteY866" fmla="*/ 614861 h 8197027"/>
              <a:gd name="connsiteX867" fmla="*/ 4790373 w 13873236"/>
              <a:gd name="connsiteY867" fmla="*/ 613190 h 8197027"/>
              <a:gd name="connsiteX868" fmla="*/ 4797353 w 13873236"/>
              <a:gd name="connsiteY868" fmla="*/ 613190 h 8197027"/>
              <a:gd name="connsiteX869" fmla="*/ 4797353 w 13873236"/>
              <a:gd name="connsiteY869" fmla="*/ 619873 h 8197027"/>
              <a:gd name="connsiteX870" fmla="*/ 4776414 w 13873236"/>
              <a:gd name="connsiteY870" fmla="*/ 629898 h 8197027"/>
              <a:gd name="connsiteX871" fmla="*/ 4778741 w 13873236"/>
              <a:gd name="connsiteY871" fmla="*/ 631569 h 8197027"/>
              <a:gd name="connsiteX872" fmla="*/ 4781067 w 13873236"/>
              <a:gd name="connsiteY872" fmla="*/ 641594 h 8197027"/>
              <a:gd name="connsiteX873" fmla="*/ 4767108 w 13873236"/>
              <a:gd name="connsiteY873" fmla="*/ 648277 h 8197027"/>
              <a:gd name="connsiteX874" fmla="*/ 4769434 w 13873236"/>
              <a:gd name="connsiteY874" fmla="*/ 653289 h 8197027"/>
              <a:gd name="connsiteX875" fmla="*/ 4797353 w 13873236"/>
              <a:gd name="connsiteY875" fmla="*/ 658302 h 8197027"/>
              <a:gd name="connsiteX876" fmla="*/ 4811312 w 13873236"/>
              <a:gd name="connsiteY876" fmla="*/ 669998 h 8197027"/>
              <a:gd name="connsiteX877" fmla="*/ 4767108 w 13873236"/>
              <a:gd name="connsiteY877" fmla="*/ 680022 h 8197027"/>
              <a:gd name="connsiteX878" fmla="*/ 4788047 w 13873236"/>
              <a:gd name="connsiteY878" fmla="*/ 678352 h 8197027"/>
              <a:gd name="connsiteX879" fmla="*/ 4811312 w 13873236"/>
              <a:gd name="connsiteY879" fmla="*/ 683364 h 8197027"/>
              <a:gd name="connsiteX880" fmla="*/ 4802006 w 13873236"/>
              <a:gd name="connsiteY880" fmla="*/ 688377 h 8197027"/>
              <a:gd name="connsiteX881" fmla="*/ 4792700 w 13873236"/>
              <a:gd name="connsiteY881" fmla="*/ 688377 h 8197027"/>
              <a:gd name="connsiteX882" fmla="*/ 4783394 w 13873236"/>
              <a:gd name="connsiteY882" fmla="*/ 688377 h 8197027"/>
              <a:gd name="connsiteX883" fmla="*/ 4783394 w 13873236"/>
              <a:gd name="connsiteY883" fmla="*/ 690047 h 8197027"/>
              <a:gd name="connsiteX884" fmla="*/ 4785720 w 13873236"/>
              <a:gd name="connsiteY884" fmla="*/ 688377 h 8197027"/>
              <a:gd name="connsiteX885" fmla="*/ 6021120 w 13873236"/>
              <a:gd name="connsiteY885" fmla="*/ 671668 h 8197027"/>
              <a:gd name="connsiteX886" fmla="*/ 6044385 w 13873236"/>
              <a:gd name="connsiteY886" fmla="*/ 676681 h 8197027"/>
              <a:gd name="connsiteX887" fmla="*/ 6035079 w 13873236"/>
              <a:gd name="connsiteY887" fmla="*/ 681693 h 8197027"/>
              <a:gd name="connsiteX888" fmla="*/ 6025773 w 13873236"/>
              <a:gd name="connsiteY888" fmla="*/ 681693 h 8197027"/>
              <a:gd name="connsiteX889" fmla="*/ 6016466 w 13873236"/>
              <a:gd name="connsiteY889" fmla="*/ 681693 h 8197027"/>
              <a:gd name="connsiteX890" fmla="*/ 6016466 w 13873236"/>
              <a:gd name="connsiteY890" fmla="*/ 683364 h 8197027"/>
              <a:gd name="connsiteX891" fmla="*/ 6025773 w 13873236"/>
              <a:gd name="connsiteY891" fmla="*/ 688377 h 8197027"/>
              <a:gd name="connsiteX892" fmla="*/ 6042059 w 13873236"/>
              <a:gd name="connsiteY892" fmla="*/ 698401 h 8197027"/>
              <a:gd name="connsiteX893" fmla="*/ 6028099 w 13873236"/>
              <a:gd name="connsiteY893" fmla="*/ 696731 h 8197027"/>
              <a:gd name="connsiteX894" fmla="*/ 5997854 w 13873236"/>
              <a:gd name="connsiteY894" fmla="*/ 716780 h 8197027"/>
              <a:gd name="connsiteX895" fmla="*/ 5995528 w 13873236"/>
              <a:gd name="connsiteY895" fmla="*/ 726805 h 8197027"/>
              <a:gd name="connsiteX896" fmla="*/ 6009487 w 13873236"/>
              <a:gd name="connsiteY896" fmla="*/ 721793 h 8197027"/>
              <a:gd name="connsiteX897" fmla="*/ 6023446 w 13873236"/>
              <a:gd name="connsiteY897" fmla="*/ 721793 h 8197027"/>
              <a:gd name="connsiteX898" fmla="*/ 6025773 w 13873236"/>
              <a:gd name="connsiteY898" fmla="*/ 723464 h 8197027"/>
              <a:gd name="connsiteX899" fmla="*/ 6025773 w 13873236"/>
              <a:gd name="connsiteY899" fmla="*/ 733489 h 8197027"/>
              <a:gd name="connsiteX900" fmla="*/ 6004834 w 13873236"/>
              <a:gd name="connsiteY900" fmla="*/ 733489 h 8197027"/>
              <a:gd name="connsiteX901" fmla="*/ 6002508 w 13873236"/>
              <a:gd name="connsiteY901" fmla="*/ 735159 h 8197027"/>
              <a:gd name="connsiteX902" fmla="*/ 5986221 w 13873236"/>
              <a:gd name="connsiteY902" fmla="*/ 751868 h 8197027"/>
              <a:gd name="connsiteX903" fmla="*/ 5976915 w 13873236"/>
              <a:gd name="connsiteY903" fmla="*/ 745184 h 8197027"/>
              <a:gd name="connsiteX904" fmla="*/ 5979242 w 13873236"/>
              <a:gd name="connsiteY904" fmla="*/ 735159 h 8197027"/>
              <a:gd name="connsiteX905" fmla="*/ 5965283 w 13873236"/>
              <a:gd name="connsiteY905" fmla="*/ 736830 h 8197027"/>
              <a:gd name="connsiteX906" fmla="*/ 5965283 w 13873236"/>
              <a:gd name="connsiteY906" fmla="*/ 746855 h 8197027"/>
              <a:gd name="connsiteX907" fmla="*/ 5937364 w 13873236"/>
              <a:gd name="connsiteY907" fmla="*/ 741843 h 8197027"/>
              <a:gd name="connsiteX908" fmla="*/ 5944344 w 13873236"/>
              <a:gd name="connsiteY908" fmla="*/ 748526 h 8197027"/>
              <a:gd name="connsiteX909" fmla="*/ 5960629 w 13873236"/>
              <a:gd name="connsiteY909" fmla="*/ 760222 h 8197027"/>
              <a:gd name="connsiteX910" fmla="*/ 5967609 w 13873236"/>
              <a:gd name="connsiteY910" fmla="*/ 760222 h 8197027"/>
              <a:gd name="connsiteX911" fmla="*/ 5976915 w 13873236"/>
              <a:gd name="connsiteY911" fmla="*/ 771917 h 8197027"/>
              <a:gd name="connsiteX912" fmla="*/ 5960629 w 13873236"/>
              <a:gd name="connsiteY912" fmla="*/ 771917 h 8197027"/>
              <a:gd name="connsiteX913" fmla="*/ 5967609 w 13873236"/>
              <a:gd name="connsiteY913" fmla="*/ 781942 h 8197027"/>
              <a:gd name="connsiteX914" fmla="*/ 5965283 w 13873236"/>
              <a:gd name="connsiteY914" fmla="*/ 786955 h 8197027"/>
              <a:gd name="connsiteX915" fmla="*/ 5958303 w 13873236"/>
              <a:gd name="connsiteY915" fmla="*/ 785284 h 8197027"/>
              <a:gd name="connsiteX916" fmla="*/ 5951323 w 13873236"/>
              <a:gd name="connsiteY916" fmla="*/ 790296 h 8197027"/>
              <a:gd name="connsiteX917" fmla="*/ 5958303 w 13873236"/>
              <a:gd name="connsiteY917" fmla="*/ 795309 h 8197027"/>
              <a:gd name="connsiteX918" fmla="*/ 5960629 w 13873236"/>
              <a:gd name="connsiteY918" fmla="*/ 800321 h 8197027"/>
              <a:gd name="connsiteX919" fmla="*/ 5953650 w 13873236"/>
              <a:gd name="connsiteY919" fmla="*/ 801992 h 8197027"/>
              <a:gd name="connsiteX920" fmla="*/ 5951323 w 13873236"/>
              <a:gd name="connsiteY920" fmla="*/ 801992 h 8197027"/>
              <a:gd name="connsiteX921" fmla="*/ 5937364 w 13873236"/>
              <a:gd name="connsiteY921" fmla="*/ 796980 h 8197027"/>
              <a:gd name="connsiteX922" fmla="*/ 5916425 w 13873236"/>
              <a:gd name="connsiteY922" fmla="*/ 812017 h 8197027"/>
              <a:gd name="connsiteX923" fmla="*/ 5909445 w 13873236"/>
              <a:gd name="connsiteY923" fmla="*/ 823713 h 8197027"/>
              <a:gd name="connsiteX924" fmla="*/ 5923404 w 13873236"/>
              <a:gd name="connsiteY924" fmla="*/ 818700 h 8197027"/>
              <a:gd name="connsiteX925" fmla="*/ 5921078 w 13873236"/>
              <a:gd name="connsiteY925" fmla="*/ 825384 h 8197027"/>
              <a:gd name="connsiteX926" fmla="*/ 5914098 w 13873236"/>
              <a:gd name="connsiteY926" fmla="*/ 827054 h 8197027"/>
              <a:gd name="connsiteX927" fmla="*/ 5911771 w 13873236"/>
              <a:gd name="connsiteY927" fmla="*/ 833738 h 8197027"/>
              <a:gd name="connsiteX928" fmla="*/ 5897813 w 13873236"/>
              <a:gd name="connsiteY928" fmla="*/ 835408 h 8197027"/>
              <a:gd name="connsiteX929" fmla="*/ 5893159 w 13873236"/>
              <a:gd name="connsiteY929" fmla="*/ 835408 h 8197027"/>
              <a:gd name="connsiteX930" fmla="*/ 5869894 w 13873236"/>
              <a:gd name="connsiteY930" fmla="*/ 830396 h 8197027"/>
              <a:gd name="connsiteX931" fmla="*/ 5855934 w 13873236"/>
              <a:gd name="connsiteY931" fmla="*/ 842092 h 8197027"/>
              <a:gd name="connsiteX932" fmla="*/ 5865240 w 13873236"/>
              <a:gd name="connsiteY932" fmla="*/ 843763 h 8197027"/>
              <a:gd name="connsiteX933" fmla="*/ 5867567 w 13873236"/>
              <a:gd name="connsiteY933" fmla="*/ 842092 h 8197027"/>
              <a:gd name="connsiteX934" fmla="*/ 5865240 w 13873236"/>
              <a:gd name="connsiteY934" fmla="*/ 853787 h 8197027"/>
              <a:gd name="connsiteX935" fmla="*/ 5851282 w 13873236"/>
              <a:gd name="connsiteY935" fmla="*/ 852117 h 8197027"/>
              <a:gd name="connsiteX936" fmla="*/ 5848955 w 13873236"/>
              <a:gd name="connsiteY936" fmla="*/ 862141 h 8197027"/>
              <a:gd name="connsiteX937" fmla="*/ 5841975 w 13873236"/>
              <a:gd name="connsiteY937" fmla="*/ 862141 h 8197027"/>
              <a:gd name="connsiteX938" fmla="*/ 5828016 w 13873236"/>
              <a:gd name="connsiteY938" fmla="*/ 852117 h 8197027"/>
              <a:gd name="connsiteX939" fmla="*/ 5804751 w 13873236"/>
              <a:gd name="connsiteY939" fmla="*/ 852117 h 8197027"/>
              <a:gd name="connsiteX940" fmla="*/ 5795444 w 13873236"/>
              <a:gd name="connsiteY940" fmla="*/ 853787 h 8197027"/>
              <a:gd name="connsiteX941" fmla="*/ 5772178 w 13873236"/>
              <a:gd name="connsiteY941" fmla="*/ 860471 h 8197027"/>
              <a:gd name="connsiteX942" fmla="*/ 5765199 w 13873236"/>
              <a:gd name="connsiteY942" fmla="*/ 867154 h 8197027"/>
              <a:gd name="connsiteX943" fmla="*/ 5755893 w 13873236"/>
              <a:gd name="connsiteY943" fmla="*/ 855458 h 8197027"/>
              <a:gd name="connsiteX944" fmla="*/ 5753566 w 13873236"/>
              <a:gd name="connsiteY944" fmla="*/ 855458 h 8197027"/>
              <a:gd name="connsiteX945" fmla="*/ 5737280 w 13873236"/>
              <a:gd name="connsiteY945" fmla="*/ 857129 h 8197027"/>
              <a:gd name="connsiteX946" fmla="*/ 5727974 w 13873236"/>
              <a:gd name="connsiteY946" fmla="*/ 862141 h 8197027"/>
              <a:gd name="connsiteX947" fmla="*/ 5718668 w 13873236"/>
              <a:gd name="connsiteY947" fmla="*/ 850446 h 8197027"/>
              <a:gd name="connsiteX948" fmla="*/ 5711688 w 13873236"/>
              <a:gd name="connsiteY948" fmla="*/ 860471 h 8197027"/>
              <a:gd name="connsiteX949" fmla="*/ 5711688 w 13873236"/>
              <a:gd name="connsiteY949" fmla="*/ 865483 h 8197027"/>
              <a:gd name="connsiteX950" fmla="*/ 5704708 w 13873236"/>
              <a:gd name="connsiteY950" fmla="*/ 867154 h 8197027"/>
              <a:gd name="connsiteX951" fmla="*/ 5676790 w 13873236"/>
              <a:gd name="connsiteY951" fmla="*/ 872166 h 8197027"/>
              <a:gd name="connsiteX952" fmla="*/ 5683770 w 13873236"/>
              <a:gd name="connsiteY952" fmla="*/ 865483 h 8197027"/>
              <a:gd name="connsiteX953" fmla="*/ 5667484 w 13873236"/>
              <a:gd name="connsiteY953" fmla="*/ 875508 h 8197027"/>
              <a:gd name="connsiteX954" fmla="*/ 5660504 w 13873236"/>
              <a:gd name="connsiteY954" fmla="*/ 848775 h 8197027"/>
              <a:gd name="connsiteX955" fmla="*/ 5632585 w 13873236"/>
              <a:gd name="connsiteY955" fmla="*/ 860471 h 8197027"/>
              <a:gd name="connsiteX956" fmla="*/ 5625606 w 13873236"/>
              <a:gd name="connsiteY956" fmla="*/ 855458 h 8197027"/>
              <a:gd name="connsiteX957" fmla="*/ 5611646 w 13873236"/>
              <a:gd name="connsiteY957" fmla="*/ 870496 h 8197027"/>
              <a:gd name="connsiteX958" fmla="*/ 5602340 w 13873236"/>
              <a:gd name="connsiteY958" fmla="*/ 848775 h 8197027"/>
              <a:gd name="connsiteX959" fmla="*/ 5588381 w 13873236"/>
              <a:gd name="connsiteY959" fmla="*/ 855458 h 8197027"/>
              <a:gd name="connsiteX960" fmla="*/ 5560462 w 13873236"/>
              <a:gd name="connsiteY960" fmla="*/ 853787 h 8197027"/>
              <a:gd name="connsiteX961" fmla="*/ 5553482 w 13873236"/>
              <a:gd name="connsiteY961" fmla="*/ 848775 h 8197027"/>
              <a:gd name="connsiteX962" fmla="*/ 5551156 w 13873236"/>
              <a:gd name="connsiteY962" fmla="*/ 842092 h 8197027"/>
              <a:gd name="connsiteX963" fmla="*/ 5534870 w 13873236"/>
              <a:gd name="connsiteY963" fmla="*/ 832067 h 8197027"/>
              <a:gd name="connsiteX964" fmla="*/ 5527891 w 13873236"/>
              <a:gd name="connsiteY964" fmla="*/ 827054 h 8197027"/>
              <a:gd name="connsiteX965" fmla="*/ 5520911 w 13873236"/>
              <a:gd name="connsiteY965" fmla="*/ 815359 h 8197027"/>
              <a:gd name="connsiteX966" fmla="*/ 5534870 w 13873236"/>
              <a:gd name="connsiteY966" fmla="*/ 810346 h 8197027"/>
              <a:gd name="connsiteX967" fmla="*/ 5525564 w 13873236"/>
              <a:gd name="connsiteY967" fmla="*/ 793638 h 8197027"/>
              <a:gd name="connsiteX968" fmla="*/ 5516258 w 13873236"/>
              <a:gd name="connsiteY968" fmla="*/ 803663 h 8197027"/>
              <a:gd name="connsiteX969" fmla="*/ 5509278 w 13873236"/>
              <a:gd name="connsiteY969" fmla="*/ 796980 h 8197027"/>
              <a:gd name="connsiteX970" fmla="*/ 5495319 w 13873236"/>
              <a:gd name="connsiteY970" fmla="*/ 801992 h 8197027"/>
              <a:gd name="connsiteX971" fmla="*/ 5481359 w 13873236"/>
              <a:gd name="connsiteY971" fmla="*/ 800321 h 8197027"/>
              <a:gd name="connsiteX972" fmla="*/ 5495319 w 13873236"/>
              <a:gd name="connsiteY972" fmla="*/ 771917 h 8197027"/>
              <a:gd name="connsiteX973" fmla="*/ 5472053 w 13873236"/>
              <a:gd name="connsiteY973" fmla="*/ 770247 h 8197027"/>
              <a:gd name="connsiteX974" fmla="*/ 5481359 w 13873236"/>
              <a:gd name="connsiteY974" fmla="*/ 760222 h 8197027"/>
              <a:gd name="connsiteX975" fmla="*/ 5467400 w 13873236"/>
              <a:gd name="connsiteY975" fmla="*/ 760222 h 8197027"/>
              <a:gd name="connsiteX976" fmla="*/ 5465074 w 13873236"/>
              <a:gd name="connsiteY976" fmla="*/ 761892 h 8197027"/>
              <a:gd name="connsiteX977" fmla="*/ 5465074 w 13873236"/>
              <a:gd name="connsiteY977" fmla="*/ 771917 h 8197027"/>
              <a:gd name="connsiteX978" fmla="*/ 5455767 w 13873236"/>
              <a:gd name="connsiteY978" fmla="*/ 776930 h 8197027"/>
              <a:gd name="connsiteX979" fmla="*/ 5458094 w 13873236"/>
              <a:gd name="connsiteY979" fmla="*/ 761892 h 8197027"/>
              <a:gd name="connsiteX980" fmla="*/ 5444134 w 13873236"/>
              <a:gd name="connsiteY980" fmla="*/ 756880 h 8197027"/>
              <a:gd name="connsiteX981" fmla="*/ 5430175 w 13873236"/>
              <a:gd name="connsiteY981" fmla="*/ 750197 h 8197027"/>
              <a:gd name="connsiteX982" fmla="*/ 5437155 w 13873236"/>
              <a:gd name="connsiteY982" fmla="*/ 743514 h 8197027"/>
              <a:gd name="connsiteX983" fmla="*/ 5446461 w 13873236"/>
              <a:gd name="connsiteY983" fmla="*/ 738501 h 8197027"/>
              <a:gd name="connsiteX984" fmla="*/ 5444134 w 13873236"/>
              <a:gd name="connsiteY984" fmla="*/ 728476 h 8197027"/>
              <a:gd name="connsiteX985" fmla="*/ 5446461 w 13873236"/>
              <a:gd name="connsiteY985" fmla="*/ 723464 h 8197027"/>
              <a:gd name="connsiteX986" fmla="*/ 5425522 w 13873236"/>
              <a:gd name="connsiteY986" fmla="*/ 728476 h 8197027"/>
              <a:gd name="connsiteX987" fmla="*/ 5425522 w 13873236"/>
              <a:gd name="connsiteY987" fmla="*/ 708426 h 8197027"/>
              <a:gd name="connsiteX988" fmla="*/ 5453441 w 13873236"/>
              <a:gd name="connsiteY988" fmla="*/ 720122 h 8197027"/>
              <a:gd name="connsiteX989" fmla="*/ 5446461 w 13873236"/>
              <a:gd name="connsiteY989" fmla="*/ 696731 h 8197027"/>
              <a:gd name="connsiteX990" fmla="*/ 5425522 w 13873236"/>
              <a:gd name="connsiteY990" fmla="*/ 696731 h 8197027"/>
              <a:gd name="connsiteX991" fmla="*/ 5418543 w 13873236"/>
              <a:gd name="connsiteY991" fmla="*/ 698401 h 8197027"/>
              <a:gd name="connsiteX992" fmla="*/ 5416216 w 13873236"/>
              <a:gd name="connsiteY992" fmla="*/ 691718 h 8197027"/>
              <a:gd name="connsiteX993" fmla="*/ 5418543 w 13873236"/>
              <a:gd name="connsiteY993" fmla="*/ 680022 h 8197027"/>
              <a:gd name="connsiteX994" fmla="*/ 5427849 w 13873236"/>
              <a:gd name="connsiteY994" fmla="*/ 663314 h 8197027"/>
              <a:gd name="connsiteX995" fmla="*/ 5437155 w 13873236"/>
              <a:gd name="connsiteY995" fmla="*/ 653289 h 8197027"/>
              <a:gd name="connsiteX996" fmla="*/ 5427849 w 13873236"/>
              <a:gd name="connsiteY996" fmla="*/ 653289 h 8197027"/>
              <a:gd name="connsiteX997" fmla="*/ 5427849 w 13873236"/>
              <a:gd name="connsiteY997" fmla="*/ 648277 h 8197027"/>
              <a:gd name="connsiteX998" fmla="*/ 5441808 w 13873236"/>
              <a:gd name="connsiteY998" fmla="*/ 648277 h 8197027"/>
              <a:gd name="connsiteX999" fmla="*/ 5458094 w 13873236"/>
              <a:gd name="connsiteY999" fmla="*/ 626556 h 8197027"/>
              <a:gd name="connsiteX1000" fmla="*/ 5441808 w 13873236"/>
              <a:gd name="connsiteY1000" fmla="*/ 628227 h 8197027"/>
              <a:gd name="connsiteX1001" fmla="*/ 5439481 w 13873236"/>
              <a:gd name="connsiteY1001" fmla="*/ 616531 h 8197027"/>
              <a:gd name="connsiteX1002" fmla="*/ 5453441 w 13873236"/>
              <a:gd name="connsiteY1002" fmla="*/ 614861 h 8197027"/>
              <a:gd name="connsiteX1003" fmla="*/ 5460420 w 13873236"/>
              <a:gd name="connsiteY1003" fmla="*/ 599823 h 8197027"/>
              <a:gd name="connsiteX1004" fmla="*/ 5474380 w 13873236"/>
              <a:gd name="connsiteY1004" fmla="*/ 598152 h 8197027"/>
              <a:gd name="connsiteX1005" fmla="*/ 5483686 w 13873236"/>
              <a:gd name="connsiteY1005" fmla="*/ 588128 h 8197027"/>
              <a:gd name="connsiteX1006" fmla="*/ 5490666 w 13873236"/>
              <a:gd name="connsiteY1006" fmla="*/ 573090 h 8197027"/>
              <a:gd name="connsiteX1007" fmla="*/ 5497645 w 13873236"/>
              <a:gd name="connsiteY1007" fmla="*/ 579773 h 8197027"/>
              <a:gd name="connsiteX1008" fmla="*/ 5511605 w 13873236"/>
              <a:gd name="connsiteY1008" fmla="*/ 579773 h 8197027"/>
              <a:gd name="connsiteX1009" fmla="*/ 5511605 w 13873236"/>
              <a:gd name="connsiteY1009" fmla="*/ 569749 h 8197027"/>
              <a:gd name="connsiteX1010" fmla="*/ 5497645 w 13873236"/>
              <a:gd name="connsiteY1010" fmla="*/ 569749 h 8197027"/>
              <a:gd name="connsiteX1011" fmla="*/ 5488339 w 13873236"/>
              <a:gd name="connsiteY1011" fmla="*/ 564736 h 8197027"/>
              <a:gd name="connsiteX1012" fmla="*/ 5481359 w 13873236"/>
              <a:gd name="connsiteY1012" fmla="*/ 554711 h 8197027"/>
              <a:gd name="connsiteX1013" fmla="*/ 5495319 w 13873236"/>
              <a:gd name="connsiteY1013" fmla="*/ 559724 h 8197027"/>
              <a:gd name="connsiteX1014" fmla="*/ 5502298 w 13873236"/>
              <a:gd name="connsiteY1014" fmla="*/ 558053 h 8197027"/>
              <a:gd name="connsiteX1015" fmla="*/ 5509278 w 13873236"/>
              <a:gd name="connsiteY1015" fmla="*/ 558053 h 8197027"/>
              <a:gd name="connsiteX1016" fmla="*/ 5506951 w 13873236"/>
              <a:gd name="connsiteY1016" fmla="*/ 553040 h 8197027"/>
              <a:gd name="connsiteX1017" fmla="*/ 5479033 w 13873236"/>
              <a:gd name="connsiteY1017" fmla="*/ 546357 h 8197027"/>
              <a:gd name="connsiteX1018" fmla="*/ 5481359 w 13873236"/>
              <a:gd name="connsiteY1018" fmla="*/ 531320 h 8197027"/>
              <a:gd name="connsiteX1019" fmla="*/ 5495319 w 13873236"/>
              <a:gd name="connsiteY1019" fmla="*/ 536332 h 8197027"/>
              <a:gd name="connsiteX1020" fmla="*/ 5492992 w 13873236"/>
              <a:gd name="connsiteY1020" fmla="*/ 538003 h 8197027"/>
              <a:gd name="connsiteX1021" fmla="*/ 5499972 w 13873236"/>
              <a:gd name="connsiteY1021" fmla="*/ 532991 h 8197027"/>
              <a:gd name="connsiteX1022" fmla="*/ 5520911 w 13873236"/>
              <a:gd name="connsiteY1022" fmla="*/ 532991 h 8197027"/>
              <a:gd name="connsiteX1023" fmla="*/ 5520911 w 13873236"/>
              <a:gd name="connsiteY1023" fmla="*/ 534661 h 8197027"/>
              <a:gd name="connsiteX1024" fmla="*/ 5504625 w 13873236"/>
              <a:gd name="connsiteY1024" fmla="*/ 529649 h 8197027"/>
              <a:gd name="connsiteX1025" fmla="*/ 5541850 w 13873236"/>
              <a:gd name="connsiteY1025" fmla="*/ 522966 h 8197027"/>
              <a:gd name="connsiteX1026" fmla="*/ 5539523 w 13873236"/>
              <a:gd name="connsiteY1026" fmla="*/ 516282 h 8197027"/>
              <a:gd name="connsiteX1027" fmla="*/ 5537197 w 13873236"/>
              <a:gd name="connsiteY1027" fmla="*/ 506257 h 8197027"/>
              <a:gd name="connsiteX1028" fmla="*/ 5560462 w 13873236"/>
              <a:gd name="connsiteY1028" fmla="*/ 501245 h 8197027"/>
              <a:gd name="connsiteX1029" fmla="*/ 5560462 w 13873236"/>
              <a:gd name="connsiteY1029" fmla="*/ 489549 h 8197027"/>
              <a:gd name="connsiteX1030" fmla="*/ 5551156 w 13873236"/>
              <a:gd name="connsiteY1030" fmla="*/ 489549 h 8197027"/>
              <a:gd name="connsiteX1031" fmla="*/ 5553482 w 13873236"/>
              <a:gd name="connsiteY1031" fmla="*/ 496233 h 8197027"/>
              <a:gd name="connsiteX1032" fmla="*/ 5551156 w 13873236"/>
              <a:gd name="connsiteY1032" fmla="*/ 497903 h 8197027"/>
              <a:gd name="connsiteX1033" fmla="*/ 5537197 w 13873236"/>
              <a:gd name="connsiteY1033" fmla="*/ 492891 h 8197027"/>
              <a:gd name="connsiteX1034" fmla="*/ 5537197 w 13873236"/>
              <a:gd name="connsiteY1034" fmla="*/ 486208 h 8197027"/>
              <a:gd name="connsiteX1035" fmla="*/ 5551156 w 13873236"/>
              <a:gd name="connsiteY1035" fmla="*/ 484537 h 8197027"/>
              <a:gd name="connsiteX1036" fmla="*/ 5560462 w 13873236"/>
              <a:gd name="connsiteY1036" fmla="*/ 479524 h 8197027"/>
              <a:gd name="connsiteX1037" fmla="*/ 5574422 w 13873236"/>
              <a:gd name="connsiteY1037" fmla="*/ 474512 h 8197027"/>
              <a:gd name="connsiteX1038" fmla="*/ 5574422 w 13873236"/>
              <a:gd name="connsiteY1038" fmla="*/ 464487 h 8197027"/>
              <a:gd name="connsiteX1039" fmla="*/ 5583728 w 13873236"/>
              <a:gd name="connsiteY1039" fmla="*/ 466158 h 8197027"/>
              <a:gd name="connsiteX1040" fmla="*/ 5613973 w 13873236"/>
              <a:gd name="connsiteY1040" fmla="*/ 461145 h 8197027"/>
              <a:gd name="connsiteX1041" fmla="*/ 5644218 w 13873236"/>
              <a:gd name="connsiteY1041" fmla="*/ 454462 h 8197027"/>
              <a:gd name="connsiteX1042" fmla="*/ 5644218 w 13873236"/>
              <a:gd name="connsiteY1042" fmla="*/ 452791 h 8197027"/>
              <a:gd name="connsiteX1043" fmla="*/ 5634912 w 13873236"/>
              <a:gd name="connsiteY1043" fmla="*/ 442766 h 8197027"/>
              <a:gd name="connsiteX1044" fmla="*/ 5658177 w 13873236"/>
              <a:gd name="connsiteY1044" fmla="*/ 437754 h 8197027"/>
              <a:gd name="connsiteX1045" fmla="*/ 5665157 w 13873236"/>
              <a:gd name="connsiteY1045" fmla="*/ 436083 h 8197027"/>
              <a:gd name="connsiteX1046" fmla="*/ 5686096 w 13873236"/>
              <a:gd name="connsiteY1046" fmla="*/ 434412 h 8197027"/>
              <a:gd name="connsiteX1047" fmla="*/ 5702382 w 13873236"/>
              <a:gd name="connsiteY1047" fmla="*/ 427729 h 8197027"/>
              <a:gd name="connsiteX1048" fmla="*/ 5718668 w 13873236"/>
              <a:gd name="connsiteY1048" fmla="*/ 426058 h 8197027"/>
              <a:gd name="connsiteX1049" fmla="*/ 5734954 w 13873236"/>
              <a:gd name="connsiteY1049" fmla="*/ 424387 h 8197027"/>
              <a:gd name="connsiteX1050" fmla="*/ 5779158 w 13873236"/>
              <a:gd name="connsiteY1050" fmla="*/ 414363 h 8197027"/>
              <a:gd name="connsiteX1051" fmla="*/ 5793118 w 13873236"/>
              <a:gd name="connsiteY1051" fmla="*/ 412692 h 8197027"/>
              <a:gd name="connsiteX1052" fmla="*/ 5802424 w 13873236"/>
              <a:gd name="connsiteY1052" fmla="*/ 422717 h 8197027"/>
              <a:gd name="connsiteX1053" fmla="*/ 5811730 w 13873236"/>
              <a:gd name="connsiteY1053" fmla="*/ 424387 h 8197027"/>
              <a:gd name="connsiteX1054" fmla="*/ 5783811 w 13873236"/>
              <a:gd name="connsiteY1054" fmla="*/ 426058 h 8197027"/>
              <a:gd name="connsiteX1055" fmla="*/ 5783811 w 13873236"/>
              <a:gd name="connsiteY1055" fmla="*/ 431071 h 8197027"/>
              <a:gd name="connsiteX1056" fmla="*/ 5797770 w 13873236"/>
              <a:gd name="connsiteY1056" fmla="*/ 431071 h 8197027"/>
              <a:gd name="connsiteX1057" fmla="*/ 5807077 w 13873236"/>
              <a:gd name="connsiteY1057" fmla="*/ 436083 h 8197027"/>
              <a:gd name="connsiteX1058" fmla="*/ 5807077 w 13873236"/>
              <a:gd name="connsiteY1058" fmla="*/ 441096 h 8197027"/>
              <a:gd name="connsiteX1059" fmla="*/ 5814057 w 13873236"/>
              <a:gd name="connsiteY1059" fmla="*/ 436083 h 8197027"/>
              <a:gd name="connsiteX1060" fmla="*/ 5823363 w 13873236"/>
              <a:gd name="connsiteY1060" fmla="*/ 429400 h 8197027"/>
              <a:gd name="connsiteX1061" fmla="*/ 5823363 w 13873236"/>
              <a:gd name="connsiteY1061" fmla="*/ 422717 h 8197027"/>
              <a:gd name="connsiteX1062" fmla="*/ 5846628 w 13873236"/>
              <a:gd name="connsiteY1062" fmla="*/ 417704 h 8197027"/>
              <a:gd name="connsiteX1063" fmla="*/ 5860588 w 13873236"/>
              <a:gd name="connsiteY1063" fmla="*/ 422717 h 8197027"/>
              <a:gd name="connsiteX1064" fmla="*/ 5858261 w 13873236"/>
              <a:gd name="connsiteY1064" fmla="*/ 432742 h 8197027"/>
              <a:gd name="connsiteX1065" fmla="*/ 5886180 w 13873236"/>
              <a:gd name="connsiteY1065" fmla="*/ 434412 h 8197027"/>
              <a:gd name="connsiteX1066" fmla="*/ 5883853 w 13873236"/>
              <a:gd name="connsiteY1066" fmla="*/ 451121 h 8197027"/>
              <a:gd name="connsiteX1067" fmla="*/ 5921078 w 13873236"/>
              <a:gd name="connsiteY1067" fmla="*/ 462816 h 8197027"/>
              <a:gd name="connsiteX1068" fmla="*/ 5907119 w 13873236"/>
              <a:gd name="connsiteY1068" fmla="*/ 472841 h 8197027"/>
              <a:gd name="connsiteX1069" fmla="*/ 5937364 w 13873236"/>
              <a:gd name="connsiteY1069" fmla="*/ 479524 h 8197027"/>
              <a:gd name="connsiteX1070" fmla="*/ 5909445 w 13873236"/>
              <a:gd name="connsiteY1070" fmla="*/ 484537 h 8197027"/>
              <a:gd name="connsiteX1071" fmla="*/ 5918752 w 13873236"/>
              <a:gd name="connsiteY1071" fmla="*/ 486208 h 8197027"/>
              <a:gd name="connsiteX1072" fmla="*/ 5928058 w 13873236"/>
              <a:gd name="connsiteY1072" fmla="*/ 491220 h 8197027"/>
              <a:gd name="connsiteX1073" fmla="*/ 5925731 w 13873236"/>
              <a:gd name="connsiteY1073" fmla="*/ 497903 h 8197027"/>
              <a:gd name="connsiteX1074" fmla="*/ 5953650 w 13873236"/>
              <a:gd name="connsiteY1074" fmla="*/ 496233 h 8197027"/>
              <a:gd name="connsiteX1075" fmla="*/ 5946670 w 13873236"/>
              <a:gd name="connsiteY1075" fmla="*/ 507928 h 8197027"/>
              <a:gd name="connsiteX1076" fmla="*/ 5953650 w 13873236"/>
              <a:gd name="connsiteY1076" fmla="*/ 509599 h 8197027"/>
              <a:gd name="connsiteX1077" fmla="*/ 5974589 w 13873236"/>
              <a:gd name="connsiteY1077" fmla="*/ 507928 h 8197027"/>
              <a:gd name="connsiteX1078" fmla="*/ 5988548 w 13873236"/>
              <a:gd name="connsiteY1078" fmla="*/ 519624 h 8197027"/>
              <a:gd name="connsiteX1079" fmla="*/ 5979242 w 13873236"/>
              <a:gd name="connsiteY1079" fmla="*/ 526307 h 8197027"/>
              <a:gd name="connsiteX1080" fmla="*/ 5962956 w 13873236"/>
              <a:gd name="connsiteY1080" fmla="*/ 546357 h 8197027"/>
              <a:gd name="connsiteX1081" fmla="*/ 5962956 w 13873236"/>
              <a:gd name="connsiteY1081" fmla="*/ 551370 h 8197027"/>
              <a:gd name="connsiteX1082" fmla="*/ 5983895 w 13873236"/>
              <a:gd name="connsiteY1082" fmla="*/ 556382 h 8197027"/>
              <a:gd name="connsiteX1083" fmla="*/ 6000181 w 13873236"/>
              <a:gd name="connsiteY1083" fmla="*/ 554711 h 8197027"/>
              <a:gd name="connsiteX1084" fmla="*/ 6014140 w 13873236"/>
              <a:gd name="connsiteY1084" fmla="*/ 554711 h 8197027"/>
              <a:gd name="connsiteX1085" fmla="*/ 6030426 w 13873236"/>
              <a:gd name="connsiteY1085" fmla="*/ 553040 h 8197027"/>
              <a:gd name="connsiteX1086" fmla="*/ 6021120 w 13873236"/>
              <a:gd name="connsiteY1086" fmla="*/ 568078 h 8197027"/>
              <a:gd name="connsiteX1087" fmla="*/ 6023446 w 13873236"/>
              <a:gd name="connsiteY1087" fmla="*/ 578103 h 8197027"/>
              <a:gd name="connsiteX1088" fmla="*/ 6025773 w 13873236"/>
              <a:gd name="connsiteY1088" fmla="*/ 583115 h 8197027"/>
              <a:gd name="connsiteX1089" fmla="*/ 6025773 w 13873236"/>
              <a:gd name="connsiteY1089" fmla="*/ 594811 h 8197027"/>
              <a:gd name="connsiteX1090" fmla="*/ 5997854 w 13873236"/>
              <a:gd name="connsiteY1090" fmla="*/ 609848 h 8197027"/>
              <a:gd name="connsiteX1091" fmla="*/ 6011814 w 13873236"/>
              <a:gd name="connsiteY1091" fmla="*/ 609848 h 8197027"/>
              <a:gd name="connsiteX1092" fmla="*/ 6014140 w 13873236"/>
              <a:gd name="connsiteY1092" fmla="*/ 614861 h 8197027"/>
              <a:gd name="connsiteX1093" fmla="*/ 6028099 w 13873236"/>
              <a:gd name="connsiteY1093" fmla="*/ 613190 h 8197027"/>
              <a:gd name="connsiteX1094" fmla="*/ 6035079 w 13873236"/>
              <a:gd name="connsiteY1094" fmla="*/ 613190 h 8197027"/>
              <a:gd name="connsiteX1095" fmla="*/ 6035079 w 13873236"/>
              <a:gd name="connsiteY1095" fmla="*/ 619873 h 8197027"/>
              <a:gd name="connsiteX1096" fmla="*/ 6014140 w 13873236"/>
              <a:gd name="connsiteY1096" fmla="*/ 629898 h 8197027"/>
              <a:gd name="connsiteX1097" fmla="*/ 6016466 w 13873236"/>
              <a:gd name="connsiteY1097" fmla="*/ 631569 h 8197027"/>
              <a:gd name="connsiteX1098" fmla="*/ 6018793 w 13873236"/>
              <a:gd name="connsiteY1098" fmla="*/ 641594 h 8197027"/>
              <a:gd name="connsiteX1099" fmla="*/ 6004834 w 13873236"/>
              <a:gd name="connsiteY1099" fmla="*/ 648277 h 8197027"/>
              <a:gd name="connsiteX1100" fmla="*/ 6007160 w 13873236"/>
              <a:gd name="connsiteY1100" fmla="*/ 653289 h 8197027"/>
              <a:gd name="connsiteX1101" fmla="*/ 6035079 w 13873236"/>
              <a:gd name="connsiteY1101" fmla="*/ 658302 h 8197027"/>
              <a:gd name="connsiteX1102" fmla="*/ 6049039 w 13873236"/>
              <a:gd name="connsiteY1102" fmla="*/ 669998 h 8197027"/>
              <a:gd name="connsiteX1103" fmla="*/ 6004834 w 13873236"/>
              <a:gd name="connsiteY1103" fmla="*/ 680022 h 8197027"/>
              <a:gd name="connsiteX1104" fmla="*/ 6021120 w 13873236"/>
              <a:gd name="connsiteY1104" fmla="*/ 671668 h 8197027"/>
              <a:gd name="connsiteX1105" fmla="*/ 7261172 w 13873236"/>
              <a:gd name="connsiteY1105" fmla="*/ 671668 h 8197027"/>
              <a:gd name="connsiteX1106" fmla="*/ 7284438 w 13873236"/>
              <a:gd name="connsiteY1106" fmla="*/ 676681 h 8197027"/>
              <a:gd name="connsiteX1107" fmla="*/ 7275132 w 13873236"/>
              <a:gd name="connsiteY1107" fmla="*/ 681693 h 8197027"/>
              <a:gd name="connsiteX1108" fmla="*/ 7265826 w 13873236"/>
              <a:gd name="connsiteY1108" fmla="*/ 681693 h 8197027"/>
              <a:gd name="connsiteX1109" fmla="*/ 7256520 w 13873236"/>
              <a:gd name="connsiteY1109" fmla="*/ 681693 h 8197027"/>
              <a:gd name="connsiteX1110" fmla="*/ 7256520 w 13873236"/>
              <a:gd name="connsiteY1110" fmla="*/ 683364 h 8197027"/>
              <a:gd name="connsiteX1111" fmla="*/ 7265826 w 13873236"/>
              <a:gd name="connsiteY1111" fmla="*/ 688377 h 8197027"/>
              <a:gd name="connsiteX1112" fmla="*/ 7282112 w 13873236"/>
              <a:gd name="connsiteY1112" fmla="*/ 698401 h 8197027"/>
              <a:gd name="connsiteX1113" fmla="*/ 7268152 w 13873236"/>
              <a:gd name="connsiteY1113" fmla="*/ 696731 h 8197027"/>
              <a:gd name="connsiteX1114" fmla="*/ 7237907 w 13873236"/>
              <a:gd name="connsiteY1114" fmla="*/ 716780 h 8197027"/>
              <a:gd name="connsiteX1115" fmla="*/ 7235581 w 13873236"/>
              <a:gd name="connsiteY1115" fmla="*/ 726805 h 8197027"/>
              <a:gd name="connsiteX1116" fmla="*/ 7249540 w 13873236"/>
              <a:gd name="connsiteY1116" fmla="*/ 721793 h 8197027"/>
              <a:gd name="connsiteX1117" fmla="*/ 7263499 w 13873236"/>
              <a:gd name="connsiteY1117" fmla="*/ 721793 h 8197027"/>
              <a:gd name="connsiteX1118" fmla="*/ 7265826 w 13873236"/>
              <a:gd name="connsiteY1118" fmla="*/ 723464 h 8197027"/>
              <a:gd name="connsiteX1119" fmla="*/ 7265826 w 13873236"/>
              <a:gd name="connsiteY1119" fmla="*/ 733489 h 8197027"/>
              <a:gd name="connsiteX1120" fmla="*/ 7244887 w 13873236"/>
              <a:gd name="connsiteY1120" fmla="*/ 733489 h 8197027"/>
              <a:gd name="connsiteX1121" fmla="*/ 7242560 w 13873236"/>
              <a:gd name="connsiteY1121" fmla="*/ 735159 h 8197027"/>
              <a:gd name="connsiteX1122" fmla="*/ 7226274 w 13873236"/>
              <a:gd name="connsiteY1122" fmla="*/ 751868 h 8197027"/>
              <a:gd name="connsiteX1123" fmla="*/ 7216968 w 13873236"/>
              <a:gd name="connsiteY1123" fmla="*/ 745184 h 8197027"/>
              <a:gd name="connsiteX1124" fmla="*/ 7219295 w 13873236"/>
              <a:gd name="connsiteY1124" fmla="*/ 735159 h 8197027"/>
              <a:gd name="connsiteX1125" fmla="*/ 7205335 w 13873236"/>
              <a:gd name="connsiteY1125" fmla="*/ 736830 h 8197027"/>
              <a:gd name="connsiteX1126" fmla="*/ 7205335 w 13873236"/>
              <a:gd name="connsiteY1126" fmla="*/ 746855 h 8197027"/>
              <a:gd name="connsiteX1127" fmla="*/ 7177417 w 13873236"/>
              <a:gd name="connsiteY1127" fmla="*/ 741843 h 8197027"/>
              <a:gd name="connsiteX1128" fmla="*/ 7184396 w 13873236"/>
              <a:gd name="connsiteY1128" fmla="*/ 748526 h 8197027"/>
              <a:gd name="connsiteX1129" fmla="*/ 7200682 w 13873236"/>
              <a:gd name="connsiteY1129" fmla="*/ 760222 h 8197027"/>
              <a:gd name="connsiteX1130" fmla="*/ 7207662 w 13873236"/>
              <a:gd name="connsiteY1130" fmla="*/ 760222 h 8197027"/>
              <a:gd name="connsiteX1131" fmla="*/ 7216968 w 13873236"/>
              <a:gd name="connsiteY1131" fmla="*/ 771917 h 8197027"/>
              <a:gd name="connsiteX1132" fmla="*/ 7200682 w 13873236"/>
              <a:gd name="connsiteY1132" fmla="*/ 771917 h 8197027"/>
              <a:gd name="connsiteX1133" fmla="*/ 7207662 w 13873236"/>
              <a:gd name="connsiteY1133" fmla="*/ 781942 h 8197027"/>
              <a:gd name="connsiteX1134" fmla="*/ 7205335 w 13873236"/>
              <a:gd name="connsiteY1134" fmla="*/ 786955 h 8197027"/>
              <a:gd name="connsiteX1135" fmla="*/ 7198356 w 13873236"/>
              <a:gd name="connsiteY1135" fmla="*/ 785284 h 8197027"/>
              <a:gd name="connsiteX1136" fmla="*/ 7191376 w 13873236"/>
              <a:gd name="connsiteY1136" fmla="*/ 790296 h 8197027"/>
              <a:gd name="connsiteX1137" fmla="*/ 7198356 w 13873236"/>
              <a:gd name="connsiteY1137" fmla="*/ 795309 h 8197027"/>
              <a:gd name="connsiteX1138" fmla="*/ 7200682 w 13873236"/>
              <a:gd name="connsiteY1138" fmla="*/ 800321 h 8197027"/>
              <a:gd name="connsiteX1139" fmla="*/ 7193702 w 13873236"/>
              <a:gd name="connsiteY1139" fmla="*/ 801992 h 8197027"/>
              <a:gd name="connsiteX1140" fmla="*/ 7191376 w 13873236"/>
              <a:gd name="connsiteY1140" fmla="*/ 801992 h 8197027"/>
              <a:gd name="connsiteX1141" fmla="*/ 7177417 w 13873236"/>
              <a:gd name="connsiteY1141" fmla="*/ 796980 h 8197027"/>
              <a:gd name="connsiteX1142" fmla="*/ 7156477 w 13873236"/>
              <a:gd name="connsiteY1142" fmla="*/ 812017 h 8197027"/>
              <a:gd name="connsiteX1143" fmla="*/ 7149498 w 13873236"/>
              <a:gd name="connsiteY1143" fmla="*/ 823713 h 8197027"/>
              <a:gd name="connsiteX1144" fmla="*/ 7163457 w 13873236"/>
              <a:gd name="connsiteY1144" fmla="*/ 818700 h 8197027"/>
              <a:gd name="connsiteX1145" fmla="*/ 7161131 w 13873236"/>
              <a:gd name="connsiteY1145" fmla="*/ 825384 h 8197027"/>
              <a:gd name="connsiteX1146" fmla="*/ 7154151 w 13873236"/>
              <a:gd name="connsiteY1146" fmla="*/ 827054 h 8197027"/>
              <a:gd name="connsiteX1147" fmla="*/ 7151825 w 13873236"/>
              <a:gd name="connsiteY1147" fmla="*/ 833738 h 8197027"/>
              <a:gd name="connsiteX1148" fmla="*/ 7137865 w 13873236"/>
              <a:gd name="connsiteY1148" fmla="*/ 835408 h 8197027"/>
              <a:gd name="connsiteX1149" fmla="*/ 7135539 w 13873236"/>
              <a:gd name="connsiteY1149" fmla="*/ 835408 h 8197027"/>
              <a:gd name="connsiteX1150" fmla="*/ 7112273 w 13873236"/>
              <a:gd name="connsiteY1150" fmla="*/ 830396 h 8197027"/>
              <a:gd name="connsiteX1151" fmla="*/ 7098314 w 13873236"/>
              <a:gd name="connsiteY1151" fmla="*/ 842092 h 8197027"/>
              <a:gd name="connsiteX1152" fmla="*/ 7107620 w 13873236"/>
              <a:gd name="connsiteY1152" fmla="*/ 843763 h 8197027"/>
              <a:gd name="connsiteX1153" fmla="*/ 7109946 w 13873236"/>
              <a:gd name="connsiteY1153" fmla="*/ 842092 h 8197027"/>
              <a:gd name="connsiteX1154" fmla="*/ 7107620 w 13873236"/>
              <a:gd name="connsiteY1154" fmla="*/ 853787 h 8197027"/>
              <a:gd name="connsiteX1155" fmla="*/ 7093661 w 13873236"/>
              <a:gd name="connsiteY1155" fmla="*/ 852117 h 8197027"/>
              <a:gd name="connsiteX1156" fmla="*/ 7091334 w 13873236"/>
              <a:gd name="connsiteY1156" fmla="*/ 862141 h 8197027"/>
              <a:gd name="connsiteX1157" fmla="*/ 7084355 w 13873236"/>
              <a:gd name="connsiteY1157" fmla="*/ 862141 h 8197027"/>
              <a:gd name="connsiteX1158" fmla="*/ 7070395 w 13873236"/>
              <a:gd name="connsiteY1158" fmla="*/ 852117 h 8197027"/>
              <a:gd name="connsiteX1159" fmla="*/ 7047130 w 13873236"/>
              <a:gd name="connsiteY1159" fmla="*/ 852117 h 8197027"/>
              <a:gd name="connsiteX1160" fmla="*/ 7037824 w 13873236"/>
              <a:gd name="connsiteY1160" fmla="*/ 853787 h 8197027"/>
              <a:gd name="connsiteX1161" fmla="*/ 7014558 w 13873236"/>
              <a:gd name="connsiteY1161" fmla="*/ 860471 h 8197027"/>
              <a:gd name="connsiteX1162" fmla="*/ 7007578 w 13873236"/>
              <a:gd name="connsiteY1162" fmla="*/ 867154 h 8197027"/>
              <a:gd name="connsiteX1163" fmla="*/ 6998272 w 13873236"/>
              <a:gd name="connsiteY1163" fmla="*/ 855458 h 8197027"/>
              <a:gd name="connsiteX1164" fmla="*/ 6995945 w 13873236"/>
              <a:gd name="connsiteY1164" fmla="*/ 855458 h 8197027"/>
              <a:gd name="connsiteX1165" fmla="*/ 6979660 w 13873236"/>
              <a:gd name="connsiteY1165" fmla="*/ 857129 h 8197027"/>
              <a:gd name="connsiteX1166" fmla="*/ 6970353 w 13873236"/>
              <a:gd name="connsiteY1166" fmla="*/ 862141 h 8197027"/>
              <a:gd name="connsiteX1167" fmla="*/ 6961047 w 13873236"/>
              <a:gd name="connsiteY1167" fmla="*/ 850446 h 8197027"/>
              <a:gd name="connsiteX1168" fmla="*/ 6954068 w 13873236"/>
              <a:gd name="connsiteY1168" fmla="*/ 860471 h 8197027"/>
              <a:gd name="connsiteX1169" fmla="*/ 6954068 w 13873236"/>
              <a:gd name="connsiteY1169" fmla="*/ 865483 h 8197027"/>
              <a:gd name="connsiteX1170" fmla="*/ 6947088 w 13873236"/>
              <a:gd name="connsiteY1170" fmla="*/ 867154 h 8197027"/>
              <a:gd name="connsiteX1171" fmla="*/ 6919169 w 13873236"/>
              <a:gd name="connsiteY1171" fmla="*/ 872166 h 8197027"/>
              <a:gd name="connsiteX1172" fmla="*/ 6926149 w 13873236"/>
              <a:gd name="connsiteY1172" fmla="*/ 865483 h 8197027"/>
              <a:gd name="connsiteX1173" fmla="*/ 6909863 w 13873236"/>
              <a:gd name="connsiteY1173" fmla="*/ 875508 h 8197027"/>
              <a:gd name="connsiteX1174" fmla="*/ 6902883 w 13873236"/>
              <a:gd name="connsiteY1174" fmla="*/ 848775 h 8197027"/>
              <a:gd name="connsiteX1175" fmla="*/ 6874965 w 13873236"/>
              <a:gd name="connsiteY1175" fmla="*/ 860471 h 8197027"/>
              <a:gd name="connsiteX1176" fmla="*/ 6867985 w 13873236"/>
              <a:gd name="connsiteY1176" fmla="*/ 855458 h 8197027"/>
              <a:gd name="connsiteX1177" fmla="*/ 6854025 w 13873236"/>
              <a:gd name="connsiteY1177" fmla="*/ 870496 h 8197027"/>
              <a:gd name="connsiteX1178" fmla="*/ 6844719 w 13873236"/>
              <a:gd name="connsiteY1178" fmla="*/ 848775 h 8197027"/>
              <a:gd name="connsiteX1179" fmla="*/ 6830760 w 13873236"/>
              <a:gd name="connsiteY1179" fmla="*/ 855458 h 8197027"/>
              <a:gd name="connsiteX1180" fmla="*/ 6802842 w 13873236"/>
              <a:gd name="connsiteY1180" fmla="*/ 853787 h 8197027"/>
              <a:gd name="connsiteX1181" fmla="*/ 6795862 w 13873236"/>
              <a:gd name="connsiteY1181" fmla="*/ 848775 h 8197027"/>
              <a:gd name="connsiteX1182" fmla="*/ 6793536 w 13873236"/>
              <a:gd name="connsiteY1182" fmla="*/ 842092 h 8197027"/>
              <a:gd name="connsiteX1183" fmla="*/ 6777250 w 13873236"/>
              <a:gd name="connsiteY1183" fmla="*/ 832067 h 8197027"/>
              <a:gd name="connsiteX1184" fmla="*/ 6770270 w 13873236"/>
              <a:gd name="connsiteY1184" fmla="*/ 827054 h 8197027"/>
              <a:gd name="connsiteX1185" fmla="*/ 6763290 w 13873236"/>
              <a:gd name="connsiteY1185" fmla="*/ 815359 h 8197027"/>
              <a:gd name="connsiteX1186" fmla="*/ 6777250 w 13873236"/>
              <a:gd name="connsiteY1186" fmla="*/ 810346 h 8197027"/>
              <a:gd name="connsiteX1187" fmla="*/ 6767943 w 13873236"/>
              <a:gd name="connsiteY1187" fmla="*/ 793638 h 8197027"/>
              <a:gd name="connsiteX1188" fmla="*/ 6758637 w 13873236"/>
              <a:gd name="connsiteY1188" fmla="*/ 803663 h 8197027"/>
              <a:gd name="connsiteX1189" fmla="*/ 6751657 w 13873236"/>
              <a:gd name="connsiteY1189" fmla="*/ 796980 h 8197027"/>
              <a:gd name="connsiteX1190" fmla="*/ 6737698 w 13873236"/>
              <a:gd name="connsiteY1190" fmla="*/ 801992 h 8197027"/>
              <a:gd name="connsiteX1191" fmla="*/ 6723739 w 13873236"/>
              <a:gd name="connsiteY1191" fmla="*/ 800321 h 8197027"/>
              <a:gd name="connsiteX1192" fmla="*/ 6737698 w 13873236"/>
              <a:gd name="connsiteY1192" fmla="*/ 771917 h 8197027"/>
              <a:gd name="connsiteX1193" fmla="*/ 6714432 w 13873236"/>
              <a:gd name="connsiteY1193" fmla="*/ 770247 h 8197027"/>
              <a:gd name="connsiteX1194" fmla="*/ 6723739 w 13873236"/>
              <a:gd name="connsiteY1194" fmla="*/ 760222 h 8197027"/>
              <a:gd name="connsiteX1195" fmla="*/ 6709780 w 13873236"/>
              <a:gd name="connsiteY1195" fmla="*/ 760222 h 8197027"/>
              <a:gd name="connsiteX1196" fmla="*/ 6707453 w 13873236"/>
              <a:gd name="connsiteY1196" fmla="*/ 761892 h 8197027"/>
              <a:gd name="connsiteX1197" fmla="*/ 6707453 w 13873236"/>
              <a:gd name="connsiteY1197" fmla="*/ 771917 h 8197027"/>
              <a:gd name="connsiteX1198" fmla="*/ 6698147 w 13873236"/>
              <a:gd name="connsiteY1198" fmla="*/ 776930 h 8197027"/>
              <a:gd name="connsiteX1199" fmla="*/ 6700474 w 13873236"/>
              <a:gd name="connsiteY1199" fmla="*/ 761892 h 8197027"/>
              <a:gd name="connsiteX1200" fmla="*/ 6686514 w 13873236"/>
              <a:gd name="connsiteY1200" fmla="*/ 756880 h 8197027"/>
              <a:gd name="connsiteX1201" fmla="*/ 6672555 w 13873236"/>
              <a:gd name="connsiteY1201" fmla="*/ 750197 h 8197027"/>
              <a:gd name="connsiteX1202" fmla="*/ 6679534 w 13873236"/>
              <a:gd name="connsiteY1202" fmla="*/ 743514 h 8197027"/>
              <a:gd name="connsiteX1203" fmla="*/ 6688841 w 13873236"/>
              <a:gd name="connsiteY1203" fmla="*/ 738501 h 8197027"/>
              <a:gd name="connsiteX1204" fmla="*/ 6686514 w 13873236"/>
              <a:gd name="connsiteY1204" fmla="*/ 728476 h 8197027"/>
              <a:gd name="connsiteX1205" fmla="*/ 6688841 w 13873236"/>
              <a:gd name="connsiteY1205" fmla="*/ 723464 h 8197027"/>
              <a:gd name="connsiteX1206" fmla="*/ 6667901 w 13873236"/>
              <a:gd name="connsiteY1206" fmla="*/ 728476 h 8197027"/>
              <a:gd name="connsiteX1207" fmla="*/ 6667901 w 13873236"/>
              <a:gd name="connsiteY1207" fmla="*/ 708426 h 8197027"/>
              <a:gd name="connsiteX1208" fmla="*/ 6695820 w 13873236"/>
              <a:gd name="connsiteY1208" fmla="*/ 720122 h 8197027"/>
              <a:gd name="connsiteX1209" fmla="*/ 6688841 w 13873236"/>
              <a:gd name="connsiteY1209" fmla="*/ 696731 h 8197027"/>
              <a:gd name="connsiteX1210" fmla="*/ 6667901 w 13873236"/>
              <a:gd name="connsiteY1210" fmla="*/ 696731 h 8197027"/>
              <a:gd name="connsiteX1211" fmla="*/ 6660922 w 13873236"/>
              <a:gd name="connsiteY1211" fmla="*/ 698401 h 8197027"/>
              <a:gd name="connsiteX1212" fmla="*/ 6658595 w 13873236"/>
              <a:gd name="connsiteY1212" fmla="*/ 691718 h 8197027"/>
              <a:gd name="connsiteX1213" fmla="*/ 6660922 w 13873236"/>
              <a:gd name="connsiteY1213" fmla="*/ 680022 h 8197027"/>
              <a:gd name="connsiteX1214" fmla="*/ 6670228 w 13873236"/>
              <a:gd name="connsiteY1214" fmla="*/ 663314 h 8197027"/>
              <a:gd name="connsiteX1215" fmla="*/ 6679534 w 13873236"/>
              <a:gd name="connsiteY1215" fmla="*/ 653289 h 8197027"/>
              <a:gd name="connsiteX1216" fmla="*/ 6670228 w 13873236"/>
              <a:gd name="connsiteY1216" fmla="*/ 653289 h 8197027"/>
              <a:gd name="connsiteX1217" fmla="*/ 6670228 w 13873236"/>
              <a:gd name="connsiteY1217" fmla="*/ 648277 h 8197027"/>
              <a:gd name="connsiteX1218" fmla="*/ 6684187 w 13873236"/>
              <a:gd name="connsiteY1218" fmla="*/ 648277 h 8197027"/>
              <a:gd name="connsiteX1219" fmla="*/ 6700474 w 13873236"/>
              <a:gd name="connsiteY1219" fmla="*/ 626556 h 8197027"/>
              <a:gd name="connsiteX1220" fmla="*/ 6684187 w 13873236"/>
              <a:gd name="connsiteY1220" fmla="*/ 628227 h 8197027"/>
              <a:gd name="connsiteX1221" fmla="*/ 6681861 w 13873236"/>
              <a:gd name="connsiteY1221" fmla="*/ 616531 h 8197027"/>
              <a:gd name="connsiteX1222" fmla="*/ 6695820 w 13873236"/>
              <a:gd name="connsiteY1222" fmla="*/ 614861 h 8197027"/>
              <a:gd name="connsiteX1223" fmla="*/ 6702800 w 13873236"/>
              <a:gd name="connsiteY1223" fmla="*/ 599823 h 8197027"/>
              <a:gd name="connsiteX1224" fmla="*/ 6716759 w 13873236"/>
              <a:gd name="connsiteY1224" fmla="*/ 598152 h 8197027"/>
              <a:gd name="connsiteX1225" fmla="*/ 6726065 w 13873236"/>
              <a:gd name="connsiteY1225" fmla="*/ 588128 h 8197027"/>
              <a:gd name="connsiteX1226" fmla="*/ 6733045 w 13873236"/>
              <a:gd name="connsiteY1226" fmla="*/ 573090 h 8197027"/>
              <a:gd name="connsiteX1227" fmla="*/ 6740025 w 13873236"/>
              <a:gd name="connsiteY1227" fmla="*/ 579773 h 8197027"/>
              <a:gd name="connsiteX1228" fmla="*/ 6753984 w 13873236"/>
              <a:gd name="connsiteY1228" fmla="*/ 579773 h 8197027"/>
              <a:gd name="connsiteX1229" fmla="*/ 6753984 w 13873236"/>
              <a:gd name="connsiteY1229" fmla="*/ 569749 h 8197027"/>
              <a:gd name="connsiteX1230" fmla="*/ 6740025 w 13873236"/>
              <a:gd name="connsiteY1230" fmla="*/ 569749 h 8197027"/>
              <a:gd name="connsiteX1231" fmla="*/ 6730718 w 13873236"/>
              <a:gd name="connsiteY1231" fmla="*/ 564736 h 8197027"/>
              <a:gd name="connsiteX1232" fmla="*/ 6723739 w 13873236"/>
              <a:gd name="connsiteY1232" fmla="*/ 554711 h 8197027"/>
              <a:gd name="connsiteX1233" fmla="*/ 6737698 w 13873236"/>
              <a:gd name="connsiteY1233" fmla="*/ 559724 h 8197027"/>
              <a:gd name="connsiteX1234" fmla="*/ 6744678 w 13873236"/>
              <a:gd name="connsiteY1234" fmla="*/ 558053 h 8197027"/>
              <a:gd name="connsiteX1235" fmla="*/ 6751657 w 13873236"/>
              <a:gd name="connsiteY1235" fmla="*/ 558053 h 8197027"/>
              <a:gd name="connsiteX1236" fmla="*/ 6749331 w 13873236"/>
              <a:gd name="connsiteY1236" fmla="*/ 553040 h 8197027"/>
              <a:gd name="connsiteX1237" fmla="*/ 6721412 w 13873236"/>
              <a:gd name="connsiteY1237" fmla="*/ 546357 h 8197027"/>
              <a:gd name="connsiteX1238" fmla="*/ 6723739 w 13873236"/>
              <a:gd name="connsiteY1238" fmla="*/ 531320 h 8197027"/>
              <a:gd name="connsiteX1239" fmla="*/ 6737698 w 13873236"/>
              <a:gd name="connsiteY1239" fmla="*/ 536332 h 8197027"/>
              <a:gd name="connsiteX1240" fmla="*/ 6735372 w 13873236"/>
              <a:gd name="connsiteY1240" fmla="*/ 538003 h 8197027"/>
              <a:gd name="connsiteX1241" fmla="*/ 6742351 w 13873236"/>
              <a:gd name="connsiteY1241" fmla="*/ 532991 h 8197027"/>
              <a:gd name="connsiteX1242" fmla="*/ 6763290 w 13873236"/>
              <a:gd name="connsiteY1242" fmla="*/ 532991 h 8197027"/>
              <a:gd name="connsiteX1243" fmla="*/ 6763290 w 13873236"/>
              <a:gd name="connsiteY1243" fmla="*/ 534661 h 8197027"/>
              <a:gd name="connsiteX1244" fmla="*/ 6747005 w 13873236"/>
              <a:gd name="connsiteY1244" fmla="*/ 529649 h 8197027"/>
              <a:gd name="connsiteX1245" fmla="*/ 6784229 w 13873236"/>
              <a:gd name="connsiteY1245" fmla="*/ 522966 h 8197027"/>
              <a:gd name="connsiteX1246" fmla="*/ 6781903 w 13873236"/>
              <a:gd name="connsiteY1246" fmla="*/ 516282 h 8197027"/>
              <a:gd name="connsiteX1247" fmla="*/ 6779576 w 13873236"/>
              <a:gd name="connsiteY1247" fmla="*/ 506257 h 8197027"/>
              <a:gd name="connsiteX1248" fmla="*/ 6802842 w 13873236"/>
              <a:gd name="connsiteY1248" fmla="*/ 501245 h 8197027"/>
              <a:gd name="connsiteX1249" fmla="*/ 6802842 w 13873236"/>
              <a:gd name="connsiteY1249" fmla="*/ 489549 h 8197027"/>
              <a:gd name="connsiteX1250" fmla="*/ 6793536 w 13873236"/>
              <a:gd name="connsiteY1250" fmla="*/ 489549 h 8197027"/>
              <a:gd name="connsiteX1251" fmla="*/ 6795862 w 13873236"/>
              <a:gd name="connsiteY1251" fmla="*/ 496233 h 8197027"/>
              <a:gd name="connsiteX1252" fmla="*/ 6793536 w 13873236"/>
              <a:gd name="connsiteY1252" fmla="*/ 497903 h 8197027"/>
              <a:gd name="connsiteX1253" fmla="*/ 6779576 w 13873236"/>
              <a:gd name="connsiteY1253" fmla="*/ 492891 h 8197027"/>
              <a:gd name="connsiteX1254" fmla="*/ 6779576 w 13873236"/>
              <a:gd name="connsiteY1254" fmla="*/ 486208 h 8197027"/>
              <a:gd name="connsiteX1255" fmla="*/ 6793536 w 13873236"/>
              <a:gd name="connsiteY1255" fmla="*/ 484537 h 8197027"/>
              <a:gd name="connsiteX1256" fmla="*/ 6802842 w 13873236"/>
              <a:gd name="connsiteY1256" fmla="*/ 479524 h 8197027"/>
              <a:gd name="connsiteX1257" fmla="*/ 6816801 w 13873236"/>
              <a:gd name="connsiteY1257" fmla="*/ 474512 h 8197027"/>
              <a:gd name="connsiteX1258" fmla="*/ 6816801 w 13873236"/>
              <a:gd name="connsiteY1258" fmla="*/ 464487 h 8197027"/>
              <a:gd name="connsiteX1259" fmla="*/ 6826107 w 13873236"/>
              <a:gd name="connsiteY1259" fmla="*/ 466158 h 8197027"/>
              <a:gd name="connsiteX1260" fmla="*/ 6856352 w 13873236"/>
              <a:gd name="connsiteY1260" fmla="*/ 461145 h 8197027"/>
              <a:gd name="connsiteX1261" fmla="*/ 6886598 w 13873236"/>
              <a:gd name="connsiteY1261" fmla="*/ 454462 h 8197027"/>
              <a:gd name="connsiteX1262" fmla="*/ 6886598 w 13873236"/>
              <a:gd name="connsiteY1262" fmla="*/ 452791 h 8197027"/>
              <a:gd name="connsiteX1263" fmla="*/ 6877291 w 13873236"/>
              <a:gd name="connsiteY1263" fmla="*/ 442766 h 8197027"/>
              <a:gd name="connsiteX1264" fmla="*/ 6900557 w 13873236"/>
              <a:gd name="connsiteY1264" fmla="*/ 437754 h 8197027"/>
              <a:gd name="connsiteX1265" fmla="*/ 6907537 w 13873236"/>
              <a:gd name="connsiteY1265" fmla="*/ 436083 h 8197027"/>
              <a:gd name="connsiteX1266" fmla="*/ 6928475 w 13873236"/>
              <a:gd name="connsiteY1266" fmla="*/ 434412 h 8197027"/>
              <a:gd name="connsiteX1267" fmla="*/ 6944762 w 13873236"/>
              <a:gd name="connsiteY1267" fmla="*/ 427729 h 8197027"/>
              <a:gd name="connsiteX1268" fmla="*/ 6961047 w 13873236"/>
              <a:gd name="connsiteY1268" fmla="*/ 426058 h 8197027"/>
              <a:gd name="connsiteX1269" fmla="*/ 6977333 w 13873236"/>
              <a:gd name="connsiteY1269" fmla="*/ 424387 h 8197027"/>
              <a:gd name="connsiteX1270" fmla="*/ 7021538 w 13873236"/>
              <a:gd name="connsiteY1270" fmla="*/ 414363 h 8197027"/>
              <a:gd name="connsiteX1271" fmla="*/ 7035497 w 13873236"/>
              <a:gd name="connsiteY1271" fmla="*/ 412692 h 8197027"/>
              <a:gd name="connsiteX1272" fmla="*/ 7044803 w 13873236"/>
              <a:gd name="connsiteY1272" fmla="*/ 422717 h 8197027"/>
              <a:gd name="connsiteX1273" fmla="*/ 7054109 w 13873236"/>
              <a:gd name="connsiteY1273" fmla="*/ 424387 h 8197027"/>
              <a:gd name="connsiteX1274" fmla="*/ 7026191 w 13873236"/>
              <a:gd name="connsiteY1274" fmla="*/ 426058 h 8197027"/>
              <a:gd name="connsiteX1275" fmla="*/ 7026191 w 13873236"/>
              <a:gd name="connsiteY1275" fmla="*/ 431071 h 8197027"/>
              <a:gd name="connsiteX1276" fmla="*/ 7040150 w 13873236"/>
              <a:gd name="connsiteY1276" fmla="*/ 431071 h 8197027"/>
              <a:gd name="connsiteX1277" fmla="*/ 7049457 w 13873236"/>
              <a:gd name="connsiteY1277" fmla="*/ 436083 h 8197027"/>
              <a:gd name="connsiteX1278" fmla="*/ 7049457 w 13873236"/>
              <a:gd name="connsiteY1278" fmla="*/ 441096 h 8197027"/>
              <a:gd name="connsiteX1279" fmla="*/ 7056436 w 13873236"/>
              <a:gd name="connsiteY1279" fmla="*/ 436083 h 8197027"/>
              <a:gd name="connsiteX1280" fmla="*/ 7065742 w 13873236"/>
              <a:gd name="connsiteY1280" fmla="*/ 429400 h 8197027"/>
              <a:gd name="connsiteX1281" fmla="*/ 7065742 w 13873236"/>
              <a:gd name="connsiteY1281" fmla="*/ 422717 h 8197027"/>
              <a:gd name="connsiteX1282" fmla="*/ 7089007 w 13873236"/>
              <a:gd name="connsiteY1282" fmla="*/ 417704 h 8197027"/>
              <a:gd name="connsiteX1283" fmla="*/ 7102967 w 13873236"/>
              <a:gd name="connsiteY1283" fmla="*/ 422717 h 8197027"/>
              <a:gd name="connsiteX1284" fmla="*/ 7100640 w 13873236"/>
              <a:gd name="connsiteY1284" fmla="*/ 432742 h 8197027"/>
              <a:gd name="connsiteX1285" fmla="*/ 7128559 w 13873236"/>
              <a:gd name="connsiteY1285" fmla="*/ 434412 h 8197027"/>
              <a:gd name="connsiteX1286" fmla="*/ 7126232 w 13873236"/>
              <a:gd name="connsiteY1286" fmla="*/ 451121 h 8197027"/>
              <a:gd name="connsiteX1287" fmla="*/ 7163457 w 13873236"/>
              <a:gd name="connsiteY1287" fmla="*/ 462816 h 8197027"/>
              <a:gd name="connsiteX1288" fmla="*/ 7149498 w 13873236"/>
              <a:gd name="connsiteY1288" fmla="*/ 472841 h 8197027"/>
              <a:gd name="connsiteX1289" fmla="*/ 7179743 w 13873236"/>
              <a:gd name="connsiteY1289" fmla="*/ 479524 h 8197027"/>
              <a:gd name="connsiteX1290" fmla="*/ 7151825 w 13873236"/>
              <a:gd name="connsiteY1290" fmla="*/ 484537 h 8197027"/>
              <a:gd name="connsiteX1291" fmla="*/ 7161131 w 13873236"/>
              <a:gd name="connsiteY1291" fmla="*/ 486208 h 8197027"/>
              <a:gd name="connsiteX1292" fmla="*/ 7170437 w 13873236"/>
              <a:gd name="connsiteY1292" fmla="*/ 491220 h 8197027"/>
              <a:gd name="connsiteX1293" fmla="*/ 7168110 w 13873236"/>
              <a:gd name="connsiteY1293" fmla="*/ 497903 h 8197027"/>
              <a:gd name="connsiteX1294" fmla="*/ 7196029 w 13873236"/>
              <a:gd name="connsiteY1294" fmla="*/ 496233 h 8197027"/>
              <a:gd name="connsiteX1295" fmla="*/ 7189050 w 13873236"/>
              <a:gd name="connsiteY1295" fmla="*/ 507928 h 8197027"/>
              <a:gd name="connsiteX1296" fmla="*/ 7196029 w 13873236"/>
              <a:gd name="connsiteY1296" fmla="*/ 509599 h 8197027"/>
              <a:gd name="connsiteX1297" fmla="*/ 7216968 w 13873236"/>
              <a:gd name="connsiteY1297" fmla="*/ 507928 h 8197027"/>
              <a:gd name="connsiteX1298" fmla="*/ 7230927 w 13873236"/>
              <a:gd name="connsiteY1298" fmla="*/ 519624 h 8197027"/>
              <a:gd name="connsiteX1299" fmla="*/ 7221621 w 13873236"/>
              <a:gd name="connsiteY1299" fmla="*/ 526307 h 8197027"/>
              <a:gd name="connsiteX1300" fmla="*/ 7205335 w 13873236"/>
              <a:gd name="connsiteY1300" fmla="*/ 546357 h 8197027"/>
              <a:gd name="connsiteX1301" fmla="*/ 7205335 w 13873236"/>
              <a:gd name="connsiteY1301" fmla="*/ 551370 h 8197027"/>
              <a:gd name="connsiteX1302" fmla="*/ 7226274 w 13873236"/>
              <a:gd name="connsiteY1302" fmla="*/ 556382 h 8197027"/>
              <a:gd name="connsiteX1303" fmla="*/ 7242560 w 13873236"/>
              <a:gd name="connsiteY1303" fmla="*/ 554711 h 8197027"/>
              <a:gd name="connsiteX1304" fmla="*/ 7256520 w 13873236"/>
              <a:gd name="connsiteY1304" fmla="*/ 554711 h 8197027"/>
              <a:gd name="connsiteX1305" fmla="*/ 7272805 w 13873236"/>
              <a:gd name="connsiteY1305" fmla="*/ 553040 h 8197027"/>
              <a:gd name="connsiteX1306" fmla="*/ 7263499 w 13873236"/>
              <a:gd name="connsiteY1306" fmla="*/ 568078 h 8197027"/>
              <a:gd name="connsiteX1307" fmla="*/ 7265826 w 13873236"/>
              <a:gd name="connsiteY1307" fmla="*/ 578103 h 8197027"/>
              <a:gd name="connsiteX1308" fmla="*/ 7268152 w 13873236"/>
              <a:gd name="connsiteY1308" fmla="*/ 583115 h 8197027"/>
              <a:gd name="connsiteX1309" fmla="*/ 7268152 w 13873236"/>
              <a:gd name="connsiteY1309" fmla="*/ 594811 h 8197027"/>
              <a:gd name="connsiteX1310" fmla="*/ 7240233 w 13873236"/>
              <a:gd name="connsiteY1310" fmla="*/ 609848 h 8197027"/>
              <a:gd name="connsiteX1311" fmla="*/ 7254193 w 13873236"/>
              <a:gd name="connsiteY1311" fmla="*/ 609848 h 8197027"/>
              <a:gd name="connsiteX1312" fmla="*/ 7256520 w 13873236"/>
              <a:gd name="connsiteY1312" fmla="*/ 614861 h 8197027"/>
              <a:gd name="connsiteX1313" fmla="*/ 7270479 w 13873236"/>
              <a:gd name="connsiteY1313" fmla="*/ 613190 h 8197027"/>
              <a:gd name="connsiteX1314" fmla="*/ 7277458 w 13873236"/>
              <a:gd name="connsiteY1314" fmla="*/ 613190 h 8197027"/>
              <a:gd name="connsiteX1315" fmla="*/ 7277458 w 13873236"/>
              <a:gd name="connsiteY1315" fmla="*/ 619873 h 8197027"/>
              <a:gd name="connsiteX1316" fmla="*/ 7256520 w 13873236"/>
              <a:gd name="connsiteY1316" fmla="*/ 629898 h 8197027"/>
              <a:gd name="connsiteX1317" fmla="*/ 7258846 w 13873236"/>
              <a:gd name="connsiteY1317" fmla="*/ 631569 h 8197027"/>
              <a:gd name="connsiteX1318" fmla="*/ 7261172 w 13873236"/>
              <a:gd name="connsiteY1318" fmla="*/ 641594 h 8197027"/>
              <a:gd name="connsiteX1319" fmla="*/ 7247214 w 13873236"/>
              <a:gd name="connsiteY1319" fmla="*/ 648277 h 8197027"/>
              <a:gd name="connsiteX1320" fmla="*/ 7249540 w 13873236"/>
              <a:gd name="connsiteY1320" fmla="*/ 653289 h 8197027"/>
              <a:gd name="connsiteX1321" fmla="*/ 7277458 w 13873236"/>
              <a:gd name="connsiteY1321" fmla="*/ 658302 h 8197027"/>
              <a:gd name="connsiteX1322" fmla="*/ 7291418 w 13873236"/>
              <a:gd name="connsiteY1322" fmla="*/ 669998 h 8197027"/>
              <a:gd name="connsiteX1323" fmla="*/ 7247214 w 13873236"/>
              <a:gd name="connsiteY1323" fmla="*/ 680022 h 8197027"/>
              <a:gd name="connsiteX1324" fmla="*/ 7261172 w 13873236"/>
              <a:gd name="connsiteY1324" fmla="*/ 671668 h 8197027"/>
              <a:gd name="connsiteX1325" fmla="*/ 8501225 w 13873236"/>
              <a:gd name="connsiteY1325" fmla="*/ 671668 h 8197027"/>
              <a:gd name="connsiteX1326" fmla="*/ 8524491 w 13873236"/>
              <a:gd name="connsiteY1326" fmla="*/ 676681 h 8197027"/>
              <a:gd name="connsiteX1327" fmla="*/ 8515185 w 13873236"/>
              <a:gd name="connsiteY1327" fmla="*/ 681693 h 8197027"/>
              <a:gd name="connsiteX1328" fmla="*/ 8505878 w 13873236"/>
              <a:gd name="connsiteY1328" fmla="*/ 681693 h 8197027"/>
              <a:gd name="connsiteX1329" fmla="*/ 8496572 w 13873236"/>
              <a:gd name="connsiteY1329" fmla="*/ 681693 h 8197027"/>
              <a:gd name="connsiteX1330" fmla="*/ 8496572 w 13873236"/>
              <a:gd name="connsiteY1330" fmla="*/ 683364 h 8197027"/>
              <a:gd name="connsiteX1331" fmla="*/ 8505878 w 13873236"/>
              <a:gd name="connsiteY1331" fmla="*/ 688377 h 8197027"/>
              <a:gd name="connsiteX1332" fmla="*/ 8522164 w 13873236"/>
              <a:gd name="connsiteY1332" fmla="*/ 698401 h 8197027"/>
              <a:gd name="connsiteX1333" fmla="*/ 8508205 w 13873236"/>
              <a:gd name="connsiteY1333" fmla="*/ 696731 h 8197027"/>
              <a:gd name="connsiteX1334" fmla="*/ 8477960 w 13873236"/>
              <a:gd name="connsiteY1334" fmla="*/ 716780 h 8197027"/>
              <a:gd name="connsiteX1335" fmla="*/ 8475633 w 13873236"/>
              <a:gd name="connsiteY1335" fmla="*/ 726805 h 8197027"/>
              <a:gd name="connsiteX1336" fmla="*/ 8489592 w 13873236"/>
              <a:gd name="connsiteY1336" fmla="*/ 721793 h 8197027"/>
              <a:gd name="connsiteX1337" fmla="*/ 8503552 w 13873236"/>
              <a:gd name="connsiteY1337" fmla="*/ 721793 h 8197027"/>
              <a:gd name="connsiteX1338" fmla="*/ 8505878 w 13873236"/>
              <a:gd name="connsiteY1338" fmla="*/ 723464 h 8197027"/>
              <a:gd name="connsiteX1339" fmla="*/ 8505878 w 13873236"/>
              <a:gd name="connsiteY1339" fmla="*/ 733489 h 8197027"/>
              <a:gd name="connsiteX1340" fmla="*/ 8484939 w 13873236"/>
              <a:gd name="connsiteY1340" fmla="*/ 733489 h 8197027"/>
              <a:gd name="connsiteX1341" fmla="*/ 8482612 w 13873236"/>
              <a:gd name="connsiteY1341" fmla="*/ 735159 h 8197027"/>
              <a:gd name="connsiteX1342" fmla="*/ 8466327 w 13873236"/>
              <a:gd name="connsiteY1342" fmla="*/ 751868 h 8197027"/>
              <a:gd name="connsiteX1343" fmla="*/ 8457021 w 13873236"/>
              <a:gd name="connsiteY1343" fmla="*/ 745184 h 8197027"/>
              <a:gd name="connsiteX1344" fmla="*/ 8459347 w 13873236"/>
              <a:gd name="connsiteY1344" fmla="*/ 735159 h 8197027"/>
              <a:gd name="connsiteX1345" fmla="*/ 8445388 w 13873236"/>
              <a:gd name="connsiteY1345" fmla="*/ 736830 h 8197027"/>
              <a:gd name="connsiteX1346" fmla="*/ 8445388 w 13873236"/>
              <a:gd name="connsiteY1346" fmla="*/ 746855 h 8197027"/>
              <a:gd name="connsiteX1347" fmla="*/ 8417469 w 13873236"/>
              <a:gd name="connsiteY1347" fmla="*/ 741843 h 8197027"/>
              <a:gd name="connsiteX1348" fmla="*/ 8424449 w 13873236"/>
              <a:gd name="connsiteY1348" fmla="*/ 748526 h 8197027"/>
              <a:gd name="connsiteX1349" fmla="*/ 8440735 w 13873236"/>
              <a:gd name="connsiteY1349" fmla="*/ 760222 h 8197027"/>
              <a:gd name="connsiteX1350" fmla="*/ 8447714 w 13873236"/>
              <a:gd name="connsiteY1350" fmla="*/ 760222 h 8197027"/>
              <a:gd name="connsiteX1351" fmla="*/ 8457021 w 13873236"/>
              <a:gd name="connsiteY1351" fmla="*/ 771917 h 8197027"/>
              <a:gd name="connsiteX1352" fmla="*/ 8440735 w 13873236"/>
              <a:gd name="connsiteY1352" fmla="*/ 771917 h 8197027"/>
              <a:gd name="connsiteX1353" fmla="*/ 8447714 w 13873236"/>
              <a:gd name="connsiteY1353" fmla="*/ 781942 h 8197027"/>
              <a:gd name="connsiteX1354" fmla="*/ 8445388 w 13873236"/>
              <a:gd name="connsiteY1354" fmla="*/ 786955 h 8197027"/>
              <a:gd name="connsiteX1355" fmla="*/ 8438408 w 13873236"/>
              <a:gd name="connsiteY1355" fmla="*/ 785284 h 8197027"/>
              <a:gd name="connsiteX1356" fmla="*/ 8431429 w 13873236"/>
              <a:gd name="connsiteY1356" fmla="*/ 790296 h 8197027"/>
              <a:gd name="connsiteX1357" fmla="*/ 8438408 w 13873236"/>
              <a:gd name="connsiteY1357" fmla="*/ 795309 h 8197027"/>
              <a:gd name="connsiteX1358" fmla="*/ 8440735 w 13873236"/>
              <a:gd name="connsiteY1358" fmla="*/ 800321 h 8197027"/>
              <a:gd name="connsiteX1359" fmla="*/ 8433755 w 13873236"/>
              <a:gd name="connsiteY1359" fmla="*/ 801992 h 8197027"/>
              <a:gd name="connsiteX1360" fmla="*/ 8429102 w 13873236"/>
              <a:gd name="connsiteY1360" fmla="*/ 801992 h 8197027"/>
              <a:gd name="connsiteX1361" fmla="*/ 8415143 w 13873236"/>
              <a:gd name="connsiteY1361" fmla="*/ 796980 h 8197027"/>
              <a:gd name="connsiteX1362" fmla="*/ 8394204 w 13873236"/>
              <a:gd name="connsiteY1362" fmla="*/ 812017 h 8197027"/>
              <a:gd name="connsiteX1363" fmla="*/ 8387225 w 13873236"/>
              <a:gd name="connsiteY1363" fmla="*/ 823713 h 8197027"/>
              <a:gd name="connsiteX1364" fmla="*/ 8401183 w 13873236"/>
              <a:gd name="connsiteY1364" fmla="*/ 818700 h 8197027"/>
              <a:gd name="connsiteX1365" fmla="*/ 8398857 w 13873236"/>
              <a:gd name="connsiteY1365" fmla="*/ 825384 h 8197027"/>
              <a:gd name="connsiteX1366" fmla="*/ 8391877 w 13873236"/>
              <a:gd name="connsiteY1366" fmla="*/ 827054 h 8197027"/>
              <a:gd name="connsiteX1367" fmla="*/ 8389550 w 13873236"/>
              <a:gd name="connsiteY1367" fmla="*/ 833738 h 8197027"/>
              <a:gd name="connsiteX1368" fmla="*/ 8375592 w 13873236"/>
              <a:gd name="connsiteY1368" fmla="*/ 835408 h 8197027"/>
              <a:gd name="connsiteX1369" fmla="*/ 8373265 w 13873236"/>
              <a:gd name="connsiteY1369" fmla="*/ 835408 h 8197027"/>
              <a:gd name="connsiteX1370" fmla="*/ 8350000 w 13873236"/>
              <a:gd name="connsiteY1370" fmla="*/ 830396 h 8197027"/>
              <a:gd name="connsiteX1371" fmla="*/ 8336040 w 13873236"/>
              <a:gd name="connsiteY1371" fmla="*/ 842092 h 8197027"/>
              <a:gd name="connsiteX1372" fmla="*/ 8345346 w 13873236"/>
              <a:gd name="connsiteY1372" fmla="*/ 843763 h 8197027"/>
              <a:gd name="connsiteX1373" fmla="*/ 8347673 w 13873236"/>
              <a:gd name="connsiteY1373" fmla="*/ 842092 h 8197027"/>
              <a:gd name="connsiteX1374" fmla="*/ 8345346 w 13873236"/>
              <a:gd name="connsiteY1374" fmla="*/ 853787 h 8197027"/>
              <a:gd name="connsiteX1375" fmla="*/ 8331387 w 13873236"/>
              <a:gd name="connsiteY1375" fmla="*/ 852117 h 8197027"/>
              <a:gd name="connsiteX1376" fmla="*/ 8329061 w 13873236"/>
              <a:gd name="connsiteY1376" fmla="*/ 862141 h 8197027"/>
              <a:gd name="connsiteX1377" fmla="*/ 8322081 w 13873236"/>
              <a:gd name="connsiteY1377" fmla="*/ 862141 h 8197027"/>
              <a:gd name="connsiteX1378" fmla="*/ 8308121 w 13873236"/>
              <a:gd name="connsiteY1378" fmla="*/ 852117 h 8197027"/>
              <a:gd name="connsiteX1379" fmla="*/ 8284856 w 13873236"/>
              <a:gd name="connsiteY1379" fmla="*/ 852117 h 8197027"/>
              <a:gd name="connsiteX1380" fmla="*/ 8275550 w 13873236"/>
              <a:gd name="connsiteY1380" fmla="*/ 853787 h 8197027"/>
              <a:gd name="connsiteX1381" fmla="*/ 8252284 w 13873236"/>
              <a:gd name="connsiteY1381" fmla="*/ 860471 h 8197027"/>
              <a:gd name="connsiteX1382" fmla="*/ 8245305 w 13873236"/>
              <a:gd name="connsiteY1382" fmla="*/ 867154 h 8197027"/>
              <a:gd name="connsiteX1383" fmla="*/ 8235999 w 13873236"/>
              <a:gd name="connsiteY1383" fmla="*/ 855458 h 8197027"/>
              <a:gd name="connsiteX1384" fmla="*/ 8233672 w 13873236"/>
              <a:gd name="connsiteY1384" fmla="*/ 855458 h 8197027"/>
              <a:gd name="connsiteX1385" fmla="*/ 8217386 w 13873236"/>
              <a:gd name="connsiteY1385" fmla="*/ 857129 h 8197027"/>
              <a:gd name="connsiteX1386" fmla="*/ 8208080 w 13873236"/>
              <a:gd name="connsiteY1386" fmla="*/ 862141 h 8197027"/>
              <a:gd name="connsiteX1387" fmla="*/ 8198774 w 13873236"/>
              <a:gd name="connsiteY1387" fmla="*/ 850446 h 8197027"/>
              <a:gd name="connsiteX1388" fmla="*/ 8191794 w 13873236"/>
              <a:gd name="connsiteY1388" fmla="*/ 860471 h 8197027"/>
              <a:gd name="connsiteX1389" fmla="*/ 8191794 w 13873236"/>
              <a:gd name="connsiteY1389" fmla="*/ 865483 h 8197027"/>
              <a:gd name="connsiteX1390" fmla="*/ 8184814 w 13873236"/>
              <a:gd name="connsiteY1390" fmla="*/ 867154 h 8197027"/>
              <a:gd name="connsiteX1391" fmla="*/ 8156895 w 13873236"/>
              <a:gd name="connsiteY1391" fmla="*/ 872166 h 8197027"/>
              <a:gd name="connsiteX1392" fmla="*/ 8163875 w 13873236"/>
              <a:gd name="connsiteY1392" fmla="*/ 865483 h 8197027"/>
              <a:gd name="connsiteX1393" fmla="*/ 8147589 w 13873236"/>
              <a:gd name="connsiteY1393" fmla="*/ 875508 h 8197027"/>
              <a:gd name="connsiteX1394" fmla="*/ 8140610 w 13873236"/>
              <a:gd name="connsiteY1394" fmla="*/ 848775 h 8197027"/>
              <a:gd name="connsiteX1395" fmla="*/ 8112691 w 13873236"/>
              <a:gd name="connsiteY1395" fmla="*/ 860471 h 8197027"/>
              <a:gd name="connsiteX1396" fmla="*/ 8105711 w 13873236"/>
              <a:gd name="connsiteY1396" fmla="*/ 855458 h 8197027"/>
              <a:gd name="connsiteX1397" fmla="*/ 8091752 w 13873236"/>
              <a:gd name="connsiteY1397" fmla="*/ 870496 h 8197027"/>
              <a:gd name="connsiteX1398" fmla="*/ 8082446 w 13873236"/>
              <a:gd name="connsiteY1398" fmla="*/ 848775 h 8197027"/>
              <a:gd name="connsiteX1399" fmla="*/ 8068486 w 13873236"/>
              <a:gd name="connsiteY1399" fmla="*/ 855458 h 8197027"/>
              <a:gd name="connsiteX1400" fmla="*/ 8040568 w 13873236"/>
              <a:gd name="connsiteY1400" fmla="*/ 853787 h 8197027"/>
              <a:gd name="connsiteX1401" fmla="*/ 8033588 w 13873236"/>
              <a:gd name="connsiteY1401" fmla="*/ 848775 h 8197027"/>
              <a:gd name="connsiteX1402" fmla="*/ 8031261 w 13873236"/>
              <a:gd name="connsiteY1402" fmla="*/ 842092 h 8197027"/>
              <a:gd name="connsiteX1403" fmla="*/ 8014976 w 13873236"/>
              <a:gd name="connsiteY1403" fmla="*/ 832067 h 8197027"/>
              <a:gd name="connsiteX1404" fmla="*/ 8007996 w 13873236"/>
              <a:gd name="connsiteY1404" fmla="*/ 827054 h 8197027"/>
              <a:gd name="connsiteX1405" fmla="*/ 8001017 w 13873236"/>
              <a:gd name="connsiteY1405" fmla="*/ 815359 h 8197027"/>
              <a:gd name="connsiteX1406" fmla="*/ 8014976 w 13873236"/>
              <a:gd name="connsiteY1406" fmla="*/ 810346 h 8197027"/>
              <a:gd name="connsiteX1407" fmla="*/ 8005669 w 13873236"/>
              <a:gd name="connsiteY1407" fmla="*/ 793638 h 8197027"/>
              <a:gd name="connsiteX1408" fmla="*/ 7996363 w 13873236"/>
              <a:gd name="connsiteY1408" fmla="*/ 803663 h 8197027"/>
              <a:gd name="connsiteX1409" fmla="*/ 7989384 w 13873236"/>
              <a:gd name="connsiteY1409" fmla="*/ 796980 h 8197027"/>
              <a:gd name="connsiteX1410" fmla="*/ 7975424 w 13873236"/>
              <a:gd name="connsiteY1410" fmla="*/ 801992 h 8197027"/>
              <a:gd name="connsiteX1411" fmla="*/ 7961465 w 13873236"/>
              <a:gd name="connsiteY1411" fmla="*/ 800321 h 8197027"/>
              <a:gd name="connsiteX1412" fmla="*/ 7975424 w 13873236"/>
              <a:gd name="connsiteY1412" fmla="*/ 771917 h 8197027"/>
              <a:gd name="connsiteX1413" fmla="*/ 7952159 w 13873236"/>
              <a:gd name="connsiteY1413" fmla="*/ 770247 h 8197027"/>
              <a:gd name="connsiteX1414" fmla="*/ 7961465 w 13873236"/>
              <a:gd name="connsiteY1414" fmla="*/ 760222 h 8197027"/>
              <a:gd name="connsiteX1415" fmla="*/ 7947505 w 13873236"/>
              <a:gd name="connsiteY1415" fmla="*/ 760222 h 8197027"/>
              <a:gd name="connsiteX1416" fmla="*/ 7945179 w 13873236"/>
              <a:gd name="connsiteY1416" fmla="*/ 761892 h 8197027"/>
              <a:gd name="connsiteX1417" fmla="*/ 7945179 w 13873236"/>
              <a:gd name="connsiteY1417" fmla="*/ 771917 h 8197027"/>
              <a:gd name="connsiteX1418" fmla="*/ 7935873 w 13873236"/>
              <a:gd name="connsiteY1418" fmla="*/ 776930 h 8197027"/>
              <a:gd name="connsiteX1419" fmla="*/ 7938199 w 13873236"/>
              <a:gd name="connsiteY1419" fmla="*/ 761892 h 8197027"/>
              <a:gd name="connsiteX1420" fmla="*/ 7924240 w 13873236"/>
              <a:gd name="connsiteY1420" fmla="*/ 756880 h 8197027"/>
              <a:gd name="connsiteX1421" fmla="*/ 7910281 w 13873236"/>
              <a:gd name="connsiteY1421" fmla="*/ 750197 h 8197027"/>
              <a:gd name="connsiteX1422" fmla="*/ 7917261 w 13873236"/>
              <a:gd name="connsiteY1422" fmla="*/ 743514 h 8197027"/>
              <a:gd name="connsiteX1423" fmla="*/ 7926567 w 13873236"/>
              <a:gd name="connsiteY1423" fmla="*/ 738501 h 8197027"/>
              <a:gd name="connsiteX1424" fmla="*/ 7924240 w 13873236"/>
              <a:gd name="connsiteY1424" fmla="*/ 728476 h 8197027"/>
              <a:gd name="connsiteX1425" fmla="*/ 7926567 w 13873236"/>
              <a:gd name="connsiteY1425" fmla="*/ 723464 h 8197027"/>
              <a:gd name="connsiteX1426" fmla="*/ 7905628 w 13873236"/>
              <a:gd name="connsiteY1426" fmla="*/ 728476 h 8197027"/>
              <a:gd name="connsiteX1427" fmla="*/ 7905628 w 13873236"/>
              <a:gd name="connsiteY1427" fmla="*/ 708426 h 8197027"/>
              <a:gd name="connsiteX1428" fmla="*/ 7933547 w 13873236"/>
              <a:gd name="connsiteY1428" fmla="*/ 720122 h 8197027"/>
              <a:gd name="connsiteX1429" fmla="*/ 7926567 w 13873236"/>
              <a:gd name="connsiteY1429" fmla="*/ 696731 h 8197027"/>
              <a:gd name="connsiteX1430" fmla="*/ 7905628 w 13873236"/>
              <a:gd name="connsiteY1430" fmla="*/ 696731 h 8197027"/>
              <a:gd name="connsiteX1431" fmla="*/ 7898648 w 13873236"/>
              <a:gd name="connsiteY1431" fmla="*/ 698401 h 8197027"/>
              <a:gd name="connsiteX1432" fmla="*/ 7896322 w 13873236"/>
              <a:gd name="connsiteY1432" fmla="*/ 691718 h 8197027"/>
              <a:gd name="connsiteX1433" fmla="*/ 7898648 w 13873236"/>
              <a:gd name="connsiteY1433" fmla="*/ 680022 h 8197027"/>
              <a:gd name="connsiteX1434" fmla="*/ 7907954 w 13873236"/>
              <a:gd name="connsiteY1434" fmla="*/ 663314 h 8197027"/>
              <a:gd name="connsiteX1435" fmla="*/ 7917261 w 13873236"/>
              <a:gd name="connsiteY1435" fmla="*/ 653289 h 8197027"/>
              <a:gd name="connsiteX1436" fmla="*/ 7907954 w 13873236"/>
              <a:gd name="connsiteY1436" fmla="*/ 653289 h 8197027"/>
              <a:gd name="connsiteX1437" fmla="*/ 7907954 w 13873236"/>
              <a:gd name="connsiteY1437" fmla="*/ 648277 h 8197027"/>
              <a:gd name="connsiteX1438" fmla="*/ 7921914 w 13873236"/>
              <a:gd name="connsiteY1438" fmla="*/ 648277 h 8197027"/>
              <a:gd name="connsiteX1439" fmla="*/ 7938199 w 13873236"/>
              <a:gd name="connsiteY1439" fmla="*/ 626556 h 8197027"/>
              <a:gd name="connsiteX1440" fmla="*/ 7921914 w 13873236"/>
              <a:gd name="connsiteY1440" fmla="*/ 628227 h 8197027"/>
              <a:gd name="connsiteX1441" fmla="*/ 7919587 w 13873236"/>
              <a:gd name="connsiteY1441" fmla="*/ 616531 h 8197027"/>
              <a:gd name="connsiteX1442" fmla="*/ 7933547 w 13873236"/>
              <a:gd name="connsiteY1442" fmla="*/ 614861 h 8197027"/>
              <a:gd name="connsiteX1443" fmla="*/ 7940526 w 13873236"/>
              <a:gd name="connsiteY1443" fmla="*/ 599823 h 8197027"/>
              <a:gd name="connsiteX1444" fmla="*/ 7954486 w 13873236"/>
              <a:gd name="connsiteY1444" fmla="*/ 598152 h 8197027"/>
              <a:gd name="connsiteX1445" fmla="*/ 7963792 w 13873236"/>
              <a:gd name="connsiteY1445" fmla="*/ 588128 h 8197027"/>
              <a:gd name="connsiteX1446" fmla="*/ 7970771 w 13873236"/>
              <a:gd name="connsiteY1446" fmla="*/ 573090 h 8197027"/>
              <a:gd name="connsiteX1447" fmla="*/ 7977751 w 13873236"/>
              <a:gd name="connsiteY1447" fmla="*/ 579773 h 8197027"/>
              <a:gd name="connsiteX1448" fmla="*/ 7991711 w 13873236"/>
              <a:gd name="connsiteY1448" fmla="*/ 579773 h 8197027"/>
              <a:gd name="connsiteX1449" fmla="*/ 7991711 w 13873236"/>
              <a:gd name="connsiteY1449" fmla="*/ 569749 h 8197027"/>
              <a:gd name="connsiteX1450" fmla="*/ 7977751 w 13873236"/>
              <a:gd name="connsiteY1450" fmla="*/ 569749 h 8197027"/>
              <a:gd name="connsiteX1451" fmla="*/ 7968445 w 13873236"/>
              <a:gd name="connsiteY1451" fmla="*/ 564736 h 8197027"/>
              <a:gd name="connsiteX1452" fmla="*/ 7961465 w 13873236"/>
              <a:gd name="connsiteY1452" fmla="*/ 554711 h 8197027"/>
              <a:gd name="connsiteX1453" fmla="*/ 7975424 w 13873236"/>
              <a:gd name="connsiteY1453" fmla="*/ 559724 h 8197027"/>
              <a:gd name="connsiteX1454" fmla="*/ 7982404 w 13873236"/>
              <a:gd name="connsiteY1454" fmla="*/ 558053 h 8197027"/>
              <a:gd name="connsiteX1455" fmla="*/ 7989384 w 13873236"/>
              <a:gd name="connsiteY1455" fmla="*/ 558053 h 8197027"/>
              <a:gd name="connsiteX1456" fmla="*/ 7987057 w 13873236"/>
              <a:gd name="connsiteY1456" fmla="*/ 553040 h 8197027"/>
              <a:gd name="connsiteX1457" fmla="*/ 7959138 w 13873236"/>
              <a:gd name="connsiteY1457" fmla="*/ 546357 h 8197027"/>
              <a:gd name="connsiteX1458" fmla="*/ 7961465 w 13873236"/>
              <a:gd name="connsiteY1458" fmla="*/ 531320 h 8197027"/>
              <a:gd name="connsiteX1459" fmla="*/ 7975424 w 13873236"/>
              <a:gd name="connsiteY1459" fmla="*/ 536332 h 8197027"/>
              <a:gd name="connsiteX1460" fmla="*/ 7973098 w 13873236"/>
              <a:gd name="connsiteY1460" fmla="*/ 538003 h 8197027"/>
              <a:gd name="connsiteX1461" fmla="*/ 7980078 w 13873236"/>
              <a:gd name="connsiteY1461" fmla="*/ 532991 h 8197027"/>
              <a:gd name="connsiteX1462" fmla="*/ 8001017 w 13873236"/>
              <a:gd name="connsiteY1462" fmla="*/ 532991 h 8197027"/>
              <a:gd name="connsiteX1463" fmla="*/ 8001017 w 13873236"/>
              <a:gd name="connsiteY1463" fmla="*/ 534661 h 8197027"/>
              <a:gd name="connsiteX1464" fmla="*/ 7984730 w 13873236"/>
              <a:gd name="connsiteY1464" fmla="*/ 529649 h 8197027"/>
              <a:gd name="connsiteX1465" fmla="*/ 8021955 w 13873236"/>
              <a:gd name="connsiteY1465" fmla="*/ 522966 h 8197027"/>
              <a:gd name="connsiteX1466" fmla="*/ 8019629 w 13873236"/>
              <a:gd name="connsiteY1466" fmla="*/ 516282 h 8197027"/>
              <a:gd name="connsiteX1467" fmla="*/ 8017302 w 13873236"/>
              <a:gd name="connsiteY1467" fmla="*/ 506257 h 8197027"/>
              <a:gd name="connsiteX1468" fmla="*/ 8040568 w 13873236"/>
              <a:gd name="connsiteY1468" fmla="*/ 501245 h 8197027"/>
              <a:gd name="connsiteX1469" fmla="*/ 8040568 w 13873236"/>
              <a:gd name="connsiteY1469" fmla="*/ 489549 h 8197027"/>
              <a:gd name="connsiteX1470" fmla="*/ 8031261 w 13873236"/>
              <a:gd name="connsiteY1470" fmla="*/ 489549 h 8197027"/>
              <a:gd name="connsiteX1471" fmla="*/ 8033588 w 13873236"/>
              <a:gd name="connsiteY1471" fmla="*/ 496233 h 8197027"/>
              <a:gd name="connsiteX1472" fmla="*/ 8031261 w 13873236"/>
              <a:gd name="connsiteY1472" fmla="*/ 497903 h 8197027"/>
              <a:gd name="connsiteX1473" fmla="*/ 8017302 w 13873236"/>
              <a:gd name="connsiteY1473" fmla="*/ 492891 h 8197027"/>
              <a:gd name="connsiteX1474" fmla="*/ 8017302 w 13873236"/>
              <a:gd name="connsiteY1474" fmla="*/ 486208 h 8197027"/>
              <a:gd name="connsiteX1475" fmla="*/ 8031261 w 13873236"/>
              <a:gd name="connsiteY1475" fmla="*/ 484537 h 8197027"/>
              <a:gd name="connsiteX1476" fmla="*/ 8040568 w 13873236"/>
              <a:gd name="connsiteY1476" fmla="*/ 479524 h 8197027"/>
              <a:gd name="connsiteX1477" fmla="*/ 8054527 w 13873236"/>
              <a:gd name="connsiteY1477" fmla="*/ 474512 h 8197027"/>
              <a:gd name="connsiteX1478" fmla="*/ 8054527 w 13873236"/>
              <a:gd name="connsiteY1478" fmla="*/ 464487 h 8197027"/>
              <a:gd name="connsiteX1479" fmla="*/ 8063833 w 13873236"/>
              <a:gd name="connsiteY1479" fmla="*/ 466158 h 8197027"/>
              <a:gd name="connsiteX1480" fmla="*/ 8094079 w 13873236"/>
              <a:gd name="connsiteY1480" fmla="*/ 461145 h 8197027"/>
              <a:gd name="connsiteX1481" fmla="*/ 8124324 w 13873236"/>
              <a:gd name="connsiteY1481" fmla="*/ 454462 h 8197027"/>
              <a:gd name="connsiteX1482" fmla="*/ 8124324 w 13873236"/>
              <a:gd name="connsiteY1482" fmla="*/ 452791 h 8197027"/>
              <a:gd name="connsiteX1483" fmla="*/ 8115018 w 13873236"/>
              <a:gd name="connsiteY1483" fmla="*/ 442766 h 8197027"/>
              <a:gd name="connsiteX1484" fmla="*/ 8138283 w 13873236"/>
              <a:gd name="connsiteY1484" fmla="*/ 437754 h 8197027"/>
              <a:gd name="connsiteX1485" fmla="*/ 8145262 w 13873236"/>
              <a:gd name="connsiteY1485" fmla="*/ 436083 h 8197027"/>
              <a:gd name="connsiteX1486" fmla="*/ 8166202 w 13873236"/>
              <a:gd name="connsiteY1486" fmla="*/ 434412 h 8197027"/>
              <a:gd name="connsiteX1487" fmla="*/ 8182487 w 13873236"/>
              <a:gd name="connsiteY1487" fmla="*/ 427729 h 8197027"/>
              <a:gd name="connsiteX1488" fmla="*/ 8198774 w 13873236"/>
              <a:gd name="connsiteY1488" fmla="*/ 426058 h 8197027"/>
              <a:gd name="connsiteX1489" fmla="*/ 8215059 w 13873236"/>
              <a:gd name="connsiteY1489" fmla="*/ 424387 h 8197027"/>
              <a:gd name="connsiteX1490" fmla="*/ 8259264 w 13873236"/>
              <a:gd name="connsiteY1490" fmla="*/ 414363 h 8197027"/>
              <a:gd name="connsiteX1491" fmla="*/ 8273223 w 13873236"/>
              <a:gd name="connsiteY1491" fmla="*/ 412692 h 8197027"/>
              <a:gd name="connsiteX1492" fmla="*/ 8282530 w 13873236"/>
              <a:gd name="connsiteY1492" fmla="*/ 422717 h 8197027"/>
              <a:gd name="connsiteX1493" fmla="*/ 8291836 w 13873236"/>
              <a:gd name="connsiteY1493" fmla="*/ 424387 h 8197027"/>
              <a:gd name="connsiteX1494" fmla="*/ 8263917 w 13873236"/>
              <a:gd name="connsiteY1494" fmla="*/ 426058 h 8197027"/>
              <a:gd name="connsiteX1495" fmla="*/ 8263917 w 13873236"/>
              <a:gd name="connsiteY1495" fmla="*/ 431071 h 8197027"/>
              <a:gd name="connsiteX1496" fmla="*/ 8277876 w 13873236"/>
              <a:gd name="connsiteY1496" fmla="*/ 431071 h 8197027"/>
              <a:gd name="connsiteX1497" fmla="*/ 8287182 w 13873236"/>
              <a:gd name="connsiteY1497" fmla="*/ 436083 h 8197027"/>
              <a:gd name="connsiteX1498" fmla="*/ 8287182 w 13873236"/>
              <a:gd name="connsiteY1498" fmla="*/ 441096 h 8197027"/>
              <a:gd name="connsiteX1499" fmla="*/ 8294162 w 13873236"/>
              <a:gd name="connsiteY1499" fmla="*/ 436083 h 8197027"/>
              <a:gd name="connsiteX1500" fmla="*/ 8303468 w 13873236"/>
              <a:gd name="connsiteY1500" fmla="*/ 429400 h 8197027"/>
              <a:gd name="connsiteX1501" fmla="*/ 8303468 w 13873236"/>
              <a:gd name="connsiteY1501" fmla="*/ 422717 h 8197027"/>
              <a:gd name="connsiteX1502" fmla="*/ 8326734 w 13873236"/>
              <a:gd name="connsiteY1502" fmla="*/ 417704 h 8197027"/>
              <a:gd name="connsiteX1503" fmla="*/ 8340693 w 13873236"/>
              <a:gd name="connsiteY1503" fmla="*/ 422717 h 8197027"/>
              <a:gd name="connsiteX1504" fmla="*/ 8338367 w 13873236"/>
              <a:gd name="connsiteY1504" fmla="*/ 432742 h 8197027"/>
              <a:gd name="connsiteX1505" fmla="*/ 8366285 w 13873236"/>
              <a:gd name="connsiteY1505" fmla="*/ 434412 h 8197027"/>
              <a:gd name="connsiteX1506" fmla="*/ 8363959 w 13873236"/>
              <a:gd name="connsiteY1506" fmla="*/ 451121 h 8197027"/>
              <a:gd name="connsiteX1507" fmla="*/ 8401183 w 13873236"/>
              <a:gd name="connsiteY1507" fmla="*/ 462816 h 8197027"/>
              <a:gd name="connsiteX1508" fmla="*/ 8387225 w 13873236"/>
              <a:gd name="connsiteY1508" fmla="*/ 472841 h 8197027"/>
              <a:gd name="connsiteX1509" fmla="*/ 8417469 w 13873236"/>
              <a:gd name="connsiteY1509" fmla="*/ 479524 h 8197027"/>
              <a:gd name="connsiteX1510" fmla="*/ 8389550 w 13873236"/>
              <a:gd name="connsiteY1510" fmla="*/ 484537 h 8197027"/>
              <a:gd name="connsiteX1511" fmla="*/ 8398857 w 13873236"/>
              <a:gd name="connsiteY1511" fmla="*/ 486208 h 8197027"/>
              <a:gd name="connsiteX1512" fmla="*/ 8408163 w 13873236"/>
              <a:gd name="connsiteY1512" fmla="*/ 491220 h 8197027"/>
              <a:gd name="connsiteX1513" fmla="*/ 8405836 w 13873236"/>
              <a:gd name="connsiteY1513" fmla="*/ 497903 h 8197027"/>
              <a:gd name="connsiteX1514" fmla="*/ 8433755 w 13873236"/>
              <a:gd name="connsiteY1514" fmla="*/ 496233 h 8197027"/>
              <a:gd name="connsiteX1515" fmla="*/ 8426775 w 13873236"/>
              <a:gd name="connsiteY1515" fmla="*/ 507928 h 8197027"/>
              <a:gd name="connsiteX1516" fmla="*/ 8433755 w 13873236"/>
              <a:gd name="connsiteY1516" fmla="*/ 509599 h 8197027"/>
              <a:gd name="connsiteX1517" fmla="*/ 8454694 w 13873236"/>
              <a:gd name="connsiteY1517" fmla="*/ 507928 h 8197027"/>
              <a:gd name="connsiteX1518" fmla="*/ 8468654 w 13873236"/>
              <a:gd name="connsiteY1518" fmla="*/ 519624 h 8197027"/>
              <a:gd name="connsiteX1519" fmla="*/ 8459347 w 13873236"/>
              <a:gd name="connsiteY1519" fmla="*/ 526307 h 8197027"/>
              <a:gd name="connsiteX1520" fmla="*/ 8443061 w 13873236"/>
              <a:gd name="connsiteY1520" fmla="*/ 546357 h 8197027"/>
              <a:gd name="connsiteX1521" fmla="*/ 8443061 w 13873236"/>
              <a:gd name="connsiteY1521" fmla="*/ 551370 h 8197027"/>
              <a:gd name="connsiteX1522" fmla="*/ 8464000 w 13873236"/>
              <a:gd name="connsiteY1522" fmla="*/ 556382 h 8197027"/>
              <a:gd name="connsiteX1523" fmla="*/ 8480286 w 13873236"/>
              <a:gd name="connsiteY1523" fmla="*/ 554711 h 8197027"/>
              <a:gd name="connsiteX1524" fmla="*/ 8494245 w 13873236"/>
              <a:gd name="connsiteY1524" fmla="*/ 554711 h 8197027"/>
              <a:gd name="connsiteX1525" fmla="*/ 8510531 w 13873236"/>
              <a:gd name="connsiteY1525" fmla="*/ 553040 h 8197027"/>
              <a:gd name="connsiteX1526" fmla="*/ 8501225 w 13873236"/>
              <a:gd name="connsiteY1526" fmla="*/ 568078 h 8197027"/>
              <a:gd name="connsiteX1527" fmla="*/ 8503552 w 13873236"/>
              <a:gd name="connsiteY1527" fmla="*/ 578103 h 8197027"/>
              <a:gd name="connsiteX1528" fmla="*/ 8505878 w 13873236"/>
              <a:gd name="connsiteY1528" fmla="*/ 583115 h 8197027"/>
              <a:gd name="connsiteX1529" fmla="*/ 8505878 w 13873236"/>
              <a:gd name="connsiteY1529" fmla="*/ 594811 h 8197027"/>
              <a:gd name="connsiteX1530" fmla="*/ 8477960 w 13873236"/>
              <a:gd name="connsiteY1530" fmla="*/ 609848 h 8197027"/>
              <a:gd name="connsiteX1531" fmla="*/ 8491919 w 13873236"/>
              <a:gd name="connsiteY1531" fmla="*/ 609848 h 8197027"/>
              <a:gd name="connsiteX1532" fmla="*/ 8494245 w 13873236"/>
              <a:gd name="connsiteY1532" fmla="*/ 614861 h 8197027"/>
              <a:gd name="connsiteX1533" fmla="*/ 8508205 w 13873236"/>
              <a:gd name="connsiteY1533" fmla="*/ 613190 h 8197027"/>
              <a:gd name="connsiteX1534" fmla="*/ 8515185 w 13873236"/>
              <a:gd name="connsiteY1534" fmla="*/ 613190 h 8197027"/>
              <a:gd name="connsiteX1535" fmla="*/ 8515185 w 13873236"/>
              <a:gd name="connsiteY1535" fmla="*/ 619873 h 8197027"/>
              <a:gd name="connsiteX1536" fmla="*/ 8494245 w 13873236"/>
              <a:gd name="connsiteY1536" fmla="*/ 629898 h 8197027"/>
              <a:gd name="connsiteX1537" fmla="*/ 8496572 w 13873236"/>
              <a:gd name="connsiteY1537" fmla="*/ 631569 h 8197027"/>
              <a:gd name="connsiteX1538" fmla="*/ 8498899 w 13873236"/>
              <a:gd name="connsiteY1538" fmla="*/ 641594 h 8197027"/>
              <a:gd name="connsiteX1539" fmla="*/ 8484939 w 13873236"/>
              <a:gd name="connsiteY1539" fmla="*/ 648277 h 8197027"/>
              <a:gd name="connsiteX1540" fmla="*/ 8487266 w 13873236"/>
              <a:gd name="connsiteY1540" fmla="*/ 653289 h 8197027"/>
              <a:gd name="connsiteX1541" fmla="*/ 8515185 w 13873236"/>
              <a:gd name="connsiteY1541" fmla="*/ 658302 h 8197027"/>
              <a:gd name="connsiteX1542" fmla="*/ 8529143 w 13873236"/>
              <a:gd name="connsiteY1542" fmla="*/ 669998 h 8197027"/>
              <a:gd name="connsiteX1543" fmla="*/ 8484939 w 13873236"/>
              <a:gd name="connsiteY1543" fmla="*/ 680022 h 8197027"/>
              <a:gd name="connsiteX1544" fmla="*/ 8501225 w 13873236"/>
              <a:gd name="connsiteY1544" fmla="*/ 671668 h 8197027"/>
              <a:gd name="connsiteX1545" fmla="*/ 9738951 w 13873236"/>
              <a:gd name="connsiteY1545" fmla="*/ 671668 h 8197027"/>
              <a:gd name="connsiteX1546" fmla="*/ 9762217 w 13873236"/>
              <a:gd name="connsiteY1546" fmla="*/ 676681 h 8197027"/>
              <a:gd name="connsiteX1547" fmla="*/ 9752911 w 13873236"/>
              <a:gd name="connsiteY1547" fmla="*/ 681693 h 8197027"/>
              <a:gd name="connsiteX1548" fmla="*/ 9743604 w 13873236"/>
              <a:gd name="connsiteY1548" fmla="*/ 681693 h 8197027"/>
              <a:gd name="connsiteX1549" fmla="*/ 9734298 w 13873236"/>
              <a:gd name="connsiteY1549" fmla="*/ 681693 h 8197027"/>
              <a:gd name="connsiteX1550" fmla="*/ 9734298 w 13873236"/>
              <a:gd name="connsiteY1550" fmla="*/ 683364 h 8197027"/>
              <a:gd name="connsiteX1551" fmla="*/ 9743604 w 13873236"/>
              <a:gd name="connsiteY1551" fmla="*/ 688377 h 8197027"/>
              <a:gd name="connsiteX1552" fmla="*/ 9759891 w 13873236"/>
              <a:gd name="connsiteY1552" fmla="*/ 698401 h 8197027"/>
              <a:gd name="connsiteX1553" fmla="*/ 9745931 w 13873236"/>
              <a:gd name="connsiteY1553" fmla="*/ 696731 h 8197027"/>
              <a:gd name="connsiteX1554" fmla="*/ 9715686 w 13873236"/>
              <a:gd name="connsiteY1554" fmla="*/ 716780 h 8197027"/>
              <a:gd name="connsiteX1555" fmla="*/ 9713360 w 13873236"/>
              <a:gd name="connsiteY1555" fmla="*/ 726805 h 8197027"/>
              <a:gd name="connsiteX1556" fmla="*/ 9727318 w 13873236"/>
              <a:gd name="connsiteY1556" fmla="*/ 721793 h 8197027"/>
              <a:gd name="connsiteX1557" fmla="*/ 9741278 w 13873236"/>
              <a:gd name="connsiteY1557" fmla="*/ 721793 h 8197027"/>
              <a:gd name="connsiteX1558" fmla="*/ 9743604 w 13873236"/>
              <a:gd name="connsiteY1558" fmla="*/ 723464 h 8197027"/>
              <a:gd name="connsiteX1559" fmla="*/ 9743604 w 13873236"/>
              <a:gd name="connsiteY1559" fmla="*/ 733489 h 8197027"/>
              <a:gd name="connsiteX1560" fmla="*/ 9722666 w 13873236"/>
              <a:gd name="connsiteY1560" fmla="*/ 733489 h 8197027"/>
              <a:gd name="connsiteX1561" fmla="*/ 9720339 w 13873236"/>
              <a:gd name="connsiteY1561" fmla="*/ 735159 h 8197027"/>
              <a:gd name="connsiteX1562" fmla="*/ 9704053 w 13873236"/>
              <a:gd name="connsiteY1562" fmla="*/ 751868 h 8197027"/>
              <a:gd name="connsiteX1563" fmla="*/ 9694747 w 13873236"/>
              <a:gd name="connsiteY1563" fmla="*/ 745184 h 8197027"/>
              <a:gd name="connsiteX1564" fmla="*/ 9697073 w 13873236"/>
              <a:gd name="connsiteY1564" fmla="*/ 735159 h 8197027"/>
              <a:gd name="connsiteX1565" fmla="*/ 9683114 w 13873236"/>
              <a:gd name="connsiteY1565" fmla="*/ 736830 h 8197027"/>
              <a:gd name="connsiteX1566" fmla="*/ 9683114 w 13873236"/>
              <a:gd name="connsiteY1566" fmla="*/ 746855 h 8197027"/>
              <a:gd name="connsiteX1567" fmla="*/ 9655196 w 13873236"/>
              <a:gd name="connsiteY1567" fmla="*/ 741843 h 8197027"/>
              <a:gd name="connsiteX1568" fmla="*/ 9662175 w 13873236"/>
              <a:gd name="connsiteY1568" fmla="*/ 748526 h 8197027"/>
              <a:gd name="connsiteX1569" fmla="*/ 9678461 w 13873236"/>
              <a:gd name="connsiteY1569" fmla="*/ 760222 h 8197027"/>
              <a:gd name="connsiteX1570" fmla="*/ 9685441 w 13873236"/>
              <a:gd name="connsiteY1570" fmla="*/ 760222 h 8197027"/>
              <a:gd name="connsiteX1571" fmla="*/ 9694747 w 13873236"/>
              <a:gd name="connsiteY1571" fmla="*/ 771917 h 8197027"/>
              <a:gd name="connsiteX1572" fmla="*/ 9678461 w 13873236"/>
              <a:gd name="connsiteY1572" fmla="*/ 771917 h 8197027"/>
              <a:gd name="connsiteX1573" fmla="*/ 9685441 w 13873236"/>
              <a:gd name="connsiteY1573" fmla="*/ 781942 h 8197027"/>
              <a:gd name="connsiteX1574" fmla="*/ 9683114 w 13873236"/>
              <a:gd name="connsiteY1574" fmla="*/ 786955 h 8197027"/>
              <a:gd name="connsiteX1575" fmla="*/ 9676135 w 13873236"/>
              <a:gd name="connsiteY1575" fmla="*/ 785284 h 8197027"/>
              <a:gd name="connsiteX1576" fmla="*/ 9669155 w 13873236"/>
              <a:gd name="connsiteY1576" fmla="*/ 790296 h 8197027"/>
              <a:gd name="connsiteX1577" fmla="*/ 9676135 w 13873236"/>
              <a:gd name="connsiteY1577" fmla="*/ 795309 h 8197027"/>
              <a:gd name="connsiteX1578" fmla="*/ 9678461 w 13873236"/>
              <a:gd name="connsiteY1578" fmla="*/ 800321 h 8197027"/>
              <a:gd name="connsiteX1579" fmla="*/ 9671481 w 13873236"/>
              <a:gd name="connsiteY1579" fmla="*/ 801992 h 8197027"/>
              <a:gd name="connsiteX1580" fmla="*/ 9669155 w 13873236"/>
              <a:gd name="connsiteY1580" fmla="*/ 801992 h 8197027"/>
              <a:gd name="connsiteX1581" fmla="*/ 9655196 w 13873236"/>
              <a:gd name="connsiteY1581" fmla="*/ 796980 h 8197027"/>
              <a:gd name="connsiteX1582" fmla="*/ 9634256 w 13873236"/>
              <a:gd name="connsiteY1582" fmla="*/ 812017 h 8197027"/>
              <a:gd name="connsiteX1583" fmla="*/ 9627277 w 13873236"/>
              <a:gd name="connsiteY1583" fmla="*/ 823713 h 8197027"/>
              <a:gd name="connsiteX1584" fmla="*/ 9641236 w 13873236"/>
              <a:gd name="connsiteY1584" fmla="*/ 818700 h 8197027"/>
              <a:gd name="connsiteX1585" fmla="*/ 9638910 w 13873236"/>
              <a:gd name="connsiteY1585" fmla="*/ 825384 h 8197027"/>
              <a:gd name="connsiteX1586" fmla="*/ 9631930 w 13873236"/>
              <a:gd name="connsiteY1586" fmla="*/ 827054 h 8197027"/>
              <a:gd name="connsiteX1587" fmla="*/ 9629604 w 13873236"/>
              <a:gd name="connsiteY1587" fmla="*/ 833738 h 8197027"/>
              <a:gd name="connsiteX1588" fmla="*/ 9615644 w 13873236"/>
              <a:gd name="connsiteY1588" fmla="*/ 835408 h 8197027"/>
              <a:gd name="connsiteX1589" fmla="*/ 9613317 w 13873236"/>
              <a:gd name="connsiteY1589" fmla="*/ 835408 h 8197027"/>
              <a:gd name="connsiteX1590" fmla="*/ 9590052 w 13873236"/>
              <a:gd name="connsiteY1590" fmla="*/ 830396 h 8197027"/>
              <a:gd name="connsiteX1591" fmla="*/ 9576092 w 13873236"/>
              <a:gd name="connsiteY1591" fmla="*/ 842092 h 8197027"/>
              <a:gd name="connsiteX1592" fmla="*/ 9585399 w 13873236"/>
              <a:gd name="connsiteY1592" fmla="*/ 843763 h 8197027"/>
              <a:gd name="connsiteX1593" fmla="*/ 9587725 w 13873236"/>
              <a:gd name="connsiteY1593" fmla="*/ 842092 h 8197027"/>
              <a:gd name="connsiteX1594" fmla="*/ 9585399 w 13873236"/>
              <a:gd name="connsiteY1594" fmla="*/ 853787 h 8197027"/>
              <a:gd name="connsiteX1595" fmla="*/ 9571440 w 13873236"/>
              <a:gd name="connsiteY1595" fmla="*/ 852117 h 8197027"/>
              <a:gd name="connsiteX1596" fmla="*/ 9569113 w 13873236"/>
              <a:gd name="connsiteY1596" fmla="*/ 862141 h 8197027"/>
              <a:gd name="connsiteX1597" fmla="*/ 9562134 w 13873236"/>
              <a:gd name="connsiteY1597" fmla="*/ 862141 h 8197027"/>
              <a:gd name="connsiteX1598" fmla="*/ 9548174 w 13873236"/>
              <a:gd name="connsiteY1598" fmla="*/ 852117 h 8197027"/>
              <a:gd name="connsiteX1599" fmla="*/ 9524909 w 13873236"/>
              <a:gd name="connsiteY1599" fmla="*/ 852117 h 8197027"/>
              <a:gd name="connsiteX1600" fmla="*/ 9515603 w 13873236"/>
              <a:gd name="connsiteY1600" fmla="*/ 853787 h 8197027"/>
              <a:gd name="connsiteX1601" fmla="*/ 9492337 w 13873236"/>
              <a:gd name="connsiteY1601" fmla="*/ 860471 h 8197027"/>
              <a:gd name="connsiteX1602" fmla="*/ 9485357 w 13873236"/>
              <a:gd name="connsiteY1602" fmla="*/ 867154 h 8197027"/>
              <a:gd name="connsiteX1603" fmla="*/ 9476051 w 13873236"/>
              <a:gd name="connsiteY1603" fmla="*/ 855458 h 8197027"/>
              <a:gd name="connsiteX1604" fmla="*/ 9473724 w 13873236"/>
              <a:gd name="connsiteY1604" fmla="*/ 855458 h 8197027"/>
              <a:gd name="connsiteX1605" fmla="*/ 9457439 w 13873236"/>
              <a:gd name="connsiteY1605" fmla="*/ 857129 h 8197027"/>
              <a:gd name="connsiteX1606" fmla="*/ 9448132 w 13873236"/>
              <a:gd name="connsiteY1606" fmla="*/ 862141 h 8197027"/>
              <a:gd name="connsiteX1607" fmla="*/ 9438826 w 13873236"/>
              <a:gd name="connsiteY1607" fmla="*/ 850446 h 8197027"/>
              <a:gd name="connsiteX1608" fmla="*/ 9431847 w 13873236"/>
              <a:gd name="connsiteY1608" fmla="*/ 860471 h 8197027"/>
              <a:gd name="connsiteX1609" fmla="*/ 9431847 w 13873236"/>
              <a:gd name="connsiteY1609" fmla="*/ 865483 h 8197027"/>
              <a:gd name="connsiteX1610" fmla="*/ 9424866 w 13873236"/>
              <a:gd name="connsiteY1610" fmla="*/ 867154 h 8197027"/>
              <a:gd name="connsiteX1611" fmla="*/ 9396948 w 13873236"/>
              <a:gd name="connsiteY1611" fmla="*/ 872166 h 8197027"/>
              <a:gd name="connsiteX1612" fmla="*/ 9403928 w 13873236"/>
              <a:gd name="connsiteY1612" fmla="*/ 865483 h 8197027"/>
              <a:gd name="connsiteX1613" fmla="*/ 9387642 w 13873236"/>
              <a:gd name="connsiteY1613" fmla="*/ 875508 h 8197027"/>
              <a:gd name="connsiteX1614" fmla="*/ 9380662 w 13873236"/>
              <a:gd name="connsiteY1614" fmla="*/ 848775 h 8197027"/>
              <a:gd name="connsiteX1615" fmla="*/ 9352744 w 13873236"/>
              <a:gd name="connsiteY1615" fmla="*/ 860471 h 8197027"/>
              <a:gd name="connsiteX1616" fmla="*/ 9345764 w 13873236"/>
              <a:gd name="connsiteY1616" fmla="*/ 855458 h 8197027"/>
              <a:gd name="connsiteX1617" fmla="*/ 9331804 w 13873236"/>
              <a:gd name="connsiteY1617" fmla="*/ 870496 h 8197027"/>
              <a:gd name="connsiteX1618" fmla="*/ 9322498 w 13873236"/>
              <a:gd name="connsiteY1618" fmla="*/ 848775 h 8197027"/>
              <a:gd name="connsiteX1619" fmla="*/ 9308539 w 13873236"/>
              <a:gd name="connsiteY1619" fmla="*/ 855458 h 8197027"/>
              <a:gd name="connsiteX1620" fmla="*/ 9280621 w 13873236"/>
              <a:gd name="connsiteY1620" fmla="*/ 853787 h 8197027"/>
              <a:gd name="connsiteX1621" fmla="*/ 9273640 w 13873236"/>
              <a:gd name="connsiteY1621" fmla="*/ 848775 h 8197027"/>
              <a:gd name="connsiteX1622" fmla="*/ 9271314 w 13873236"/>
              <a:gd name="connsiteY1622" fmla="*/ 842092 h 8197027"/>
              <a:gd name="connsiteX1623" fmla="*/ 9255028 w 13873236"/>
              <a:gd name="connsiteY1623" fmla="*/ 832067 h 8197027"/>
              <a:gd name="connsiteX1624" fmla="*/ 9248049 w 13873236"/>
              <a:gd name="connsiteY1624" fmla="*/ 827054 h 8197027"/>
              <a:gd name="connsiteX1625" fmla="*/ 9241069 w 13873236"/>
              <a:gd name="connsiteY1625" fmla="*/ 815359 h 8197027"/>
              <a:gd name="connsiteX1626" fmla="*/ 9255028 w 13873236"/>
              <a:gd name="connsiteY1626" fmla="*/ 810346 h 8197027"/>
              <a:gd name="connsiteX1627" fmla="*/ 9245722 w 13873236"/>
              <a:gd name="connsiteY1627" fmla="*/ 793638 h 8197027"/>
              <a:gd name="connsiteX1628" fmla="*/ 9236416 w 13873236"/>
              <a:gd name="connsiteY1628" fmla="*/ 803663 h 8197027"/>
              <a:gd name="connsiteX1629" fmla="*/ 9229436 w 13873236"/>
              <a:gd name="connsiteY1629" fmla="*/ 796980 h 8197027"/>
              <a:gd name="connsiteX1630" fmla="*/ 9215477 w 13873236"/>
              <a:gd name="connsiteY1630" fmla="*/ 801992 h 8197027"/>
              <a:gd name="connsiteX1631" fmla="*/ 9201518 w 13873236"/>
              <a:gd name="connsiteY1631" fmla="*/ 800321 h 8197027"/>
              <a:gd name="connsiteX1632" fmla="*/ 9215477 w 13873236"/>
              <a:gd name="connsiteY1632" fmla="*/ 771917 h 8197027"/>
              <a:gd name="connsiteX1633" fmla="*/ 9192211 w 13873236"/>
              <a:gd name="connsiteY1633" fmla="*/ 770247 h 8197027"/>
              <a:gd name="connsiteX1634" fmla="*/ 9201518 w 13873236"/>
              <a:gd name="connsiteY1634" fmla="*/ 760222 h 8197027"/>
              <a:gd name="connsiteX1635" fmla="*/ 9187558 w 13873236"/>
              <a:gd name="connsiteY1635" fmla="*/ 760222 h 8197027"/>
              <a:gd name="connsiteX1636" fmla="*/ 9185232 w 13873236"/>
              <a:gd name="connsiteY1636" fmla="*/ 761892 h 8197027"/>
              <a:gd name="connsiteX1637" fmla="*/ 9185232 w 13873236"/>
              <a:gd name="connsiteY1637" fmla="*/ 771917 h 8197027"/>
              <a:gd name="connsiteX1638" fmla="*/ 9175926 w 13873236"/>
              <a:gd name="connsiteY1638" fmla="*/ 776930 h 8197027"/>
              <a:gd name="connsiteX1639" fmla="*/ 9178252 w 13873236"/>
              <a:gd name="connsiteY1639" fmla="*/ 761892 h 8197027"/>
              <a:gd name="connsiteX1640" fmla="*/ 9164293 w 13873236"/>
              <a:gd name="connsiteY1640" fmla="*/ 756880 h 8197027"/>
              <a:gd name="connsiteX1641" fmla="*/ 9150333 w 13873236"/>
              <a:gd name="connsiteY1641" fmla="*/ 750197 h 8197027"/>
              <a:gd name="connsiteX1642" fmla="*/ 9157313 w 13873236"/>
              <a:gd name="connsiteY1642" fmla="*/ 743514 h 8197027"/>
              <a:gd name="connsiteX1643" fmla="*/ 9166620 w 13873236"/>
              <a:gd name="connsiteY1643" fmla="*/ 738501 h 8197027"/>
              <a:gd name="connsiteX1644" fmla="*/ 9164293 w 13873236"/>
              <a:gd name="connsiteY1644" fmla="*/ 728476 h 8197027"/>
              <a:gd name="connsiteX1645" fmla="*/ 9166620 w 13873236"/>
              <a:gd name="connsiteY1645" fmla="*/ 723464 h 8197027"/>
              <a:gd name="connsiteX1646" fmla="*/ 9145680 w 13873236"/>
              <a:gd name="connsiteY1646" fmla="*/ 728476 h 8197027"/>
              <a:gd name="connsiteX1647" fmla="*/ 9145680 w 13873236"/>
              <a:gd name="connsiteY1647" fmla="*/ 708426 h 8197027"/>
              <a:gd name="connsiteX1648" fmla="*/ 9173599 w 13873236"/>
              <a:gd name="connsiteY1648" fmla="*/ 720122 h 8197027"/>
              <a:gd name="connsiteX1649" fmla="*/ 9166620 w 13873236"/>
              <a:gd name="connsiteY1649" fmla="*/ 696731 h 8197027"/>
              <a:gd name="connsiteX1650" fmla="*/ 9145680 w 13873236"/>
              <a:gd name="connsiteY1650" fmla="*/ 696731 h 8197027"/>
              <a:gd name="connsiteX1651" fmla="*/ 9138701 w 13873236"/>
              <a:gd name="connsiteY1651" fmla="*/ 698401 h 8197027"/>
              <a:gd name="connsiteX1652" fmla="*/ 9136374 w 13873236"/>
              <a:gd name="connsiteY1652" fmla="*/ 691718 h 8197027"/>
              <a:gd name="connsiteX1653" fmla="*/ 9138701 w 13873236"/>
              <a:gd name="connsiteY1653" fmla="*/ 680022 h 8197027"/>
              <a:gd name="connsiteX1654" fmla="*/ 9148007 w 13873236"/>
              <a:gd name="connsiteY1654" fmla="*/ 663314 h 8197027"/>
              <a:gd name="connsiteX1655" fmla="*/ 9157313 w 13873236"/>
              <a:gd name="connsiteY1655" fmla="*/ 653289 h 8197027"/>
              <a:gd name="connsiteX1656" fmla="*/ 9148007 w 13873236"/>
              <a:gd name="connsiteY1656" fmla="*/ 653289 h 8197027"/>
              <a:gd name="connsiteX1657" fmla="*/ 9148007 w 13873236"/>
              <a:gd name="connsiteY1657" fmla="*/ 648277 h 8197027"/>
              <a:gd name="connsiteX1658" fmla="*/ 9161966 w 13873236"/>
              <a:gd name="connsiteY1658" fmla="*/ 648277 h 8197027"/>
              <a:gd name="connsiteX1659" fmla="*/ 9178252 w 13873236"/>
              <a:gd name="connsiteY1659" fmla="*/ 626556 h 8197027"/>
              <a:gd name="connsiteX1660" fmla="*/ 9161966 w 13873236"/>
              <a:gd name="connsiteY1660" fmla="*/ 628227 h 8197027"/>
              <a:gd name="connsiteX1661" fmla="*/ 9159640 w 13873236"/>
              <a:gd name="connsiteY1661" fmla="*/ 616531 h 8197027"/>
              <a:gd name="connsiteX1662" fmla="*/ 9173599 w 13873236"/>
              <a:gd name="connsiteY1662" fmla="*/ 614861 h 8197027"/>
              <a:gd name="connsiteX1663" fmla="*/ 9180578 w 13873236"/>
              <a:gd name="connsiteY1663" fmla="*/ 599823 h 8197027"/>
              <a:gd name="connsiteX1664" fmla="*/ 9194538 w 13873236"/>
              <a:gd name="connsiteY1664" fmla="*/ 598152 h 8197027"/>
              <a:gd name="connsiteX1665" fmla="*/ 9203844 w 13873236"/>
              <a:gd name="connsiteY1665" fmla="*/ 588128 h 8197027"/>
              <a:gd name="connsiteX1666" fmla="*/ 9210824 w 13873236"/>
              <a:gd name="connsiteY1666" fmla="*/ 573090 h 8197027"/>
              <a:gd name="connsiteX1667" fmla="*/ 9217803 w 13873236"/>
              <a:gd name="connsiteY1667" fmla="*/ 579773 h 8197027"/>
              <a:gd name="connsiteX1668" fmla="*/ 9231763 w 13873236"/>
              <a:gd name="connsiteY1668" fmla="*/ 579773 h 8197027"/>
              <a:gd name="connsiteX1669" fmla="*/ 9231763 w 13873236"/>
              <a:gd name="connsiteY1669" fmla="*/ 569749 h 8197027"/>
              <a:gd name="connsiteX1670" fmla="*/ 9217803 w 13873236"/>
              <a:gd name="connsiteY1670" fmla="*/ 569749 h 8197027"/>
              <a:gd name="connsiteX1671" fmla="*/ 9208497 w 13873236"/>
              <a:gd name="connsiteY1671" fmla="*/ 564736 h 8197027"/>
              <a:gd name="connsiteX1672" fmla="*/ 9201518 w 13873236"/>
              <a:gd name="connsiteY1672" fmla="*/ 554711 h 8197027"/>
              <a:gd name="connsiteX1673" fmla="*/ 9215477 w 13873236"/>
              <a:gd name="connsiteY1673" fmla="*/ 559724 h 8197027"/>
              <a:gd name="connsiteX1674" fmla="*/ 9222457 w 13873236"/>
              <a:gd name="connsiteY1674" fmla="*/ 558053 h 8197027"/>
              <a:gd name="connsiteX1675" fmla="*/ 9229436 w 13873236"/>
              <a:gd name="connsiteY1675" fmla="*/ 558053 h 8197027"/>
              <a:gd name="connsiteX1676" fmla="*/ 9227109 w 13873236"/>
              <a:gd name="connsiteY1676" fmla="*/ 553040 h 8197027"/>
              <a:gd name="connsiteX1677" fmla="*/ 9199191 w 13873236"/>
              <a:gd name="connsiteY1677" fmla="*/ 546357 h 8197027"/>
              <a:gd name="connsiteX1678" fmla="*/ 9201518 w 13873236"/>
              <a:gd name="connsiteY1678" fmla="*/ 531320 h 8197027"/>
              <a:gd name="connsiteX1679" fmla="*/ 9215477 w 13873236"/>
              <a:gd name="connsiteY1679" fmla="*/ 536332 h 8197027"/>
              <a:gd name="connsiteX1680" fmla="*/ 9213151 w 13873236"/>
              <a:gd name="connsiteY1680" fmla="*/ 538003 h 8197027"/>
              <a:gd name="connsiteX1681" fmla="*/ 9220130 w 13873236"/>
              <a:gd name="connsiteY1681" fmla="*/ 532991 h 8197027"/>
              <a:gd name="connsiteX1682" fmla="*/ 9241069 w 13873236"/>
              <a:gd name="connsiteY1682" fmla="*/ 532991 h 8197027"/>
              <a:gd name="connsiteX1683" fmla="*/ 9241069 w 13873236"/>
              <a:gd name="connsiteY1683" fmla="*/ 534661 h 8197027"/>
              <a:gd name="connsiteX1684" fmla="*/ 9224783 w 13873236"/>
              <a:gd name="connsiteY1684" fmla="*/ 529649 h 8197027"/>
              <a:gd name="connsiteX1685" fmla="*/ 9262008 w 13873236"/>
              <a:gd name="connsiteY1685" fmla="*/ 522966 h 8197027"/>
              <a:gd name="connsiteX1686" fmla="*/ 9259682 w 13873236"/>
              <a:gd name="connsiteY1686" fmla="*/ 516282 h 8197027"/>
              <a:gd name="connsiteX1687" fmla="*/ 9257355 w 13873236"/>
              <a:gd name="connsiteY1687" fmla="*/ 506257 h 8197027"/>
              <a:gd name="connsiteX1688" fmla="*/ 9280621 w 13873236"/>
              <a:gd name="connsiteY1688" fmla="*/ 501245 h 8197027"/>
              <a:gd name="connsiteX1689" fmla="*/ 9280621 w 13873236"/>
              <a:gd name="connsiteY1689" fmla="*/ 489549 h 8197027"/>
              <a:gd name="connsiteX1690" fmla="*/ 9271314 w 13873236"/>
              <a:gd name="connsiteY1690" fmla="*/ 489549 h 8197027"/>
              <a:gd name="connsiteX1691" fmla="*/ 9273640 w 13873236"/>
              <a:gd name="connsiteY1691" fmla="*/ 496233 h 8197027"/>
              <a:gd name="connsiteX1692" fmla="*/ 9271314 w 13873236"/>
              <a:gd name="connsiteY1692" fmla="*/ 497903 h 8197027"/>
              <a:gd name="connsiteX1693" fmla="*/ 9257355 w 13873236"/>
              <a:gd name="connsiteY1693" fmla="*/ 492891 h 8197027"/>
              <a:gd name="connsiteX1694" fmla="*/ 9257355 w 13873236"/>
              <a:gd name="connsiteY1694" fmla="*/ 486208 h 8197027"/>
              <a:gd name="connsiteX1695" fmla="*/ 9271314 w 13873236"/>
              <a:gd name="connsiteY1695" fmla="*/ 484537 h 8197027"/>
              <a:gd name="connsiteX1696" fmla="*/ 9280621 w 13873236"/>
              <a:gd name="connsiteY1696" fmla="*/ 479524 h 8197027"/>
              <a:gd name="connsiteX1697" fmla="*/ 9294580 w 13873236"/>
              <a:gd name="connsiteY1697" fmla="*/ 474512 h 8197027"/>
              <a:gd name="connsiteX1698" fmla="*/ 9294580 w 13873236"/>
              <a:gd name="connsiteY1698" fmla="*/ 464487 h 8197027"/>
              <a:gd name="connsiteX1699" fmla="*/ 9303886 w 13873236"/>
              <a:gd name="connsiteY1699" fmla="*/ 466158 h 8197027"/>
              <a:gd name="connsiteX1700" fmla="*/ 9334131 w 13873236"/>
              <a:gd name="connsiteY1700" fmla="*/ 461145 h 8197027"/>
              <a:gd name="connsiteX1701" fmla="*/ 9364377 w 13873236"/>
              <a:gd name="connsiteY1701" fmla="*/ 454462 h 8197027"/>
              <a:gd name="connsiteX1702" fmla="*/ 9364377 w 13873236"/>
              <a:gd name="connsiteY1702" fmla="*/ 452791 h 8197027"/>
              <a:gd name="connsiteX1703" fmla="*/ 9355070 w 13873236"/>
              <a:gd name="connsiteY1703" fmla="*/ 442766 h 8197027"/>
              <a:gd name="connsiteX1704" fmla="*/ 9378335 w 13873236"/>
              <a:gd name="connsiteY1704" fmla="*/ 437754 h 8197027"/>
              <a:gd name="connsiteX1705" fmla="*/ 9385315 w 13873236"/>
              <a:gd name="connsiteY1705" fmla="*/ 436083 h 8197027"/>
              <a:gd name="connsiteX1706" fmla="*/ 9406254 w 13873236"/>
              <a:gd name="connsiteY1706" fmla="*/ 434412 h 8197027"/>
              <a:gd name="connsiteX1707" fmla="*/ 9422540 w 13873236"/>
              <a:gd name="connsiteY1707" fmla="*/ 427729 h 8197027"/>
              <a:gd name="connsiteX1708" fmla="*/ 9438826 w 13873236"/>
              <a:gd name="connsiteY1708" fmla="*/ 426058 h 8197027"/>
              <a:gd name="connsiteX1709" fmla="*/ 9455112 w 13873236"/>
              <a:gd name="connsiteY1709" fmla="*/ 424387 h 8197027"/>
              <a:gd name="connsiteX1710" fmla="*/ 9499316 w 13873236"/>
              <a:gd name="connsiteY1710" fmla="*/ 414363 h 8197027"/>
              <a:gd name="connsiteX1711" fmla="*/ 9513276 w 13873236"/>
              <a:gd name="connsiteY1711" fmla="*/ 412692 h 8197027"/>
              <a:gd name="connsiteX1712" fmla="*/ 9522582 w 13873236"/>
              <a:gd name="connsiteY1712" fmla="*/ 422717 h 8197027"/>
              <a:gd name="connsiteX1713" fmla="*/ 9531888 w 13873236"/>
              <a:gd name="connsiteY1713" fmla="*/ 424387 h 8197027"/>
              <a:gd name="connsiteX1714" fmla="*/ 9503970 w 13873236"/>
              <a:gd name="connsiteY1714" fmla="*/ 426058 h 8197027"/>
              <a:gd name="connsiteX1715" fmla="*/ 9503970 w 13873236"/>
              <a:gd name="connsiteY1715" fmla="*/ 431071 h 8197027"/>
              <a:gd name="connsiteX1716" fmla="*/ 9517929 w 13873236"/>
              <a:gd name="connsiteY1716" fmla="*/ 431071 h 8197027"/>
              <a:gd name="connsiteX1717" fmla="*/ 9527235 w 13873236"/>
              <a:gd name="connsiteY1717" fmla="*/ 436083 h 8197027"/>
              <a:gd name="connsiteX1718" fmla="*/ 9527235 w 13873236"/>
              <a:gd name="connsiteY1718" fmla="*/ 441096 h 8197027"/>
              <a:gd name="connsiteX1719" fmla="*/ 9534215 w 13873236"/>
              <a:gd name="connsiteY1719" fmla="*/ 436083 h 8197027"/>
              <a:gd name="connsiteX1720" fmla="*/ 9543521 w 13873236"/>
              <a:gd name="connsiteY1720" fmla="*/ 429400 h 8197027"/>
              <a:gd name="connsiteX1721" fmla="*/ 9543521 w 13873236"/>
              <a:gd name="connsiteY1721" fmla="*/ 422717 h 8197027"/>
              <a:gd name="connsiteX1722" fmla="*/ 9566786 w 13873236"/>
              <a:gd name="connsiteY1722" fmla="*/ 417704 h 8197027"/>
              <a:gd name="connsiteX1723" fmla="*/ 9580746 w 13873236"/>
              <a:gd name="connsiteY1723" fmla="*/ 422717 h 8197027"/>
              <a:gd name="connsiteX1724" fmla="*/ 9578419 w 13873236"/>
              <a:gd name="connsiteY1724" fmla="*/ 432742 h 8197027"/>
              <a:gd name="connsiteX1725" fmla="*/ 9606338 w 13873236"/>
              <a:gd name="connsiteY1725" fmla="*/ 434412 h 8197027"/>
              <a:gd name="connsiteX1726" fmla="*/ 9604011 w 13873236"/>
              <a:gd name="connsiteY1726" fmla="*/ 451121 h 8197027"/>
              <a:gd name="connsiteX1727" fmla="*/ 9641236 w 13873236"/>
              <a:gd name="connsiteY1727" fmla="*/ 462816 h 8197027"/>
              <a:gd name="connsiteX1728" fmla="*/ 9627277 w 13873236"/>
              <a:gd name="connsiteY1728" fmla="*/ 472841 h 8197027"/>
              <a:gd name="connsiteX1729" fmla="*/ 9657522 w 13873236"/>
              <a:gd name="connsiteY1729" fmla="*/ 479524 h 8197027"/>
              <a:gd name="connsiteX1730" fmla="*/ 9629604 w 13873236"/>
              <a:gd name="connsiteY1730" fmla="*/ 484537 h 8197027"/>
              <a:gd name="connsiteX1731" fmla="*/ 9638910 w 13873236"/>
              <a:gd name="connsiteY1731" fmla="*/ 486208 h 8197027"/>
              <a:gd name="connsiteX1732" fmla="*/ 9648216 w 13873236"/>
              <a:gd name="connsiteY1732" fmla="*/ 491220 h 8197027"/>
              <a:gd name="connsiteX1733" fmla="*/ 9645889 w 13873236"/>
              <a:gd name="connsiteY1733" fmla="*/ 497903 h 8197027"/>
              <a:gd name="connsiteX1734" fmla="*/ 9673808 w 13873236"/>
              <a:gd name="connsiteY1734" fmla="*/ 496233 h 8197027"/>
              <a:gd name="connsiteX1735" fmla="*/ 9666829 w 13873236"/>
              <a:gd name="connsiteY1735" fmla="*/ 507928 h 8197027"/>
              <a:gd name="connsiteX1736" fmla="*/ 9673808 w 13873236"/>
              <a:gd name="connsiteY1736" fmla="*/ 509599 h 8197027"/>
              <a:gd name="connsiteX1737" fmla="*/ 9694747 w 13873236"/>
              <a:gd name="connsiteY1737" fmla="*/ 507928 h 8197027"/>
              <a:gd name="connsiteX1738" fmla="*/ 9708706 w 13873236"/>
              <a:gd name="connsiteY1738" fmla="*/ 519624 h 8197027"/>
              <a:gd name="connsiteX1739" fmla="*/ 9699400 w 13873236"/>
              <a:gd name="connsiteY1739" fmla="*/ 526307 h 8197027"/>
              <a:gd name="connsiteX1740" fmla="*/ 9683114 w 13873236"/>
              <a:gd name="connsiteY1740" fmla="*/ 546357 h 8197027"/>
              <a:gd name="connsiteX1741" fmla="*/ 9683114 w 13873236"/>
              <a:gd name="connsiteY1741" fmla="*/ 551370 h 8197027"/>
              <a:gd name="connsiteX1742" fmla="*/ 9704053 w 13873236"/>
              <a:gd name="connsiteY1742" fmla="*/ 556382 h 8197027"/>
              <a:gd name="connsiteX1743" fmla="*/ 9720339 w 13873236"/>
              <a:gd name="connsiteY1743" fmla="*/ 554711 h 8197027"/>
              <a:gd name="connsiteX1744" fmla="*/ 9734298 w 13873236"/>
              <a:gd name="connsiteY1744" fmla="*/ 554711 h 8197027"/>
              <a:gd name="connsiteX1745" fmla="*/ 9750584 w 13873236"/>
              <a:gd name="connsiteY1745" fmla="*/ 553040 h 8197027"/>
              <a:gd name="connsiteX1746" fmla="*/ 9741278 w 13873236"/>
              <a:gd name="connsiteY1746" fmla="*/ 568078 h 8197027"/>
              <a:gd name="connsiteX1747" fmla="*/ 9743604 w 13873236"/>
              <a:gd name="connsiteY1747" fmla="*/ 578103 h 8197027"/>
              <a:gd name="connsiteX1748" fmla="*/ 9745931 w 13873236"/>
              <a:gd name="connsiteY1748" fmla="*/ 583115 h 8197027"/>
              <a:gd name="connsiteX1749" fmla="*/ 9745931 w 13873236"/>
              <a:gd name="connsiteY1749" fmla="*/ 594811 h 8197027"/>
              <a:gd name="connsiteX1750" fmla="*/ 9718012 w 13873236"/>
              <a:gd name="connsiteY1750" fmla="*/ 609848 h 8197027"/>
              <a:gd name="connsiteX1751" fmla="*/ 9731972 w 13873236"/>
              <a:gd name="connsiteY1751" fmla="*/ 609848 h 8197027"/>
              <a:gd name="connsiteX1752" fmla="*/ 9734298 w 13873236"/>
              <a:gd name="connsiteY1752" fmla="*/ 614861 h 8197027"/>
              <a:gd name="connsiteX1753" fmla="*/ 9748258 w 13873236"/>
              <a:gd name="connsiteY1753" fmla="*/ 613190 h 8197027"/>
              <a:gd name="connsiteX1754" fmla="*/ 9755237 w 13873236"/>
              <a:gd name="connsiteY1754" fmla="*/ 613190 h 8197027"/>
              <a:gd name="connsiteX1755" fmla="*/ 9755237 w 13873236"/>
              <a:gd name="connsiteY1755" fmla="*/ 619873 h 8197027"/>
              <a:gd name="connsiteX1756" fmla="*/ 9734298 w 13873236"/>
              <a:gd name="connsiteY1756" fmla="*/ 629898 h 8197027"/>
              <a:gd name="connsiteX1757" fmla="*/ 9736625 w 13873236"/>
              <a:gd name="connsiteY1757" fmla="*/ 631569 h 8197027"/>
              <a:gd name="connsiteX1758" fmla="*/ 9738951 w 13873236"/>
              <a:gd name="connsiteY1758" fmla="*/ 641594 h 8197027"/>
              <a:gd name="connsiteX1759" fmla="*/ 9724992 w 13873236"/>
              <a:gd name="connsiteY1759" fmla="*/ 648277 h 8197027"/>
              <a:gd name="connsiteX1760" fmla="*/ 9727318 w 13873236"/>
              <a:gd name="connsiteY1760" fmla="*/ 653289 h 8197027"/>
              <a:gd name="connsiteX1761" fmla="*/ 9755237 w 13873236"/>
              <a:gd name="connsiteY1761" fmla="*/ 658302 h 8197027"/>
              <a:gd name="connsiteX1762" fmla="*/ 9769197 w 13873236"/>
              <a:gd name="connsiteY1762" fmla="*/ 669998 h 8197027"/>
              <a:gd name="connsiteX1763" fmla="*/ 9724992 w 13873236"/>
              <a:gd name="connsiteY1763" fmla="*/ 680022 h 8197027"/>
              <a:gd name="connsiteX1764" fmla="*/ 9738951 w 13873236"/>
              <a:gd name="connsiteY1764" fmla="*/ 671668 h 8197027"/>
              <a:gd name="connsiteX1765" fmla="*/ 10979004 w 13873236"/>
              <a:gd name="connsiteY1765" fmla="*/ 671668 h 8197027"/>
              <a:gd name="connsiteX1766" fmla="*/ 11002270 w 13873236"/>
              <a:gd name="connsiteY1766" fmla="*/ 676681 h 8197027"/>
              <a:gd name="connsiteX1767" fmla="*/ 10992964 w 13873236"/>
              <a:gd name="connsiteY1767" fmla="*/ 681693 h 8197027"/>
              <a:gd name="connsiteX1768" fmla="*/ 10983657 w 13873236"/>
              <a:gd name="connsiteY1768" fmla="*/ 681693 h 8197027"/>
              <a:gd name="connsiteX1769" fmla="*/ 10974351 w 13873236"/>
              <a:gd name="connsiteY1769" fmla="*/ 681693 h 8197027"/>
              <a:gd name="connsiteX1770" fmla="*/ 10974351 w 13873236"/>
              <a:gd name="connsiteY1770" fmla="*/ 683364 h 8197027"/>
              <a:gd name="connsiteX1771" fmla="*/ 10983657 w 13873236"/>
              <a:gd name="connsiteY1771" fmla="*/ 688377 h 8197027"/>
              <a:gd name="connsiteX1772" fmla="*/ 10999943 w 13873236"/>
              <a:gd name="connsiteY1772" fmla="*/ 698401 h 8197027"/>
              <a:gd name="connsiteX1773" fmla="*/ 10985984 w 13873236"/>
              <a:gd name="connsiteY1773" fmla="*/ 696731 h 8197027"/>
              <a:gd name="connsiteX1774" fmla="*/ 10955739 w 13873236"/>
              <a:gd name="connsiteY1774" fmla="*/ 716780 h 8197027"/>
              <a:gd name="connsiteX1775" fmla="*/ 10953412 w 13873236"/>
              <a:gd name="connsiteY1775" fmla="*/ 726805 h 8197027"/>
              <a:gd name="connsiteX1776" fmla="*/ 10967372 w 13873236"/>
              <a:gd name="connsiteY1776" fmla="*/ 721793 h 8197027"/>
              <a:gd name="connsiteX1777" fmla="*/ 10981331 w 13873236"/>
              <a:gd name="connsiteY1777" fmla="*/ 721793 h 8197027"/>
              <a:gd name="connsiteX1778" fmla="*/ 10983657 w 13873236"/>
              <a:gd name="connsiteY1778" fmla="*/ 723464 h 8197027"/>
              <a:gd name="connsiteX1779" fmla="*/ 10983657 w 13873236"/>
              <a:gd name="connsiteY1779" fmla="*/ 733489 h 8197027"/>
              <a:gd name="connsiteX1780" fmla="*/ 10962718 w 13873236"/>
              <a:gd name="connsiteY1780" fmla="*/ 733489 h 8197027"/>
              <a:gd name="connsiteX1781" fmla="*/ 10960391 w 13873236"/>
              <a:gd name="connsiteY1781" fmla="*/ 735159 h 8197027"/>
              <a:gd name="connsiteX1782" fmla="*/ 10944106 w 13873236"/>
              <a:gd name="connsiteY1782" fmla="*/ 751868 h 8197027"/>
              <a:gd name="connsiteX1783" fmla="*/ 10934800 w 13873236"/>
              <a:gd name="connsiteY1783" fmla="*/ 745184 h 8197027"/>
              <a:gd name="connsiteX1784" fmla="*/ 10937126 w 13873236"/>
              <a:gd name="connsiteY1784" fmla="*/ 735159 h 8197027"/>
              <a:gd name="connsiteX1785" fmla="*/ 10923167 w 13873236"/>
              <a:gd name="connsiteY1785" fmla="*/ 736830 h 8197027"/>
              <a:gd name="connsiteX1786" fmla="*/ 10923167 w 13873236"/>
              <a:gd name="connsiteY1786" fmla="*/ 746855 h 8197027"/>
              <a:gd name="connsiteX1787" fmla="*/ 10895248 w 13873236"/>
              <a:gd name="connsiteY1787" fmla="*/ 741843 h 8197027"/>
              <a:gd name="connsiteX1788" fmla="*/ 10902228 w 13873236"/>
              <a:gd name="connsiteY1788" fmla="*/ 748526 h 8197027"/>
              <a:gd name="connsiteX1789" fmla="*/ 10918514 w 13873236"/>
              <a:gd name="connsiteY1789" fmla="*/ 760222 h 8197027"/>
              <a:gd name="connsiteX1790" fmla="*/ 10925493 w 13873236"/>
              <a:gd name="connsiteY1790" fmla="*/ 760222 h 8197027"/>
              <a:gd name="connsiteX1791" fmla="*/ 10934800 w 13873236"/>
              <a:gd name="connsiteY1791" fmla="*/ 771917 h 8197027"/>
              <a:gd name="connsiteX1792" fmla="*/ 10918514 w 13873236"/>
              <a:gd name="connsiteY1792" fmla="*/ 771917 h 8197027"/>
              <a:gd name="connsiteX1793" fmla="*/ 10925493 w 13873236"/>
              <a:gd name="connsiteY1793" fmla="*/ 781942 h 8197027"/>
              <a:gd name="connsiteX1794" fmla="*/ 10923167 w 13873236"/>
              <a:gd name="connsiteY1794" fmla="*/ 786955 h 8197027"/>
              <a:gd name="connsiteX1795" fmla="*/ 10916187 w 13873236"/>
              <a:gd name="connsiteY1795" fmla="*/ 785284 h 8197027"/>
              <a:gd name="connsiteX1796" fmla="*/ 10909208 w 13873236"/>
              <a:gd name="connsiteY1796" fmla="*/ 790296 h 8197027"/>
              <a:gd name="connsiteX1797" fmla="*/ 10916187 w 13873236"/>
              <a:gd name="connsiteY1797" fmla="*/ 795309 h 8197027"/>
              <a:gd name="connsiteX1798" fmla="*/ 10918514 w 13873236"/>
              <a:gd name="connsiteY1798" fmla="*/ 800321 h 8197027"/>
              <a:gd name="connsiteX1799" fmla="*/ 10911534 w 13873236"/>
              <a:gd name="connsiteY1799" fmla="*/ 801992 h 8197027"/>
              <a:gd name="connsiteX1800" fmla="*/ 10909208 w 13873236"/>
              <a:gd name="connsiteY1800" fmla="*/ 801992 h 8197027"/>
              <a:gd name="connsiteX1801" fmla="*/ 10895248 w 13873236"/>
              <a:gd name="connsiteY1801" fmla="*/ 796980 h 8197027"/>
              <a:gd name="connsiteX1802" fmla="*/ 10874309 w 13873236"/>
              <a:gd name="connsiteY1802" fmla="*/ 812017 h 8197027"/>
              <a:gd name="connsiteX1803" fmla="*/ 10867329 w 13873236"/>
              <a:gd name="connsiteY1803" fmla="*/ 823713 h 8197027"/>
              <a:gd name="connsiteX1804" fmla="*/ 10881289 w 13873236"/>
              <a:gd name="connsiteY1804" fmla="*/ 818700 h 8197027"/>
              <a:gd name="connsiteX1805" fmla="*/ 10878962 w 13873236"/>
              <a:gd name="connsiteY1805" fmla="*/ 825384 h 8197027"/>
              <a:gd name="connsiteX1806" fmla="*/ 10871983 w 13873236"/>
              <a:gd name="connsiteY1806" fmla="*/ 827054 h 8197027"/>
              <a:gd name="connsiteX1807" fmla="*/ 10869656 w 13873236"/>
              <a:gd name="connsiteY1807" fmla="*/ 833738 h 8197027"/>
              <a:gd name="connsiteX1808" fmla="*/ 10855697 w 13873236"/>
              <a:gd name="connsiteY1808" fmla="*/ 835408 h 8197027"/>
              <a:gd name="connsiteX1809" fmla="*/ 10853371 w 13873236"/>
              <a:gd name="connsiteY1809" fmla="*/ 835408 h 8197027"/>
              <a:gd name="connsiteX1810" fmla="*/ 10830105 w 13873236"/>
              <a:gd name="connsiteY1810" fmla="*/ 830396 h 8197027"/>
              <a:gd name="connsiteX1811" fmla="*/ 10816146 w 13873236"/>
              <a:gd name="connsiteY1811" fmla="*/ 842092 h 8197027"/>
              <a:gd name="connsiteX1812" fmla="*/ 10825452 w 13873236"/>
              <a:gd name="connsiteY1812" fmla="*/ 843763 h 8197027"/>
              <a:gd name="connsiteX1813" fmla="*/ 10827778 w 13873236"/>
              <a:gd name="connsiteY1813" fmla="*/ 842092 h 8197027"/>
              <a:gd name="connsiteX1814" fmla="*/ 10825452 w 13873236"/>
              <a:gd name="connsiteY1814" fmla="*/ 853787 h 8197027"/>
              <a:gd name="connsiteX1815" fmla="*/ 10811492 w 13873236"/>
              <a:gd name="connsiteY1815" fmla="*/ 852117 h 8197027"/>
              <a:gd name="connsiteX1816" fmla="*/ 10809166 w 13873236"/>
              <a:gd name="connsiteY1816" fmla="*/ 862141 h 8197027"/>
              <a:gd name="connsiteX1817" fmla="*/ 10802186 w 13873236"/>
              <a:gd name="connsiteY1817" fmla="*/ 862141 h 8197027"/>
              <a:gd name="connsiteX1818" fmla="*/ 10788227 w 13873236"/>
              <a:gd name="connsiteY1818" fmla="*/ 852117 h 8197027"/>
              <a:gd name="connsiteX1819" fmla="*/ 10764961 w 13873236"/>
              <a:gd name="connsiteY1819" fmla="*/ 852117 h 8197027"/>
              <a:gd name="connsiteX1820" fmla="*/ 10755655 w 13873236"/>
              <a:gd name="connsiteY1820" fmla="*/ 853787 h 8197027"/>
              <a:gd name="connsiteX1821" fmla="*/ 10732390 w 13873236"/>
              <a:gd name="connsiteY1821" fmla="*/ 860471 h 8197027"/>
              <a:gd name="connsiteX1822" fmla="*/ 10725410 w 13873236"/>
              <a:gd name="connsiteY1822" fmla="*/ 867154 h 8197027"/>
              <a:gd name="connsiteX1823" fmla="*/ 10716103 w 13873236"/>
              <a:gd name="connsiteY1823" fmla="*/ 855458 h 8197027"/>
              <a:gd name="connsiteX1824" fmla="*/ 10709124 w 13873236"/>
              <a:gd name="connsiteY1824" fmla="*/ 855458 h 8197027"/>
              <a:gd name="connsiteX1825" fmla="*/ 10692838 w 13873236"/>
              <a:gd name="connsiteY1825" fmla="*/ 857129 h 8197027"/>
              <a:gd name="connsiteX1826" fmla="*/ 10683532 w 13873236"/>
              <a:gd name="connsiteY1826" fmla="*/ 862141 h 8197027"/>
              <a:gd name="connsiteX1827" fmla="*/ 10674226 w 13873236"/>
              <a:gd name="connsiteY1827" fmla="*/ 850446 h 8197027"/>
              <a:gd name="connsiteX1828" fmla="*/ 10667246 w 13873236"/>
              <a:gd name="connsiteY1828" fmla="*/ 860471 h 8197027"/>
              <a:gd name="connsiteX1829" fmla="*/ 10667246 w 13873236"/>
              <a:gd name="connsiteY1829" fmla="*/ 865483 h 8197027"/>
              <a:gd name="connsiteX1830" fmla="*/ 10660266 w 13873236"/>
              <a:gd name="connsiteY1830" fmla="*/ 867154 h 8197027"/>
              <a:gd name="connsiteX1831" fmla="*/ 10632348 w 13873236"/>
              <a:gd name="connsiteY1831" fmla="*/ 872166 h 8197027"/>
              <a:gd name="connsiteX1832" fmla="*/ 10639327 w 13873236"/>
              <a:gd name="connsiteY1832" fmla="*/ 865483 h 8197027"/>
              <a:gd name="connsiteX1833" fmla="*/ 10623041 w 13873236"/>
              <a:gd name="connsiteY1833" fmla="*/ 875508 h 8197027"/>
              <a:gd name="connsiteX1834" fmla="*/ 10616062 w 13873236"/>
              <a:gd name="connsiteY1834" fmla="*/ 848775 h 8197027"/>
              <a:gd name="connsiteX1835" fmla="*/ 10588143 w 13873236"/>
              <a:gd name="connsiteY1835" fmla="*/ 860471 h 8197027"/>
              <a:gd name="connsiteX1836" fmla="*/ 10581164 w 13873236"/>
              <a:gd name="connsiteY1836" fmla="*/ 855458 h 8197027"/>
              <a:gd name="connsiteX1837" fmla="*/ 10567204 w 13873236"/>
              <a:gd name="connsiteY1837" fmla="*/ 870496 h 8197027"/>
              <a:gd name="connsiteX1838" fmla="*/ 10557898 w 13873236"/>
              <a:gd name="connsiteY1838" fmla="*/ 848775 h 8197027"/>
              <a:gd name="connsiteX1839" fmla="*/ 10543939 w 13873236"/>
              <a:gd name="connsiteY1839" fmla="*/ 855458 h 8197027"/>
              <a:gd name="connsiteX1840" fmla="*/ 10516020 w 13873236"/>
              <a:gd name="connsiteY1840" fmla="*/ 853787 h 8197027"/>
              <a:gd name="connsiteX1841" fmla="*/ 10509040 w 13873236"/>
              <a:gd name="connsiteY1841" fmla="*/ 848775 h 8197027"/>
              <a:gd name="connsiteX1842" fmla="*/ 10506714 w 13873236"/>
              <a:gd name="connsiteY1842" fmla="*/ 842092 h 8197027"/>
              <a:gd name="connsiteX1843" fmla="*/ 10490428 w 13873236"/>
              <a:gd name="connsiteY1843" fmla="*/ 832067 h 8197027"/>
              <a:gd name="connsiteX1844" fmla="*/ 10483448 w 13873236"/>
              <a:gd name="connsiteY1844" fmla="*/ 827054 h 8197027"/>
              <a:gd name="connsiteX1845" fmla="*/ 10476469 w 13873236"/>
              <a:gd name="connsiteY1845" fmla="*/ 815359 h 8197027"/>
              <a:gd name="connsiteX1846" fmla="*/ 10490428 w 13873236"/>
              <a:gd name="connsiteY1846" fmla="*/ 810346 h 8197027"/>
              <a:gd name="connsiteX1847" fmla="*/ 10481122 w 13873236"/>
              <a:gd name="connsiteY1847" fmla="*/ 793638 h 8197027"/>
              <a:gd name="connsiteX1848" fmla="*/ 10471815 w 13873236"/>
              <a:gd name="connsiteY1848" fmla="*/ 803663 h 8197027"/>
              <a:gd name="connsiteX1849" fmla="*/ 10464836 w 13873236"/>
              <a:gd name="connsiteY1849" fmla="*/ 796980 h 8197027"/>
              <a:gd name="connsiteX1850" fmla="*/ 10450876 w 13873236"/>
              <a:gd name="connsiteY1850" fmla="*/ 801992 h 8197027"/>
              <a:gd name="connsiteX1851" fmla="*/ 10436917 w 13873236"/>
              <a:gd name="connsiteY1851" fmla="*/ 800321 h 8197027"/>
              <a:gd name="connsiteX1852" fmla="*/ 10450876 w 13873236"/>
              <a:gd name="connsiteY1852" fmla="*/ 771917 h 8197027"/>
              <a:gd name="connsiteX1853" fmla="*/ 10427611 w 13873236"/>
              <a:gd name="connsiteY1853" fmla="*/ 770247 h 8197027"/>
              <a:gd name="connsiteX1854" fmla="*/ 10436917 w 13873236"/>
              <a:gd name="connsiteY1854" fmla="*/ 760222 h 8197027"/>
              <a:gd name="connsiteX1855" fmla="*/ 10422958 w 13873236"/>
              <a:gd name="connsiteY1855" fmla="*/ 760222 h 8197027"/>
              <a:gd name="connsiteX1856" fmla="*/ 10420632 w 13873236"/>
              <a:gd name="connsiteY1856" fmla="*/ 761892 h 8197027"/>
              <a:gd name="connsiteX1857" fmla="*/ 10420632 w 13873236"/>
              <a:gd name="connsiteY1857" fmla="*/ 771917 h 8197027"/>
              <a:gd name="connsiteX1858" fmla="*/ 10411326 w 13873236"/>
              <a:gd name="connsiteY1858" fmla="*/ 776930 h 8197027"/>
              <a:gd name="connsiteX1859" fmla="*/ 10413652 w 13873236"/>
              <a:gd name="connsiteY1859" fmla="*/ 761892 h 8197027"/>
              <a:gd name="connsiteX1860" fmla="*/ 10399693 w 13873236"/>
              <a:gd name="connsiteY1860" fmla="*/ 756880 h 8197027"/>
              <a:gd name="connsiteX1861" fmla="*/ 10385733 w 13873236"/>
              <a:gd name="connsiteY1861" fmla="*/ 750197 h 8197027"/>
              <a:gd name="connsiteX1862" fmla="*/ 10392713 w 13873236"/>
              <a:gd name="connsiteY1862" fmla="*/ 743514 h 8197027"/>
              <a:gd name="connsiteX1863" fmla="*/ 10402019 w 13873236"/>
              <a:gd name="connsiteY1863" fmla="*/ 738501 h 8197027"/>
              <a:gd name="connsiteX1864" fmla="*/ 10399693 w 13873236"/>
              <a:gd name="connsiteY1864" fmla="*/ 728476 h 8197027"/>
              <a:gd name="connsiteX1865" fmla="*/ 10402019 w 13873236"/>
              <a:gd name="connsiteY1865" fmla="*/ 723464 h 8197027"/>
              <a:gd name="connsiteX1866" fmla="*/ 10381080 w 13873236"/>
              <a:gd name="connsiteY1866" fmla="*/ 728476 h 8197027"/>
              <a:gd name="connsiteX1867" fmla="*/ 10381080 w 13873236"/>
              <a:gd name="connsiteY1867" fmla="*/ 708426 h 8197027"/>
              <a:gd name="connsiteX1868" fmla="*/ 10408999 w 13873236"/>
              <a:gd name="connsiteY1868" fmla="*/ 720122 h 8197027"/>
              <a:gd name="connsiteX1869" fmla="*/ 10402019 w 13873236"/>
              <a:gd name="connsiteY1869" fmla="*/ 696731 h 8197027"/>
              <a:gd name="connsiteX1870" fmla="*/ 10381080 w 13873236"/>
              <a:gd name="connsiteY1870" fmla="*/ 696731 h 8197027"/>
              <a:gd name="connsiteX1871" fmla="*/ 10374101 w 13873236"/>
              <a:gd name="connsiteY1871" fmla="*/ 698401 h 8197027"/>
              <a:gd name="connsiteX1872" fmla="*/ 10371774 w 13873236"/>
              <a:gd name="connsiteY1872" fmla="*/ 691718 h 8197027"/>
              <a:gd name="connsiteX1873" fmla="*/ 10374101 w 13873236"/>
              <a:gd name="connsiteY1873" fmla="*/ 680022 h 8197027"/>
              <a:gd name="connsiteX1874" fmla="*/ 10383407 w 13873236"/>
              <a:gd name="connsiteY1874" fmla="*/ 663314 h 8197027"/>
              <a:gd name="connsiteX1875" fmla="*/ 10392713 w 13873236"/>
              <a:gd name="connsiteY1875" fmla="*/ 653289 h 8197027"/>
              <a:gd name="connsiteX1876" fmla="*/ 10383407 w 13873236"/>
              <a:gd name="connsiteY1876" fmla="*/ 653289 h 8197027"/>
              <a:gd name="connsiteX1877" fmla="*/ 10383407 w 13873236"/>
              <a:gd name="connsiteY1877" fmla="*/ 648277 h 8197027"/>
              <a:gd name="connsiteX1878" fmla="*/ 10397366 w 13873236"/>
              <a:gd name="connsiteY1878" fmla="*/ 648277 h 8197027"/>
              <a:gd name="connsiteX1879" fmla="*/ 10413652 w 13873236"/>
              <a:gd name="connsiteY1879" fmla="*/ 626556 h 8197027"/>
              <a:gd name="connsiteX1880" fmla="*/ 10397366 w 13873236"/>
              <a:gd name="connsiteY1880" fmla="*/ 628227 h 8197027"/>
              <a:gd name="connsiteX1881" fmla="*/ 10395039 w 13873236"/>
              <a:gd name="connsiteY1881" fmla="*/ 616531 h 8197027"/>
              <a:gd name="connsiteX1882" fmla="*/ 10408999 w 13873236"/>
              <a:gd name="connsiteY1882" fmla="*/ 614861 h 8197027"/>
              <a:gd name="connsiteX1883" fmla="*/ 10415978 w 13873236"/>
              <a:gd name="connsiteY1883" fmla="*/ 599823 h 8197027"/>
              <a:gd name="connsiteX1884" fmla="*/ 10429938 w 13873236"/>
              <a:gd name="connsiteY1884" fmla="*/ 598152 h 8197027"/>
              <a:gd name="connsiteX1885" fmla="*/ 10439244 w 13873236"/>
              <a:gd name="connsiteY1885" fmla="*/ 588128 h 8197027"/>
              <a:gd name="connsiteX1886" fmla="*/ 10446224 w 13873236"/>
              <a:gd name="connsiteY1886" fmla="*/ 573090 h 8197027"/>
              <a:gd name="connsiteX1887" fmla="*/ 10453203 w 13873236"/>
              <a:gd name="connsiteY1887" fmla="*/ 579773 h 8197027"/>
              <a:gd name="connsiteX1888" fmla="*/ 10467163 w 13873236"/>
              <a:gd name="connsiteY1888" fmla="*/ 579773 h 8197027"/>
              <a:gd name="connsiteX1889" fmla="*/ 10467163 w 13873236"/>
              <a:gd name="connsiteY1889" fmla="*/ 569749 h 8197027"/>
              <a:gd name="connsiteX1890" fmla="*/ 10453203 w 13873236"/>
              <a:gd name="connsiteY1890" fmla="*/ 569749 h 8197027"/>
              <a:gd name="connsiteX1891" fmla="*/ 10443897 w 13873236"/>
              <a:gd name="connsiteY1891" fmla="*/ 564736 h 8197027"/>
              <a:gd name="connsiteX1892" fmla="*/ 10436917 w 13873236"/>
              <a:gd name="connsiteY1892" fmla="*/ 554711 h 8197027"/>
              <a:gd name="connsiteX1893" fmla="*/ 10450876 w 13873236"/>
              <a:gd name="connsiteY1893" fmla="*/ 559724 h 8197027"/>
              <a:gd name="connsiteX1894" fmla="*/ 10457857 w 13873236"/>
              <a:gd name="connsiteY1894" fmla="*/ 558053 h 8197027"/>
              <a:gd name="connsiteX1895" fmla="*/ 10464836 w 13873236"/>
              <a:gd name="connsiteY1895" fmla="*/ 558053 h 8197027"/>
              <a:gd name="connsiteX1896" fmla="*/ 10462509 w 13873236"/>
              <a:gd name="connsiteY1896" fmla="*/ 553040 h 8197027"/>
              <a:gd name="connsiteX1897" fmla="*/ 10434591 w 13873236"/>
              <a:gd name="connsiteY1897" fmla="*/ 546357 h 8197027"/>
              <a:gd name="connsiteX1898" fmla="*/ 10436917 w 13873236"/>
              <a:gd name="connsiteY1898" fmla="*/ 531320 h 8197027"/>
              <a:gd name="connsiteX1899" fmla="*/ 10450876 w 13873236"/>
              <a:gd name="connsiteY1899" fmla="*/ 536332 h 8197027"/>
              <a:gd name="connsiteX1900" fmla="*/ 10448550 w 13873236"/>
              <a:gd name="connsiteY1900" fmla="*/ 538003 h 8197027"/>
              <a:gd name="connsiteX1901" fmla="*/ 10455530 w 13873236"/>
              <a:gd name="connsiteY1901" fmla="*/ 532991 h 8197027"/>
              <a:gd name="connsiteX1902" fmla="*/ 10476469 w 13873236"/>
              <a:gd name="connsiteY1902" fmla="*/ 532991 h 8197027"/>
              <a:gd name="connsiteX1903" fmla="*/ 10476469 w 13873236"/>
              <a:gd name="connsiteY1903" fmla="*/ 534661 h 8197027"/>
              <a:gd name="connsiteX1904" fmla="*/ 10460183 w 13873236"/>
              <a:gd name="connsiteY1904" fmla="*/ 529649 h 8197027"/>
              <a:gd name="connsiteX1905" fmla="*/ 10497408 w 13873236"/>
              <a:gd name="connsiteY1905" fmla="*/ 522966 h 8197027"/>
              <a:gd name="connsiteX1906" fmla="*/ 10495081 w 13873236"/>
              <a:gd name="connsiteY1906" fmla="*/ 516282 h 8197027"/>
              <a:gd name="connsiteX1907" fmla="*/ 10492755 w 13873236"/>
              <a:gd name="connsiteY1907" fmla="*/ 506257 h 8197027"/>
              <a:gd name="connsiteX1908" fmla="*/ 10516020 w 13873236"/>
              <a:gd name="connsiteY1908" fmla="*/ 501245 h 8197027"/>
              <a:gd name="connsiteX1909" fmla="*/ 10516020 w 13873236"/>
              <a:gd name="connsiteY1909" fmla="*/ 489549 h 8197027"/>
              <a:gd name="connsiteX1910" fmla="*/ 10506714 w 13873236"/>
              <a:gd name="connsiteY1910" fmla="*/ 489549 h 8197027"/>
              <a:gd name="connsiteX1911" fmla="*/ 10509040 w 13873236"/>
              <a:gd name="connsiteY1911" fmla="*/ 496233 h 8197027"/>
              <a:gd name="connsiteX1912" fmla="*/ 10506714 w 13873236"/>
              <a:gd name="connsiteY1912" fmla="*/ 497903 h 8197027"/>
              <a:gd name="connsiteX1913" fmla="*/ 10492755 w 13873236"/>
              <a:gd name="connsiteY1913" fmla="*/ 492891 h 8197027"/>
              <a:gd name="connsiteX1914" fmla="*/ 10492755 w 13873236"/>
              <a:gd name="connsiteY1914" fmla="*/ 486208 h 8197027"/>
              <a:gd name="connsiteX1915" fmla="*/ 10506714 w 13873236"/>
              <a:gd name="connsiteY1915" fmla="*/ 484537 h 8197027"/>
              <a:gd name="connsiteX1916" fmla="*/ 10516020 w 13873236"/>
              <a:gd name="connsiteY1916" fmla="*/ 479524 h 8197027"/>
              <a:gd name="connsiteX1917" fmla="*/ 10529979 w 13873236"/>
              <a:gd name="connsiteY1917" fmla="*/ 474512 h 8197027"/>
              <a:gd name="connsiteX1918" fmla="*/ 10529979 w 13873236"/>
              <a:gd name="connsiteY1918" fmla="*/ 464487 h 8197027"/>
              <a:gd name="connsiteX1919" fmla="*/ 10539286 w 13873236"/>
              <a:gd name="connsiteY1919" fmla="*/ 466158 h 8197027"/>
              <a:gd name="connsiteX1920" fmla="*/ 10569531 w 13873236"/>
              <a:gd name="connsiteY1920" fmla="*/ 461145 h 8197027"/>
              <a:gd name="connsiteX1921" fmla="*/ 10599776 w 13873236"/>
              <a:gd name="connsiteY1921" fmla="*/ 454462 h 8197027"/>
              <a:gd name="connsiteX1922" fmla="*/ 10599776 w 13873236"/>
              <a:gd name="connsiteY1922" fmla="*/ 452791 h 8197027"/>
              <a:gd name="connsiteX1923" fmla="*/ 10590470 w 13873236"/>
              <a:gd name="connsiteY1923" fmla="*/ 442766 h 8197027"/>
              <a:gd name="connsiteX1924" fmla="*/ 10613735 w 13873236"/>
              <a:gd name="connsiteY1924" fmla="*/ 437754 h 8197027"/>
              <a:gd name="connsiteX1925" fmla="*/ 10620715 w 13873236"/>
              <a:gd name="connsiteY1925" fmla="*/ 436083 h 8197027"/>
              <a:gd name="connsiteX1926" fmla="*/ 10641654 w 13873236"/>
              <a:gd name="connsiteY1926" fmla="*/ 434412 h 8197027"/>
              <a:gd name="connsiteX1927" fmla="*/ 10657940 w 13873236"/>
              <a:gd name="connsiteY1927" fmla="*/ 427729 h 8197027"/>
              <a:gd name="connsiteX1928" fmla="*/ 10674226 w 13873236"/>
              <a:gd name="connsiteY1928" fmla="*/ 426058 h 8197027"/>
              <a:gd name="connsiteX1929" fmla="*/ 10690512 w 13873236"/>
              <a:gd name="connsiteY1929" fmla="*/ 424387 h 8197027"/>
              <a:gd name="connsiteX1930" fmla="*/ 10734716 w 13873236"/>
              <a:gd name="connsiteY1930" fmla="*/ 414363 h 8197027"/>
              <a:gd name="connsiteX1931" fmla="*/ 10748676 w 13873236"/>
              <a:gd name="connsiteY1931" fmla="*/ 412692 h 8197027"/>
              <a:gd name="connsiteX1932" fmla="*/ 10757982 w 13873236"/>
              <a:gd name="connsiteY1932" fmla="*/ 422717 h 8197027"/>
              <a:gd name="connsiteX1933" fmla="*/ 10767288 w 13873236"/>
              <a:gd name="connsiteY1933" fmla="*/ 424387 h 8197027"/>
              <a:gd name="connsiteX1934" fmla="*/ 10739369 w 13873236"/>
              <a:gd name="connsiteY1934" fmla="*/ 426058 h 8197027"/>
              <a:gd name="connsiteX1935" fmla="*/ 10739369 w 13873236"/>
              <a:gd name="connsiteY1935" fmla="*/ 431071 h 8197027"/>
              <a:gd name="connsiteX1936" fmla="*/ 10753328 w 13873236"/>
              <a:gd name="connsiteY1936" fmla="*/ 431071 h 8197027"/>
              <a:gd name="connsiteX1937" fmla="*/ 10762634 w 13873236"/>
              <a:gd name="connsiteY1937" fmla="*/ 436083 h 8197027"/>
              <a:gd name="connsiteX1938" fmla="*/ 10762634 w 13873236"/>
              <a:gd name="connsiteY1938" fmla="*/ 441096 h 8197027"/>
              <a:gd name="connsiteX1939" fmla="*/ 10769615 w 13873236"/>
              <a:gd name="connsiteY1939" fmla="*/ 436083 h 8197027"/>
              <a:gd name="connsiteX1940" fmla="*/ 10778921 w 13873236"/>
              <a:gd name="connsiteY1940" fmla="*/ 429400 h 8197027"/>
              <a:gd name="connsiteX1941" fmla="*/ 10778921 w 13873236"/>
              <a:gd name="connsiteY1941" fmla="*/ 422717 h 8197027"/>
              <a:gd name="connsiteX1942" fmla="*/ 10802186 w 13873236"/>
              <a:gd name="connsiteY1942" fmla="*/ 417704 h 8197027"/>
              <a:gd name="connsiteX1943" fmla="*/ 10816146 w 13873236"/>
              <a:gd name="connsiteY1943" fmla="*/ 422717 h 8197027"/>
              <a:gd name="connsiteX1944" fmla="*/ 10813819 w 13873236"/>
              <a:gd name="connsiteY1944" fmla="*/ 432742 h 8197027"/>
              <a:gd name="connsiteX1945" fmla="*/ 10841738 w 13873236"/>
              <a:gd name="connsiteY1945" fmla="*/ 434412 h 8197027"/>
              <a:gd name="connsiteX1946" fmla="*/ 10839411 w 13873236"/>
              <a:gd name="connsiteY1946" fmla="*/ 451121 h 8197027"/>
              <a:gd name="connsiteX1947" fmla="*/ 10876636 w 13873236"/>
              <a:gd name="connsiteY1947" fmla="*/ 462816 h 8197027"/>
              <a:gd name="connsiteX1948" fmla="*/ 10862677 w 13873236"/>
              <a:gd name="connsiteY1948" fmla="*/ 472841 h 8197027"/>
              <a:gd name="connsiteX1949" fmla="*/ 10892922 w 13873236"/>
              <a:gd name="connsiteY1949" fmla="*/ 479524 h 8197027"/>
              <a:gd name="connsiteX1950" fmla="*/ 10865003 w 13873236"/>
              <a:gd name="connsiteY1950" fmla="*/ 484537 h 8197027"/>
              <a:gd name="connsiteX1951" fmla="*/ 10874309 w 13873236"/>
              <a:gd name="connsiteY1951" fmla="*/ 486208 h 8197027"/>
              <a:gd name="connsiteX1952" fmla="*/ 10883616 w 13873236"/>
              <a:gd name="connsiteY1952" fmla="*/ 491220 h 8197027"/>
              <a:gd name="connsiteX1953" fmla="*/ 10881289 w 13873236"/>
              <a:gd name="connsiteY1953" fmla="*/ 497903 h 8197027"/>
              <a:gd name="connsiteX1954" fmla="*/ 10909208 w 13873236"/>
              <a:gd name="connsiteY1954" fmla="*/ 496233 h 8197027"/>
              <a:gd name="connsiteX1955" fmla="*/ 10902228 w 13873236"/>
              <a:gd name="connsiteY1955" fmla="*/ 507928 h 8197027"/>
              <a:gd name="connsiteX1956" fmla="*/ 10909208 w 13873236"/>
              <a:gd name="connsiteY1956" fmla="*/ 509599 h 8197027"/>
              <a:gd name="connsiteX1957" fmla="*/ 10930147 w 13873236"/>
              <a:gd name="connsiteY1957" fmla="*/ 507928 h 8197027"/>
              <a:gd name="connsiteX1958" fmla="*/ 10944106 w 13873236"/>
              <a:gd name="connsiteY1958" fmla="*/ 519624 h 8197027"/>
              <a:gd name="connsiteX1959" fmla="*/ 10934800 w 13873236"/>
              <a:gd name="connsiteY1959" fmla="*/ 526307 h 8197027"/>
              <a:gd name="connsiteX1960" fmla="*/ 10918514 w 13873236"/>
              <a:gd name="connsiteY1960" fmla="*/ 546357 h 8197027"/>
              <a:gd name="connsiteX1961" fmla="*/ 10918514 w 13873236"/>
              <a:gd name="connsiteY1961" fmla="*/ 551370 h 8197027"/>
              <a:gd name="connsiteX1962" fmla="*/ 10939453 w 13873236"/>
              <a:gd name="connsiteY1962" fmla="*/ 556382 h 8197027"/>
              <a:gd name="connsiteX1963" fmla="*/ 10955739 w 13873236"/>
              <a:gd name="connsiteY1963" fmla="*/ 554711 h 8197027"/>
              <a:gd name="connsiteX1964" fmla="*/ 10969698 w 13873236"/>
              <a:gd name="connsiteY1964" fmla="*/ 554711 h 8197027"/>
              <a:gd name="connsiteX1965" fmla="*/ 10985984 w 13873236"/>
              <a:gd name="connsiteY1965" fmla="*/ 553040 h 8197027"/>
              <a:gd name="connsiteX1966" fmla="*/ 10976678 w 13873236"/>
              <a:gd name="connsiteY1966" fmla="*/ 568078 h 8197027"/>
              <a:gd name="connsiteX1967" fmla="*/ 10979004 w 13873236"/>
              <a:gd name="connsiteY1967" fmla="*/ 578103 h 8197027"/>
              <a:gd name="connsiteX1968" fmla="*/ 10981331 w 13873236"/>
              <a:gd name="connsiteY1968" fmla="*/ 583115 h 8197027"/>
              <a:gd name="connsiteX1969" fmla="*/ 10981331 w 13873236"/>
              <a:gd name="connsiteY1969" fmla="*/ 594811 h 8197027"/>
              <a:gd name="connsiteX1970" fmla="*/ 10953412 w 13873236"/>
              <a:gd name="connsiteY1970" fmla="*/ 609848 h 8197027"/>
              <a:gd name="connsiteX1971" fmla="*/ 10967372 w 13873236"/>
              <a:gd name="connsiteY1971" fmla="*/ 609848 h 8197027"/>
              <a:gd name="connsiteX1972" fmla="*/ 10969698 w 13873236"/>
              <a:gd name="connsiteY1972" fmla="*/ 614861 h 8197027"/>
              <a:gd name="connsiteX1973" fmla="*/ 10983657 w 13873236"/>
              <a:gd name="connsiteY1973" fmla="*/ 613190 h 8197027"/>
              <a:gd name="connsiteX1974" fmla="*/ 10990637 w 13873236"/>
              <a:gd name="connsiteY1974" fmla="*/ 613190 h 8197027"/>
              <a:gd name="connsiteX1975" fmla="*/ 10990637 w 13873236"/>
              <a:gd name="connsiteY1975" fmla="*/ 619873 h 8197027"/>
              <a:gd name="connsiteX1976" fmla="*/ 10969698 w 13873236"/>
              <a:gd name="connsiteY1976" fmla="*/ 629898 h 8197027"/>
              <a:gd name="connsiteX1977" fmla="*/ 10972024 w 13873236"/>
              <a:gd name="connsiteY1977" fmla="*/ 631569 h 8197027"/>
              <a:gd name="connsiteX1978" fmla="*/ 10974351 w 13873236"/>
              <a:gd name="connsiteY1978" fmla="*/ 641594 h 8197027"/>
              <a:gd name="connsiteX1979" fmla="*/ 10960391 w 13873236"/>
              <a:gd name="connsiteY1979" fmla="*/ 648277 h 8197027"/>
              <a:gd name="connsiteX1980" fmla="*/ 10962718 w 13873236"/>
              <a:gd name="connsiteY1980" fmla="*/ 653289 h 8197027"/>
              <a:gd name="connsiteX1981" fmla="*/ 10990637 w 13873236"/>
              <a:gd name="connsiteY1981" fmla="*/ 658302 h 8197027"/>
              <a:gd name="connsiteX1982" fmla="*/ 11004597 w 13873236"/>
              <a:gd name="connsiteY1982" fmla="*/ 669998 h 8197027"/>
              <a:gd name="connsiteX1983" fmla="*/ 10960391 w 13873236"/>
              <a:gd name="connsiteY1983" fmla="*/ 680022 h 8197027"/>
              <a:gd name="connsiteX1984" fmla="*/ 10979004 w 13873236"/>
              <a:gd name="connsiteY1984" fmla="*/ 671668 h 8197027"/>
              <a:gd name="connsiteX1985" fmla="*/ 12216730 w 13873236"/>
              <a:gd name="connsiteY1985" fmla="*/ 671668 h 8197027"/>
              <a:gd name="connsiteX1986" fmla="*/ 12239996 w 13873236"/>
              <a:gd name="connsiteY1986" fmla="*/ 676681 h 8197027"/>
              <a:gd name="connsiteX1987" fmla="*/ 12230690 w 13873236"/>
              <a:gd name="connsiteY1987" fmla="*/ 681693 h 8197027"/>
              <a:gd name="connsiteX1988" fmla="*/ 12221384 w 13873236"/>
              <a:gd name="connsiteY1988" fmla="*/ 681693 h 8197027"/>
              <a:gd name="connsiteX1989" fmla="*/ 12212077 w 13873236"/>
              <a:gd name="connsiteY1989" fmla="*/ 681693 h 8197027"/>
              <a:gd name="connsiteX1990" fmla="*/ 12212077 w 13873236"/>
              <a:gd name="connsiteY1990" fmla="*/ 683364 h 8197027"/>
              <a:gd name="connsiteX1991" fmla="*/ 12221384 w 13873236"/>
              <a:gd name="connsiteY1991" fmla="*/ 688377 h 8197027"/>
              <a:gd name="connsiteX1992" fmla="*/ 12237670 w 13873236"/>
              <a:gd name="connsiteY1992" fmla="*/ 698401 h 8197027"/>
              <a:gd name="connsiteX1993" fmla="*/ 12223710 w 13873236"/>
              <a:gd name="connsiteY1993" fmla="*/ 696731 h 8197027"/>
              <a:gd name="connsiteX1994" fmla="*/ 12193465 w 13873236"/>
              <a:gd name="connsiteY1994" fmla="*/ 716780 h 8197027"/>
              <a:gd name="connsiteX1995" fmla="*/ 12191139 w 13873236"/>
              <a:gd name="connsiteY1995" fmla="*/ 726805 h 8197027"/>
              <a:gd name="connsiteX1996" fmla="*/ 12205097 w 13873236"/>
              <a:gd name="connsiteY1996" fmla="*/ 721793 h 8197027"/>
              <a:gd name="connsiteX1997" fmla="*/ 12219058 w 13873236"/>
              <a:gd name="connsiteY1997" fmla="*/ 721793 h 8197027"/>
              <a:gd name="connsiteX1998" fmla="*/ 12221384 w 13873236"/>
              <a:gd name="connsiteY1998" fmla="*/ 723464 h 8197027"/>
              <a:gd name="connsiteX1999" fmla="*/ 12221384 w 13873236"/>
              <a:gd name="connsiteY1999" fmla="*/ 733489 h 8197027"/>
              <a:gd name="connsiteX2000" fmla="*/ 12200444 w 13873236"/>
              <a:gd name="connsiteY2000" fmla="*/ 733489 h 8197027"/>
              <a:gd name="connsiteX2001" fmla="*/ 12198118 w 13873236"/>
              <a:gd name="connsiteY2001" fmla="*/ 735159 h 8197027"/>
              <a:gd name="connsiteX2002" fmla="*/ 12181832 w 13873236"/>
              <a:gd name="connsiteY2002" fmla="*/ 751868 h 8197027"/>
              <a:gd name="connsiteX2003" fmla="*/ 12172527 w 13873236"/>
              <a:gd name="connsiteY2003" fmla="*/ 745184 h 8197027"/>
              <a:gd name="connsiteX2004" fmla="*/ 12174853 w 13873236"/>
              <a:gd name="connsiteY2004" fmla="*/ 735159 h 8197027"/>
              <a:gd name="connsiteX2005" fmla="*/ 12160894 w 13873236"/>
              <a:gd name="connsiteY2005" fmla="*/ 736830 h 8197027"/>
              <a:gd name="connsiteX2006" fmla="*/ 12160894 w 13873236"/>
              <a:gd name="connsiteY2006" fmla="*/ 746855 h 8197027"/>
              <a:gd name="connsiteX2007" fmla="*/ 12132975 w 13873236"/>
              <a:gd name="connsiteY2007" fmla="*/ 741843 h 8197027"/>
              <a:gd name="connsiteX2008" fmla="*/ 12139954 w 13873236"/>
              <a:gd name="connsiteY2008" fmla="*/ 748526 h 8197027"/>
              <a:gd name="connsiteX2009" fmla="*/ 12156240 w 13873236"/>
              <a:gd name="connsiteY2009" fmla="*/ 760222 h 8197027"/>
              <a:gd name="connsiteX2010" fmla="*/ 12163220 w 13873236"/>
              <a:gd name="connsiteY2010" fmla="*/ 760222 h 8197027"/>
              <a:gd name="connsiteX2011" fmla="*/ 12172527 w 13873236"/>
              <a:gd name="connsiteY2011" fmla="*/ 771917 h 8197027"/>
              <a:gd name="connsiteX2012" fmla="*/ 12156240 w 13873236"/>
              <a:gd name="connsiteY2012" fmla="*/ 771917 h 8197027"/>
              <a:gd name="connsiteX2013" fmla="*/ 12163220 w 13873236"/>
              <a:gd name="connsiteY2013" fmla="*/ 781942 h 8197027"/>
              <a:gd name="connsiteX2014" fmla="*/ 12160894 w 13873236"/>
              <a:gd name="connsiteY2014" fmla="*/ 786955 h 8197027"/>
              <a:gd name="connsiteX2015" fmla="*/ 12153913 w 13873236"/>
              <a:gd name="connsiteY2015" fmla="*/ 785284 h 8197027"/>
              <a:gd name="connsiteX2016" fmla="*/ 12146934 w 13873236"/>
              <a:gd name="connsiteY2016" fmla="*/ 790296 h 8197027"/>
              <a:gd name="connsiteX2017" fmla="*/ 12153913 w 13873236"/>
              <a:gd name="connsiteY2017" fmla="*/ 795309 h 8197027"/>
              <a:gd name="connsiteX2018" fmla="*/ 12156240 w 13873236"/>
              <a:gd name="connsiteY2018" fmla="*/ 800321 h 8197027"/>
              <a:gd name="connsiteX2019" fmla="*/ 12149261 w 13873236"/>
              <a:gd name="connsiteY2019" fmla="*/ 801992 h 8197027"/>
              <a:gd name="connsiteX2020" fmla="*/ 12146934 w 13873236"/>
              <a:gd name="connsiteY2020" fmla="*/ 801992 h 8197027"/>
              <a:gd name="connsiteX2021" fmla="*/ 12132975 w 13873236"/>
              <a:gd name="connsiteY2021" fmla="*/ 796980 h 8197027"/>
              <a:gd name="connsiteX2022" fmla="*/ 12112035 w 13873236"/>
              <a:gd name="connsiteY2022" fmla="*/ 812017 h 8197027"/>
              <a:gd name="connsiteX2023" fmla="*/ 12105056 w 13873236"/>
              <a:gd name="connsiteY2023" fmla="*/ 823713 h 8197027"/>
              <a:gd name="connsiteX2024" fmla="*/ 12119015 w 13873236"/>
              <a:gd name="connsiteY2024" fmla="*/ 818700 h 8197027"/>
              <a:gd name="connsiteX2025" fmla="*/ 12116689 w 13873236"/>
              <a:gd name="connsiteY2025" fmla="*/ 825384 h 8197027"/>
              <a:gd name="connsiteX2026" fmla="*/ 12109709 w 13873236"/>
              <a:gd name="connsiteY2026" fmla="*/ 827054 h 8197027"/>
              <a:gd name="connsiteX2027" fmla="*/ 12107382 w 13873236"/>
              <a:gd name="connsiteY2027" fmla="*/ 833738 h 8197027"/>
              <a:gd name="connsiteX2028" fmla="*/ 12093423 w 13873236"/>
              <a:gd name="connsiteY2028" fmla="*/ 835408 h 8197027"/>
              <a:gd name="connsiteX2029" fmla="*/ 12091097 w 13873236"/>
              <a:gd name="connsiteY2029" fmla="*/ 835408 h 8197027"/>
              <a:gd name="connsiteX2030" fmla="*/ 12067832 w 13873236"/>
              <a:gd name="connsiteY2030" fmla="*/ 830396 h 8197027"/>
              <a:gd name="connsiteX2031" fmla="*/ 12053871 w 13873236"/>
              <a:gd name="connsiteY2031" fmla="*/ 842092 h 8197027"/>
              <a:gd name="connsiteX2032" fmla="*/ 12063178 w 13873236"/>
              <a:gd name="connsiteY2032" fmla="*/ 843763 h 8197027"/>
              <a:gd name="connsiteX2033" fmla="*/ 12065504 w 13873236"/>
              <a:gd name="connsiteY2033" fmla="*/ 842092 h 8197027"/>
              <a:gd name="connsiteX2034" fmla="*/ 12063178 w 13873236"/>
              <a:gd name="connsiteY2034" fmla="*/ 853787 h 8197027"/>
              <a:gd name="connsiteX2035" fmla="*/ 12049218 w 13873236"/>
              <a:gd name="connsiteY2035" fmla="*/ 852117 h 8197027"/>
              <a:gd name="connsiteX2036" fmla="*/ 12046892 w 13873236"/>
              <a:gd name="connsiteY2036" fmla="*/ 862141 h 8197027"/>
              <a:gd name="connsiteX2037" fmla="*/ 12039913 w 13873236"/>
              <a:gd name="connsiteY2037" fmla="*/ 862141 h 8197027"/>
              <a:gd name="connsiteX2038" fmla="*/ 12025953 w 13873236"/>
              <a:gd name="connsiteY2038" fmla="*/ 852117 h 8197027"/>
              <a:gd name="connsiteX2039" fmla="*/ 12002687 w 13873236"/>
              <a:gd name="connsiteY2039" fmla="*/ 852117 h 8197027"/>
              <a:gd name="connsiteX2040" fmla="*/ 11993382 w 13873236"/>
              <a:gd name="connsiteY2040" fmla="*/ 853787 h 8197027"/>
              <a:gd name="connsiteX2041" fmla="*/ 11970116 w 13873236"/>
              <a:gd name="connsiteY2041" fmla="*/ 860471 h 8197027"/>
              <a:gd name="connsiteX2042" fmla="*/ 11963137 w 13873236"/>
              <a:gd name="connsiteY2042" fmla="*/ 867154 h 8197027"/>
              <a:gd name="connsiteX2043" fmla="*/ 11953830 w 13873236"/>
              <a:gd name="connsiteY2043" fmla="*/ 855458 h 8197027"/>
              <a:gd name="connsiteX2044" fmla="*/ 11951504 w 13873236"/>
              <a:gd name="connsiteY2044" fmla="*/ 855458 h 8197027"/>
              <a:gd name="connsiteX2045" fmla="*/ 11935218 w 13873236"/>
              <a:gd name="connsiteY2045" fmla="*/ 857129 h 8197027"/>
              <a:gd name="connsiteX2046" fmla="*/ 11925911 w 13873236"/>
              <a:gd name="connsiteY2046" fmla="*/ 862141 h 8197027"/>
              <a:gd name="connsiteX2047" fmla="*/ 11916606 w 13873236"/>
              <a:gd name="connsiteY2047" fmla="*/ 850446 h 8197027"/>
              <a:gd name="connsiteX2048" fmla="*/ 11909625 w 13873236"/>
              <a:gd name="connsiteY2048" fmla="*/ 860471 h 8197027"/>
              <a:gd name="connsiteX2049" fmla="*/ 11909625 w 13873236"/>
              <a:gd name="connsiteY2049" fmla="*/ 865483 h 8197027"/>
              <a:gd name="connsiteX2050" fmla="*/ 11902646 w 13873236"/>
              <a:gd name="connsiteY2050" fmla="*/ 867154 h 8197027"/>
              <a:gd name="connsiteX2051" fmla="*/ 11874727 w 13873236"/>
              <a:gd name="connsiteY2051" fmla="*/ 872166 h 8197027"/>
              <a:gd name="connsiteX2052" fmla="*/ 11881707 w 13873236"/>
              <a:gd name="connsiteY2052" fmla="*/ 865483 h 8197027"/>
              <a:gd name="connsiteX2053" fmla="*/ 11865421 w 13873236"/>
              <a:gd name="connsiteY2053" fmla="*/ 875508 h 8197027"/>
              <a:gd name="connsiteX2054" fmla="*/ 11858442 w 13873236"/>
              <a:gd name="connsiteY2054" fmla="*/ 848775 h 8197027"/>
              <a:gd name="connsiteX2055" fmla="*/ 11830523 w 13873236"/>
              <a:gd name="connsiteY2055" fmla="*/ 860471 h 8197027"/>
              <a:gd name="connsiteX2056" fmla="*/ 11823544 w 13873236"/>
              <a:gd name="connsiteY2056" fmla="*/ 855458 h 8197027"/>
              <a:gd name="connsiteX2057" fmla="*/ 11809583 w 13873236"/>
              <a:gd name="connsiteY2057" fmla="*/ 870496 h 8197027"/>
              <a:gd name="connsiteX2058" fmla="*/ 11800278 w 13873236"/>
              <a:gd name="connsiteY2058" fmla="*/ 848775 h 8197027"/>
              <a:gd name="connsiteX2059" fmla="*/ 11786318 w 13873236"/>
              <a:gd name="connsiteY2059" fmla="*/ 855458 h 8197027"/>
              <a:gd name="connsiteX2060" fmla="*/ 11758399 w 13873236"/>
              <a:gd name="connsiteY2060" fmla="*/ 853787 h 8197027"/>
              <a:gd name="connsiteX2061" fmla="*/ 11751420 w 13873236"/>
              <a:gd name="connsiteY2061" fmla="*/ 848775 h 8197027"/>
              <a:gd name="connsiteX2062" fmla="*/ 11749094 w 13873236"/>
              <a:gd name="connsiteY2062" fmla="*/ 842092 h 8197027"/>
              <a:gd name="connsiteX2063" fmla="*/ 11732807 w 13873236"/>
              <a:gd name="connsiteY2063" fmla="*/ 832067 h 8197027"/>
              <a:gd name="connsiteX2064" fmla="*/ 11725828 w 13873236"/>
              <a:gd name="connsiteY2064" fmla="*/ 827054 h 8197027"/>
              <a:gd name="connsiteX2065" fmla="*/ 11718849 w 13873236"/>
              <a:gd name="connsiteY2065" fmla="*/ 815359 h 8197027"/>
              <a:gd name="connsiteX2066" fmla="*/ 11732807 w 13873236"/>
              <a:gd name="connsiteY2066" fmla="*/ 810346 h 8197027"/>
              <a:gd name="connsiteX2067" fmla="*/ 11723501 w 13873236"/>
              <a:gd name="connsiteY2067" fmla="*/ 793638 h 8197027"/>
              <a:gd name="connsiteX2068" fmla="*/ 11714195 w 13873236"/>
              <a:gd name="connsiteY2068" fmla="*/ 803663 h 8197027"/>
              <a:gd name="connsiteX2069" fmla="*/ 11707216 w 13873236"/>
              <a:gd name="connsiteY2069" fmla="*/ 796980 h 8197027"/>
              <a:gd name="connsiteX2070" fmla="*/ 11693256 w 13873236"/>
              <a:gd name="connsiteY2070" fmla="*/ 801992 h 8197027"/>
              <a:gd name="connsiteX2071" fmla="*/ 11679297 w 13873236"/>
              <a:gd name="connsiteY2071" fmla="*/ 800321 h 8197027"/>
              <a:gd name="connsiteX2072" fmla="*/ 11693256 w 13873236"/>
              <a:gd name="connsiteY2072" fmla="*/ 771917 h 8197027"/>
              <a:gd name="connsiteX2073" fmla="*/ 11669990 w 13873236"/>
              <a:gd name="connsiteY2073" fmla="*/ 770247 h 8197027"/>
              <a:gd name="connsiteX2074" fmla="*/ 11679297 w 13873236"/>
              <a:gd name="connsiteY2074" fmla="*/ 760222 h 8197027"/>
              <a:gd name="connsiteX2075" fmla="*/ 11665337 w 13873236"/>
              <a:gd name="connsiteY2075" fmla="*/ 760222 h 8197027"/>
              <a:gd name="connsiteX2076" fmla="*/ 11663011 w 13873236"/>
              <a:gd name="connsiteY2076" fmla="*/ 761892 h 8197027"/>
              <a:gd name="connsiteX2077" fmla="*/ 11663011 w 13873236"/>
              <a:gd name="connsiteY2077" fmla="*/ 771917 h 8197027"/>
              <a:gd name="connsiteX2078" fmla="*/ 11653704 w 13873236"/>
              <a:gd name="connsiteY2078" fmla="*/ 776930 h 8197027"/>
              <a:gd name="connsiteX2079" fmla="*/ 11656031 w 13873236"/>
              <a:gd name="connsiteY2079" fmla="*/ 761892 h 8197027"/>
              <a:gd name="connsiteX2080" fmla="*/ 11642071 w 13873236"/>
              <a:gd name="connsiteY2080" fmla="*/ 756880 h 8197027"/>
              <a:gd name="connsiteX2081" fmla="*/ 11628113 w 13873236"/>
              <a:gd name="connsiteY2081" fmla="*/ 750197 h 8197027"/>
              <a:gd name="connsiteX2082" fmla="*/ 11635092 w 13873236"/>
              <a:gd name="connsiteY2082" fmla="*/ 743514 h 8197027"/>
              <a:gd name="connsiteX2083" fmla="*/ 11644399 w 13873236"/>
              <a:gd name="connsiteY2083" fmla="*/ 738501 h 8197027"/>
              <a:gd name="connsiteX2084" fmla="*/ 11642071 w 13873236"/>
              <a:gd name="connsiteY2084" fmla="*/ 728476 h 8197027"/>
              <a:gd name="connsiteX2085" fmla="*/ 11644399 w 13873236"/>
              <a:gd name="connsiteY2085" fmla="*/ 723464 h 8197027"/>
              <a:gd name="connsiteX2086" fmla="*/ 11623459 w 13873236"/>
              <a:gd name="connsiteY2086" fmla="*/ 728476 h 8197027"/>
              <a:gd name="connsiteX2087" fmla="*/ 11623459 w 13873236"/>
              <a:gd name="connsiteY2087" fmla="*/ 708426 h 8197027"/>
              <a:gd name="connsiteX2088" fmla="*/ 11651378 w 13873236"/>
              <a:gd name="connsiteY2088" fmla="*/ 720122 h 8197027"/>
              <a:gd name="connsiteX2089" fmla="*/ 11644399 w 13873236"/>
              <a:gd name="connsiteY2089" fmla="*/ 696731 h 8197027"/>
              <a:gd name="connsiteX2090" fmla="*/ 11623459 w 13873236"/>
              <a:gd name="connsiteY2090" fmla="*/ 696731 h 8197027"/>
              <a:gd name="connsiteX2091" fmla="*/ 11616480 w 13873236"/>
              <a:gd name="connsiteY2091" fmla="*/ 698401 h 8197027"/>
              <a:gd name="connsiteX2092" fmla="*/ 11614153 w 13873236"/>
              <a:gd name="connsiteY2092" fmla="*/ 691718 h 8197027"/>
              <a:gd name="connsiteX2093" fmla="*/ 11616480 w 13873236"/>
              <a:gd name="connsiteY2093" fmla="*/ 680022 h 8197027"/>
              <a:gd name="connsiteX2094" fmla="*/ 11625786 w 13873236"/>
              <a:gd name="connsiteY2094" fmla="*/ 663314 h 8197027"/>
              <a:gd name="connsiteX2095" fmla="*/ 11635092 w 13873236"/>
              <a:gd name="connsiteY2095" fmla="*/ 653289 h 8197027"/>
              <a:gd name="connsiteX2096" fmla="*/ 11625786 w 13873236"/>
              <a:gd name="connsiteY2096" fmla="*/ 653289 h 8197027"/>
              <a:gd name="connsiteX2097" fmla="*/ 11625786 w 13873236"/>
              <a:gd name="connsiteY2097" fmla="*/ 648277 h 8197027"/>
              <a:gd name="connsiteX2098" fmla="*/ 11639745 w 13873236"/>
              <a:gd name="connsiteY2098" fmla="*/ 648277 h 8197027"/>
              <a:gd name="connsiteX2099" fmla="*/ 11656031 w 13873236"/>
              <a:gd name="connsiteY2099" fmla="*/ 626556 h 8197027"/>
              <a:gd name="connsiteX2100" fmla="*/ 11639745 w 13873236"/>
              <a:gd name="connsiteY2100" fmla="*/ 628227 h 8197027"/>
              <a:gd name="connsiteX2101" fmla="*/ 11637419 w 13873236"/>
              <a:gd name="connsiteY2101" fmla="*/ 616531 h 8197027"/>
              <a:gd name="connsiteX2102" fmla="*/ 11651378 w 13873236"/>
              <a:gd name="connsiteY2102" fmla="*/ 614861 h 8197027"/>
              <a:gd name="connsiteX2103" fmla="*/ 11658357 w 13873236"/>
              <a:gd name="connsiteY2103" fmla="*/ 599823 h 8197027"/>
              <a:gd name="connsiteX2104" fmla="*/ 11672318 w 13873236"/>
              <a:gd name="connsiteY2104" fmla="*/ 598152 h 8197027"/>
              <a:gd name="connsiteX2105" fmla="*/ 11681623 w 13873236"/>
              <a:gd name="connsiteY2105" fmla="*/ 588128 h 8197027"/>
              <a:gd name="connsiteX2106" fmla="*/ 11688602 w 13873236"/>
              <a:gd name="connsiteY2106" fmla="*/ 573090 h 8197027"/>
              <a:gd name="connsiteX2107" fmla="*/ 11695583 w 13873236"/>
              <a:gd name="connsiteY2107" fmla="*/ 579773 h 8197027"/>
              <a:gd name="connsiteX2108" fmla="*/ 11709542 w 13873236"/>
              <a:gd name="connsiteY2108" fmla="*/ 579773 h 8197027"/>
              <a:gd name="connsiteX2109" fmla="*/ 11709542 w 13873236"/>
              <a:gd name="connsiteY2109" fmla="*/ 569749 h 8197027"/>
              <a:gd name="connsiteX2110" fmla="*/ 11695583 w 13873236"/>
              <a:gd name="connsiteY2110" fmla="*/ 569749 h 8197027"/>
              <a:gd name="connsiteX2111" fmla="*/ 11686276 w 13873236"/>
              <a:gd name="connsiteY2111" fmla="*/ 564736 h 8197027"/>
              <a:gd name="connsiteX2112" fmla="*/ 11679297 w 13873236"/>
              <a:gd name="connsiteY2112" fmla="*/ 554711 h 8197027"/>
              <a:gd name="connsiteX2113" fmla="*/ 11693256 w 13873236"/>
              <a:gd name="connsiteY2113" fmla="*/ 559724 h 8197027"/>
              <a:gd name="connsiteX2114" fmla="*/ 11700235 w 13873236"/>
              <a:gd name="connsiteY2114" fmla="*/ 558053 h 8197027"/>
              <a:gd name="connsiteX2115" fmla="*/ 11707216 w 13873236"/>
              <a:gd name="connsiteY2115" fmla="*/ 558053 h 8197027"/>
              <a:gd name="connsiteX2116" fmla="*/ 11704888 w 13873236"/>
              <a:gd name="connsiteY2116" fmla="*/ 553040 h 8197027"/>
              <a:gd name="connsiteX2117" fmla="*/ 11676970 w 13873236"/>
              <a:gd name="connsiteY2117" fmla="*/ 546357 h 8197027"/>
              <a:gd name="connsiteX2118" fmla="*/ 11679297 w 13873236"/>
              <a:gd name="connsiteY2118" fmla="*/ 531320 h 8197027"/>
              <a:gd name="connsiteX2119" fmla="*/ 11693256 w 13873236"/>
              <a:gd name="connsiteY2119" fmla="*/ 536332 h 8197027"/>
              <a:gd name="connsiteX2120" fmla="*/ 11690930 w 13873236"/>
              <a:gd name="connsiteY2120" fmla="*/ 538003 h 8197027"/>
              <a:gd name="connsiteX2121" fmla="*/ 11697909 w 13873236"/>
              <a:gd name="connsiteY2121" fmla="*/ 532991 h 8197027"/>
              <a:gd name="connsiteX2122" fmla="*/ 11718849 w 13873236"/>
              <a:gd name="connsiteY2122" fmla="*/ 532991 h 8197027"/>
              <a:gd name="connsiteX2123" fmla="*/ 11718849 w 13873236"/>
              <a:gd name="connsiteY2123" fmla="*/ 534661 h 8197027"/>
              <a:gd name="connsiteX2124" fmla="*/ 11702563 w 13873236"/>
              <a:gd name="connsiteY2124" fmla="*/ 529649 h 8197027"/>
              <a:gd name="connsiteX2125" fmla="*/ 11739787 w 13873236"/>
              <a:gd name="connsiteY2125" fmla="*/ 522966 h 8197027"/>
              <a:gd name="connsiteX2126" fmla="*/ 11737461 w 13873236"/>
              <a:gd name="connsiteY2126" fmla="*/ 516282 h 8197027"/>
              <a:gd name="connsiteX2127" fmla="*/ 11735133 w 13873236"/>
              <a:gd name="connsiteY2127" fmla="*/ 506257 h 8197027"/>
              <a:gd name="connsiteX2128" fmla="*/ 11758399 w 13873236"/>
              <a:gd name="connsiteY2128" fmla="*/ 501245 h 8197027"/>
              <a:gd name="connsiteX2129" fmla="*/ 11758399 w 13873236"/>
              <a:gd name="connsiteY2129" fmla="*/ 489549 h 8197027"/>
              <a:gd name="connsiteX2130" fmla="*/ 11749094 w 13873236"/>
              <a:gd name="connsiteY2130" fmla="*/ 489549 h 8197027"/>
              <a:gd name="connsiteX2131" fmla="*/ 11751420 w 13873236"/>
              <a:gd name="connsiteY2131" fmla="*/ 496233 h 8197027"/>
              <a:gd name="connsiteX2132" fmla="*/ 11749094 w 13873236"/>
              <a:gd name="connsiteY2132" fmla="*/ 497903 h 8197027"/>
              <a:gd name="connsiteX2133" fmla="*/ 11735133 w 13873236"/>
              <a:gd name="connsiteY2133" fmla="*/ 492891 h 8197027"/>
              <a:gd name="connsiteX2134" fmla="*/ 11735133 w 13873236"/>
              <a:gd name="connsiteY2134" fmla="*/ 486208 h 8197027"/>
              <a:gd name="connsiteX2135" fmla="*/ 11749094 w 13873236"/>
              <a:gd name="connsiteY2135" fmla="*/ 484537 h 8197027"/>
              <a:gd name="connsiteX2136" fmla="*/ 11758399 w 13873236"/>
              <a:gd name="connsiteY2136" fmla="*/ 479524 h 8197027"/>
              <a:gd name="connsiteX2137" fmla="*/ 11772359 w 13873236"/>
              <a:gd name="connsiteY2137" fmla="*/ 474512 h 8197027"/>
              <a:gd name="connsiteX2138" fmla="*/ 11772359 w 13873236"/>
              <a:gd name="connsiteY2138" fmla="*/ 464487 h 8197027"/>
              <a:gd name="connsiteX2139" fmla="*/ 11781664 w 13873236"/>
              <a:gd name="connsiteY2139" fmla="*/ 466158 h 8197027"/>
              <a:gd name="connsiteX2140" fmla="*/ 11811911 w 13873236"/>
              <a:gd name="connsiteY2140" fmla="*/ 461145 h 8197027"/>
              <a:gd name="connsiteX2141" fmla="*/ 11842156 w 13873236"/>
              <a:gd name="connsiteY2141" fmla="*/ 454462 h 8197027"/>
              <a:gd name="connsiteX2142" fmla="*/ 11842156 w 13873236"/>
              <a:gd name="connsiteY2142" fmla="*/ 452791 h 8197027"/>
              <a:gd name="connsiteX2143" fmla="*/ 11832849 w 13873236"/>
              <a:gd name="connsiteY2143" fmla="*/ 442766 h 8197027"/>
              <a:gd name="connsiteX2144" fmla="*/ 11856114 w 13873236"/>
              <a:gd name="connsiteY2144" fmla="*/ 437754 h 8197027"/>
              <a:gd name="connsiteX2145" fmla="*/ 11863094 w 13873236"/>
              <a:gd name="connsiteY2145" fmla="*/ 436083 h 8197027"/>
              <a:gd name="connsiteX2146" fmla="*/ 11884033 w 13873236"/>
              <a:gd name="connsiteY2146" fmla="*/ 434412 h 8197027"/>
              <a:gd name="connsiteX2147" fmla="*/ 11900320 w 13873236"/>
              <a:gd name="connsiteY2147" fmla="*/ 427729 h 8197027"/>
              <a:gd name="connsiteX2148" fmla="*/ 11916606 w 13873236"/>
              <a:gd name="connsiteY2148" fmla="*/ 426058 h 8197027"/>
              <a:gd name="connsiteX2149" fmla="*/ 11932890 w 13873236"/>
              <a:gd name="connsiteY2149" fmla="*/ 424387 h 8197027"/>
              <a:gd name="connsiteX2150" fmla="*/ 11977095 w 13873236"/>
              <a:gd name="connsiteY2150" fmla="*/ 414363 h 8197027"/>
              <a:gd name="connsiteX2151" fmla="*/ 11991054 w 13873236"/>
              <a:gd name="connsiteY2151" fmla="*/ 412692 h 8197027"/>
              <a:gd name="connsiteX2152" fmla="*/ 12000361 w 13873236"/>
              <a:gd name="connsiteY2152" fmla="*/ 422717 h 8197027"/>
              <a:gd name="connsiteX2153" fmla="*/ 12009668 w 13873236"/>
              <a:gd name="connsiteY2153" fmla="*/ 424387 h 8197027"/>
              <a:gd name="connsiteX2154" fmla="*/ 11981749 w 13873236"/>
              <a:gd name="connsiteY2154" fmla="*/ 426058 h 8197027"/>
              <a:gd name="connsiteX2155" fmla="*/ 11981749 w 13873236"/>
              <a:gd name="connsiteY2155" fmla="*/ 431071 h 8197027"/>
              <a:gd name="connsiteX2156" fmla="*/ 11995708 w 13873236"/>
              <a:gd name="connsiteY2156" fmla="*/ 431071 h 8197027"/>
              <a:gd name="connsiteX2157" fmla="*/ 12005014 w 13873236"/>
              <a:gd name="connsiteY2157" fmla="*/ 436083 h 8197027"/>
              <a:gd name="connsiteX2158" fmla="*/ 12005014 w 13873236"/>
              <a:gd name="connsiteY2158" fmla="*/ 441096 h 8197027"/>
              <a:gd name="connsiteX2159" fmla="*/ 12011994 w 13873236"/>
              <a:gd name="connsiteY2159" fmla="*/ 436083 h 8197027"/>
              <a:gd name="connsiteX2160" fmla="*/ 12021301 w 13873236"/>
              <a:gd name="connsiteY2160" fmla="*/ 429400 h 8197027"/>
              <a:gd name="connsiteX2161" fmla="*/ 12021301 w 13873236"/>
              <a:gd name="connsiteY2161" fmla="*/ 422717 h 8197027"/>
              <a:gd name="connsiteX2162" fmla="*/ 12044566 w 13873236"/>
              <a:gd name="connsiteY2162" fmla="*/ 417704 h 8197027"/>
              <a:gd name="connsiteX2163" fmla="*/ 12058525 w 13873236"/>
              <a:gd name="connsiteY2163" fmla="*/ 422717 h 8197027"/>
              <a:gd name="connsiteX2164" fmla="*/ 12056199 w 13873236"/>
              <a:gd name="connsiteY2164" fmla="*/ 432742 h 8197027"/>
              <a:gd name="connsiteX2165" fmla="*/ 12084116 w 13873236"/>
              <a:gd name="connsiteY2165" fmla="*/ 434412 h 8197027"/>
              <a:gd name="connsiteX2166" fmla="*/ 12081790 w 13873236"/>
              <a:gd name="connsiteY2166" fmla="*/ 451121 h 8197027"/>
              <a:gd name="connsiteX2167" fmla="*/ 12119015 w 13873236"/>
              <a:gd name="connsiteY2167" fmla="*/ 462816 h 8197027"/>
              <a:gd name="connsiteX2168" fmla="*/ 12105056 w 13873236"/>
              <a:gd name="connsiteY2168" fmla="*/ 472841 h 8197027"/>
              <a:gd name="connsiteX2169" fmla="*/ 12135301 w 13873236"/>
              <a:gd name="connsiteY2169" fmla="*/ 479524 h 8197027"/>
              <a:gd name="connsiteX2170" fmla="*/ 12107382 w 13873236"/>
              <a:gd name="connsiteY2170" fmla="*/ 484537 h 8197027"/>
              <a:gd name="connsiteX2171" fmla="*/ 12116689 w 13873236"/>
              <a:gd name="connsiteY2171" fmla="*/ 486208 h 8197027"/>
              <a:gd name="connsiteX2172" fmla="*/ 12125995 w 13873236"/>
              <a:gd name="connsiteY2172" fmla="*/ 491220 h 8197027"/>
              <a:gd name="connsiteX2173" fmla="*/ 12123668 w 13873236"/>
              <a:gd name="connsiteY2173" fmla="*/ 497903 h 8197027"/>
              <a:gd name="connsiteX2174" fmla="*/ 12151587 w 13873236"/>
              <a:gd name="connsiteY2174" fmla="*/ 496233 h 8197027"/>
              <a:gd name="connsiteX2175" fmla="*/ 12144608 w 13873236"/>
              <a:gd name="connsiteY2175" fmla="*/ 507928 h 8197027"/>
              <a:gd name="connsiteX2176" fmla="*/ 12151587 w 13873236"/>
              <a:gd name="connsiteY2176" fmla="*/ 509599 h 8197027"/>
              <a:gd name="connsiteX2177" fmla="*/ 12172527 w 13873236"/>
              <a:gd name="connsiteY2177" fmla="*/ 507928 h 8197027"/>
              <a:gd name="connsiteX2178" fmla="*/ 12186485 w 13873236"/>
              <a:gd name="connsiteY2178" fmla="*/ 519624 h 8197027"/>
              <a:gd name="connsiteX2179" fmla="*/ 12177178 w 13873236"/>
              <a:gd name="connsiteY2179" fmla="*/ 526307 h 8197027"/>
              <a:gd name="connsiteX2180" fmla="*/ 12160894 w 13873236"/>
              <a:gd name="connsiteY2180" fmla="*/ 546357 h 8197027"/>
              <a:gd name="connsiteX2181" fmla="*/ 12160894 w 13873236"/>
              <a:gd name="connsiteY2181" fmla="*/ 551370 h 8197027"/>
              <a:gd name="connsiteX2182" fmla="*/ 12181832 w 13873236"/>
              <a:gd name="connsiteY2182" fmla="*/ 556382 h 8197027"/>
              <a:gd name="connsiteX2183" fmla="*/ 12198118 w 13873236"/>
              <a:gd name="connsiteY2183" fmla="*/ 554711 h 8197027"/>
              <a:gd name="connsiteX2184" fmla="*/ 12212077 w 13873236"/>
              <a:gd name="connsiteY2184" fmla="*/ 554711 h 8197027"/>
              <a:gd name="connsiteX2185" fmla="*/ 12228363 w 13873236"/>
              <a:gd name="connsiteY2185" fmla="*/ 553040 h 8197027"/>
              <a:gd name="connsiteX2186" fmla="*/ 12219058 w 13873236"/>
              <a:gd name="connsiteY2186" fmla="*/ 568078 h 8197027"/>
              <a:gd name="connsiteX2187" fmla="*/ 12221384 w 13873236"/>
              <a:gd name="connsiteY2187" fmla="*/ 578103 h 8197027"/>
              <a:gd name="connsiteX2188" fmla="*/ 12223710 w 13873236"/>
              <a:gd name="connsiteY2188" fmla="*/ 583115 h 8197027"/>
              <a:gd name="connsiteX2189" fmla="*/ 12223710 w 13873236"/>
              <a:gd name="connsiteY2189" fmla="*/ 594811 h 8197027"/>
              <a:gd name="connsiteX2190" fmla="*/ 12195792 w 13873236"/>
              <a:gd name="connsiteY2190" fmla="*/ 609848 h 8197027"/>
              <a:gd name="connsiteX2191" fmla="*/ 12209751 w 13873236"/>
              <a:gd name="connsiteY2191" fmla="*/ 609848 h 8197027"/>
              <a:gd name="connsiteX2192" fmla="*/ 12212077 w 13873236"/>
              <a:gd name="connsiteY2192" fmla="*/ 614861 h 8197027"/>
              <a:gd name="connsiteX2193" fmla="*/ 12226037 w 13873236"/>
              <a:gd name="connsiteY2193" fmla="*/ 613190 h 8197027"/>
              <a:gd name="connsiteX2194" fmla="*/ 12233016 w 13873236"/>
              <a:gd name="connsiteY2194" fmla="*/ 613190 h 8197027"/>
              <a:gd name="connsiteX2195" fmla="*/ 12233016 w 13873236"/>
              <a:gd name="connsiteY2195" fmla="*/ 619873 h 8197027"/>
              <a:gd name="connsiteX2196" fmla="*/ 12212077 w 13873236"/>
              <a:gd name="connsiteY2196" fmla="*/ 629898 h 8197027"/>
              <a:gd name="connsiteX2197" fmla="*/ 12214404 w 13873236"/>
              <a:gd name="connsiteY2197" fmla="*/ 631569 h 8197027"/>
              <a:gd name="connsiteX2198" fmla="*/ 12216730 w 13873236"/>
              <a:gd name="connsiteY2198" fmla="*/ 641594 h 8197027"/>
              <a:gd name="connsiteX2199" fmla="*/ 12202771 w 13873236"/>
              <a:gd name="connsiteY2199" fmla="*/ 648277 h 8197027"/>
              <a:gd name="connsiteX2200" fmla="*/ 12205097 w 13873236"/>
              <a:gd name="connsiteY2200" fmla="*/ 653289 h 8197027"/>
              <a:gd name="connsiteX2201" fmla="*/ 12233016 w 13873236"/>
              <a:gd name="connsiteY2201" fmla="*/ 658302 h 8197027"/>
              <a:gd name="connsiteX2202" fmla="*/ 12246975 w 13873236"/>
              <a:gd name="connsiteY2202" fmla="*/ 669998 h 8197027"/>
              <a:gd name="connsiteX2203" fmla="*/ 12202771 w 13873236"/>
              <a:gd name="connsiteY2203" fmla="*/ 680022 h 8197027"/>
              <a:gd name="connsiteX2204" fmla="*/ 12216730 w 13873236"/>
              <a:gd name="connsiteY2204" fmla="*/ 671668 h 8197027"/>
              <a:gd name="connsiteX2205" fmla="*/ 13456783 w 13873236"/>
              <a:gd name="connsiteY2205" fmla="*/ 671668 h 8197027"/>
              <a:gd name="connsiteX2206" fmla="*/ 13480048 w 13873236"/>
              <a:gd name="connsiteY2206" fmla="*/ 676681 h 8197027"/>
              <a:gd name="connsiteX2207" fmla="*/ 13470743 w 13873236"/>
              <a:gd name="connsiteY2207" fmla="*/ 681693 h 8197027"/>
              <a:gd name="connsiteX2208" fmla="*/ 13461436 w 13873236"/>
              <a:gd name="connsiteY2208" fmla="*/ 681693 h 8197027"/>
              <a:gd name="connsiteX2209" fmla="*/ 13452131 w 13873236"/>
              <a:gd name="connsiteY2209" fmla="*/ 681693 h 8197027"/>
              <a:gd name="connsiteX2210" fmla="*/ 13452131 w 13873236"/>
              <a:gd name="connsiteY2210" fmla="*/ 683364 h 8197027"/>
              <a:gd name="connsiteX2211" fmla="*/ 13461436 w 13873236"/>
              <a:gd name="connsiteY2211" fmla="*/ 688377 h 8197027"/>
              <a:gd name="connsiteX2212" fmla="*/ 13477722 w 13873236"/>
              <a:gd name="connsiteY2212" fmla="*/ 698401 h 8197027"/>
              <a:gd name="connsiteX2213" fmla="*/ 13463764 w 13873236"/>
              <a:gd name="connsiteY2213" fmla="*/ 696731 h 8197027"/>
              <a:gd name="connsiteX2214" fmla="*/ 13433517 w 13873236"/>
              <a:gd name="connsiteY2214" fmla="*/ 716780 h 8197027"/>
              <a:gd name="connsiteX2215" fmla="*/ 13431191 w 13873236"/>
              <a:gd name="connsiteY2215" fmla="*/ 726805 h 8197027"/>
              <a:gd name="connsiteX2216" fmla="*/ 13445150 w 13873236"/>
              <a:gd name="connsiteY2216" fmla="*/ 721793 h 8197027"/>
              <a:gd name="connsiteX2217" fmla="*/ 13459110 w 13873236"/>
              <a:gd name="connsiteY2217" fmla="*/ 721793 h 8197027"/>
              <a:gd name="connsiteX2218" fmla="*/ 13461436 w 13873236"/>
              <a:gd name="connsiteY2218" fmla="*/ 723464 h 8197027"/>
              <a:gd name="connsiteX2219" fmla="*/ 13461436 w 13873236"/>
              <a:gd name="connsiteY2219" fmla="*/ 733489 h 8197027"/>
              <a:gd name="connsiteX2220" fmla="*/ 13440498 w 13873236"/>
              <a:gd name="connsiteY2220" fmla="*/ 733489 h 8197027"/>
              <a:gd name="connsiteX2221" fmla="*/ 13438171 w 13873236"/>
              <a:gd name="connsiteY2221" fmla="*/ 735159 h 8197027"/>
              <a:gd name="connsiteX2222" fmla="*/ 13421884 w 13873236"/>
              <a:gd name="connsiteY2222" fmla="*/ 751868 h 8197027"/>
              <a:gd name="connsiteX2223" fmla="*/ 13412579 w 13873236"/>
              <a:gd name="connsiteY2223" fmla="*/ 745184 h 8197027"/>
              <a:gd name="connsiteX2224" fmla="*/ 13414905 w 13873236"/>
              <a:gd name="connsiteY2224" fmla="*/ 735159 h 8197027"/>
              <a:gd name="connsiteX2225" fmla="*/ 13400946 w 13873236"/>
              <a:gd name="connsiteY2225" fmla="*/ 736830 h 8197027"/>
              <a:gd name="connsiteX2226" fmla="*/ 13400946 w 13873236"/>
              <a:gd name="connsiteY2226" fmla="*/ 746855 h 8197027"/>
              <a:gd name="connsiteX2227" fmla="*/ 13373027 w 13873236"/>
              <a:gd name="connsiteY2227" fmla="*/ 741843 h 8197027"/>
              <a:gd name="connsiteX2228" fmla="*/ 13380007 w 13873236"/>
              <a:gd name="connsiteY2228" fmla="*/ 748526 h 8197027"/>
              <a:gd name="connsiteX2229" fmla="*/ 13396293 w 13873236"/>
              <a:gd name="connsiteY2229" fmla="*/ 760222 h 8197027"/>
              <a:gd name="connsiteX2230" fmla="*/ 13403272 w 13873236"/>
              <a:gd name="connsiteY2230" fmla="*/ 760222 h 8197027"/>
              <a:gd name="connsiteX2231" fmla="*/ 13412579 w 13873236"/>
              <a:gd name="connsiteY2231" fmla="*/ 771917 h 8197027"/>
              <a:gd name="connsiteX2232" fmla="*/ 13396293 w 13873236"/>
              <a:gd name="connsiteY2232" fmla="*/ 771917 h 8197027"/>
              <a:gd name="connsiteX2233" fmla="*/ 13403272 w 13873236"/>
              <a:gd name="connsiteY2233" fmla="*/ 781942 h 8197027"/>
              <a:gd name="connsiteX2234" fmla="*/ 13400946 w 13873236"/>
              <a:gd name="connsiteY2234" fmla="*/ 786955 h 8197027"/>
              <a:gd name="connsiteX2235" fmla="*/ 13393967 w 13873236"/>
              <a:gd name="connsiteY2235" fmla="*/ 785284 h 8197027"/>
              <a:gd name="connsiteX2236" fmla="*/ 13386986 w 13873236"/>
              <a:gd name="connsiteY2236" fmla="*/ 790296 h 8197027"/>
              <a:gd name="connsiteX2237" fmla="*/ 13393967 w 13873236"/>
              <a:gd name="connsiteY2237" fmla="*/ 795309 h 8197027"/>
              <a:gd name="connsiteX2238" fmla="*/ 13396293 w 13873236"/>
              <a:gd name="connsiteY2238" fmla="*/ 800321 h 8197027"/>
              <a:gd name="connsiteX2239" fmla="*/ 13389314 w 13873236"/>
              <a:gd name="connsiteY2239" fmla="*/ 801992 h 8197027"/>
              <a:gd name="connsiteX2240" fmla="*/ 13384660 w 13873236"/>
              <a:gd name="connsiteY2240" fmla="*/ 801992 h 8197027"/>
              <a:gd name="connsiteX2241" fmla="*/ 13370701 w 13873236"/>
              <a:gd name="connsiteY2241" fmla="*/ 796980 h 8197027"/>
              <a:gd name="connsiteX2242" fmla="*/ 13349762 w 13873236"/>
              <a:gd name="connsiteY2242" fmla="*/ 812017 h 8197027"/>
              <a:gd name="connsiteX2243" fmla="*/ 13342782 w 13873236"/>
              <a:gd name="connsiteY2243" fmla="*/ 823713 h 8197027"/>
              <a:gd name="connsiteX2244" fmla="*/ 13356741 w 13873236"/>
              <a:gd name="connsiteY2244" fmla="*/ 818700 h 8197027"/>
              <a:gd name="connsiteX2245" fmla="*/ 13354415 w 13873236"/>
              <a:gd name="connsiteY2245" fmla="*/ 825384 h 8197027"/>
              <a:gd name="connsiteX2246" fmla="*/ 13347436 w 13873236"/>
              <a:gd name="connsiteY2246" fmla="*/ 827054 h 8197027"/>
              <a:gd name="connsiteX2247" fmla="*/ 13345108 w 13873236"/>
              <a:gd name="connsiteY2247" fmla="*/ 833738 h 8197027"/>
              <a:gd name="connsiteX2248" fmla="*/ 13331150 w 13873236"/>
              <a:gd name="connsiteY2248" fmla="*/ 835408 h 8197027"/>
              <a:gd name="connsiteX2249" fmla="*/ 13328822 w 13873236"/>
              <a:gd name="connsiteY2249" fmla="*/ 835408 h 8197027"/>
              <a:gd name="connsiteX2250" fmla="*/ 13305557 w 13873236"/>
              <a:gd name="connsiteY2250" fmla="*/ 830396 h 8197027"/>
              <a:gd name="connsiteX2251" fmla="*/ 13291598 w 13873236"/>
              <a:gd name="connsiteY2251" fmla="*/ 842092 h 8197027"/>
              <a:gd name="connsiteX2252" fmla="*/ 13300905 w 13873236"/>
              <a:gd name="connsiteY2252" fmla="*/ 843763 h 8197027"/>
              <a:gd name="connsiteX2253" fmla="*/ 13303231 w 13873236"/>
              <a:gd name="connsiteY2253" fmla="*/ 842092 h 8197027"/>
              <a:gd name="connsiteX2254" fmla="*/ 13300905 w 13873236"/>
              <a:gd name="connsiteY2254" fmla="*/ 853787 h 8197027"/>
              <a:gd name="connsiteX2255" fmla="*/ 13286945 w 13873236"/>
              <a:gd name="connsiteY2255" fmla="*/ 852117 h 8197027"/>
              <a:gd name="connsiteX2256" fmla="*/ 13284619 w 13873236"/>
              <a:gd name="connsiteY2256" fmla="*/ 862141 h 8197027"/>
              <a:gd name="connsiteX2257" fmla="*/ 13277639 w 13873236"/>
              <a:gd name="connsiteY2257" fmla="*/ 862141 h 8197027"/>
              <a:gd name="connsiteX2258" fmla="*/ 13263679 w 13873236"/>
              <a:gd name="connsiteY2258" fmla="*/ 852117 h 8197027"/>
              <a:gd name="connsiteX2259" fmla="*/ 13240414 w 13873236"/>
              <a:gd name="connsiteY2259" fmla="*/ 852117 h 8197027"/>
              <a:gd name="connsiteX2260" fmla="*/ 13231108 w 13873236"/>
              <a:gd name="connsiteY2260" fmla="*/ 853787 h 8197027"/>
              <a:gd name="connsiteX2261" fmla="*/ 13207843 w 13873236"/>
              <a:gd name="connsiteY2261" fmla="*/ 860471 h 8197027"/>
              <a:gd name="connsiteX2262" fmla="*/ 13200862 w 13873236"/>
              <a:gd name="connsiteY2262" fmla="*/ 867154 h 8197027"/>
              <a:gd name="connsiteX2263" fmla="*/ 13191557 w 13873236"/>
              <a:gd name="connsiteY2263" fmla="*/ 855458 h 8197027"/>
              <a:gd name="connsiteX2264" fmla="*/ 13189229 w 13873236"/>
              <a:gd name="connsiteY2264" fmla="*/ 855458 h 8197027"/>
              <a:gd name="connsiteX2265" fmla="*/ 13172944 w 13873236"/>
              <a:gd name="connsiteY2265" fmla="*/ 857129 h 8197027"/>
              <a:gd name="connsiteX2266" fmla="*/ 13163638 w 13873236"/>
              <a:gd name="connsiteY2266" fmla="*/ 862141 h 8197027"/>
              <a:gd name="connsiteX2267" fmla="*/ 13154331 w 13873236"/>
              <a:gd name="connsiteY2267" fmla="*/ 850446 h 8197027"/>
              <a:gd name="connsiteX2268" fmla="*/ 13147351 w 13873236"/>
              <a:gd name="connsiteY2268" fmla="*/ 860471 h 8197027"/>
              <a:gd name="connsiteX2269" fmla="*/ 13147351 w 13873236"/>
              <a:gd name="connsiteY2269" fmla="*/ 865483 h 8197027"/>
              <a:gd name="connsiteX2270" fmla="*/ 13140372 w 13873236"/>
              <a:gd name="connsiteY2270" fmla="*/ 867154 h 8197027"/>
              <a:gd name="connsiteX2271" fmla="*/ 13112453 w 13873236"/>
              <a:gd name="connsiteY2271" fmla="*/ 872166 h 8197027"/>
              <a:gd name="connsiteX2272" fmla="*/ 13119433 w 13873236"/>
              <a:gd name="connsiteY2272" fmla="*/ 865483 h 8197027"/>
              <a:gd name="connsiteX2273" fmla="*/ 13103148 w 13873236"/>
              <a:gd name="connsiteY2273" fmla="*/ 875508 h 8197027"/>
              <a:gd name="connsiteX2274" fmla="*/ 13096167 w 13873236"/>
              <a:gd name="connsiteY2274" fmla="*/ 848775 h 8197027"/>
              <a:gd name="connsiteX2275" fmla="*/ 13068249 w 13873236"/>
              <a:gd name="connsiteY2275" fmla="*/ 860471 h 8197027"/>
              <a:gd name="connsiteX2276" fmla="*/ 13061269 w 13873236"/>
              <a:gd name="connsiteY2276" fmla="*/ 855458 h 8197027"/>
              <a:gd name="connsiteX2277" fmla="*/ 13047310 w 13873236"/>
              <a:gd name="connsiteY2277" fmla="*/ 870496 h 8197027"/>
              <a:gd name="connsiteX2278" fmla="*/ 13038003 w 13873236"/>
              <a:gd name="connsiteY2278" fmla="*/ 848775 h 8197027"/>
              <a:gd name="connsiteX2279" fmla="*/ 13024044 w 13873236"/>
              <a:gd name="connsiteY2279" fmla="*/ 855458 h 8197027"/>
              <a:gd name="connsiteX2280" fmla="*/ 12996125 w 13873236"/>
              <a:gd name="connsiteY2280" fmla="*/ 853787 h 8197027"/>
              <a:gd name="connsiteX2281" fmla="*/ 12989146 w 13873236"/>
              <a:gd name="connsiteY2281" fmla="*/ 848775 h 8197027"/>
              <a:gd name="connsiteX2282" fmla="*/ 12986820 w 13873236"/>
              <a:gd name="connsiteY2282" fmla="*/ 842092 h 8197027"/>
              <a:gd name="connsiteX2283" fmla="*/ 12970534 w 13873236"/>
              <a:gd name="connsiteY2283" fmla="*/ 832067 h 8197027"/>
              <a:gd name="connsiteX2284" fmla="*/ 12963555 w 13873236"/>
              <a:gd name="connsiteY2284" fmla="*/ 827054 h 8197027"/>
              <a:gd name="connsiteX2285" fmla="*/ 12956574 w 13873236"/>
              <a:gd name="connsiteY2285" fmla="*/ 815359 h 8197027"/>
              <a:gd name="connsiteX2286" fmla="*/ 12970534 w 13873236"/>
              <a:gd name="connsiteY2286" fmla="*/ 810346 h 8197027"/>
              <a:gd name="connsiteX2287" fmla="*/ 12961227 w 13873236"/>
              <a:gd name="connsiteY2287" fmla="*/ 793638 h 8197027"/>
              <a:gd name="connsiteX2288" fmla="*/ 12951922 w 13873236"/>
              <a:gd name="connsiteY2288" fmla="*/ 803663 h 8197027"/>
              <a:gd name="connsiteX2289" fmla="*/ 12944941 w 13873236"/>
              <a:gd name="connsiteY2289" fmla="*/ 796980 h 8197027"/>
              <a:gd name="connsiteX2290" fmla="*/ 12930982 w 13873236"/>
              <a:gd name="connsiteY2290" fmla="*/ 801992 h 8197027"/>
              <a:gd name="connsiteX2291" fmla="*/ 12917024 w 13873236"/>
              <a:gd name="connsiteY2291" fmla="*/ 800321 h 8197027"/>
              <a:gd name="connsiteX2292" fmla="*/ 12930982 w 13873236"/>
              <a:gd name="connsiteY2292" fmla="*/ 771917 h 8197027"/>
              <a:gd name="connsiteX2293" fmla="*/ 12907717 w 13873236"/>
              <a:gd name="connsiteY2293" fmla="*/ 770247 h 8197027"/>
              <a:gd name="connsiteX2294" fmla="*/ 12917024 w 13873236"/>
              <a:gd name="connsiteY2294" fmla="*/ 760222 h 8197027"/>
              <a:gd name="connsiteX2295" fmla="*/ 12903063 w 13873236"/>
              <a:gd name="connsiteY2295" fmla="*/ 760222 h 8197027"/>
              <a:gd name="connsiteX2296" fmla="*/ 12900737 w 13873236"/>
              <a:gd name="connsiteY2296" fmla="*/ 761892 h 8197027"/>
              <a:gd name="connsiteX2297" fmla="*/ 12900737 w 13873236"/>
              <a:gd name="connsiteY2297" fmla="*/ 771917 h 8197027"/>
              <a:gd name="connsiteX2298" fmla="*/ 12891431 w 13873236"/>
              <a:gd name="connsiteY2298" fmla="*/ 776930 h 8197027"/>
              <a:gd name="connsiteX2299" fmla="*/ 12893758 w 13873236"/>
              <a:gd name="connsiteY2299" fmla="*/ 761892 h 8197027"/>
              <a:gd name="connsiteX2300" fmla="*/ 12879798 w 13873236"/>
              <a:gd name="connsiteY2300" fmla="*/ 756880 h 8197027"/>
              <a:gd name="connsiteX2301" fmla="*/ 12865839 w 13873236"/>
              <a:gd name="connsiteY2301" fmla="*/ 750197 h 8197027"/>
              <a:gd name="connsiteX2302" fmla="*/ 12872818 w 13873236"/>
              <a:gd name="connsiteY2302" fmla="*/ 743514 h 8197027"/>
              <a:gd name="connsiteX2303" fmla="*/ 12882125 w 13873236"/>
              <a:gd name="connsiteY2303" fmla="*/ 738501 h 8197027"/>
              <a:gd name="connsiteX2304" fmla="*/ 12879798 w 13873236"/>
              <a:gd name="connsiteY2304" fmla="*/ 728476 h 8197027"/>
              <a:gd name="connsiteX2305" fmla="*/ 12882125 w 13873236"/>
              <a:gd name="connsiteY2305" fmla="*/ 723464 h 8197027"/>
              <a:gd name="connsiteX2306" fmla="*/ 12861186 w 13873236"/>
              <a:gd name="connsiteY2306" fmla="*/ 728476 h 8197027"/>
              <a:gd name="connsiteX2307" fmla="*/ 12861186 w 13873236"/>
              <a:gd name="connsiteY2307" fmla="*/ 708426 h 8197027"/>
              <a:gd name="connsiteX2308" fmla="*/ 12889105 w 13873236"/>
              <a:gd name="connsiteY2308" fmla="*/ 720122 h 8197027"/>
              <a:gd name="connsiteX2309" fmla="*/ 12882125 w 13873236"/>
              <a:gd name="connsiteY2309" fmla="*/ 696731 h 8197027"/>
              <a:gd name="connsiteX2310" fmla="*/ 12861186 w 13873236"/>
              <a:gd name="connsiteY2310" fmla="*/ 696731 h 8197027"/>
              <a:gd name="connsiteX2311" fmla="*/ 12854206 w 13873236"/>
              <a:gd name="connsiteY2311" fmla="*/ 698401 h 8197027"/>
              <a:gd name="connsiteX2312" fmla="*/ 12851879 w 13873236"/>
              <a:gd name="connsiteY2312" fmla="*/ 691718 h 8197027"/>
              <a:gd name="connsiteX2313" fmla="*/ 12854206 w 13873236"/>
              <a:gd name="connsiteY2313" fmla="*/ 680022 h 8197027"/>
              <a:gd name="connsiteX2314" fmla="*/ 12863512 w 13873236"/>
              <a:gd name="connsiteY2314" fmla="*/ 663314 h 8197027"/>
              <a:gd name="connsiteX2315" fmla="*/ 12872818 w 13873236"/>
              <a:gd name="connsiteY2315" fmla="*/ 653289 h 8197027"/>
              <a:gd name="connsiteX2316" fmla="*/ 12863512 w 13873236"/>
              <a:gd name="connsiteY2316" fmla="*/ 653289 h 8197027"/>
              <a:gd name="connsiteX2317" fmla="*/ 12863512 w 13873236"/>
              <a:gd name="connsiteY2317" fmla="*/ 648277 h 8197027"/>
              <a:gd name="connsiteX2318" fmla="*/ 12877472 w 13873236"/>
              <a:gd name="connsiteY2318" fmla="*/ 648277 h 8197027"/>
              <a:gd name="connsiteX2319" fmla="*/ 12893758 w 13873236"/>
              <a:gd name="connsiteY2319" fmla="*/ 626556 h 8197027"/>
              <a:gd name="connsiteX2320" fmla="*/ 12877472 w 13873236"/>
              <a:gd name="connsiteY2320" fmla="*/ 628227 h 8197027"/>
              <a:gd name="connsiteX2321" fmla="*/ 12875144 w 13873236"/>
              <a:gd name="connsiteY2321" fmla="*/ 616531 h 8197027"/>
              <a:gd name="connsiteX2322" fmla="*/ 12889105 w 13873236"/>
              <a:gd name="connsiteY2322" fmla="*/ 614861 h 8197027"/>
              <a:gd name="connsiteX2323" fmla="*/ 12896084 w 13873236"/>
              <a:gd name="connsiteY2323" fmla="*/ 599823 h 8197027"/>
              <a:gd name="connsiteX2324" fmla="*/ 12910043 w 13873236"/>
              <a:gd name="connsiteY2324" fmla="*/ 598152 h 8197027"/>
              <a:gd name="connsiteX2325" fmla="*/ 12919350 w 13873236"/>
              <a:gd name="connsiteY2325" fmla="*/ 588128 h 8197027"/>
              <a:gd name="connsiteX2326" fmla="*/ 12926329 w 13873236"/>
              <a:gd name="connsiteY2326" fmla="*/ 573090 h 8197027"/>
              <a:gd name="connsiteX2327" fmla="*/ 12933308 w 13873236"/>
              <a:gd name="connsiteY2327" fmla="*/ 579773 h 8197027"/>
              <a:gd name="connsiteX2328" fmla="*/ 12947268 w 13873236"/>
              <a:gd name="connsiteY2328" fmla="*/ 579773 h 8197027"/>
              <a:gd name="connsiteX2329" fmla="*/ 12947268 w 13873236"/>
              <a:gd name="connsiteY2329" fmla="*/ 569749 h 8197027"/>
              <a:gd name="connsiteX2330" fmla="*/ 12933308 w 13873236"/>
              <a:gd name="connsiteY2330" fmla="*/ 569749 h 8197027"/>
              <a:gd name="connsiteX2331" fmla="*/ 12924003 w 13873236"/>
              <a:gd name="connsiteY2331" fmla="*/ 564736 h 8197027"/>
              <a:gd name="connsiteX2332" fmla="*/ 12917024 w 13873236"/>
              <a:gd name="connsiteY2332" fmla="*/ 554711 h 8197027"/>
              <a:gd name="connsiteX2333" fmla="*/ 12930982 w 13873236"/>
              <a:gd name="connsiteY2333" fmla="*/ 559724 h 8197027"/>
              <a:gd name="connsiteX2334" fmla="*/ 12937962 w 13873236"/>
              <a:gd name="connsiteY2334" fmla="*/ 558053 h 8197027"/>
              <a:gd name="connsiteX2335" fmla="*/ 12944941 w 13873236"/>
              <a:gd name="connsiteY2335" fmla="*/ 558053 h 8197027"/>
              <a:gd name="connsiteX2336" fmla="*/ 12942615 w 13873236"/>
              <a:gd name="connsiteY2336" fmla="*/ 553040 h 8197027"/>
              <a:gd name="connsiteX2337" fmla="*/ 12914696 w 13873236"/>
              <a:gd name="connsiteY2337" fmla="*/ 546357 h 8197027"/>
              <a:gd name="connsiteX2338" fmla="*/ 12917024 w 13873236"/>
              <a:gd name="connsiteY2338" fmla="*/ 531320 h 8197027"/>
              <a:gd name="connsiteX2339" fmla="*/ 12930982 w 13873236"/>
              <a:gd name="connsiteY2339" fmla="*/ 536332 h 8197027"/>
              <a:gd name="connsiteX2340" fmla="*/ 12928656 w 13873236"/>
              <a:gd name="connsiteY2340" fmla="*/ 538003 h 8197027"/>
              <a:gd name="connsiteX2341" fmla="*/ 12935636 w 13873236"/>
              <a:gd name="connsiteY2341" fmla="*/ 532991 h 8197027"/>
              <a:gd name="connsiteX2342" fmla="*/ 12956574 w 13873236"/>
              <a:gd name="connsiteY2342" fmla="*/ 532991 h 8197027"/>
              <a:gd name="connsiteX2343" fmla="*/ 12956574 w 13873236"/>
              <a:gd name="connsiteY2343" fmla="*/ 534661 h 8197027"/>
              <a:gd name="connsiteX2344" fmla="*/ 12940289 w 13873236"/>
              <a:gd name="connsiteY2344" fmla="*/ 529649 h 8197027"/>
              <a:gd name="connsiteX2345" fmla="*/ 12977513 w 13873236"/>
              <a:gd name="connsiteY2345" fmla="*/ 522966 h 8197027"/>
              <a:gd name="connsiteX2346" fmla="*/ 12975187 w 13873236"/>
              <a:gd name="connsiteY2346" fmla="*/ 516282 h 8197027"/>
              <a:gd name="connsiteX2347" fmla="*/ 12972860 w 13873236"/>
              <a:gd name="connsiteY2347" fmla="*/ 506257 h 8197027"/>
              <a:gd name="connsiteX2348" fmla="*/ 12996125 w 13873236"/>
              <a:gd name="connsiteY2348" fmla="*/ 501245 h 8197027"/>
              <a:gd name="connsiteX2349" fmla="*/ 12996125 w 13873236"/>
              <a:gd name="connsiteY2349" fmla="*/ 489549 h 8197027"/>
              <a:gd name="connsiteX2350" fmla="*/ 12986820 w 13873236"/>
              <a:gd name="connsiteY2350" fmla="*/ 489549 h 8197027"/>
              <a:gd name="connsiteX2351" fmla="*/ 12989146 w 13873236"/>
              <a:gd name="connsiteY2351" fmla="*/ 496233 h 8197027"/>
              <a:gd name="connsiteX2352" fmla="*/ 12986820 w 13873236"/>
              <a:gd name="connsiteY2352" fmla="*/ 497903 h 8197027"/>
              <a:gd name="connsiteX2353" fmla="*/ 12972860 w 13873236"/>
              <a:gd name="connsiteY2353" fmla="*/ 492891 h 8197027"/>
              <a:gd name="connsiteX2354" fmla="*/ 12972860 w 13873236"/>
              <a:gd name="connsiteY2354" fmla="*/ 486208 h 8197027"/>
              <a:gd name="connsiteX2355" fmla="*/ 12986820 w 13873236"/>
              <a:gd name="connsiteY2355" fmla="*/ 484537 h 8197027"/>
              <a:gd name="connsiteX2356" fmla="*/ 12996125 w 13873236"/>
              <a:gd name="connsiteY2356" fmla="*/ 479524 h 8197027"/>
              <a:gd name="connsiteX2357" fmla="*/ 13010086 w 13873236"/>
              <a:gd name="connsiteY2357" fmla="*/ 474512 h 8197027"/>
              <a:gd name="connsiteX2358" fmla="*/ 13010086 w 13873236"/>
              <a:gd name="connsiteY2358" fmla="*/ 464487 h 8197027"/>
              <a:gd name="connsiteX2359" fmla="*/ 13019391 w 13873236"/>
              <a:gd name="connsiteY2359" fmla="*/ 466158 h 8197027"/>
              <a:gd name="connsiteX2360" fmla="*/ 13049636 w 13873236"/>
              <a:gd name="connsiteY2360" fmla="*/ 461145 h 8197027"/>
              <a:gd name="connsiteX2361" fmla="*/ 13079882 w 13873236"/>
              <a:gd name="connsiteY2361" fmla="*/ 454462 h 8197027"/>
              <a:gd name="connsiteX2362" fmla="*/ 13079882 w 13873236"/>
              <a:gd name="connsiteY2362" fmla="*/ 452791 h 8197027"/>
              <a:gd name="connsiteX2363" fmla="*/ 13070575 w 13873236"/>
              <a:gd name="connsiteY2363" fmla="*/ 442766 h 8197027"/>
              <a:gd name="connsiteX2364" fmla="*/ 13093841 w 13873236"/>
              <a:gd name="connsiteY2364" fmla="*/ 437754 h 8197027"/>
              <a:gd name="connsiteX2365" fmla="*/ 13100820 w 13873236"/>
              <a:gd name="connsiteY2365" fmla="*/ 436083 h 8197027"/>
              <a:gd name="connsiteX2366" fmla="*/ 13121760 w 13873236"/>
              <a:gd name="connsiteY2366" fmla="*/ 434412 h 8197027"/>
              <a:gd name="connsiteX2367" fmla="*/ 13138046 w 13873236"/>
              <a:gd name="connsiteY2367" fmla="*/ 427729 h 8197027"/>
              <a:gd name="connsiteX2368" fmla="*/ 13154331 w 13873236"/>
              <a:gd name="connsiteY2368" fmla="*/ 426058 h 8197027"/>
              <a:gd name="connsiteX2369" fmla="*/ 13170617 w 13873236"/>
              <a:gd name="connsiteY2369" fmla="*/ 424387 h 8197027"/>
              <a:gd name="connsiteX2370" fmla="*/ 13214822 w 13873236"/>
              <a:gd name="connsiteY2370" fmla="*/ 414363 h 8197027"/>
              <a:gd name="connsiteX2371" fmla="*/ 13228781 w 13873236"/>
              <a:gd name="connsiteY2371" fmla="*/ 412692 h 8197027"/>
              <a:gd name="connsiteX2372" fmla="*/ 13238088 w 13873236"/>
              <a:gd name="connsiteY2372" fmla="*/ 422717 h 8197027"/>
              <a:gd name="connsiteX2373" fmla="*/ 13247393 w 13873236"/>
              <a:gd name="connsiteY2373" fmla="*/ 424387 h 8197027"/>
              <a:gd name="connsiteX2374" fmla="*/ 13219475 w 13873236"/>
              <a:gd name="connsiteY2374" fmla="*/ 426058 h 8197027"/>
              <a:gd name="connsiteX2375" fmla="*/ 13219475 w 13873236"/>
              <a:gd name="connsiteY2375" fmla="*/ 431071 h 8197027"/>
              <a:gd name="connsiteX2376" fmla="*/ 13233434 w 13873236"/>
              <a:gd name="connsiteY2376" fmla="*/ 431071 h 8197027"/>
              <a:gd name="connsiteX2377" fmla="*/ 13242741 w 13873236"/>
              <a:gd name="connsiteY2377" fmla="*/ 436083 h 8197027"/>
              <a:gd name="connsiteX2378" fmla="*/ 13242741 w 13873236"/>
              <a:gd name="connsiteY2378" fmla="*/ 441096 h 8197027"/>
              <a:gd name="connsiteX2379" fmla="*/ 13249720 w 13873236"/>
              <a:gd name="connsiteY2379" fmla="*/ 436083 h 8197027"/>
              <a:gd name="connsiteX2380" fmla="*/ 13259026 w 13873236"/>
              <a:gd name="connsiteY2380" fmla="*/ 429400 h 8197027"/>
              <a:gd name="connsiteX2381" fmla="*/ 13259026 w 13873236"/>
              <a:gd name="connsiteY2381" fmla="*/ 422717 h 8197027"/>
              <a:gd name="connsiteX2382" fmla="*/ 13282291 w 13873236"/>
              <a:gd name="connsiteY2382" fmla="*/ 417704 h 8197027"/>
              <a:gd name="connsiteX2383" fmla="*/ 13296251 w 13873236"/>
              <a:gd name="connsiteY2383" fmla="*/ 422717 h 8197027"/>
              <a:gd name="connsiteX2384" fmla="*/ 13293924 w 13873236"/>
              <a:gd name="connsiteY2384" fmla="*/ 432742 h 8197027"/>
              <a:gd name="connsiteX2385" fmla="*/ 13321843 w 13873236"/>
              <a:gd name="connsiteY2385" fmla="*/ 434412 h 8197027"/>
              <a:gd name="connsiteX2386" fmla="*/ 13319517 w 13873236"/>
              <a:gd name="connsiteY2386" fmla="*/ 451121 h 8197027"/>
              <a:gd name="connsiteX2387" fmla="*/ 13356741 w 13873236"/>
              <a:gd name="connsiteY2387" fmla="*/ 462816 h 8197027"/>
              <a:gd name="connsiteX2388" fmla="*/ 13342782 w 13873236"/>
              <a:gd name="connsiteY2388" fmla="*/ 472841 h 8197027"/>
              <a:gd name="connsiteX2389" fmla="*/ 13373027 w 13873236"/>
              <a:gd name="connsiteY2389" fmla="*/ 479524 h 8197027"/>
              <a:gd name="connsiteX2390" fmla="*/ 13345108 w 13873236"/>
              <a:gd name="connsiteY2390" fmla="*/ 484537 h 8197027"/>
              <a:gd name="connsiteX2391" fmla="*/ 13354415 w 13873236"/>
              <a:gd name="connsiteY2391" fmla="*/ 486208 h 8197027"/>
              <a:gd name="connsiteX2392" fmla="*/ 13363721 w 13873236"/>
              <a:gd name="connsiteY2392" fmla="*/ 491220 h 8197027"/>
              <a:gd name="connsiteX2393" fmla="*/ 13361395 w 13873236"/>
              <a:gd name="connsiteY2393" fmla="*/ 497903 h 8197027"/>
              <a:gd name="connsiteX2394" fmla="*/ 13389314 w 13873236"/>
              <a:gd name="connsiteY2394" fmla="*/ 496233 h 8197027"/>
              <a:gd name="connsiteX2395" fmla="*/ 13382334 w 13873236"/>
              <a:gd name="connsiteY2395" fmla="*/ 507928 h 8197027"/>
              <a:gd name="connsiteX2396" fmla="*/ 13389314 w 13873236"/>
              <a:gd name="connsiteY2396" fmla="*/ 509599 h 8197027"/>
              <a:gd name="connsiteX2397" fmla="*/ 13410252 w 13873236"/>
              <a:gd name="connsiteY2397" fmla="*/ 507928 h 8197027"/>
              <a:gd name="connsiteX2398" fmla="*/ 13424212 w 13873236"/>
              <a:gd name="connsiteY2398" fmla="*/ 519624 h 8197027"/>
              <a:gd name="connsiteX2399" fmla="*/ 13414905 w 13873236"/>
              <a:gd name="connsiteY2399" fmla="*/ 526307 h 8197027"/>
              <a:gd name="connsiteX2400" fmla="*/ 13398619 w 13873236"/>
              <a:gd name="connsiteY2400" fmla="*/ 546357 h 8197027"/>
              <a:gd name="connsiteX2401" fmla="*/ 13398619 w 13873236"/>
              <a:gd name="connsiteY2401" fmla="*/ 551370 h 8197027"/>
              <a:gd name="connsiteX2402" fmla="*/ 13419558 w 13873236"/>
              <a:gd name="connsiteY2402" fmla="*/ 556382 h 8197027"/>
              <a:gd name="connsiteX2403" fmla="*/ 13435845 w 13873236"/>
              <a:gd name="connsiteY2403" fmla="*/ 554711 h 8197027"/>
              <a:gd name="connsiteX2404" fmla="*/ 13449803 w 13873236"/>
              <a:gd name="connsiteY2404" fmla="*/ 554711 h 8197027"/>
              <a:gd name="connsiteX2405" fmla="*/ 13466089 w 13873236"/>
              <a:gd name="connsiteY2405" fmla="*/ 553040 h 8197027"/>
              <a:gd name="connsiteX2406" fmla="*/ 13456783 w 13873236"/>
              <a:gd name="connsiteY2406" fmla="*/ 568078 h 8197027"/>
              <a:gd name="connsiteX2407" fmla="*/ 13459110 w 13873236"/>
              <a:gd name="connsiteY2407" fmla="*/ 578103 h 8197027"/>
              <a:gd name="connsiteX2408" fmla="*/ 13461436 w 13873236"/>
              <a:gd name="connsiteY2408" fmla="*/ 583115 h 8197027"/>
              <a:gd name="connsiteX2409" fmla="*/ 13461436 w 13873236"/>
              <a:gd name="connsiteY2409" fmla="*/ 594811 h 8197027"/>
              <a:gd name="connsiteX2410" fmla="*/ 13433517 w 13873236"/>
              <a:gd name="connsiteY2410" fmla="*/ 609848 h 8197027"/>
              <a:gd name="connsiteX2411" fmla="*/ 13447477 w 13873236"/>
              <a:gd name="connsiteY2411" fmla="*/ 609848 h 8197027"/>
              <a:gd name="connsiteX2412" fmla="*/ 13449803 w 13873236"/>
              <a:gd name="connsiteY2412" fmla="*/ 614861 h 8197027"/>
              <a:gd name="connsiteX2413" fmla="*/ 13463764 w 13873236"/>
              <a:gd name="connsiteY2413" fmla="*/ 613190 h 8197027"/>
              <a:gd name="connsiteX2414" fmla="*/ 13470743 w 13873236"/>
              <a:gd name="connsiteY2414" fmla="*/ 613190 h 8197027"/>
              <a:gd name="connsiteX2415" fmla="*/ 13470743 w 13873236"/>
              <a:gd name="connsiteY2415" fmla="*/ 619873 h 8197027"/>
              <a:gd name="connsiteX2416" fmla="*/ 13449803 w 13873236"/>
              <a:gd name="connsiteY2416" fmla="*/ 629898 h 8197027"/>
              <a:gd name="connsiteX2417" fmla="*/ 13452131 w 13873236"/>
              <a:gd name="connsiteY2417" fmla="*/ 631569 h 8197027"/>
              <a:gd name="connsiteX2418" fmla="*/ 13454457 w 13873236"/>
              <a:gd name="connsiteY2418" fmla="*/ 641594 h 8197027"/>
              <a:gd name="connsiteX2419" fmla="*/ 13440498 w 13873236"/>
              <a:gd name="connsiteY2419" fmla="*/ 648277 h 8197027"/>
              <a:gd name="connsiteX2420" fmla="*/ 13442824 w 13873236"/>
              <a:gd name="connsiteY2420" fmla="*/ 653289 h 8197027"/>
              <a:gd name="connsiteX2421" fmla="*/ 13470743 w 13873236"/>
              <a:gd name="connsiteY2421" fmla="*/ 658302 h 8197027"/>
              <a:gd name="connsiteX2422" fmla="*/ 13484702 w 13873236"/>
              <a:gd name="connsiteY2422" fmla="*/ 669998 h 8197027"/>
              <a:gd name="connsiteX2423" fmla="*/ 13440498 w 13873236"/>
              <a:gd name="connsiteY2423" fmla="*/ 680022 h 8197027"/>
              <a:gd name="connsiteX2424" fmla="*/ 13456783 w 13873236"/>
              <a:gd name="connsiteY2424" fmla="*/ 671668 h 81970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Lst>
            <a:rect l="l" t="t" r="r" b="b"/>
            <a:pathLst>
              <a:path w="13873236" h="8197027">
                <a:moveTo>
                  <a:pt x="0" y="0"/>
                </a:moveTo>
                <a:lnTo>
                  <a:pt x="0" y="8197028"/>
                </a:lnTo>
                <a:lnTo>
                  <a:pt x="13873236" y="8197028"/>
                </a:lnTo>
                <a:lnTo>
                  <a:pt x="13873236" y="0"/>
                </a:lnTo>
                <a:lnTo>
                  <a:pt x="0" y="0"/>
                </a:lnTo>
                <a:close/>
                <a:moveTo>
                  <a:pt x="1065561" y="671668"/>
                </a:moveTo>
                <a:cubicBezTo>
                  <a:pt x="1072541" y="673339"/>
                  <a:pt x="1081847" y="673339"/>
                  <a:pt x="1088827" y="676681"/>
                </a:cubicBezTo>
                <a:cubicBezTo>
                  <a:pt x="1086500" y="678352"/>
                  <a:pt x="1081847" y="681693"/>
                  <a:pt x="1079521" y="681693"/>
                </a:cubicBezTo>
                <a:cubicBezTo>
                  <a:pt x="1077194" y="681693"/>
                  <a:pt x="1072541" y="681693"/>
                  <a:pt x="1070215" y="681693"/>
                </a:cubicBezTo>
                <a:cubicBezTo>
                  <a:pt x="1067888" y="681693"/>
                  <a:pt x="1063235" y="686706"/>
                  <a:pt x="1060908" y="681693"/>
                </a:cubicBezTo>
                <a:cubicBezTo>
                  <a:pt x="1060908" y="683364"/>
                  <a:pt x="1060908" y="683364"/>
                  <a:pt x="1060908" y="683364"/>
                </a:cubicBezTo>
                <a:cubicBezTo>
                  <a:pt x="1060908" y="690047"/>
                  <a:pt x="1067888" y="685035"/>
                  <a:pt x="1070215" y="688377"/>
                </a:cubicBezTo>
                <a:cubicBezTo>
                  <a:pt x="1077194" y="690047"/>
                  <a:pt x="1084174" y="693389"/>
                  <a:pt x="1086500" y="698401"/>
                </a:cubicBezTo>
                <a:cubicBezTo>
                  <a:pt x="1084174" y="698401"/>
                  <a:pt x="1079521" y="698401"/>
                  <a:pt x="1072541" y="696731"/>
                </a:cubicBezTo>
                <a:cubicBezTo>
                  <a:pt x="1065561" y="706756"/>
                  <a:pt x="1051602" y="711768"/>
                  <a:pt x="1042296" y="716780"/>
                </a:cubicBezTo>
                <a:cubicBezTo>
                  <a:pt x="1035316" y="718451"/>
                  <a:pt x="1039969" y="721793"/>
                  <a:pt x="1039969" y="726805"/>
                </a:cubicBezTo>
                <a:cubicBezTo>
                  <a:pt x="1046949" y="726805"/>
                  <a:pt x="1049276" y="721793"/>
                  <a:pt x="1053929" y="721793"/>
                </a:cubicBezTo>
                <a:cubicBezTo>
                  <a:pt x="1058582" y="721793"/>
                  <a:pt x="1063235" y="721793"/>
                  <a:pt x="1067888" y="721793"/>
                </a:cubicBezTo>
                <a:cubicBezTo>
                  <a:pt x="1070215" y="721793"/>
                  <a:pt x="1070215" y="723464"/>
                  <a:pt x="1070215" y="723464"/>
                </a:cubicBezTo>
                <a:cubicBezTo>
                  <a:pt x="1070215" y="725135"/>
                  <a:pt x="1070215" y="728476"/>
                  <a:pt x="1070215" y="733489"/>
                </a:cubicBezTo>
                <a:cubicBezTo>
                  <a:pt x="1063235" y="733489"/>
                  <a:pt x="1056255" y="728476"/>
                  <a:pt x="1049276" y="733489"/>
                </a:cubicBezTo>
                <a:lnTo>
                  <a:pt x="1044622" y="735159"/>
                </a:lnTo>
                <a:cubicBezTo>
                  <a:pt x="1044622" y="745184"/>
                  <a:pt x="1030663" y="746855"/>
                  <a:pt x="1028337" y="751868"/>
                </a:cubicBezTo>
                <a:cubicBezTo>
                  <a:pt x="1026010" y="750197"/>
                  <a:pt x="1021357" y="746855"/>
                  <a:pt x="1019030" y="745184"/>
                </a:cubicBezTo>
                <a:cubicBezTo>
                  <a:pt x="1019030" y="740172"/>
                  <a:pt x="1021357" y="738501"/>
                  <a:pt x="1021357" y="735159"/>
                </a:cubicBezTo>
                <a:cubicBezTo>
                  <a:pt x="1014377" y="730147"/>
                  <a:pt x="1007398" y="733489"/>
                  <a:pt x="1007398" y="736830"/>
                </a:cubicBezTo>
                <a:cubicBezTo>
                  <a:pt x="1005071" y="738501"/>
                  <a:pt x="1009724" y="741843"/>
                  <a:pt x="1007398" y="746855"/>
                </a:cubicBezTo>
                <a:cubicBezTo>
                  <a:pt x="998091" y="745184"/>
                  <a:pt x="991112" y="745184"/>
                  <a:pt x="979479" y="741843"/>
                </a:cubicBezTo>
                <a:cubicBezTo>
                  <a:pt x="981805" y="746855"/>
                  <a:pt x="981805" y="746855"/>
                  <a:pt x="986459" y="748526"/>
                </a:cubicBezTo>
                <a:cubicBezTo>
                  <a:pt x="988785" y="750197"/>
                  <a:pt x="995765" y="755209"/>
                  <a:pt x="1002744" y="760222"/>
                </a:cubicBezTo>
                <a:cubicBezTo>
                  <a:pt x="1002744" y="760222"/>
                  <a:pt x="1005071" y="760222"/>
                  <a:pt x="1009724" y="760222"/>
                </a:cubicBezTo>
                <a:cubicBezTo>
                  <a:pt x="1012051" y="765234"/>
                  <a:pt x="1016704" y="766905"/>
                  <a:pt x="1019030" y="771917"/>
                </a:cubicBezTo>
                <a:cubicBezTo>
                  <a:pt x="1012051" y="771917"/>
                  <a:pt x="1009724" y="771917"/>
                  <a:pt x="1002744" y="771917"/>
                </a:cubicBezTo>
                <a:cubicBezTo>
                  <a:pt x="1005071" y="776930"/>
                  <a:pt x="1005071" y="778601"/>
                  <a:pt x="1009724" y="781942"/>
                </a:cubicBezTo>
                <a:cubicBezTo>
                  <a:pt x="1009724" y="783613"/>
                  <a:pt x="1009724" y="783613"/>
                  <a:pt x="1007398" y="786955"/>
                </a:cubicBezTo>
                <a:cubicBezTo>
                  <a:pt x="1005071" y="786955"/>
                  <a:pt x="1005071" y="785284"/>
                  <a:pt x="1000418" y="785284"/>
                </a:cubicBezTo>
                <a:cubicBezTo>
                  <a:pt x="1000418" y="785284"/>
                  <a:pt x="998091" y="786955"/>
                  <a:pt x="993438" y="790296"/>
                </a:cubicBezTo>
                <a:cubicBezTo>
                  <a:pt x="993438" y="791967"/>
                  <a:pt x="995765" y="795309"/>
                  <a:pt x="1000418" y="795309"/>
                </a:cubicBezTo>
                <a:cubicBezTo>
                  <a:pt x="1002744" y="795309"/>
                  <a:pt x="1007398" y="796980"/>
                  <a:pt x="1002744" y="800321"/>
                </a:cubicBezTo>
                <a:cubicBezTo>
                  <a:pt x="1002744" y="801992"/>
                  <a:pt x="1000418" y="801992"/>
                  <a:pt x="995765" y="801992"/>
                </a:cubicBezTo>
                <a:lnTo>
                  <a:pt x="993438" y="801992"/>
                </a:lnTo>
                <a:cubicBezTo>
                  <a:pt x="991112" y="800321"/>
                  <a:pt x="986459" y="795309"/>
                  <a:pt x="979479" y="796980"/>
                </a:cubicBezTo>
                <a:cubicBezTo>
                  <a:pt x="965520" y="801992"/>
                  <a:pt x="965520" y="801992"/>
                  <a:pt x="958540" y="812017"/>
                </a:cubicBezTo>
                <a:cubicBezTo>
                  <a:pt x="956213" y="813688"/>
                  <a:pt x="956213" y="817029"/>
                  <a:pt x="951560" y="823713"/>
                </a:cubicBezTo>
                <a:cubicBezTo>
                  <a:pt x="958540" y="822042"/>
                  <a:pt x="960866" y="822042"/>
                  <a:pt x="965520" y="818700"/>
                </a:cubicBezTo>
                <a:cubicBezTo>
                  <a:pt x="965520" y="823713"/>
                  <a:pt x="963193" y="823713"/>
                  <a:pt x="963193" y="825384"/>
                </a:cubicBezTo>
                <a:cubicBezTo>
                  <a:pt x="960866" y="825384"/>
                  <a:pt x="956213" y="825384"/>
                  <a:pt x="956213" y="827054"/>
                </a:cubicBezTo>
                <a:cubicBezTo>
                  <a:pt x="956213" y="828725"/>
                  <a:pt x="956213" y="833738"/>
                  <a:pt x="953887" y="833738"/>
                </a:cubicBezTo>
                <a:cubicBezTo>
                  <a:pt x="951560" y="835408"/>
                  <a:pt x="944581" y="835408"/>
                  <a:pt x="939927" y="835408"/>
                </a:cubicBezTo>
                <a:lnTo>
                  <a:pt x="937601" y="835408"/>
                </a:lnTo>
                <a:cubicBezTo>
                  <a:pt x="930621" y="828725"/>
                  <a:pt x="921315" y="830396"/>
                  <a:pt x="914335" y="830396"/>
                </a:cubicBezTo>
                <a:cubicBezTo>
                  <a:pt x="912009" y="835408"/>
                  <a:pt x="907356" y="837079"/>
                  <a:pt x="900376" y="842092"/>
                </a:cubicBezTo>
                <a:cubicBezTo>
                  <a:pt x="902703" y="842092"/>
                  <a:pt x="907356" y="843763"/>
                  <a:pt x="909682" y="843763"/>
                </a:cubicBezTo>
                <a:lnTo>
                  <a:pt x="912009" y="842092"/>
                </a:lnTo>
                <a:cubicBezTo>
                  <a:pt x="914335" y="847104"/>
                  <a:pt x="914335" y="852117"/>
                  <a:pt x="909682" y="853787"/>
                </a:cubicBezTo>
                <a:cubicBezTo>
                  <a:pt x="907356" y="855458"/>
                  <a:pt x="900376" y="852117"/>
                  <a:pt x="895723" y="852117"/>
                </a:cubicBezTo>
                <a:cubicBezTo>
                  <a:pt x="893396" y="853787"/>
                  <a:pt x="893396" y="858800"/>
                  <a:pt x="893396" y="862141"/>
                </a:cubicBezTo>
                <a:cubicBezTo>
                  <a:pt x="891070" y="862141"/>
                  <a:pt x="886417" y="862141"/>
                  <a:pt x="886417" y="862141"/>
                </a:cubicBezTo>
                <a:cubicBezTo>
                  <a:pt x="884090" y="857129"/>
                  <a:pt x="877111" y="855458"/>
                  <a:pt x="872457" y="852117"/>
                </a:cubicBezTo>
                <a:cubicBezTo>
                  <a:pt x="863151" y="847104"/>
                  <a:pt x="856172" y="850446"/>
                  <a:pt x="849192" y="852117"/>
                </a:cubicBezTo>
                <a:cubicBezTo>
                  <a:pt x="846865" y="852117"/>
                  <a:pt x="842212" y="853787"/>
                  <a:pt x="839886" y="853787"/>
                </a:cubicBezTo>
                <a:cubicBezTo>
                  <a:pt x="823600" y="852117"/>
                  <a:pt x="823600" y="852117"/>
                  <a:pt x="816620" y="860471"/>
                </a:cubicBezTo>
                <a:cubicBezTo>
                  <a:pt x="816620" y="862141"/>
                  <a:pt x="814294" y="865483"/>
                  <a:pt x="809641" y="867154"/>
                </a:cubicBezTo>
                <a:cubicBezTo>
                  <a:pt x="807314" y="862141"/>
                  <a:pt x="802661" y="860471"/>
                  <a:pt x="800334" y="855458"/>
                </a:cubicBezTo>
                <a:lnTo>
                  <a:pt x="798008" y="855458"/>
                </a:lnTo>
                <a:cubicBezTo>
                  <a:pt x="795681" y="857129"/>
                  <a:pt x="788702" y="862141"/>
                  <a:pt x="781722" y="857129"/>
                </a:cubicBezTo>
                <a:cubicBezTo>
                  <a:pt x="781722" y="857129"/>
                  <a:pt x="774742" y="858800"/>
                  <a:pt x="772416" y="862141"/>
                </a:cubicBezTo>
                <a:cubicBezTo>
                  <a:pt x="770089" y="857129"/>
                  <a:pt x="765436" y="855458"/>
                  <a:pt x="763109" y="850446"/>
                </a:cubicBezTo>
                <a:cubicBezTo>
                  <a:pt x="760783" y="852117"/>
                  <a:pt x="749150" y="852117"/>
                  <a:pt x="756130" y="860471"/>
                </a:cubicBezTo>
                <a:cubicBezTo>
                  <a:pt x="758456" y="862141"/>
                  <a:pt x="756130" y="865483"/>
                  <a:pt x="756130" y="865483"/>
                </a:cubicBezTo>
                <a:cubicBezTo>
                  <a:pt x="753803" y="865483"/>
                  <a:pt x="753803" y="867154"/>
                  <a:pt x="749150" y="867154"/>
                </a:cubicBezTo>
                <a:cubicBezTo>
                  <a:pt x="739844" y="867154"/>
                  <a:pt x="735191" y="878850"/>
                  <a:pt x="721232" y="872166"/>
                </a:cubicBezTo>
                <a:cubicBezTo>
                  <a:pt x="721232" y="870496"/>
                  <a:pt x="723558" y="867154"/>
                  <a:pt x="728211" y="865483"/>
                </a:cubicBezTo>
                <a:cubicBezTo>
                  <a:pt x="718905" y="865483"/>
                  <a:pt x="718905" y="865483"/>
                  <a:pt x="711925" y="875508"/>
                </a:cubicBezTo>
                <a:cubicBezTo>
                  <a:pt x="690986" y="870496"/>
                  <a:pt x="709599" y="858800"/>
                  <a:pt x="704946" y="848775"/>
                </a:cubicBezTo>
                <a:cubicBezTo>
                  <a:pt x="695639" y="853787"/>
                  <a:pt x="688660" y="855458"/>
                  <a:pt x="677027" y="860471"/>
                </a:cubicBezTo>
                <a:cubicBezTo>
                  <a:pt x="674700" y="860471"/>
                  <a:pt x="674700" y="858800"/>
                  <a:pt x="670047" y="855458"/>
                </a:cubicBezTo>
                <a:cubicBezTo>
                  <a:pt x="667721" y="860471"/>
                  <a:pt x="663068" y="862141"/>
                  <a:pt x="656088" y="870496"/>
                </a:cubicBezTo>
                <a:cubicBezTo>
                  <a:pt x="658415" y="860471"/>
                  <a:pt x="656088" y="853787"/>
                  <a:pt x="646782" y="848775"/>
                </a:cubicBezTo>
                <a:cubicBezTo>
                  <a:pt x="644455" y="850446"/>
                  <a:pt x="639802" y="855458"/>
                  <a:pt x="632823" y="855458"/>
                </a:cubicBezTo>
                <a:cubicBezTo>
                  <a:pt x="623516" y="857129"/>
                  <a:pt x="616537" y="855458"/>
                  <a:pt x="604904" y="853787"/>
                </a:cubicBezTo>
                <a:cubicBezTo>
                  <a:pt x="602577" y="853787"/>
                  <a:pt x="602577" y="852117"/>
                  <a:pt x="597924" y="848775"/>
                </a:cubicBezTo>
                <a:cubicBezTo>
                  <a:pt x="597924" y="847104"/>
                  <a:pt x="595598" y="843763"/>
                  <a:pt x="595598" y="842092"/>
                </a:cubicBezTo>
                <a:cubicBezTo>
                  <a:pt x="593271" y="837079"/>
                  <a:pt x="588618" y="832067"/>
                  <a:pt x="579312" y="832067"/>
                </a:cubicBezTo>
                <a:cubicBezTo>
                  <a:pt x="576985" y="832067"/>
                  <a:pt x="572332" y="830396"/>
                  <a:pt x="572332" y="827054"/>
                </a:cubicBezTo>
                <a:cubicBezTo>
                  <a:pt x="570006" y="822042"/>
                  <a:pt x="558373" y="822042"/>
                  <a:pt x="565352" y="815359"/>
                </a:cubicBezTo>
                <a:cubicBezTo>
                  <a:pt x="567679" y="813688"/>
                  <a:pt x="572332" y="813688"/>
                  <a:pt x="579312" y="810346"/>
                </a:cubicBezTo>
                <a:cubicBezTo>
                  <a:pt x="576985" y="805334"/>
                  <a:pt x="572332" y="800321"/>
                  <a:pt x="570006" y="793638"/>
                </a:cubicBezTo>
                <a:cubicBezTo>
                  <a:pt x="567679" y="798650"/>
                  <a:pt x="563026" y="800321"/>
                  <a:pt x="560699" y="803663"/>
                </a:cubicBezTo>
                <a:cubicBezTo>
                  <a:pt x="558373" y="801992"/>
                  <a:pt x="558373" y="798650"/>
                  <a:pt x="553720" y="796980"/>
                </a:cubicBezTo>
                <a:cubicBezTo>
                  <a:pt x="546740" y="795309"/>
                  <a:pt x="546740" y="803663"/>
                  <a:pt x="539760" y="801992"/>
                </a:cubicBezTo>
                <a:cubicBezTo>
                  <a:pt x="537434" y="800321"/>
                  <a:pt x="530454" y="800321"/>
                  <a:pt x="525801" y="800321"/>
                </a:cubicBezTo>
                <a:cubicBezTo>
                  <a:pt x="525801" y="785284"/>
                  <a:pt x="525801" y="785284"/>
                  <a:pt x="539760" y="771917"/>
                </a:cubicBezTo>
                <a:cubicBezTo>
                  <a:pt x="530454" y="771917"/>
                  <a:pt x="523474" y="778601"/>
                  <a:pt x="516495" y="770247"/>
                </a:cubicBezTo>
                <a:cubicBezTo>
                  <a:pt x="518821" y="768576"/>
                  <a:pt x="523474" y="765234"/>
                  <a:pt x="525801" y="760222"/>
                </a:cubicBezTo>
                <a:cubicBezTo>
                  <a:pt x="518821" y="760222"/>
                  <a:pt x="516495" y="760222"/>
                  <a:pt x="511842" y="760222"/>
                </a:cubicBezTo>
                <a:cubicBezTo>
                  <a:pt x="509515" y="760222"/>
                  <a:pt x="509515" y="761892"/>
                  <a:pt x="509515" y="761892"/>
                </a:cubicBezTo>
                <a:cubicBezTo>
                  <a:pt x="509515" y="763563"/>
                  <a:pt x="509515" y="768576"/>
                  <a:pt x="509515" y="771917"/>
                </a:cubicBezTo>
                <a:cubicBezTo>
                  <a:pt x="509515" y="773588"/>
                  <a:pt x="507189" y="778601"/>
                  <a:pt x="500209" y="776930"/>
                </a:cubicBezTo>
                <a:cubicBezTo>
                  <a:pt x="500209" y="771917"/>
                  <a:pt x="502535" y="766905"/>
                  <a:pt x="502535" y="761892"/>
                </a:cubicBezTo>
                <a:cubicBezTo>
                  <a:pt x="495556" y="760222"/>
                  <a:pt x="493229" y="760222"/>
                  <a:pt x="488576" y="756880"/>
                </a:cubicBezTo>
                <a:cubicBezTo>
                  <a:pt x="486250" y="755209"/>
                  <a:pt x="481597" y="751868"/>
                  <a:pt x="474617" y="750197"/>
                </a:cubicBezTo>
                <a:cubicBezTo>
                  <a:pt x="474617" y="748526"/>
                  <a:pt x="476943" y="743514"/>
                  <a:pt x="481597" y="743514"/>
                </a:cubicBezTo>
                <a:cubicBezTo>
                  <a:pt x="483923" y="743514"/>
                  <a:pt x="488576" y="741843"/>
                  <a:pt x="490903" y="738501"/>
                </a:cubicBezTo>
                <a:cubicBezTo>
                  <a:pt x="490903" y="736830"/>
                  <a:pt x="490903" y="731818"/>
                  <a:pt x="488576" y="728476"/>
                </a:cubicBezTo>
                <a:cubicBezTo>
                  <a:pt x="488576" y="728476"/>
                  <a:pt x="488576" y="726805"/>
                  <a:pt x="490903" y="723464"/>
                </a:cubicBezTo>
                <a:cubicBezTo>
                  <a:pt x="483923" y="725135"/>
                  <a:pt x="476943" y="725135"/>
                  <a:pt x="469964" y="728476"/>
                </a:cubicBezTo>
                <a:cubicBezTo>
                  <a:pt x="469964" y="721793"/>
                  <a:pt x="469964" y="713439"/>
                  <a:pt x="469964" y="708426"/>
                </a:cubicBezTo>
                <a:cubicBezTo>
                  <a:pt x="483923" y="706756"/>
                  <a:pt x="490903" y="708426"/>
                  <a:pt x="497882" y="720122"/>
                </a:cubicBezTo>
                <a:cubicBezTo>
                  <a:pt x="500209" y="710097"/>
                  <a:pt x="500209" y="703414"/>
                  <a:pt x="490903" y="696731"/>
                </a:cubicBezTo>
                <a:cubicBezTo>
                  <a:pt x="481597" y="691718"/>
                  <a:pt x="481597" y="691718"/>
                  <a:pt x="469964" y="696731"/>
                </a:cubicBezTo>
                <a:cubicBezTo>
                  <a:pt x="467637" y="696731"/>
                  <a:pt x="467637" y="696731"/>
                  <a:pt x="462984" y="698401"/>
                </a:cubicBezTo>
                <a:cubicBezTo>
                  <a:pt x="460658" y="696731"/>
                  <a:pt x="456004" y="693389"/>
                  <a:pt x="460658" y="691718"/>
                </a:cubicBezTo>
                <a:cubicBezTo>
                  <a:pt x="460658" y="686706"/>
                  <a:pt x="460658" y="681693"/>
                  <a:pt x="462984" y="680022"/>
                </a:cubicBezTo>
                <a:cubicBezTo>
                  <a:pt x="469964" y="675010"/>
                  <a:pt x="465311" y="668327"/>
                  <a:pt x="472290" y="663314"/>
                </a:cubicBezTo>
                <a:cubicBezTo>
                  <a:pt x="474617" y="661643"/>
                  <a:pt x="479270" y="656631"/>
                  <a:pt x="481597" y="653289"/>
                </a:cubicBezTo>
                <a:cubicBezTo>
                  <a:pt x="479270" y="653289"/>
                  <a:pt x="474617" y="653289"/>
                  <a:pt x="472290" y="653289"/>
                </a:cubicBezTo>
                <a:cubicBezTo>
                  <a:pt x="472290" y="651619"/>
                  <a:pt x="472290" y="651619"/>
                  <a:pt x="472290" y="648277"/>
                </a:cubicBezTo>
                <a:cubicBezTo>
                  <a:pt x="474617" y="648277"/>
                  <a:pt x="479270" y="648277"/>
                  <a:pt x="486250" y="648277"/>
                </a:cubicBezTo>
                <a:cubicBezTo>
                  <a:pt x="493229" y="643264"/>
                  <a:pt x="495556" y="636581"/>
                  <a:pt x="502535" y="626556"/>
                </a:cubicBezTo>
                <a:cubicBezTo>
                  <a:pt x="495556" y="628227"/>
                  <a:pt x="493229" y="628227"/>
                  <a:pt x="486250" y="628227"/>
                </a:cubicBezTo>
                <a:cubicBezTo>
                  <a:pt x="486250" y="623215"/>
                  <a:pt x="486250" y="621544"/>
                  <a:pt x="483923" y="616531"/>
                </a:cubicBezTo>
                <a:cubicBezTo>
                  <a:pt x="486250" y="614861"/>
                  <a:pt x="490903" y="614861"/>
                  <a:pt x="497882" y="614861"/>
                </a:cubicBezTo>
                <a:cubicBezTo>
                  <a:pt x="497882" y="609848"/>
                  <a:pt x="495556" y="603165"/>
                  <a:pt x="504862" y="599823"/>
                </a:cubicBezTo>
                <a:cubicBezTo>
                  <a:pt x="507189" y="588128"/>
                  <a:pt x="511842" y="598152"/>
                  <a:pt x="518821" y="598152"/>
                </a:cubicBezTo>
                <a:cubicBezTo>
                  <a:pt x="521148" y="596482"/>
                  <a:pt x="528128" y="593140"/>
                  <a:pt x="528128" y="588128"/>
                </a:cubicBezTo>
                <a:cubicBezTo>
                  <a:pt x="528128" y="583115"/>
                  <a:pt x="530454" y="581444"/>
                  <a:pt x="535107" y="573090"/>
                </a:cubicBezTo>
                <a:cubicBezTo>
                  <a:pt x="537434" y="574761"/>
                  <a:pt x="537434" y="578103"/>
                  <a:pt x="542087" y="579773"/>
                </a:cubicBezTo>
                <a:cubicBezTo>
                  <a:pt x="544413" y="579773"/>
                  <a:pt x="549067" y="579773"/>
                  <a:pt x="556046" y="579773"/>
                </a:cubicBezTo>
                <a:cubicBezTo>
                  <a:pt x="556046" y="578103"/>
                  <a:pt x="556046" y="573090"/>
                  <a:pt x="556046" y="569749"/>
                </a:cubicBezTo>
                <a:cubicBezTo>
                  <a:pt x="553720" y="569749"/>
                  <a:pt x="546740" y="574761"/>
                  <a:pt x="542087" y="569749"/>
                </a:cubicBezTo>
                <a:cubicBezTo>
                  <a:pt x="539760" y="568078"/>
                  <a:pt x="535107" y="568078"/>
                  <a:pt x="532781" y="564736"/>
                </a:cubicBezTo>
                <a:cubicBezTo>
                  <a:pt x="530454" y="563065"/>
                  <a:pt x="525801" y="559724"/>
                  <a:pt x="525801" y="554711"/>
                </a:cubicBezTo>
                <a:cubicBezTo>
                  <a:pt x="532781" y="553040"/>
                  <a:pt x="535107" y="556382"/>
                  <a:pt x="539760" y="559724"/>
                </a:cubicBezTo>
                <a:cubicBezTo>
                  <a:pt x="539760" y="559724"/>
                  <a:pt x="542087" y="558053"/>
                  <a:pt x="546740" y="558053"/>
                </a:cubicBezTo>
                <a:cubicBezTo>
                  <a:pt x="546740" y="558053"/>
                  <a:pt x="549067" y="558053"/>
                  <a:pt x="553720" y="558053"/>
                </a:cubicBezTo>
                <a:cubicBezTo>
                  <a:pt x="551393" y="556382"/>
                  <a:pt x="551393" y="553040"/>
                  <a:pt x="551393" y="553040"/>
                </a:cubicBezTo>
                <a:cubicBezTo>
                  <a:pt x="542087" y="551370"/>
                  <a:pt x="535107" y="548028"/>
                  <a:pt x="523474" y="546357"/>
                </a:cubicBezTo>
                <a:cubicBezTo>
                  <a:pt x="521148" y="541345"/>
                  <a:pt x="521148" y="534661"/>
                  <a:pt x="525801" y="531320"/>
                </a:cubicBezTo>
                <a:cubicBezTo>
                  <a:pt x="528128" y="529649"/>
                  <a:pt x="535107" y="531320"/>
                  <a:pt x="539760" y="536332"/>
                </a:cubicBezTo>
                <a:cubicBezTo>
                  <a:pt x="539760" y="536332"/>
                  <a:pt x="537434" y="536332"/>
                  <a:pt x="537434" y="538003"/>
                </a:cubicBezTo>
                <a:cubicBezTo>
                  <a:pt x="539760" y="539674"/>
                  <a:pt x="544413" y="539674"/>
                  <a:pt x="544413" y="532991"/>
                </a:cubicBezTo>
                <a:cubicBezTo>
                  <a:pt x="551393" y="532991"/>
                  <a:pt x="558373" y="532991"/>
                  <a:pt x="565352" y="532991"/>
                </a:cubicBezTo>
                <a:lnTo>
                  <a:pt x="565352" y="534661"/>
                </a:lnTo>
                <a:cubicBezTo>
                  <a:pt x="558373" y="534661"/>
                  <a:pt x="556046" y="532991"/>
                  <a:pt x="549067" y="529649"/>
                </a:cubicBezTo>
                <a:cubicBezTo>
                  <a:pt x="558373" y="519624"/>
                  <a:pt x="572332" y="522966"/>
                  <a:pt x="586291" y="522966"/>
                </a:cubicBezTo>
                <a:cubicBezTo>
                  <a:pt x="586291" y="521295"/>
                  <a:pt x="586291" y="517953"/>
                  <a:pt x="583965" y="516282"/>
                </a:cubicBezTo>
                <a:cubicBezTo>
                  <a:pt x="581638" y="514612"/>
                  <a:pt x="576985" y="511270"/>
                  <a:pt x="581638" y="506257"/>
                </a:cubicBezTo>
                <a:cubicBezTo>
                  <a:pt x="590944" y="504587"/>
                  <a:pt x="597924" y="504587"/>
                  <a:pt x="604904" y="501245"/>
                </a:cubicBezTo>
                <a:cubicBezTo>
                  <a:pt x="604904" y="496233"/>
                  <a:pt x="604904" y="494562"/>
                  <a:pt x="604904" y="489549"/>
                </a:cubicBezTo>
                <a:cubicBezTo>
                  <a:pt x="602577" y="489549"/>
                  <a:pt x="597924" y="489549"/>
                  <a:pt x="595598" y="489549"/>
                </a:cubicBezTo>
                <a:cubicBezTo>
                  <a:pt x="595598" y="491220"/>
                  <a:pt x="597924" y="494562"/>
                  <a:pt x="597924" y="496233"/>
                </a:cubicBezTo>
                <a:cubicBezTo>
                  <a:pt x="595598" y="497903"/>
                  <a:pt x="595598" y="497903"/>
                  <a:pt x="595598" y="497903"/>
                </a:cubicBezTo>
                <a:cubicBezTo>
                  <a:pt x="593271" y="496233"/>
                  <a:pt x="586291" y="496233"/>
                  <a:pt x="581638" y="492891"/>
                </a:cubicBezTo>
                <a:cubicBezTo>
                  <a:pt x="581638" y="491220"/>
                  <a:pt x="581638" y="487879"/>
                  <a:pt x="581638" y="486208"/>
                </a:cubicBezTo>
                <a:cubicBezTo>
                  <a:pt x="583965" y="486208"/>
                  <a:pt x="590944" y="484537"/>
                  <a:pt x="595598" y="484537"/>
                </a:cubicBezTo>
                <a:cubicBezTo>
                  <a:pt x="595598" y="479524"/>
                  <a:pt x="602577" y="479524"/>
                  <a:pt x="604904" y="479524"/>
                </a:cubicBezTo>
                <a:cubicBezTo>
                  <a:pt x="607230" y="477854"/>
                  <a:pt x="611884" y="477854"/>
                  <a:pt x="618863" y="474512"/>
                </a:cubicBezTo>
                <a:cubicBezTo>
                  <a:pt x="618863" y="472841"/>
                  <a:pt x="618863" y="469500"/>
                  <a:pt x="618863" y="464487"/>
                </a:cubicBezTo>
                <a:cubicBezTo>
                  <a:pt x="621190" y="464487"/>
                  <a:pt x="625843" y="466158"/>
                  <a:pt x="628169" y="466158"/>
                </a:cubicBezTo>
                <a:cubicBezTo>
                  <a:pt x="635149" y="459475"/>
                  <a:pt x="649108" y="461145"/>
                  <a:pt x="658415" y="461145"/>
                </a:cubicBezTo>
                <a:cubicBezTo>
                  <a:pt x="672374" y="467829"/>
                  <a:pt x="681680" y="461145"/>
                  <a:pt x="688660" y="454462"/>
                </a:cubicBezTo>
                <a:cubicBezTo>
                  <a:pt x="688660" y="452791"/>
                  <a:pt x="688660" y="452791"/>
                  <a:pt x="688660" y="452791"/>
                </a:cubicBezTo>
                <a:cubicBezTo>
                  <a:pt x="686333" y="451121"/>
                  <a:pt x="674700" y="451121"/>
                  <a:pt x="679354" y="442766"/>
                </a:cubicBezTo>
                <a:cubicBezTo>
                  <a:pt x="686333" y="442766"/>
                  <a:pt x="695639" y="442766"/>
                  <a:pt x="702619" y="437754"/>
                </a:cubicBezTo>
                <a:cubicBezTo>
                  <a:pt x="702619" y="436083"/>
                  <a:pt x="704946" y="436083"/>
                  <a:pt x="709599" y="436083"/>
                </a:cubicBezTo>
                <a:cubicBezTo>
                  <a:pt x="716578" y="436083"/>
                  <a:pt x="723558" y="441096"/>
                  <a:pt x="730538" y="434412"/>
                </a:cubicBezTo>
                <a:cubicBezTo>
                  <a:pt x="732864" y="429400"/>
                  <a:pt x="744497" y="432742"/>
                  <a:pt x="746824" y="427729"/>
                </a:cubicBezTo>
                <a:cubicBezTo>
                  <a:pt x="749150" y="422717"/>
                  <a:pt x="756130" y="422717"/>
                  <a:pt x="763109" y="426058"/>
                </a:cubicBezTo>
                <a:cubicBezTo>
                  <a:pt x="770089" y="427729"/>
                  <a:pt x="772416" y="426058"/>
                  <a:pt x="779395" y="424387"/>
                </a:cubicBezTo>
                <a:cubicBezTo>
                  <a:pt x="793355" y="419375"/>
                  <a:pt x="809641" y="417704"/>
                  <a:pt x="823600" y="414363"/>
                </a:cubicBezTo>
                <a:cubicBezTo>
                  <a:pt x="825926" y="414363"/>
                  <a:pt x="830580" y="414363"/>
                  <a:pt x="837559" y="412692"/>
                </a:cubicBezTo>
                <a:cubicBezTo>
                  <a:pt x="839886" y="414363"/>
                  <a:pt x="844539" y="417704"/>
                  <a:pt x="846865" y="422717"/>
                </a:cubicBezTo>
                <a:cubicBezTo>
                  <a:pt x="853845" y="416033"/>
                  <a:pt x="853845" y="422717"/>
                  <a:pt x="856172" y="424387"/>
                </a:cubicBezTo>
                <a:cubicBezTo>
                  <a:pt x="846865" y="422717"/>
                  <a:pt x="839886" y="431071"/>
                  <a:pt x="828253" y="426058"/>
                </a:cubicBezTo>
                <a:cubicBezTo>
                  <a:pt x="828253" y="426058"/>
                  <a:pt x="828253" y="427729"/>
                  <a:pt x="828253" y="431071"/>
                </a:cubicBezTo>
                <a:cubicBezTo>
                  <a:pt x="835233" y="431071"/>
                  <a:pt x="837559" y="432742"/>
                  <a:pt x="842212" y="431071"/>
                </a:cubicBezTo>
                <a:cubicBezTo>
                  <a:pt x="849192" y="429400"/>
                  <a:pt x="851518" y="429400"/>
                  <a:pt x="851518" y="436083"/>
                </a:cubicBezTo>
                <a:cubicBezTo>
                  <a:pt x="851518" y="436083"/>
                  <a:pt x="851518" y="437754"/>
                  <a:pt x="851518" y="441096"/>
                </a:cubicBezTo>
                <a:cubicBezTo>
                  <a:pt x="853845" y="439425"/>
                  <a:pt x="858498" y="439425"/>
                  <a:pt x="858498" y="436083"/>
                </a:cubicBezTo>
                <a:cubicBezTo>
                  <a:pt x="860825" y="434412"/>
                  <a:pt x="865478" y="431071"/>
                  <a:pt x="867804" y="429400"/>
                </a:cubicBezTo>
                <a:cubicBezTo>
                  <a:pt x="870131" y="427729"/>
                  <a:pt x="874784" y="424387"/>
                  <a:pt x="867804" y="422717"/>
                </a:cubicBezTo>
                <a:cubicBezTo>
                  <a:pt x="874784" y="416033"/>
                  <a:pt x="884090" y="417704"/>
                  <a:pt x="891070" y="417704"/>
                </a:cubicBezTo>
                <a:cubicBezTo>
                  <a:pt x="898050" y="416033"/>
                  <a:pt x="905029" y="417704"/>
                  <a:pt x="905029" y="422717"/>
                </a:cubicBezTo>
                <a:cubicBezTo>
                  <a:pt x="905029" y="424387"/>
                  <a:pt x="902703" y="427729"/>
                  <a:pt x="902703" y="432742"/>
                </a:cubicBezTo>
                <a:cubicBezTo>
                  <a:pt x="912009" y="432742"/>
                  <a:pt x="923642" y="426058"/>
                  <a:pt x="930621" y="434412"/>
                </a:cubicBezTo>
                <a:cubicBezTo>
                  <a:pt x="930621" y="439425"/>
                  <a:pt x="930621" y="444437"/>
                  <a:pt x="928295" y="451121"/>
                </a:cubicBezTo>
                <a:cubicBezTo>
                  <a:pt x="942254" y="451121"/>
                  <a:pt x="958540" y="446108"/>
                  <a:pt x="965520" y="462816"/>
                </a:cubicBezTo>
                <a:cubicBezTo>
                  <a:pt x="963193" y="464487"/>
                  <a:pt x="958540" y="467829"/>
                  <a:pt x="951560" y="472841"/>
                </a:cubicBezTo>
                <a:cubicBezTo>
                  <a:pt x="965520" y="474512"/>
                  <a:pt x="972499" y="477854"/>
                  <a:pt x="981805" y="479524"/>
                </a:cubicBezTo>
                <a:cubicBezTo>
                  <a:pt x="972499" y="484537"/>
                  <a:pt x="972499" y="484537"/>
                  <a:pt x="953887" y="484537"/>
                </a:cubicBezTo>
                <a:cubicBezTo>
                  <a:pt x="960866" y="484537"/>
                  <a:pt x="960866" y="486208"/>
                  <a:pt x="963193" y="486208"/>
                </a:cubicBezTo>
                <a:cubicBezTo>
                  <a:pt x="965520" y="487879"/>
                  <a:pt x="970173" y="487879"/>
                  <a:pt x="972499" y="491220"/>
                </a:cubicBezTo>
                <a:cubicBezTo>
                  <a:pt x="972499" y="492891"/>
                  <a:pt x="970173" y="496233"/>
                  <a:pt x="970173" y="497903"/>
                </a:cubicBezTo>
                <a:cubicBezTo>
                  <a:pt x="979479" y="497903"/>
                  <a:pt x="986459" y="497903"/>
                  <a:pt x="998091" y="496233"/>
                </a:cubicBezTo>
                <a:cubicBezTo>
                  <a:pt x="995765" y="501245"/>
                  <a:pt x="995765" y="502916"/>
                  <a:pt x="991112" y="507928"/>
                </a:cubicBezTo>
                <a:cubicBezTo>
                  <a:pt x="993438" y="507928"/>
                  <a:pt x="998091" y="509599"/>
                  <a:pt x="998091" y="509599"/>
                </a:cubicBezTo>
                <a:cubicBezTo>
                  <a:pt x="1005071" y="504587"/>
                  <a:pt x="1012051" y="509599"/>
                  <a:pt x="1019030" y="507928"/>
                </a:cubicBezTo>
                <a:cubicBezTo>
                  <a:pt x="1021357" y="512941"/>
                  <a:pt x="1028337" y="514612"/>
                  <a:pt x="1032990" y="519624"/>
                </a:cubicBezTo>
                <a:cubicBezTo>
                  <a:pt x="1030663" y="521295"/>
                  <a:pt x="1026010" y="526307"/>
                  <a:pt x="1023683" y="526307"/>
                </a:cubicBezTo>
                <a:cubicBezTo>
                  <a:pt x="1009724" y="527978"/>
                  <a:pt x="1007398" y="536332"/>
                  <a:pt x="1007398" y="546357"/>
                </a:cubicBezTo>
                <a:cubicBezTo>
                  <a:pt x="1007398" y="546357"/>
                  <a:pt x="1007398" y="548028"/>
                  <a:pt x="1007398" y="551370"/>
                </a:cubicBezTo>
                <a:cubicBezTo>
                  <a:pt x="1014377" y="556382"/>
                  <a:pt x="1021357" y="553040"/>
                  <a:pt x="1028337" y="556382"/>
                </a:cubicBezTo>
                <a:cubicBezTo>
                  <a:pt x="1030663" y="558053"/>
                  <a:pt x="1042296" y="556382"/>
                  <a:pt x="1044622" y="554711"/>
                </a:cubicBezTo>
                <a:cubicBezTo>
                  <a:pt x="1046949" y="553040"/>
                  <a:pt x="1053929" y="556382"/>
                  <a:pt x="1058582" y="554711"/>
                </a:cubicBezTo>
                <a:cubicBezTo>
                  <a:pt x="1065561" y="553040"/>
                  <a:pt x="1067888" y="554711"/>
                  <a:pt x="1074868" y="553040"/>
                </a:cubicBezTo>
                <a:cubicBezTo>
                  <a:pt x="1072541" y="559724"/>
                  <a:pt x="1067888" y="563065"/>
                  <a:pt x="1065561" y="568078"/>
                </a:cubicBezTo>
                <a:cubicBezTo>
                  <a:pt x="1063235" y="573090"/>
                  <a:pt x="1058582" y="578103"/>
                  <a:pt x="1067888" y="578103"/>
                </a:cubicBezTo>
                <a:cubicBezTo>
                  <a:pt x="1070215" y="578103"/>
                  <a:pt x="1070215" y="579773"/>
                  <a:pt x="1070215" y="583115"/>
                </a:cubicBezTo>
                <a:cubicBezTo>
                  <a:pt x="1070215" y="588128"/>
                  <a:pt x="1070215" y="589798"/>
                  <a:pt x="1070215" y="594811"/>
                </a:cubicBezTo>
                <a:cubicBezTo>
                  <a:pt x="1060908" y="596482"/>
                  <a:pt x="1049276" y="601494"/>
                  <a:pt x="1042296" y="609848"/>
                </a:cubicBezTo>
                <a:cubicBezTo>
                  <a:pt x="1044622" y="609848"/>
                  <a:pt x="1049276" y="609848"/>
                  <a:pt x="1056255" y="609848"/>
                </a:cubicBezTo>
                <a:cubicBezTo>
                  <a:pt x="1056255" y="609848"/>
                  <a:pt x="1058582" y="611519"/>
                  <a:pt x="1058582" y="614861"/>
                </a:cubicBezTo>
                <a:cubicBezTo>
                  <a:pt x="1060908" y="614861"/>
                  <a:pt x="1067888" y="613190"/>
                  <a:pt x="1072541" y="613190"/>
                </a:cubicBezTo>
                <a:cubicBezTo>
                  <a:pt x="1072541" y="613190"/>
                  <a:pt x="1074868" y="613190"/>
                  <a:pt x="1079521" y="613190"/>
                </a:cubicBezTo>
                <a:cubicBezTo>
                  <a:pt x="1079521" y="614861"/>
                  <a:pt x="1079521" y="618202"/>
                  <a:pt x="1079521" y="619873"/>
                </a:cubicBezTo>
                <a:cubicBezTo>
                  <a:pt x="1072541" y="624886"/>
                  <a:pt x="1065561" y="626556"/>
                  <a:pt x="1058582" y="629898"/>
                </a:cubicBezTo>
                <a:cubicBezTo>
                  <a:pt x="1060908" y="629898"/>
                  <a:pt x="1060908" y="631569"/>
                  <a:pt x="1060908" y="631569"/>
                </a:cubicBezTo>
                <a:cubicBezTo>
                  <a:pt x="1063235" y="633240"/>
                  <a:pt x="1063235" y="638252"/>
                  <a:pt x="1063235" y="641594"/>
                </a:cubicBezTo>
                <a:cubicBezTo>
                  <a:pt x="1056255" y="643264"/>
                  <a:pt x="1053929" y="646606"/>
                  <a:pt x="1049276" y="648277"/>
                </a:cubicBezTo>
                <a:cubicBezTo>
                  <a:pt x="1051602" y="649948"/>
                  <a:pt x="1051602" y="653289"/>
                  <a:pt x="1051602" y="653289"/>
                </a:cubicBezTo>
                <a:cubicBezTo>
                  <a:pt x="1060908" y="653289"/>
                  <a:pt x="1067888" y="658302"/>
                  <a:pt x="1079521" y="658302"/>
                </a:cubicBezTo>
                <a:cubicBezTo>
                  <a:pt x="1086500" y="658302"/>
                  <a:pt x="1093480" y="663314"/>
                  <a:pt x="1093480" y="669998"/>
                </a:cubicBezTo>
                <a:cubicBezTo>
                  <a:pt x="1077194" y="671668"/>
                  <a:pt x="1063235" y="671668"/>
                  <a:pt x="1049276" y="680022"/>
                </a:cubicBezTo>
                <a:cubicBezTo>
                  <a:pt x="1051602" y="675010"/>
                  <a:pt x="1058582" y="676681"/>
                  <a:pt x="1065561" y="671668"/>
                </a:cubicBezTo>
                <a:close/>
                <a:moveTo>
                  <a:pt x="2305614" y="671668"/>
                </a:moveTo>
                <a:cubicBezTo>
                  <a:pt x="2312594" y="673339"/>
                  <a:pt x="2321900" y="673339"/>
                  <a:pt x="2328880" y="676681"/>
                </a:cubicBezTo>
                <a:cubicBezTo>
                  <a:pt x="2326553" y="678352"/>
                  <a:pt x="2321900" y="681693"/>
                  <a:pt x="2319574" y="681693"/>
                </a:cubicBezTo>
                <a:cubicBezTo>
                  <a:pt x="2317247" y="681693"/>
                  <a:pt x="2312594" y="681693"/>
                  <a:pt x="2310267" y="681693"/>
                </a:cubicBezTo>
                <a:cubicBezTo>
                  <a:pt x="2307941" y="681693"/>
                  <a:pt x="2303288" y="686706"/>
                  <a:pt x="2300961" y="681693"/>
                </a:cubicBezTo>
                <a:cubicBezTo>
                  <a:pt x="2300961" y="683364"/>
                  <a:pt x="2300961" y="683364"/>
                  <a:pt x="2300961" y="683364"/>
                </a:cubicBezTo>
                <a:cubicBezTo>
                  <a:pt x="2300961" y="690047"/>
                  <a:pt x="2307941" y="685035"/>
                  <a:pt x="2310267" y="688377"/>
                </a:cubicBezTo>
                <a:cubicBezTo>
                  <a:pt x="2317247" y="690047"/>
                  <a:pt x="2324227" y="693389"/>
                  <a:pt x="2326553" y="698401"/>
                </a:cubicBezTo>
                <a:cubicBezTo>
                  <a:pt x="2324227" y="698401"/>
                  <a:pt x="2319574" y="698401"/>
                  <a:pt x="2312594" y="696731"/>
                </a:cubicBezTo>
                <a:cubicBezTo>
                  <a:pt x="2305614" y="706756"/>
                  <a:pt x="2291655" y="711768"/>
                  <a:pt x="2282349" y="716780"/>
                </a:cubicBezTo>
                <a:cubicBezTo>
                  <a:pt x="2275369" y="718451"/>
                  <a:pt x="2280022" y="721793"/>
                  <a:pt x="2280022" y="726805"/>
                </a:cubicBezTo>
                <a:cubicBezTo>
                  <a:pt x="2287002" y="726805"/>
                  <a:pt x="2289328" y="721793"/>
                  <a:pt x="2293982" y="721793"/>
                </a:cubicBezTo>
                <a:cubicBezTo>
                  <a:pt x="2296308" y="721793"/>
                  <a:pt x="2303288" y="721793"/>
                  <a:pt x="2307941" y="721793"/>
                </a:cubicBezTo>
                <a:cubicBezTo>
                  <a:pt x="2312594" y="721793"/>
                  <a:pt x="2310267" y="723464"/>
                  <a:pt x="2310267" y="723464"/>
                </a:cubicBezTo>
                <a:cubicBezTo>
                  <a:pt x="2310267" y="725135"/>
                  <a:pt x="2310267" y="728476"/>
                  <a:pt x="2310267" y="733489"/>
                </a:cubicBezTo>
                <a:cubicBezTo>
                  <a:pt x="2303288" y="733489"/>
                  <a:pt x="2296308" y="728476"/>
                  <a:pt x="2289328" y="733489"/>
                </a:cubicBezTo>
                <a:lnTo>
                  <a:pt x="2287002" y="735159"/>
                </a:lnTo>
                <a:cubicBezTo>
                  <a:pt x="2287002" y="745184"/>
                  <a:pt x="2273043" y="746855"/>
                  <a:pt x="2270716" y="751868"/>
                </a:cubicBezTo>
                <a:cubicBezTo>
                  <a:pt x="2268389" y="750197"/>
                  <a:pt x="2263736" y="746855"/>
                  <a:pt x="2261410" y="745184"/>
                </a:cubicBezTo>
                <a:cubicBezTo>
                  <a:pt x="2261410" y="740172"/>
                  <a:pt x="2263736" y="738501"/>
                  <a:pt x="2263736" y="735159"/>
                </a:cubicBezTo>
                <a:cubicBezTo>
                  <a:pt x="2256757" y="730147"/>
                  <a:pt x="2249777" y="733489"/>
                  <a:pt x="2249777" y="736830"/>
                </a:cubicBezTo>
                <a:cubicBezTo>
                  <a:pt x="2247451" y="738501"/>
                  <a:pt x="2252104" y="741843"/>
                  <a:pt x="2249777" y="746855"/>
                </a:cubicBezTo>
                <a:cubicBezTo>
                  <a:pt x="2240471" y="745184"/>
                  <a:pt x="2233491" y="745184"/>
                  <a:pt x="2221858" y="741843"/>
                </a:cubicBezTo>
                <a:cubicBezTo>
                  <a:pt x="2224185" y="746855"/>
                  <a:pt x="2224185" y="746855"/>
                  <a:pt x="2228838" y="748526"/>
                </a:cubicBezTo>
                <a:cubicBezTo>
                  <a:pt x="2231165" y="750197"/>
                  <a:pt x="2238144" y="755209"/>
                  <a:pt x="2245124" y="760222"/>
                </a:cubicBezTo>
                <a:cubicBezTo>
                  <a:pt x="2245124" y="760222"/>
                  <a:pt x="2247451" y="760222"/>
                  <a:pt x="2252104" y="760222"/>
                </a:cubicBezTo>
                <a:cubicBezTo>
                  <a:pt x="2254430" y="765234"/>
                  <a:pt x="2259083" y="766905"/>
                  <a:pt x="2261410" y="771917"/>
                </a:cubicBezTo>
                <a:cubicBezTo>
                  <a:pt x="2254430" y="771917"/>
                  <a:pt x="2252104" y="771917"/>
                  <a:pt x="2245124" y="771917"/>
                </a:cubicBezTo>
                <a:cubicBezTo>
                  <a:pt x="2247451" y="776930"/>
                  <a:pt x="2247451" y="778601"/>
                  <a:pt x="2252104" y="781942"/>
                </a:cubicBezTo>
                <a:cubicBezTo>
                  <a:pt x="2252104" y="783613"/>
                  <a:pt x="2252104" y="783613"/>
                  <a:pt x="2249777" y="786955"/>
                </a:cubicBezTo>
                <a:cubicBezTo>
                  <a:pt x="2247451" y="786955"/>
                  <a:pt x="2247451" y="785284"/>
                  <a:pt x="2242797" y="785284"/>
                </a:cubicBezTo>
                <a:cubicBezTo>
                  <a:pt x="2242797" y="785284"/>
                  <a:pt x="2240471" y="786955"/>
                  <a:pt x="2235818" y="790296"/>
                </a:cubicBezTo>
                <a:cubicBezTo>
                  <a:pt x="2235818" y="791967"/>
                  <a:pt x="2238144" y="795309"/>
                  <a:pt x="2242797" y="795309"/>
                </a:cubicBezTo>
                <a:cubicBezTo>
                  <a:pt x="2245124" y="795309"/>
                  <a:pt x="2249777" y="796980"/>
                  <a:pt x="2245124" y="800321"/>
                </a:cubicBezTo>
                <a:cubicBezTo>
                  <a:pt x="2245124" y="801992"/>
                  <a:pt x="2242797" y="801992"/>
                  <a:pt x="2238144" y="801992"/>
                </a:cubicBezTo>
                <a:lnTo>
                  <a:pt x="2235818" y="801992"/>
                </a:lnTo>
                <a:cubicBezTo>
                  <a:pt x="2233491" y="800321"/>
                  <a:pt x="2228838" y="795309"/>
                  <a:pt x="2221858" y="796980"/>
                </a:cubicBezTo>
                <a:cubicBezTo>
                  <a:pt x="2207899" y="801992"/>
                  <a:pt x="2207899" y="801992"/>
                  <a:pt x="2200919" y="812017"/>
                </a:cubicBezTo>
                <a:cubicBezTo>
                  <a:pt x="2198593" y="813688"/>
                  <a:pt x="2198593" y="817029"/>
                  <a:pt x="2193940" y="823713"/>
                </a:cubicBezTo>
                <a:cubicBezTo>
                  <a:pt x="2200919" y="822042"/>
                  <a:pt x="2203246" y="822042"/>
                  <a:pt x="2207899" y="818700"/>
                </a:cubicBezTo>
                <a:cubicBezTo>
                  <a:pt x="2207899" y="823713"/>
                  <a:pt x="2205572" y="823713"/>
                  <a:pt x="2205572" y="825384"/>
                </a:cubicBezTo>
                <a:cubicBezTo>
                  <a:pt x="2203246" y="825384"/>
                  <a:pt x="2198593" y="825384"/>
                  <a:pt x="2198593" y="827054"/>
                </a:cubicBezTo>
                <a:cubicBezTo>
                  <a:pt x="2198593" y="828725"/>
                  <a:pt x="2198593" y="833738"/>
                  <a:pt x="2196266" y="833738"/>
                </a:cubicBezTo>
                <a:cubicBezTo>
                  <a:pt x="2193940" y="835408"/>
                  <a:pt x="2186960" y="835408"/>
                  <a:pt x="2182307" y="835408"/>
                </a:cubicBezTo>
                <a:lnTo>
                  <a:pt x="2179980" y="835408"/>
                </a:lnTo>
                <a:cubicBezTo>
                  <a:pt x="2173001" y="828725"/>
                  <a:pt x="2163694" y="830396"/>
                  <a:pt x="2156715" y="830396"/>
                </a:cubicBezTo>
                <a:cubicBezTo>
                  <a:pt x="2154388" y="835408"/>
                  <a:pt x="2149735" y="837079"/>
                  <a:pt x="2142756" y="842092"/>
                </a:cubicBezTo>
                <a:cubicBezTo>
                  <a:pt x="2145082" y="842092"/>
                  <a:pt x="2149735" y="843763"/>
                  <a:pt x="2152062" y="843763"/>
                </a:cubicBezTo>
                <a:lnTo>
                  <a:pt x="2154388" y="842092"/>
                </a:lnTo>
                <a:cubicBezTo>
                  <a:pt x="2156715" y="847104"/>
                  <a:pt x="2156715" y="852117"/>
                  <a:pt x="2152062" y="853787"/>
                </a:cubicBezTo>
                <a:cubicBezTo>
                  <a:pt x="2149735" y="855458"/>
                  <a:pt x="2142756" y="852117"/>
                  <a:pt x="2138102" y="852117"/>
                </a:cubicBezTo>
                <a:cubicBezTo>
                  <a:pt x="2135776" y="853787"/>
                  <a:pt x="2135776" y="858800"/>
                  <a:pt x="2135776" y="862141"/>
                </a:cubicBezTo>
                <a:cubicBezTo>
                  <a:pt x="2133449" y="862141"/>
                  <a:pt x="2128796" y="862141"/>
                  <a:pt x="2128796" y="862141"/>
                </a:cubicBezTo>
                <a:cubicBezTo>
                  <a:pt x="2126470" y="857129"/>
                  <a:pt x="2119490" y="855458"/>
                  <a:pt x="2114837" y="852117"/>
                </a:cubicBezTo>
                <a:cubicBezTo>
                  <a:pt x="2105531" y="847104"/>
                  <a:pt x="2098551" y="850446"/>
                  <a:pt x="2091571" y="852117"/>
                </a:cubicBezTo>
                <a:cubicBezTo>
                  <a:pt x="2089245" y="852117"/>
                  <a:pt x="2084592" y="853787"/>
                  <a:pt x="2082265" y="853787"/>
                </a:cubicBezTo>
                <a:cubicBezTo>
                  <a:pt x="2065979" y="852117"/>
                  <a:pt x="2065979" y="852117"/>
                  <a:pt x="2059000" y="860471"/>
                </a:cubicBezTo>
                <a:cubicBezTo>
                  <a:pt x="2059000" y="862141"/>
                  <a:pt x="2056673" y="865483"/>
                  <a:pt x="2052020" y="867154"/>
                </a:cubicBezTo>
                <a:cubicBezTo>
                  <a:pt x="2049693" y="862141"/>
                  <a:pt x="2045040" y="860471"/>
                  <a:pt x="2042714" y="855458"/>
                </a:cubicBezTo>
                <a:lnTo>
                  <a:pt x="2040387" y="855458"/>
                </a:lnTo>
                <a:cubicBezTo>
                  <a:pt x="2038061" y="857129"/>
                  <a:pt x="2031081" y="862141"/>
                  <a:pt x="2024101" y="857129"/>
                </a:cubicBezTo>
                <a:cubicBezTo>
                  <a:pt x="2024101" y="857129"/>
                  <a:pt x="2017122" y="858800"/>
                  <a:pt x="2014795" y="862141"/>
                </a:cubicBezTo>
                <a:cubicBezTo>
                  <a:pt x="2012468" y="857129"/>
                  <a:pt x="2007815" y="855458"/>
                  <a:pt x="2005489" y="850446"/>
                </a:cubicBezTo>
                <a:cubicBezTo>
                  <a:pt x="2003162" y="852117"/>
                  <a:pt x="1991530" y="852117"/>
                  <a:pt x="1998509" y="860471"/>
                </a:cubicBezTo>
                <a:cubicBezTo>
                  <a:pt x="2000836" y="862141"/>
                  <a:pt x="1998509" y="865483"/>
                  <a:pt x="1998509" y="865483"/>
                </a:cubicBezTo>
                <a:cubicBezTo>
                  <a:pt x="1996183" y="865483"/>
                  <a:pt x="1996183" y="867154"/>
                  <a:pt x="1991530" y="867154"/>
                </a:cubicBezTo>
                <a:cubicBezTo>
                  <a:pt x="1982223" y="867154"/>
                  <a:pt x="1977570" y="878850"/>
                  <a:pt x="1963611" y="872166"/>
                </a:cubicBezTo>
                <a:cubicBezTo>
                  <a:pt x="1963611" y="870496"/>
                  <a:pt x="1965937" y="867154"/>
                  <a:pt x="1970591" y="865483"/>
                </a:cubicBezTo>
                <a:cubicBezTo>
                  <a:pt x="1961284" y="865483"/>
                  <a:pt x="1961284" y="865483"/>
                  <a:pt x="1954305" y="875508"/>
                </a:cubicBezTo>
                <a:cubicBezTo>
                  <a:pt x="1933366" y="870496"/>
                  <a:pt x="1951978" y="858800"/>
                  <a:pt x="1947325" y="848775"/>
                </a:cubicBezTo>
                <a:cubicBezTo>
                  <a:pt x="1938019" y="853787"/>
                  <a:pt x="1931039" y="855458"/>
                  <a:pt x="1919406" y="860471"/>
                </a:cubicBezTo>
                <a:cubicBezTo>
                  <a:pt x="1917080" y="860471"/>
                  <a:pt x="1917080" y="858800"/>
                  <a:pt x="1912427" y="855458"/>
                </a:cubicBezTo>
                <a:cubicBezTo>
                  <a:pt x="1910100" y="860471"/>
                  <a:pt x="1905447" y="862141"/>
                  <a:pt x="1898467" y="870496"/>
                </a:cubicBezTo>
                <a:cubicBezTo>
                  <a:pt x="1900794" y="860471"/>
                  <a:pt x="1898467" y="853787"/>
                  <a:pt x="1889161" y="848775"/>
                </a:cubicBezTo>
                <a:cubicBezTo>
                  <a:pt x="1886835" y="850446"/>
                  <a:pt x="1882182" y="855458"/>
                  <a:pt x="1875202" y="855458"/>
                </a:cubicBezTo>
                <a:cubicBezTo>
                  <a:pt x="1865896" y="857129"/>
                  <a:pt x="1858916" y="855458"/>
                  <a:pt x="1847283" y="853787"/>
                </a:cubicBezTo>
                <a:cubicBezTo>
                  <a:pt x="1844957" y="853787"/>
                  <a:pt x="1844957" y="852117"/>
                  <a:pt x="1840304" y="848775"/>
                </a:cubicBezTo>
                <a:cubicBezTo>
                  <a:pt x="1840304" y="847104"/>
                  <a:pt x="1837977" y="843763"/>
                  <a:pt x="1837977" y="842092"/>
                </a:cubicBezTo>
                <a:cubicBezTo>
                  <a:pt x="1835650" y="837079"/>
                  <a:pt x="1830997" y="832067"/>
                  <a:pt x="1821691" y="832067"/>
                </a:cubicBezTo>
                <a:cubicBezTo>
                  <a:pt x="1819365" y="832067"/>
                  <a:pt x="1814711" y="830396"/>
                  <a:pt x="1814711" y="827054"/>
                </a:cubicBezTo>
                <a:cubicBezTo>
                  <a:pt x="1812385" y="822042"/>
                  <a:pt x="1800752" y="822042"/>
                  <a:pt x="1807732" y="815359"/>
                </a:cubicBezTo>
                <a:cubicBezTo>
                  <a:pt x="1810058" y="813688"/>
                  <a:pt x="1814711" y="813688"/>
                  <a:pt x="1821691" y="810346"/>
                </a:cubicBezTo>
                <a:cubicBezTo>
                  <a:pt x="1819365" y="805334"/>
                  <a:pt x="1814711" y="800321"/>
                  <a:pt x="1812385" y="793638"/>
                </a:cubicBezTo>
                <a:cubicBezTo>
                  <a:pt x="1810058" y="798650"/>
                  <a:pt x="1805405" y="800321"/>
                  <a:pt x="1803079" y="803663"/>
                </a:cubicBezTo>
                <a:cubicBezTo>
                  <a:pt x="1800752" y="801992"/>
                  <a:pt x="1800752" y="798650"/>
                  <a:pt x="1796099" y="796980"/>
                </a:cubicBezTo>
                <a:cubicBezTo>
                  <a:pt x="1789119" y="795309"/>
                  <a:pt x="1789119" y="803663"/>
                  <a:pt x="1782140" y="801992"/>
                </a:cubicBezTo>
                <a:cubicBezTo>
                  <a:pt x="1779813" y="800321"/>
                  <a:pt x="1772834" y="800321"/>
                  <a:pt x="1768180" y="800321"/>
                </a:cubicBezTo>
                <a:cubicBezTo>
                  <a:pt x="1768180" y="785284"/>
                  <a:pt x="1768180" y="785284"/>
                  <a:pt x="1782140" y="771917"/>
                </a:cubicBezTo>
                <a:cubicBezTo>
                  <a:pt x="1772834" y="771917"/>
                  <a:pt x="1765854" y="778601"/>
                  <a:pt x="1758874" y="770247"/>
                </a:cubicBezTo>
                <a:cubicBezTo>
                  <a:pt x="1761201" y="768576"/>
                  <a:pt x="1765854" y="765234"/>
                  <a:pt x="1768180" y="760222"/>
                </a:cubicBezTo>
                <a:cubicBezTo>
                  <a:pt x="1761201" y="760222"/>
                  <a:pt x="1758874" y="760222"/>
                  <a:pt x="1754221" y="760222"/>
                </a:cubicBezTo>
                <a:cubicBezTo>
                  <a:pt x="1751895" y="760222"/>
                  <a:pt x="1751895" y="761892"/>
                  <a:pt x="1751895" y="761892"/>
                </a:cubicBezTo>
                <a:cubicBezTo>
                  <a:pt x="1751895" y="763563"/>
                  <a:pt x="1751895" y="768576"/>
                  <a:pt x="1751895" y="771917"/>
                </a:cubicBezTo>
                <a:cubicBezTo>
                  <a:pt x="1751895" y="773588"/>
                  <a:pt x="1749568" y="778601"/>
                  <a:pt x="1742588" y="776930"/>
                </a:cubicBezTo>
                <a:cubicBezTo>
                  <a:pt x="1742588" y="771917"/>
                  <a:pt x="1744915" y="766905"/>
                  <a:pt x="1744915" y="761892"/>
                </a:cubicBezTo>
                <a:cubicBezTo>
                  <a:pt x="1737935" y="760222"/>
                  <a:pt x="1735609" y="760222"/>
                  <a:pt x="1730956" y="756880"/>
                </a:cubicBezTo>
                <a:cubicBezTo>
                  <a:pt x="1728629" y="755209"/>
                  <a:pt x="1723976" y="751868"/>
                  <a:pt x="1716996" y="750197"/>
                </a:cubicBezTo>
                <a:cubicBezTo>
                  <a:pt x="1716996" y="748526"/>
                  <a:pt x="1719323" y="743514"/>
                  <a:pt x="1723976" y="743514"/>
                </a:cubicBezTo>
                <a:cubicBezTo>
                  <a:pt x="1726303" y="743514"/>
                  <a:pt x="1730956" y="741843"/>
                  <a:pt x="1733282" y="738501"/>
                </a:cubicBezTo>
                <a:cubicBezTo>
                  <a:pt x="1733282" y="736830"/>
                  <a:pt x="1733282" y="731818"/>
                  <a:pt x="1730956" y="728476"/>
                </a:cubicBezTo>
                <a:cubicBezTo>
                  <a:pt x="1730956" y="728476"/>
                  <a:pt x="1730956" y="726805"/>
                  <a:pt x="1733282" y="723464"/>
                </a:cubicBezTo>
                <a:cubicBezTo>
                  <a:pt x="1726303" y="725135"/>
                  <a:pt x="1719323" y="725135"/>
                  <a:pt x="1712343" y="728476"/>
                </a:cubicBezTo>
                <a:cubicBezTo>
                  <a:pt x="1712343" y="721793"/>
                  <a:pt x="1712343" y="713439"/>
                  <a:pt x="1712343" y="708426"/>
                </a:cubicBezTo>
                <a:cubicBezTo>
                  <a:pt x="1726303" y="706756"/>
                  <a:pt x="1733282" y="708426"/>
                  <a:pt x="1740262" y="720122"/>
                </a:cubicBezTo>
                <a:cubicBezTo>
                  <a:pt x="1742588" y="710097"/>
                  <a:pt x="1742588" y="703414"/>
                  <a:pt x="1733282" y="696731"/>
                </a:cubicBezTo>
                <a:cubicBezTo>
                  <a:pt x="1723976" y="691718"/>
                  <a:pt x="1723976" y="691718"/>
                  <a:pt x="1712343" y="696731"/>
                </a:cubicBezTo>
                <a:cubicBezTo>
                  <a:pt x="1710017" y="696731"/>
                  <a:pt x="1710017" y="696731"/>
                  <a:pt x="1705364" y="698401"/>
                </a:cubicBezTo>
                <a:cubicBezTo>
                  <a:pt x="1705364" y="696731"/>
                  <a:pt x="1698384" y="693389"/>
                  <a:pt x="1703037" y="691718"/>
                </a:cubicBezTo>
                <a:cubicBezTo>
                  <a:pt x="1703037" y="686706"/>
                  <a:pt x="1703037" y="681693"/>
                  <a:pt x="1705364" y="680022"/>
                </a:cubicBezTo>
                <a:cubicBezTo>
                  <a:pt x="1712343" y="675010"/>
                  <a:pt x="1707690" y="668327"/>
                  <a:pt x="1714670" y="663314"/>
                </a:cubicBezTo>
                <a:cubicBezTo>
                  <a:pt x="1716996" y="661643"/>
                  <a:pt x="1721649" y="656631"/>
                  <a:pt x="1723976" y="653289"/>
                </a:cubicBezTo>
                <a:cubicBezTo>
                  <a:pt x="1721649" y="653289"/>
                  <a:pt x="1716996" y="653289"/>
                  <a:pt x="1714670" y="653289"/>
                </a:cubicBezTo>
                <a:cubicBezTo>
                  <a:pt x="1714670" y="651619"/>
                  <a:pt x="1714670" y="651619"/>
                  <a:pt x="1714670" y="648277"/>
                </a:cubicBezTo>
                <a:cubicBezTo>
                  <a:pt x="1716996" y="648277"/>
                  <a:pt x="1721649" y="648277"/>
                  <a:pt x="1728629" y="648277"/>
                </a:cubicBezTo>
                <a:cubicBezTo>
                  <a:pt x="1735609" y="643264"/>
                  <a:pt x="1737935" y="636581"/>
                  <a:pt x="1744915" y="626556"/>
                </a:cubicBezTo>
                <a:cubicBezTo>
                  <a:pt x="1737935" y="628227"/>
                  <a:pt x="1735609" y="628227"/>
                  <a:pt x="1728629" y="628227"/>
                </a:cubicBezTo>
                <a:cubicBezTo>
                  <a:pt x="1728629" y="623215"/>
                  <a:pt x="1728629" y="621544"/>
                  <a:pt x="1726303" y="616531"/>
                </a:cubicBezTo>
                <a:cubicBezTo>
                  <a:pt x="1728629" y="614861"/>
                  <a:pt x="1733282" y="614861"/>
                  <a:pt x="1740262" y="614861"/>
                </a:cubicBezTo>
                <a:cubicBezTo>
                  <a:pt x="1740262" y="609848"/>
                  <a:pt x="1737935" y="603165"/>
                  <a:pt x="1747242" y="599823"/>
                </a:cubicBezTo>
                <a:cubicBezTo>
                  <a:pt x="1749568" y="588128"/>
                  <a:pt x="1754221" y="598152"/>
                  <a:pt x="1761201" y="598152"/>
                </a:cubicBezTo>
                <a:cubicBezTo>
                  <a:pt x="1763527" y="596482"/>
                  <a:pt x="1770507" y="593140"/>
                  <a:pt x="1770507" y="588128"/>
                </a:cubicBezTo>
                <a:cubicBezTo>
                  <a:pt x="1770507" y="583115"/>
                  <a:pt x="1772834" y="581444"/>
                  <a:pt x="1777487" y="573090"/>
                </a:cubicBezTo>
                <a:cubicBezTo>
                  <a:pt x="1779813" y="574761"/>
                  <a:pt x="1779813" y="578103"/>
                  <a:pt x="1784466" y="579773"/>
                </a:cubicBezTo>
                <a:cubicBezTo>
                  <a:pt x="1786793" y="579773"/>
                  <a:pt x="1791446" y="579773"/>
                  <a:pt x="1798426" y="579773"/>
                </a:cubicBezTo>
                <a:cubicBezTo>
                  <a:pt x="1798426" y="578103"/>
                  <a:pt x="1798426" y="573090"/>
                  <a:pt x="1798426" y="569749"/>
                </a:cubicBezTo>
                <a:cubicBezTo>
                  <a:pt x="1796099" y="569749"/>
                  <a:pt x="1789119" y="574761"/>
                  <a:pt x="1784466" y="569749"/>
                </a:cubicBezTo>
                <a:cubicBezTo>
                  <a:pt x="1782140" y="568078"/>
                  <a:pt x="1777487" y="568078"/>
                  <a:pt x="1775160" y="564736"/>
                </a:cubicBezTo>
                <a:cubicBezTo>
                  <a:pt x="1772834" y="563065"/>
                  <a:pt x="1768180" y="559724"/>
                  <a:pt x="1768180" y="554711"/>
                </a:cubicBezTo>
                <a:cubicBezTo>
                  <a:pt x="1775160" y="553040"/>
                  <a:pt x="1777487" y="556382"/>
                  <a:pt x="1782140" y="559724"/>
                </a:cubicBezTo>
                <a:cubicBezTo>
                  <a:pt x="1782140" y="559724"/>
                  <a:pt x="1784466" y="558053"/>
                  <a:pt x="1789119" y="558053"/>
                </a:cubicBezTo>
                <a:cubicBezTo>
                  <a:pt x="1789119" y="558053"/>
                  <a:pt x="1791446" y="558053"/>
                  <a:pt x="1796099" y="558053"/>
                </a:cubicBezTo>
                <a:cubicBezTo>
                  <a:pt x="1793773" y="556382"/>
                  <a:pt x="1793773" y="553040"/>
                  <a:pt x="1793773" y="553040"/>
                </a:cubicBezTo>
                <a:cubicBezTo>
                  <a:pt x="1784466" y="551370"/>
                  <a:pt x="1777487" y="548028"/>
                  <a:pt x="1765854" y="546357"/>
                </a:cubicBezTo>
                <a:cubicBezTo>
                  <a:pt x="1763527" y="541345"/>
                  <a:pt x="1763527" y="534661"/>
                  <a:pt x="1768180" y="531320"/>
                </a:cubicBezTo>
                <a:cubicBezTo>
                  <a:pt x="1770507" y="529649"/>
                  <a:pt x="1777487" y="531320"/>
                  <a:pt x="1782140" y="536332"/>
                </a:cubicBezTo>
                <a:cubicBezTo>
                  <a:pt x="1782140" y="536332"/>
                  <a:pt x="1779813" y="536332"/>
                  <a:pt x="1779813" y="538003"/>
                </a:cubicBezTo>
                <a:cubicBezTo>
                  <a:pt x="1782140" y="539674"/>
                  <a:pt x="1786793" y="539674"/>
                  <a:pt x="1786793" y="532991"/>
                </a:cubicBezTo>
                <a:cubicBezTo>
                  <a:pt x="1793773" y="532991"/>
                  <a:pt x="1800752" y="532991"/>
                  <a:pt x="1807732" y="532991"/>
                </a:cubicBezTo>
                <a:lnTo>
                  <a:pt x="1807732" y="534661"/>
                </a:lnTo>
                <a:cubicBezTo>
                  <a:pt x="1800752" y="534661"/>
                  <a:pt x="1793773" y="532991"/>
                  <a:pt x="1791446" y="529649"/>
                </a:cubicBezTo>
                <a:cubicBezTo>
                  <a:pt x="1800752" y="519624"/>
                  <a:pt x="1814711" y="522966"/>
                  <a:pt x="1828671" y="522966"/>
                </a:cubicBezTo>
                <a:cubicBezTo>
                  <a:pt x="1828671" y="521295"/>
                  <a:pt x="1828671" y="517953"/>
                  <a:pt x="1826344" y="516282"/>
                </a:cubicBezTo>
                <a:cubicBezTo>
                  <a:pt x="1824018" y="514612"/>
                  <a:pt x="1819365" y="511270"/>
                  <a:pt x="1824018" y="506257"/>
                </a:cubicBezTo>
                <a:cubicBezTo>
                  <a:pt x="1833324" y="504587"/>
                  <a:pt x="1840304" y="504587"/>
                  <a:pt x="1847283" y="501245"/>
                </a:cubicBezTo>
                <a:cubicBezTo>
                  <a:pt x="1847283" y="496233"/>
                  <a:pt x="1847283" y="494562"/>
                  <a:pt x="1847283" y="489549"/>
                </a:cubicBezTo>
                <a:cubicBezTo>
                  <a:pt x="1844957" y="489549"/>
                  <a:pt x="1840304" y="489549"/>
                  <a:pt x="1837977" y="489549"/>
                </a:cubicBezTo>
                <a:cubicBezTo>
                  <a:pt x="1837977" y="491220"/>
                  <a:pt x="1840304" y="494562"/>
                  <a:pt x="1840304" y="496233"/>
                </a:cubicBezTo>
                <a:cubicBezTo>
                  <a:pt x="1837977" y="497903"/>
                  <a:pt x="1837977" y="497903"/>
                  <a:pt x="1837977" y="497903"/>
                </a:cubicBezTo>
                <a:cubicBezTo>
                  <a:pt x="1835650" y="496233"/>
                  <a:pt x="1828671" y="496233"/>
                  <a:pt x="1824018" y="492891"/>
                </a:cubicBezTo>
                <a:cubicBezTo>
                  <a:pt x="1824018" y="491220"/>
                  <a:pt x="1824018" y="487879"/>
                  <a:pt x="1824018" y="486208"/>
                </a:cubicBezTo>
                <a:cubicBezTo>
                  <a:pt x="1826344" y="486208"/>
                  <a:pt x="1833324" y="484537"/>
                  <a:pt x="1837977" y="484537"/>
                </a:cubicBezTo>
                <a:cubicBezTo>
                  <a:pt x="1837977" y="479524"/>
                  <a:pt x="1844957" y="479524"/>
                  <a:pt x="1847283" y="479524"/>
                </a:cubicBezTo>
                <a:cubicBezTo>
                  <a:pt x="1849610" y="477854"/>
                  <a:pt x="1854263" y="477854"/>
                  <a:pt x="1861242" y="474512"/>
                </a:cubicBezTo>
                <a:cubicBezTo>
                  <a:pt x="1861242" y="472841"/>
                  <a:pt x="1861242" y="469500"/>
                  <a:pt x="1861242" y="464487"/>
                </a:cubicBezTo>
                <a:cubicBezTo>
                  <a:pt x="1863569" y="464487"/>
                  <a:pt x="1868222" y="466158"/>
                  <a:pt x="1870549" y="466158"/>
                </a:cubicBezTo>
                <a:cubicBezTo>
                  <a:pt x="1877528" y="459475"/>
                  <a:pt x="1891488" y="461145"/>
                  <a:pt x="1900794" y="461145"/>
                </a:cubicBezTo>
                <a:cubicBezTo>
                  <a:pt x="1914753" y="467829"/>
                  <a:pt x="1924060" y="461145"/>
                  <a:pt x="1931039" y="454462"/>
                </a:cubicBezTo>
                <a:cubicBezTo>
                  <a:pt x="1931039" y="452791"/>
                  <a:pt x="1931039" y="452791"/>
                  <a:pt x="1931039" y="452791"/>
                </a:cubicBezTo>
                <a:cubicBezTo>
                  <a:pt x="1928713" y="451121"/>
                  <a:pt x="1917080" y="451121"/>
                  <a:pt x="1921733" y="442766"/>
                </a:cubicBezTo>
                <a:cubicBezTo>
                  <a:pt x="1928713" y="442766"/>
                  <a:pt x="1938019" y="442766"/>
                  <a:pt x="1944999" y="437754"/>
                </a:cubicBezTo>
                <a:cubicBezTo>
                  <a:pt x="1944999" y="436083"/>
                  <a:pt x="1947325" y="436083"/>
                  <a:pt x="1951978" y="436083"/>
                </a:cubicBezTo>
                <a:cubicBezTo>
                  <a:pt x="1958958" y="436083"/>
                  <a:pt x="1965937" y="441096"/>
                  <a:pt x="1972917" y="434412"/>
                </a:cubicBezTo>
                <a:cubicBezTo>
                  <a:pt x="1975244" y="429400"/>
                  <a:pt x="1986876" y="432742"/>
                  <a:pt x="1989203" y="427729"/>
                </a:cubicBezTo>
                <a:cubicBezTo>
                  <a:pt x="1991530" y="422717"/>
                  <a:pt x="1998509" y="422717"/>
                  <a:pt x="2005489" y="426058"/>
                </a:cubicBezTo>
                <a:cubicBezTo>
                  <a:pt x="2012468" y="427729"/>
                  <a:pt x="2014795" y="426058"/>
                  <a:pt x="2021775" y="424387"/>
                </a:cubicBezTo>
                <a:cubicBezTo>
                  <a:pt x="2035734" y="419375"/>
                  <a:pt x="2052020" y="417704"/>
                  <a:pt x="2065979" y="414363"/>
                </a:cubicBezTo>
                <a:cubicBezTo>
                  <a:pt x="2068306" y="414363"/>
                  <a:pt x="2072959" y="414363"/>
                  <a:pt x="2079939" y="412692"/>
                </a:cubicBezTo>
                <a:cubicBezTo>
                  <a:pt x="2082265" y="414363"/>
                  <a:pt x="2086918" y="417704"/>
                  <a:pt x="2089245" y="422717"/>
                </a:cubicBezTo>
                <a:cubicBezTo>
                  <a:pt x="2096225" y="416033"/>
                  <a:pt x="2096225" y="422717"/>
                  <a:pt x="2098551" y="424387"/>
                </a:cubicBezTo>
                <a:cubicBezTo>
                  <a:pt x="2089245" y="422717"/>
                  <a:pt x="2082265" y="431071"/>
                  <a:pt x="2070632" y="426058"/>
                </a:cubicBezTo>
                <a:cubicBezTo>
                  <a:pt x="2070632" y="426058"/>
                  <a:pt x="2070632" y="427729"/>
                  <a:pt x="2070632" y="431071"/>
                </a:cubicBezTo>
                <a:cubicBezTo>
                  <a:pt x="2077612" y="431071"/>
                  <a:pt x="2079939" y="432742"/>
                  <a:pt x="2084592" y="431071"/>
                </a:cubicBezTo>
                <a:cubicBezTo>
                  <a:pt x="2091571" y="429400"/>
                  <a:pt x="2093898" y="429400"/>
                  <a:pt x="2093898" y="436083"/>
                </a:cubicBezTo>
                <a:cubicBezTo>
                  <a:pt x="2093898" y="436083"/>
                  <a:pt x="2093898" y="437754"/>
                  <a:pt x="2093898" y="441096"/>
                </a:cubicBezTo>
                <a:cubicBezTo>
                  <a:pt x="2096225" y="439425"/>
                  <a:pt x="2100878" y="439425"/>
                  <a:pt x="2100878" y="436083"/>
                </a:cubicBezTo>
                <a:cubicBezTo>
                  <a:pt x="2103204" y="434412"/>
                  <a:pt x="2107857" y="431071"/>
                  <a:pt x="2110184" y="429400"/>
                </a:cubicBezTo>
                <a:cubicBezTo>
                  <a:pt x="2112510" y="427729"/>
                  <a:pt x="2117163" y="424387"/>
                  <a:pt x="2110184" y="422717"/>
                </a:cubicBezTo>
                <a:cubicBezTo>
                  <a:pt x="2117163" y="416033"/>
                  <a:pt x="2126470" y="417704"/>
                  <a:pt x="2133449" y="417704"/>
                </a:cubicBezTo>
                <a:cubicBezTo>
                  <a:pt x="2140429" y="416033"/>
                  <a:pt x="2147409" y="417704"/>
                  <a:pt x="2147409" y="422717"/>
                </a:cubicBezTo>
                <a:cubicBezTo>
                  <a:pt x="2147409" y="424387"/>
                  <a:pt x="2145082" y="427729"/>
                  <a:pt x="2145082" y="432742"/>
                </a:cubicBezTo>
                <a:cubicBezTo>
                  <a:pt x="2154388" y="432742"/>
                  <a:pt x="2166021" y="426058"/>
                  <a:pt x="2173001" y="434412"/>
                </a:cubicBezTo>
                <a:cubicBezTo>
                  <a:pt x="2173001" y="439425"/>
                  <a:pt x="2173001" y="444437"/>
                  <a:pt x="2170674" y="451121"/>
                </a:cubicBezTo>
                <a:cubicBezTo>
                  <a:pt x="2184633" y="451121"/>
                  <a:pt x="2200919" y="446108"/>
                  <a:pt x="2207899" y="462816"/>
                </a:cubicBezTo>
                <a:cubicBezTo>
                  <a:pt x="2205572" y="464487"/>
                  <a:pt x="2200919" y="467829"/>
                  <a:pt x="2193940" y="472841"/>
                </a:cubicBezTo>
                <a:cubicBezTo>
                  <a:pt x="2207899" y="474512"/>
                  <a:pt x="2214879" y="477854"/>
                  <a:pt x="2224185" y="479524"/>
                </a:cubicBezTo>
                <a:cubicBezTo>
                  <a:pt x="2214879" y="484537"/>
                  <a:pt x="2214879" y="484537"/>
                  <a:pt x="2196266" y="484537"/>
                </a:cubicBezTo>
                <a:cubicBezTo>
                  <a:pt x="2203246" y="484537"/>
                  <a:pt x="2203246" y="486208"/>
                  <a:pt x="2205572" y="486208"/>
                </a:cubicBezTo>
                <a:cubicBezTo>
                  <a:pt x="2207899" y="487879"/>
                  <a:pt x="2212552" y="487879"/>
                  <a:pt x="2214879" y="491220"/>
                </a:cubicBezTo>
                <a:cubicBezTo>
                  <a:pt x="2214879" y="492891"/>
                  <a:pt x="2212552" y="496233"/>
                  <a:pt x="2212552" y="497903"/>
                </a:cubicBezTo>
                <a:cubicBezTo>
                  <a:pt x="2221858" y="497903"/>
                  <a:pt x="2228838" y="497903"/>
                  <a:pt x="2240471" y="496233"/>
                </a:cubicBezTo>
                <a:cubicBezTo>
                  <a:pt x="2238144" y="501245"/>
                  <a:pt x="2238144" y="502916"/>
                  <a:pt x="2233491" y="507928"/>
                </a:cubicBezTo>
                <a:cubicBezTo>
                  <a:pt x="2235818" y="507928"/>
                  <a:pt x="2240471" y="509599"/>
                  <a:pt x="2240471" y="509599"/>
                </a:cubicBezTo>
                <a:cubicBezTo>
                  <a:pt x="2247451" y="504587"/>
                  <a:pt x="2254430" y="509599"/>
                  <a:pt x="2261410" y="507928"/>
                </a:cubicBezTo>
                <a:cubicBezTo>
                  <a:pt x="2263736" y="512941"/>
                  <a:pt x="2270716" y="514612"/>
                  <a:pt x="2275369" y="519624"/>
                </a:cubicBezTo>
                <a:cubicBezTo>
                  <a:pt x="2273043" y="521295"/>
                  <a:pt x="2268389" y="526307"/>
                  <a:pt x="2266063" y="526307"/>
                </a:cubicBezTo>
                <a:cubicBezTo>
                  <a:pt x="2252104" y="527978"/>
                  <a:pt x="2249777" y="536332"/>
                  <a:pt x="2249777" y="546357"/>
                </a:cubicBezTo>
                <a:cubicBezTo>
                  <a:pt x="2249777" y="546357"/>
                  <a:pt x="2249777" y="548028"/>
                  <a:pt x="2249777" y="551370"/>
                </a:cubicBezTo>
                <a:cubicBezTo>
                  <a:pt x="2256757" y="556382"/>
                  <a:pt x="2263736" y="553040"/>
                  <a:pt x="2270716" y="556382"/>
                </a:cubicBezTo>
                <a:cubicBezTo>
                  <a:pt x="2273043" y="558053"/>
                  <a:pt x="2284675" y="556382"/>
                  <a:pt x="2287002" y="554711"/>
                </a:cubicBezTo>
                <a:cubicBezTo>
                  <a:pt x="2289328" y="553040"/>
                  <a:pt x="2296308" y="556382"/>
                  <a:pt x="2300961" y="554711"/>
                </a:cubicBezTo>
                <a:cubicBezTo>
                  <a:pt x="2307941" y="553040"/>
                  <a:pt x="2310267" y="554711"/>
                  <a:pt x="2317247" y="553040"/>
                </a:cubicBezTo>
                <a:cubicBezTo>
                  <a:pt x="2314920" y="559724"/>
                  <a:pt x="2310267" y="563065"/>
                  <a:pt x="2307941" y="568078"/>
                </a:cubicBezTo>
                <a:cubicBezTo>
                  <a:pt x="2305614" y="573090"/>
                  <a:pt x="2300961" y="578103"/>
                  <a:pt x="2310267" y="578103"/>
                </a:cubicBezTo>
                <a:cubicBezTo>
                  <a:pt x="2312594" y="578103"/>
                  <a:pt x="2312594" y="579773"/>
                  <a:pt x="2312594" y="583115"/>
                </a:cubicBezTo>
                <a:cubicBezTo>
                  <a:pt x="2312594" y="588128"/>
                  <a:pt x="2312594" y="589798"/>
                  <a:pt x="2312594" y="594811"/>
                </a:cubicBezTo>
                <a:cubicBezTo>
                  <a:pt x="2303288" y="596482"/>
                  <a:pt x="2291655" y="601494"/>
                  <a:pt x="2284675" y="609848"/>
                </a:cubicBezTo>
                <a:cubicBezTo>
                  <a:pt x="2287002" y="609848"/>
                  <a:pt x="2291655" y="609848"/>
                  <a:pt x="2298635" y="609848"/>
                </a:cubicBezTo>
                <a:cubicBezTo>
                  <a:pt x="2298635" y="609848"/>
                  <a:pt x="2300961" y="611519"/>
                  <a:pt x="2300961" y="614861"/>
                </a:cubicBezTo>
                <a:cubicBezTo>
                  <a:pt x="2303288" y="614861"/>
                  <a:pt x="2310267" y="613190"/>
                  <a:pt x="2314920" y="613190"/>
                </a:cubicBezTo>
                <a:cubicBezTo>
                  <a:pt x="2314920" y="613190"/>
                  <a:pt x="2317247" y="613190"/>
                  <a:pt x="2321900" y="613190"/>
                </a:cubicBezTo>
                <a:cubicBezTo>
                  <a:pt x="2321900" y="614861"/>
                  <a:pt x="2321900" y="618202"/>
                  <a:pt x="2321900" y="619873"/>
                </a:cubicBezTo>
                <a:cubicBezTo>
                  <a:pt x="2314920" y="624886"/>
                  <a:pt x="2307941" y="626556"/>
                  <a:pt x="2300961" y="629898"/>
                </a:cubicBezTo>
                <a:cubicBezTo>
                  <a:pt x="2303288" y="629898"/>
                  <a:pt x="2303288" y="631569"/>
                  <a:pt x="2303288" y="631569"/>
                </a:cubicBezTo>
                <a:cubicBezTo>
                  <a:pt x="2305614" y="633240"/>
                  <a:pt x="2305614" y="638252"/>
                  <a:pt x="2305614" y="641594"/>
                </a:cubicBezTo>
                <a:cubicBezTo>
                  <a:pt x="2298635" y="643264"/>
                  <a:pt x="2296308" y="646606"/>
                  <a:pt x="2291655" y="648277"/>
                </a:cubicBezTo>
                <a:cubicBezTo>
                  <a:pt x="2293982" y="649948"/>
                  <a:pt x="2293982" y="653289"/>
                  <a:pt x="2293982" y="653289"/>
                </a:cubicBezTo>
                <a:cubicBezTo>
                  <a:pt x="2303288" y="653289"/>
                  <a:pt x="2310267" y="658302"/>
                  <a:pt x="2321900" y="658302"/>
                </a:cubicBezTo>
                <a:cubicBezTo>
                  <a:pt x="2328880" y="658302"/>
                  <a:pt x="2335859" y="663314"/>
                  <a:pt x="2335859" y="669998"/>
                </a:cubicBezTo>
                <a:cubicBezTo>
                  <a:pt x="2319574" y="671668"/>
                  <a:pt x="2305614" y="671668"/>
                  <a:pt x="2291655" y="680022"/>
                </a:cubicBezTo>
                <a:cubicBezTo>
                  <a:pt x="2291655" y="675010"/>
                  <a:pt x="2298635" y="676681"/>
                  <a:pt x="2305614" y="671668"/>
                </a:cubicBezTo>
                <a:close/>
                <a:moveTo>
                  <a:pt x="3543341" y="671668"/>
                </a:moveTo>
                <a:cubicBezTo>
                  <a:pt x="3550320" y="673339"/>
                  <a:pt x="3559626" y="673339"/>
                  <a:pt x="3566606" y="676681"/>
                </a:cubicBezTo>
                <a:cubicBezTo>
                  <a:pt x="3564279" y="678352"/>
                  <a:pt x="3559626" y="681693"/>
                  <a:pt x="3557300" y="681693"/>
                </a:cubicBezTo>
                <a:cubicBezTo>
                  <a:pt x="3554973" y="681693"/>
                  <a:pt x="3550320" y="681693"/>
                  <a:pt x="3547994" y="681693"/>
                </a:cubicBezTo>
                <a:cubicBezTo>
                  <a:pt x="3545667" y="681693"/>
                  <a:pt x="3541014" y="686706"/>
                  <a:pt x="3538688" y="681693"/>
                </a:cubicBezTo>
                <a:cubicBezTo>
                  <a:pt x="3538688" y="683364"/>
                  <a:pt x="3538688" y="683364"/>
                  <a:pt x="3538688" y="683364"/>
                </a:cubicBezTo>
                <a:cubicBezTo>
                  <a:pt x="3538688" y="690047"/>
                  <a:pt x="3545667" y="685035"/>
                  <a:pt x="3547994" y="688377"/>
                </a:cubicBezTo>
                <a:cubicBezTo>
                  <a:pt x="3554973" y="690047"/>
                  <a:pt x="3561953" y="693389"/>
                  <a:pt x="3564279" y="698401"/>
                </a:cubicBezTo>
                <a:cubicBezTo>
                  <a:pt x="3561953" y="698401"/>
                  <a:pt x="3557300" y="698401"/>
                  <a:pt x="3550320" y="696731"/>
                </a:cubicBezTo>
                <a:cubicBezTo>
                  <a:pt x="3543341" y="706756"/>
                  <a:pt x="3529381" y="711768"/>
                  <a:pt x="3520075" y="716780"/>
                </a:cubicBezTo>
                <a:cubicBezTo>
                  <a:pt x="3513095" y="718451"/>
                  <a:pt x="3517748" y="721793"/>
                  <a:pt x="3517748" y="726805"/>
                </a:cubicBezTo>
                <a:cubicBezTo>
                  <a:pt x="3524728" y="726805"/>
                  <a:pt x="3527055" y="721793"/>
                  <a:pt x="3531708" y="721793"/>
                </a:cubicBezTo>
                <a:cubicBezTo>
                  <a:pt x="3534034" y="721793"/>
                  <a:pt x="3541014" y="721793"/>
                  <a:pt x="3545667" y="721793"/>
                </a:cubicBezTo>
                <a:cubicBezTo>
                  <a:pt x="3547994" y="721793"/>
                  <a:pt x="3547994" y="723464"/>
                  <a:pt x="3547994" y="723464"/>
                </a:cubicBezTo>
                <a:cubicBezTo>
                  <a:pt x="3547994" y="725135"/>
                  <a:pt x="3547994" y="728476"/>
                  <a:pt x="3547994" y="733489"/>
                </a:cubicBezTo>
                <a:cubicBezTo>
                  <a:pt x="3541014" y="733489"/>
                  <a:pt x="3534034" y="728476"/>
                  <a:pt x="3527055" y="733489"/>
                </a:cubicBezTo>
                <a:lnTo>
                  <a:pt x="3524728" y="735159"/>
                </a:lnTo>
                <a:cubicBezTo>
                  <a:pt x="3524728" y="745184"/>
                  <a:pt x="3510769" y="746855"/>
                  <a:pt x="3508442" y="751868"/>
                </a:cubicBezTo>
                <a:cubicBezTo>
                  <a:pt x="3506116" y="750197"/>
                  <a:pt x="3501463" y="746855"/>
                  <a:pt x="3499136" y="745184"/>
                </a:cubicBezTo>
                <a:cubicBezTo>
                  <a:pt x="3499136" y="740172"/>
                  <a:pt x="3501463" y="738501"/>
                  <a:pt x="3501463" y="735159"/>
                </a:cubicBezTo>
                <a:cubicBezTo>
                  <a:pt x="3494483" y="730147"/>
                  <a:pt x="3487503" y="733489"/>
                  <a:pt x="3487503" y="736830"/>
                </a:cubicBezTo>
                <a:cubicBezTo>
                  <a:pt x="3485177" y="738501"/>
                  <a:pt x="3489830" y="741843"/>
                  <a:pt x="3487503" y="746855"/>
                </a:cubicBezTo>
                <a:cubicBezTo>
                  <a:pt x="3478197" y="745184"/>
                  <a:pt x="3471217" y="745184"/>
                  <a:pt x="3459584" y="741843"/>
                </a:cubicBezTo>
                <a:cubicBezTo>
                  <a:pt x="3461911" y="746855"/>
                  <a:pt x="3461911" y="746855"/>
                  <a:pt x="3466564" y="748526"/>
                </a:cubicBezTo>
                <a:cubicBezTo>
                  <a:pt x="3468891" y="750197"/>
                  <a:pt x="3475871" y="755209"/>
                  <a:pt x="3482850" y="760222"/>
                </a:cubicBezTo>
                <a:cubicBezTo>
                  <a:pt x="3482850" y="760222"/>
                  <a:pt x="3485177" y="760222"/>
                  <a:pt x="3489830" y="760222"/>
                </a:cubicBezTo>
                <a:cubicBezTo>
                  <a:pt x="3492156" y="765234"/>
                  <a:pt x="3496809" y="766905"/>
                  <a:pt x="3499136" y="771917"/>
                </a:cubicBezTo>
                <a:cubicBezTo>
                  <a:pt x="3492156" y="771917"/>
                  <a:pt x="3489830" y="771917"/>
                  <a:pt x="3482850" y="771917"/>
                </a:cubicBezTo>
                <a:cubicBezTo>
                  <a:pt x="3485177" y="776930"/>
                  <a:pt x="3485177" y="778601"/>
                  <a:pt x="3489830" y="781942"/>
                </a:cubicBezTo>
                <a:cubicBezTo>
                  <a:pt x="3489830" y="783613"/>
                  <a:pt x="3489830" y="783613"/>
                  <a:pt x="3487503" y="786955"/>
                </a:cubicBezTo>
                <a:cubicBezTo>
                  <a:pt x="3485177" y="786955"/>
                  <a:pt x="3485177" y="785284"/>
                  <a:pt x="3480524" y="785284"/>
                </a:cubicBezTo>
                <a:cubicBezTo>
                  <a:pt x="3480524" y="785284"/>
                  <a:pt x="3478197" y="786955"/>
                  <a:pt x="3473544" y="790296"/>
                </a:cubicBezTo>
                <a:cubicBezTo>
                  <a:pt x="3473544" y="791967"/>
                  <a:pt x="3475871" y="795309"/>
                  <a:pt x="3480524" y="795309"/>
                </a:cubicBezTo>
                <a:cubicBezTo>
                  <a:pt x="3482850" y="795309"/>
                  <a:pt x="3487503" y="796980"/>
                  <a:pt x="3482850" y="800321"/>
                </a:cubicBezTo>
                <a:cubicBezTo>
                  <a:pt x="3482850" y="801992"/>
                  <a:pt x="3480524" y="801992"/>
                  <a:pt x="3475871" y="801992"/>
                </a:cubicBezTo>
                <a:lnTo>
                  <a:pt x="3473544" y="801992"/>
                </a:lnTo>
                <a:cubicBezTo>
                  <a:pt x="3471217" y="800321"/>
                  <a:pt x="3466564" y="795309"/>
                  <a:pt x="3459584" y="796980"/>
                </a:cubicBezTo>
                <a:cubicBezTo>
                  <a:pt x="3445625" y="801992"/>
                  <a:pt x="3445625" y="801992"/>
                  <a:pt x="3438646" y="812017"/>
                </a:cubicBezTo>
                <a:cubicBezTo>
                  <a:pt x="3436319" y="813688"/>
                  <a:pt x="3436319" y="817029"/>
                  <a:pt x="3431666" y="823713"/>
                </a:cubicBezTo>
                <a:cubicBezTo>
                  <a:pt x="3438646" y="822042"/>
                  <a:pt x="3440972" y="822042"/>
                  <a:pt x="3445625" y="818700"/>
                </a:cubicBezTo>
                <a:cubicBezTo>
                  <a:pt x="3445625" y="823713"/>
                  <a:pt x="3443299" y="823713"/>
                  <a:pt x="3443299" y="825384"/>
                </a:cubicBezTo>
                <a:cubicBezTo>
                  <a:pt x="3440972" y="825384"/>
                  <a:pt x="3436319" y="825384"/>
                  <a:pt x="3436319" y="827054"/>
                </a:cubicBezTo>
                <a:cubicBezTo>
                  <a:pt x="3436319" y="828725"/>
                  <a:pt x="3436319" y="833738"/>
                  <a:pt x="3433993" y="833738"/>
                </a:cubicBezTo>
                <a:cubicBezTo>
                  <a:pt x="3431666" y="835408"/>
                  <a:pt x="3424686" y="835408"/>
                  <a:pt x="3420033" y="835408"/>
                </a:cubicBezTo>
                <a:lnTo>
                  <a:pt x="3417707" y="835408"/>
                </a:lnTo>
                <a:cubicBezTo>
                  <a:pt x="3410727" y="828725"/>
                  <a:pt x="3401421" y="830396"/>
                  <a:pt x="3394441" y="830396"/>
                </a:cubicBezTo>
                <a:cubicBezTo>
                  <a:pt x="3392115" y="835408"/>
                  <a:pt x="3387462" y="837079"/>
                  <a:pt x="3380482" y="842092"/>
                </a:cubicBezTo>
                <a:cubicBezTo>
                  <a:pt x="3382809" y="842092"/>
                  <a:pt x="3387462" y="843763"/>
                  <a:pt x="3389788" y="843763"/>
                </a:cubicBezTo>
                <a:lnTo>
                  <a:pt x="3392115" y="842092"/>
                </a:lnTo>
                <a:cubicBezTo>
                  <a:pt x="3394441" y="847104"/>
                  <a:pt x="3394441" y="852117"/>
                  <a:pt x="3389788" y="853787"/>
                </a:cubicBezTo>
                <a:cubicBezTo>
                  <a:pt x="3387462" y="855458"/>
                  <a:pt x="3380482" y="852117"/>
                  <a:pt x="3375829" y="852117"/>
                </a:cubicBezTo>
                <a:cubicBezTo>
                  <a:pt x="3373502" y="853787"/>
                  <a:pt x="3373502" y="858800"/>
                  <a:pt x="3373502" y="862141"/>
                </a:cubicBezTo>
                <a:cubicBezTo>
                  <a:pt x="3371176" y="862141"/>
                  <a:pt x="3366522" y="862141"/>
                  <a:pt x="3366522" y="862141"/>
                </a:cubicBezTo>
                <a:cubicBezTo>
                  <a:pt x="3364196" y="857129"/>
                  <a:pt x="3357216" y="855458"/>
                  <a:pt x="3352563" y="852117"/>
                </a:cubicBezTo>
                <a:cubicBezTo>
                  <a:pt x="3343257" y="847104"/>
                  <a:pt x="3336277" y="850446"/>
                  <a:pt x="3329298" y="852117"/>
                </a:cubicBezTo>
                <a:cubicBezTo>
                  <a:pt x="3326971" y="852117"/>
                  <a:pt x="3322318" y="853787"/>
                  <a:pt x="3319991" y="853787"/>
                </a:cubicBezTo>
                <a:cubicBezTo>
                  <a:pt x="3303705" y="852117"/>
                  <a:pt x="3303705" y="852117"/>
                  <a:pt x="3296726" y="860471"/>
                </a:cubicBezTo>
                <a:cubicBezTo>
                  <a:pt x="3296726" y="862141"/>
                  <a:pt x="3294399" y="865483"/>
                  <a:pt x="3289746" y="867154"/>
                </a:cubicBezTo>
                <a:cubicBezTo>
                  <a:pt x="3287420" y="862141"/>
                  <a:pt x="3282767" y="860471"/>
                  <a:pt x="3280440" y="855458"/>
                </a:cubicBezTo>
                <a:lnTo>
                  <a:pt x="3278114" y="855458"/>
                </a:lnTo>
                <a:cubicBezTo>
                  <a:pt x="3275787" y="857129"/>
                  <a:pt x="3268807" y="862141"/>
                  <a:pt x="3261827" y="857129"/>
                </a:cubicBezTo>
                <a:cubicBezTo>
                  <a:pt x="3261827" y="857129"/>
                  <a:pt x="3254848" y="858800"/>
                  <a:pt x="3252521" y="862141"/>
                </a:cubicBezTo>
                <a:cubicBezTo>
                  <a:pt x="3250195" y="857129"/>
                  <a:pt x="3245542" y="855458"/>
                  <a:pt x="3243215" y="850446"/>
                </a:cubicBezTo>
                <a:cubicBezTo>
                  <a:pt x="3240889" y="852117"/>
                  <a:pt x="3229256" y="852117"/>
                  <a:pt x="3236236" y="860471"/>
                </a:cubicBezTo>
                <a:cubicBezTo>
                  <a:pt x="3238562" y="862141"/>
                  <a:pt x="3236236" y="865483"/>
                  <a:pt x="3236236" y="865483"/>
                </a:cubicBezTo>
                <a:cubicBezTo>
                  <a:pt x="3233909" y="865483"/>
                  <a:pt x="3233909" y="867154"/>
                  <a:pt x="3229256" y="867154"/>
                </a:cubicBezTo>
                <a:cubicBezTo>
                  <a:pt x="3219950" y="867154"/>
                  <a:pt x="3215296" y="878850"/>
                  <a:pt x="3201337" y="872166"/>
                </a:cubicBezTo>
                <a:cubicBezTo>
                  <a:pt x="3201337" y="870496"/>
                  <a:pt x="3203664" y="867154"/>
                  <a:pt x="3208317" y="865483"/>
                </a:cubicBezTo>
                <a:cubicBezTo>
                  <a:pt x="3199011" y="865483"/>
                  <a:pt x="3199011" y="865483"/>
                  <a:pt x="3192031" y="875508"/>
                </a:cubicBezTo>
                <a:cubicBezTo>
                  <a:pt x="3171092" y="870496"/>
                  <a:pt x="3189705" y="858800"/>
                  <a:pt x="3185051" y="848775"/>
                </a:cubicBezTo>
                <a:cubicBezTo>
                  <a:pt x="3175745" y="853787"/>
                  <a:pt x="3168765" y="855458"/>
                  <a:pt x="3157133" y="860471"/>
                </a:cubicBezTo>
                <a:cubicBezTo>
                  <a:pt x="3154806" y="860471"/>
                  <a:pt x="3154806" y="858800"/>
                  <a:pt x="3150153" y="855458"/>
                </a:cubicBezTo>
                <a:cubicBezTo>
                  <a:pt x="3147827" y="860471"/>
                  <a:pt x="3143173" y="862141"/>
                  <a:pt x="3136194" y="870496"/>
                </a:cubicBezTo>
                <a:cubicBezTo>
                  <a:pt x="3138520" y="860471"/>
                  <a:pt x="3136194" y="853787"/>
                  <a:pt x="3126888" y="848775"/>
                </a:cubicBezTo>
                <a:cubicBezTo>
                  <a:pt x="3124561" y="850446"/>
                  <a:pt x="3119908" y="855458"/>
                  <a:pt x="3112928" y="855458"/>
                </a:cubicBezTo>
                <a:cubicBezTo>
                  <a:pt x="3103622" y="857129"/>
                  <a:pt x="3096642" y="855458"/>
                  <a:pt x="3085010" y="853787"/>
                </a:cubicBezTo>
                <a:cubicBezTo>
                  <a:pt x="3082683" y="853787"/>
                  <a:pt x="3082683" y="852117"/>
                  <a:pt x="3078030" y="848775"/>
                </a:cubicBezTo>
                <a:cubicBezTo>
                  <a:pt x="3078030" y="847104"/>
                  <a:pt x="3075703" y="843763"/>
                  <a:pt x="3075703" y="842092"/>
                </a:cubicBezTo>
                <a:cubicBezTo>
                  <a:pt x="3073377" y="837079"/>
                  <a:pt x="3068724" y="832067"/>
                  <a:pt x="3059417" y="832067"/>
                </a:cubicBezTo>
                <a:cubicBezTo>
                  <a:pt x="3057091" y="832067"/>
                  <a:pt x="3052438" y="830396"/>
                  <a:pt x="3052438" y="827054"/>
                </a:cubicBezTo>
                <a:cubicBezTo>
                  <a:pt x="3050111" y="822042"/>
                  <a:pt x="3038479" y="822042"/>
                  <a:pt x="3045458" y="815359"/>
                </a:cubicBezTo>
                <a:cubicBezTo>
                  <a:pt x="3047785" y="813688"/>
                  <a:pt x="3052438" y="813688"/>
                  <a:pt x="3059417" y="810346"/>
                </a:cubicBezTo>
                <a:cubicBezTo>
                  <a:pt x="3057091" y="805334"/>
                  <a:pt x="3052438" y="800321"/>
                  <a:pt x="3050111" y="793638"/>
                </a:cubicBezTo>
                <a:cubicBezTo>
                  <a:pt x="3047785" y="798650"/>
                  <a:pt x="3043132" y="800321"/>
                  <a:pt x="3040805" y="803663"/>
                </a:cubicBezTo>
                <a:cubicBezTo>
                  <a:pt x="3038479" y="801992"/>
                  <a:pt x="3038479" y="798650"/>
                  <a:pt x="3033826" y="796980"/>
                </a:cubicBezTo>
                <a:cubicBezTo>
                  <a:pt x="3026846" y="795309"/>
                  <a:pt x="3026846" y="803663"/>
                  <a:pt x="3019866" y="801992"/>
                </a:cubicBezTo>
                <a:cubicBezTo>
                  <a:pt x="3017539" y="800321"/>
                  <a:pt x="3010560" y="800321"/>
                  <a:pt x="3005907" y="800321"/>
                </a:cubicBezTo>
                <a:cubicBezTo>
                  <a:pt x="3005907" y="785284"/>
                  <a:pt x="3005907" y="785284"/>
                  <a:pt x="3019866" y="771917"/>
                </a:cubicBezTo>
                <a:cubicBezTo>
                  <a:pt x="3010560" y="771917"/>
                  <a:pt x="3003580" y="778601"/>
                  <a:pt x="2996601" y="770247"/>
                </a:cubicBezTo>
                <a:cubicBezTo>
                  <a:pt x="2998927" y="768576"/>
                  <a:pt x="3003580" y="765234"/>
                  <a:pt x="3005907" y="760222"/>
                </a:cubicBezTo>
                <a:cubicBezTo>
                  <a:pt x="2998927" y="760222"/>
                  <a:pt x="2996601" y="760222"/>
                  <a:pt x="2991948" y="760222"/>
                </a:cubicBezTo>
                <a:cubicBezTo>
                  <a:pt x="2987294" y="760222"/>
                  <a:pt x="2989621" y="761892"/>
                  <a:pt x="2989621" y="761892"/>
                </a:cubicBezTo>
                <a:cubicBezTo>
                  <a:pt x="2989621" y="763563"/>
                  <a:pt x="2989621" y="768576"/>
                  <a:pt x="2989621" y="771917"/>
                </a:cubicBezTo>
                <a:cubicBezTo>
                  <a:pt x="2989621" y="773588"/>
                  <a:pt x="2987294" y="778601"/>
                  <a:pt x="2980315" y="776930"/>
                </a:cubicBezTo>
                <a:cubicBezTo>
                  <a:pt x="2980315" y="771917"/>
                  <a:pt x="2982641" y="766905"/>
                  <a:pt x="2982641" y="761892"/>
                </a:cubicBezTo>
                <a:cubicBezTo>
                  <a:pt x="2975662" y="760222"/>
                  <a:pt x="2973335" y="760222"/>
                  <a:pt x="2968682" y="756880"/>
                </a:cubicBezTo>
                <a:cubicBezTo>
                  <a:pt x="2966355" y="755209"/>
                  <a:pt x="2961702" y="751868"/>
                  <a:pt x="2954723" y="750197"/>
                </a:cubicBezTo>
                <a:cubicBezTo>
                  <a:pt x="2954723" y="748526"/>
                  <a:pt x="2957049" y="743514"/>
                  <a:pt x="2961702" y="743514"/>
                </a:cubicBezTo>
                <a:cubicBezTo>
                  <a:pt x="2964029" y="743514"/>
                  <a:pt x="2968682" y="741843"/>
                  <a:pt x="2971008" y="738501"/>
                </a:cubicBezTo>
                <a:cubicBezTo>
                  <a:pt x="2971008" y="736830"/>
                  <a:pt x="2971008" y="731818"/>
                  <a:pt x="2968682" y="728476"/>
                </a:cubicBezTo>
                <a:cubicBezTo>
                  <a:pt x="2968682" y="728476"/>
                  <a:pt x="2968682" y="726805"/>
                  <a:pt x="2971008" y="723464"/>
                </a:cubicBezTo>
                <a:cubicBezTo>
                  <a:pt x="2964029" y="725135"/>
                  <a:pt x="2957049" y="725135"/>
                  <a:pt x="2950069" y="728476"/>
                </a:cubicBezTo>
                <a:cubicBezTo>
                  <a:pt x="2950069" y="721793"/>
                  <a:pt x="2950069" y="713439"/>
                  <a:pt x="2950069" y="708426"/>
                </a:cubicBezTo>
                <a:cubicBezTo>
                  <a:pt x="2964029" y="706756"/>
                  <a:pt x="2971008" y="708426"/>
                  <a:pt x="2977988" y="720122"/>
                </a:cubicBezTo>
                <a:cubicBezTo>
                  <a:pt x="2980315" y="710097"/>
                  <a:pt x="2980315" y="703414"/>
                  <a:pt x="2971008" y="696731"/>
                </a:cubicBezTo>
                <a:cubicBezTo>
                  <a:pt x="2961702" y="691718"/>
                  <a:pt x="2961702" y="691718"/>
                  <a:pt x="2950069" y="696731"/>
                </a:cubicBezTo>
                <a:cubicBezTo>
                  <a:pt x="2947743" y="696731"/>
                  <a:pt x="2947743" y="696731"/>
                  <a:pt x="2943090" y="698401"/>
                </a:cubicBezTo>
                <a:cubicBezTo>
                  <a:pt x="2940763" y="696731"/>
                  <a:pt x="2936110" y="693389"/>
                  <a:pt x="2940763" y="691718"/>
                </a:cubicBezTo>
                <a:cubicBezTo>
                  <a:pt x="2940763" y="686706"/>
                  <a:pt x="2940763" y="681693"/>
                  <a:pt x="2943090" y="680022"/>
                </a:cubicBezTo>
                <a:cubicBezTo>
                  <a:pt x="2950069" y="675010"/>
                  <a:pt x="2945416" y="668327"/>
                  <a:pt x="2952396" y="663314"/>
                </a:cubicBezTo>
                <a:cubicBezTo>
                  <a:pt x="2954723" y="661643"/>
                  <a:pt x="2959376" y="656631"/>
                  <a:pt x="2961702" y="653289"/>
                </a:cubicBezTo>
                <a:cubicBezTo>
                  <a:pt x="2959376" y="653289"/>
                  <a:pt x="2954723" y="653289"/>
                  <a:pt x="2952396" y="653289"/>
                </a:cubicBezTo>
                <a:cubicBezTo>
                  <a:pt x="2952396" y="651619"/>
                  <a:pt x="2952396" y="651619"/>
                  <a:pt x="2952396" y="648277"/>
                </a:cubicBezTo>
                <a:cubicBezTo>
                  <a:pt x="2954723" y="648277"/>
                  <a:pt x="2959376" y="648277"/>
                  <a:pt x="2966355" y="648277"/>
                </a:cubicBezTo>
                <a:cubicBezTo>
                  <a:pt x="2973335" y="643264"/>
                  <a:pt x="2975662" y="636581"/>
                  <a:pt x="2982641" y="626556"/>
                </a:cubicBezTo>
                <a:cubicBezTo>
                  <a:pt x="2975662" y="628227"/>
                  <a:pt x="2973335" y="628227"/>
                  <a:pt x="2966355" y="628227"/>
                </a:cubicBezTo>
                <a:cubicBezTo>
                  <a:pt x="2966355" y="623215"/>
                  <a:pt x="2966355" y="621544"/>
                  <a:pt x="2964029" y="616531"/>
                </a:cubicBezTo>
                <a:cubicBezTo>
                  <a:pt x="2966355" y="614861"/>
                  <a:pt x="2971008" y="614861"/>
                  <a:pt x="2977988" y="614861"/>
                </a:cubicBezTo>
                <a:cubicBezTo>
                  <a:pt x="2977988" y="609848"/>
                  <a:pt x="2975662" y="603165"/>
                  <a:pt x="2984968" y="599823"/>
                </a:cubicBezTo>
                <a:cubicBezTo>
                  <a:pt x="2987294" y="588128"/>
                  <a:pt x="2991948" y="598152"/>
                  <a:pt x="2998927" y="598152"/>
                </a:cubicBezTo>
                <a:cubicBezTo>
                  <a:pt x="3001254" y="596482"/>
                  <a:pt x="3008233" y="593140"/>
                  <a:pt x="3008233" y="588128"/>
                </a:cubicBezTo>
                <a:cubicBezTo>
                  <a:pt x="3008233" y="583115"/>
                  <a:pt x="3010560" y="581444"/>
                  <a:pt x="3015213" y="573090"/>
                </a:cubicBezTo>
                <a:cubicBezTo>
                  <a:pt x="3017539" y="574761"/>
                  <a:pt x="3017539" y="578103"/>
                  <a:pt x="3022193" y="579773"/>
                </a:cubicBezTo>
                <a:cubicBezTo>
                  <a:pt x="3024519" y="579773"/>
                  <a:pt x="3029172" y="579773"/>
                  <a:pt x="3036152" y="579773"/>
                </a:cubicBezTo>
                <a:cubicBezTo>
                  <a:pt x="3036152" y="578103"/>
                  <a:pt x="3036152" y="573090"/>
                  <a:pt x="3036152" y="569749"/>
                </a:cubicBezTo>
                <a:cubicBezTo>
                  <a:pt x="3033826" y="569749"/>
                  <a:pt x="3026846" y="574761"/>
                  <a:pt x="3022193" y="569749"/>
                </a:cubicBezTo>
                <a:cubicBezTo>
                  <a:pt x="3019866" y="568078"/>
                  <a:pt x="3015213" y="568078"/>
                  <a:pt x="3012886" y="564736"/>
                </a:cubicBezTo>
                <a:cubicBezTo>
                  <a:pt x="3010560" y="563065"/>
                  <a:pt x="3005907" y="559724"/>
                  <a:pt x="3005907" y="554711"/>
                </a:cubicBezTo>
                <a:cubicBezTo>
                  <a:pt x="3012886" y="553040"/>
                  <a:pt x="3015213" y="556382"/>
                  <a:pt x="3019866" y="559724"/>
                </a:cubicBezTo>
                <a:cubicBezTo>
                  <a:pt x="3019866" y="559724"/>
                  <a:pt x="3022193" y="558053"/>
                  <a:pt x="3026846" y="558053"/>
                </a:cubicBezTo>
                <a:cubicBezTo>
                  <a:pt x="3026846" y="558053"/>
                  <a:pt x="3029172" y="558053"/>
                  <a:pt x="3033826" y="558053"/>
                </a:cubicBezTo>
                <a:cubicBezTo>
                  <a:pt x="3031499" y="556382"/>
                  <a:pt x="3031499" y="553040"/>
                  <a:pt x="3031499" y="553040"/>
                </a:cubicBezTo>
                <a:cubicBezTo>
                  <a:pt x="3022193" y="551370"/>
                  <a:pt x="3015213" y="548028"/>
                  <a:pt x="3003580" y="546357"/>
                </a:cubicBezTo>
                <a:cubicBezTo>
                  <a:pt x="3001254" y="541345"/>
                  <a:pt x="3001254" y="534661"/>
                  <a:pt x="3005907" y="531320"/>
                </a:cubicBezTo>
                <a:cubicBezTo>
                  <a:pt x="3008233" y="529649"/>
                  <a:pt x="3015213" y="531320"/>
                  <a:pt x="3019866" y="536332"/>
                </a:cubicBezTo>
                <a:cubicBezTo>
                  <a:pt x="3019866" y="536332"/>
                  <a:pt x="3017539" y="536332"/>
                  <a:pt x="3017539" y="538003"/>
                </a:cubicBezTo>
                <a:cubicBezTo>
                  <a:pt x="3019866" y="539674"/>
                  <a:pt x="3024519" y="539674"/>
                  <a:pt x="3024519" y="532991"/>
                </a:cubicBezTo>
                <a:cubicBezTo>
                  <a:pt x="3031499" y="532991"/>
                  <a:pt x="3038479" y="532991"/>
                  <a:pt x="3045458" y="532991"/>
                </a:cubicBezTo>
                <a:lnTo>
                  <a:pt x="3045458" y="534661"/>
                </a:lnTo>
                <a:cubicBezTo>
                  <a:pt x="3038479" y="534661"/>
                  <a:pt x="3031499" y="532991"/>
                  <a:pt x="3029172" y="529649"/>
                </a:cubicBezTo>
                <a:cubicBezTo>
                  <a:pt x="3038479" y="519624"/>
                  <a:pt x="3052438" y="522966"/>
                  <a:pt x="3066397" y="522966"/>
                </a:cubicBezTo>
                <a:cubicBezTo>
                  <a:pt x="3066397" y="521295"/>
                  <a:pt x="3066397" y="517953"/>
                  <a:pt x="3064070" y="516282"/>
                </a:cubicBezTo>
                <a:cubicBezTo>
                  <a:pt x="3061744" y="514612"/>
                  <a:pt x="3057091" y="511270"/>
                  <a:pt x="3061744" y="506257"/>
                </a:cubicBezTo>
                <a:cubicBezTo>
                  <a:pt x="3071050" y="504587"/>
                  <a:pt x="3078030" y="504587"/>
                  <a:pt x="3085010" y="501245"/>
                </a:cubicBezTo>
                <a:cubicBezTo>
                  <a:pt x="3085010" y="496233"/>
                  <a:pt x="3085010" y="494562"/>
                  <a:pt x="3085010" y="489549"/>
                </a:cubicBezTo>
                <a:cubicBezTo>
                  <a:pt x="3082683" y="489549"/>
                  <a:pt x="3078030" y="489549"/>
                  <a:pt x="3075703" y="489549"/>
                </a:cubicBezTo>
                <a:cubicBezTo>
                  <a:pt x="3075703" y="491220"/>
                  <a:pt x="3078030" y="494562"/>
                  <a:pt x="3078030" y="496233"/>
                </a:cubicBezTo>
                <a:cubicBezTo>
                  <a:pt x="3075703" y="497903"/>
                  <a:pt x="3075703" y="497903"/>
                  <a:pt x="3075703" y="497903"/>
                </a:cubicBezTo>
                <a:cubicBezTo>
                  <a:pt x="3073377" y="496233"/>
                  <a:pt x="3066397" y="496233"/>
                  <a:pt x="3061744" y="492891"/>
                </a:cubicBezTo>
                <a:cubicBezTo>
                  <a:pt x="3061744" y="491220"/>
                  <a:pt x="3061744" y="487879"/>
                  <a:pt x="3061744" y="486208"/>
                </a:cubicBezTo>
                <a:cubicBezTo>
                  <a:pt x="3064070" y="486208"/>
                  <a:pt x="3071050" y="484537"/>
                  <a:pt x="3075703" y="484537"/>
                </a:cubicBezTo>
                <a:cubicBezTo>
                  <a:pt x="3075703" y="479524"/>
                  <a:pt x="3082683" y="479524"/>
                  <a:pt x="3085010" y="479524"/>
                </a:cubicBezTo>
                <a:cubicBezTo>
                  <a:pt x="3087336" y="477854"/>
                  <a:pt x="3091989" y="477854"/>
                  <a:pt x="3098969" y="474512"/>
                </a:cubicBezTo>
                <a:cubicBezTo>
                  <a:pt x="3098969" y="472841"/>
                  <a:pt x="3098969" y="469500"/>
                  <a:pt x="3098969" y="464487"/>
                </a:cubicBezTo>
                <a:cubicBezTo>
                  <a:pt x="3101295" y="464487"/>
                  <a:pt x="3105948" y="466158"/>
                  <a:pt x="3108275" y="466158"/>
                </a:cubicBezTo>
                <a:cubicBezTo>
                  <a:pt x="3115255" y="459475"/>
                  <a:pt x="3129214" y="461145"/>
                  <a:pt x="3138520" y="461145"/>
                </a:cubicBezTo>
                <a:cubicBezTo>
                  <a:pt x="3152480" y="467829"/>
                  <a:pt x="3161786" y="461145"/>
                  <a:pt x="3168765" y="454462"/>
                </a:cubicBezTo>
                <a:cubicBezTo>
                  <a:pt x="3168765" y="452791"/>
                  <a:pt x="3168765" y="452791"/>
                  <a:pt x="3168765" y="452791"/>
                </a:cubicBezTo>
                <a:cubicBezTo>
                  <a:pt x="3166439" y="451121"/>
                  <a:pt x="3154806" y="451121"/>
                  <a:pt x="3159459" y="442766"/>
                </a:cubicBezTo>
                <a:cubicBezTo>
                  <a:pt x="3166439" y="442766"/>
                  <a:pt x="3175745" y="442766"/>
                  <a:pt x="3182725" y="437754"/>
                </a:cubicBezTo>
                <a:cubicBezTo>
                  <a:pt x="3182725" y="436083"/>
                  <a:pt x="3185051" y="436083"/>
                  <a:pt x="3189705" y="436083"/>
                </a:cubicBezTo>
                <a:cubicBezTo>
                  <a:pt x="3196684" y="436083"/>
                  <a:pt x="3203664" y="441096"/>
                  <a:pt x="3210643" y="434412"/>
                </a:cubicBezTo>
                <a:cubicBezTo>
                  <a:pt x="3212970" y="429400"/>
                  <a:pt x="3224603" y="432742"/>
                  <a:pt x="3226929" y="427729"/>
                </a:cubicBezTo>
                <a:cubicBezTo>
                  <a:pt x="3229256" y="422717"/>
                  <a:pt x="3236236" y="422717"/>
                  <a:pt x="3243215" y="426058"/>
                </a:cubicBezTo>
                <a:cubicBezTo>
                  <a:pt x="3250195" y="427729"/>
                  <a:pt x="3252521" y="426058"/>
                  <a:pt x="3259501" y="424387"/>
                </a:cubicBezTo>
                <a:cubicBezTo>
                  <a:pt x="3273460" y="419375"/>
                  <a:pt x="3289746" y="417704"/>
                  <a:pt x="3303705" y="414363"/>
                </a:cubicBezTo>
                <a:cubicBezTo>
                  <a:pt x="3306032" y="414363"/>
                  <a:pt x="3310685" y="414363"/>
                  <a:pt x="3317665" y="412692"/>
                </a:cubicBezTo>
                <a:cubicBezTo>
                  <a:pt x="3319991" y="414363"/>
                  <a:pt x="3324645" y="417704"/>
                  <a:pt x="3326971" y="422717"/>
                </a:cubicBezTo>
                <a:cubicBezTo>
                  <a:pt x="3333951" y="416033"/>
                  <a:pt x="3333951" y="422717"/>
                  <a:pt x="3336277" y="424387"/>
                </a:cubicBezTo>
                <a:cubicBezTo>
                  <a:pt x="3326971" y="422717"/>
                  <a:pt x="3319991" y="431071"/>
                  <a:pt x="3308359" y="426058"/>
                </a:cubicBezTo>
                <a:cubicBezTo>
                  <a:pt x="3308359" y="426058"/>
                  <a:pt x="3308359" y="427729"/>
                  <a:pt x="3308359" y="431071"/>
                </a:cubicBezTo>
                <a:cubicBezTo>
                  <a:pt x="3315338" y="431071"/>
                  <a:pt x="3317665" y="432742"/>
                  <a:pt x="3322318" y="431071"/>
                </a:cubicBezTo>
                <a:cubicBezTo>
                  <a:pt x="3329298" y="429400"/>
                  <a:pt x="3331624" y="429400"/>
                  <a:pt x="3331624" y="436083"/>
                </a:cubicBezTo>
                <a:cubicBezTo>
                  <a:pt x="3331624" y="436083"/>
                  <a:pt x="3331624" y="437754"/>
                  <a:pt x="3331624" y="441096"/>
                </a:cubicBezTo>
                <a:cubicBezTo>
                  <a:pt x="3333951" y="439425"/>
                  <a:pt x="3338604" y="439425"/>
                  <a:pt x="3338604" y="436083"/>
                </a:cubicBezTo>
                <a:cubicBezTo>
                  <a:pt x="3340930" y="434412"/>
                  <a:pt x="3345584" y="431071"/>
                  <a:pt x="3347910" y="429400"/>
                </a:cubicBezTo>
                <a:cubicBezTo>
                  <a:pt x="3350237" y="427729"/>
                  <a:pt x="3354890" y="424387"/>
                  <a:pt x="3347910" y="422717"/>
                </a:cubicBezTo>
                <a:cubicBezTo>
                  <a:pt x="3354890" y="416033"/>
                  <a:pt x="3364196" y="417704"/>
                  <a:pt x="3371176" y="417704"/>
                </a:cubicBezTo>
                <a:cubicBezTo>
                  <a:pt x="3378155" y="416033"/>
                  <a:pt x="3385135" y="417704"/>
                  <a:pt x="3385135" y="422717"/>
                </a:cubicBezTo>
                <a:cubicBezTo>
                  <a:pt x="3385135" y="424387"/>
                  <a:pt x="3382809" y="427729"/>
                  <a:pt x="3382809" y="432742"/>
                </a:cubicBezTo>
                <a:cubicBezTo>
                  <a:pt x="3392115" y="432742"/>
                  <a:pt x="3403747" y="426058"/>
                  <a:pt x="3410727" y="434412"/>
                </a:cubicBezTo>
                <a:cubicBezTo>
                  <a:pt x="3410727" y="439425"/>
                  <a:pt x="3410727" y="444437"/>
                  <a:pt x="3408400" y="451121"/>
                </a:cubicBezTo>
                <a:cubicBezTo>
                  <a:pt x="3422360" y="451121"/>
                  <a:pt x="3438646" y="446108"/>
                  <a:pt x="3445625" y="462816"/>
                </a:cubicBezTo>
                <a:cubicBezTo>
                  <a:pt x="3443299" y="464487"/>
                  <a:pt x="3438646" y="467829"/>
                  <a:pt x="3431666" y="472841"/>
                </a:cubicBezTo>
                <a:cubicBezTo>
                  <a:pt x="3445625" y="474512"/>
                  <a:pt x="3452605" y="477854"/>
                  <a:pt x="3461911" y="479524"/>
                </a:cubicBezTo>
                <a:cubicBezTo>
                  <a:pt x="3452605" y="484537"/>
                  <a:pt x="3452605" y="484537"/>
                  <a:pt x="3433993" y="484537"/>
                </a:cubicBezTo>
                <a:cubicBezTo>
                  <a:pt x="3440972" y="484537"/>
                  <a:pt x="3440972" y="486208"/>
                  <a:pt x="3443299" y="486208"/>
                </a:cubicBezTo>
                <a:cubicBezTo>
                  <a:pt x="3445625" y="487879"/>
                  <a:pt x="3450278" y="487879"/>
                  <a:pt x="3452605" y="491220"/>
                </a:cubicBezTo>
                <a:cubicBezTo>
                  <a:pt x="3452605" y="492891"/>
                  <a:pt x="3450278" y="496233"/>
                  <a:pt x="3450278" y="497903"/>
                </a:cubicBezTo>
                <a:cubicBezTo>
                  <a:pt x="3459584" y="497903"/>
                  <a:pt x="3466564" y="497903"/>
                  <a:pt x="3478197" y="496233"/>
                </a:cubicBezTo>
                <a:cubicBezTo>
                  <a:pt x="3475871" y="501245"/>
                  <a:pt x="3475871" y="502916"/>
                  <a:pt x="3471217" y="507928"/>
                </a:cubicBezTo>
                <a:cubicBezTo>
                  <a:pt x="3473544" y="507928"/>
                  <a:pt x="3478197" y="509599"/>
                  <a:pt x="3478197" y="509599"/>
                </a:cubicBezTo>
                <a:cubicBezTo>
                  <a:pt x="3485177" y="504587"/>
                  <a:pt x="3492156" y="509599"/>
                  <a:pt x="3499136" y="507928"/>
                </a:cubicBezTo>
                <a:cubicBezTo>
                  <a:pt x="3501463" y="512941"/>
                  <a:pt x="3508442" y="514612"/>
                  <a:pt x="3513095" y="519624"/>
                </a:cubicBezTo>
                <a:cubicBezTo>
                  <a:pt x="3510769" y="521295"/>
                  <a:pt x="3506116" y="526307"/>
                  <a:pt x="3503789" y="526307"/>
                </a:cubicBezTo>
                <a:cubicBezTo>
                  <a:pt x="3489830" y="527978"/>
                  <a:pt x="3487503" y="536332"/>
                  <a:pt x="3487503" y="546357"/>
                </a:cubicBezTo>
                <a:cubicBezTo>
                  <a:pt x="3487503" y="546357"/>
                  <a:pt x="3487503" y="548028"/>
                  <a:pt x="3487503" y="551370"/>
                </a:cubicBezTo>
                <a:cubicBezTo>
                  <a:pt x="3494483" y="556382"/>
                  <a:pt x="3501463" y="553040"/>
                  <a:pt x="3508442" y="556382"/>
                </a:cubicBezTo>
                <a:cubicBezTo>
                  <a:pt x="3510769" y="558053"/>
                  <a:pt x="3522402" y="556382"/>
                  <a:pt x="3524728" y="554711"/>
                </a:cubicBezTo>
                <a:cubicBezTo>
                  <a:pt x="3527055" y="553040"/>
                  <a:pt x="3534034" y="556382"/>
                  <a:pt x="3538688" y="554711"/>
                </a:cubicBezTo>
                <a:cubicBezTo>
                  <a:pt x="3545667" y="553040"/>
                  <a:pt x="3547994" y="554711"/>
                  <a:pt x="3554973" y="553040"/>
                </a:cubicBezTo>
                <a:cubicBezTo>
                  <a:pt x="3552647" y="559724"/>
                  <a:pt x="3547994" y="563065"/>
                  <a:pt x="3545667" y="568078"/>
                </a:cubicBezTo>
                <a:cubicBezTo>
                  <a:pt x="3543341" y="573090"/>
                  <a:pt x="3538688" y="578103"/>
                  <a:pt x="3547994" y="578103"/>
                </a:cubicBezTo>
                <a:cubicBezTo>
                  <a:pt x="3550320" y="578103"/>
                  <a:pt x="3550320" y="579773"/>
                  <a:pt x="3550320" y="583115"/>
                </a:cubicBezTo>
                <a:cubicBezTo>
                  <a:pt x="3550320" y="588128"/>
                  <a:pt x="3550320" y="589798"/>
                  <a:pt x="3550320" y="594811"/>
                </a:cubicBezTo>
                <a:cubicBezTo>
                  <a:pt x="3541014" y="596482"/>
                  <a:pt x="3529381" y="601494"/>
                  <a:pt x="3522402" y="609848"/>
                </a:cubicBezTo>
                <a:cubicBezTo>
                  <a:pt x="3524728" y="609848"/>
                  <a:pt x="3531708" y="609848"/>
                  <a:pt x="3536361" y="609848"/>
                </a:cubicBezTo>
                <a:cubicBezTo>
                  <a:pt x="3536361" y="609848"/>
                  <a:pt x="3538688" y="611519"/>
                  <a:pt x="3538688" y="614861"/>
                </a:cubicBezTo>
                <a:cubicBezTo>
                  <a:pt x="3541014" y="614861"/>
                  <a:pt x="3547994" y="613190"/>
                  <a:pt x="3552647" y="613190"/>
                </a:cubicBezTo>
                <a:cubicBezTo>
                  <a:pt x="3552647" y="613190"/>
                  <a:pt x="3554973" y="613190"/>
                  <a:pt x="3559626" y="613190"/>
                </a:cubicBezTo>
                <a:cubicBezTo>
                  <a:pt x="3559626" y="614861"/>
                  <a:pt x="3559626" y="618202"/>
                  <a:pt x="3559626" y="619873"/>
                </a:cubicBezTo>
                <a:cubicBezTo>
                  <a:pt x="3552647" y="624886"/>
                  <a:pt x="3545667" y="626556"/>
                  <a:pt x="3538688" y="629898"/>
                </a:cubicBezTo>
                <a:cubicBezTo>
                  <a:pt x="3541014" y="629898"/>
                  <a:pt x="3541014" y="631569"/>
                  <a:pt x="3541014" y="631569"/>
                </a:cubicBezTo>
                <a:cubicBezTo>
                  <a:pt x="3543341" y="633240"/>
                  <a:pt x="3543341" y="638252"/>
                  <a:pt x="3543341" y="641594"/>
                </a:cubicBezTo>
                <a:cubicBezTo>
                  <a:pt x="3536361" y="643264"/>
                  <a:pt x="3534034" y="646606"/>
                  <a:pt x="3529381" y="648277"/>
                </a:cubicBezTo>
                <a:cubicBezTo>
                  <a:pt x="3531708" y="649948"/>
                  <a:pt x="3531708" y="653289"/>
                  <a:pt x="3531708" y="653289"/>
                </a:cubicBezTo>
                <a:cubicBezTo>
                  <a:pt x="3541014" y="653289"/>
                  <a:pt x="3547994" y="658302"/>
                  <a:pt x="3559626" y="658302"/>
                </a:cubicBezTo>
                <a:cubicBezTo>
                  <a:pt x="3566606" y="658302"/>
                  <a:pt x="3573586" y="663314"/>
                  <a:pt x="3573586" y="669998"/>
                </a:cubicBezTo>
                <a:cubicBezTo>
                  <a:pt x="3557300" y="671668"/>
                  <a:pt x="3543341" y="671668"/>
                  <a:pt x="3529381" y="680022"/>
                </a:cubicBezTo>
                <a:cubicBezTo>
                  <a:pt x="3531708" y="675010"/>
                  <a:pt x="3536361" y="676681"/>
                  <a:pt x="3543341" y="671668"/>
                </a:cubicBezTo>
                <a:close/>
                <a:moveTo>
                  <a:pt x="4785720" y="688377"/>
                </a:moveTo>
                <a:cubicBezTo>
                  <a:pt x="4792700" y="690047"/>
                  <a:pt x="4799679" y="693389"/>
                  <a:pt x="4802006" y="698401"/>
                </a:cubicBezTo>
                <a:cubicBezTo>
                  <a:pt x="4799679" y="698401"/>
                  <a:pt x="4795026" y="698401"/>
                  <a:pt x="4788047" y="696731"/>
                </a:cubicBezTo>
                <a:cubicBezTo>
                  <a:pt x="4781067" y="706756"/>
                  <a:pt x="4767108" y="711768"/>
                  <a:pt x="4757801" y="716780"/>
                </a:cubicBezTo>
                <a:cubicBezTo>
                  <a:pt x="4750822" y="718451"/>
                  <a:pt x="4755475" y="721793"/>
                  <a:pt x="4755475" y="726805"/>
                </a:cubicBezTo>
                <a:cubicBezTo>
                  <a:pt x="4762454" y="726805"/>
                  <a:pt x="4764781" y="721793"/>
                  <a:pt x="4769434" y="721793"/>
                </a:cubicBezTo>
                <a:cubicBezTo>
                  <a:pt x="4771761" y="721793"/>
                  <a:pt x="4778741" y="721793"/>
                  <a:pt x="4783394" y="721793"/>
                </a:cubicBezTo>
                <a:cubicBezTo>
                  <a:pt x="4785720" y="721793"/>
                  <a:pt x="4785720" y="723464"/>
                  <a:pt x="4785720" y="723464"/>
                </a:cubicBezTo>
                <a:cubicBezTo>
                  <a:pt x="4785720" y="725135"/>
                  <a:pt x="4785720" y="728476"/>
                  <a:pt x="4785720" y="733489"/>
                </a:cubicBezTo>
                <a:cubicBezTo>
                  <a:pt x="4778741" y="733489"/>
                  <a:pt x="4771761" y="728476"/>
                  <a:pt x="4764781" y="733489"/>
                </a:cubicBezTo>
                <a:lnTo>
                  <a:pt x="4762454" y="735159"/>
                </a:lnTo>
                <a:cubicBezTo>
                  <a:pt x="4762454" y="745184"/>
                  <a:pt x="4748495" y="746855"/>
                  <a:pt x="4746169" y="751868"/>
                </a:cubicBezTo>
                <a:cubicBezTo>
                  <a:pt x="4743842" y="750197"/>
                  <a:pt x="4739189" y="746855"/>
                  <a:pt x="4736862" y="745184"/>
                </a:cubicBezTo>
                <a:cubicBezTo>
                  <a:pt x="4736862" y="740172"/>
                  <a:pt x="4739189" y="738501"/>
                  <a:pt x="4739189" y="735159"/>
                </a:cubicBezTo>
                <a:cubicBezTo>
                  <a:pt x="4732209" y="730147"/>
                  <a:pt x="4725230" y="733489"/>
                  <a:pt x="4725230" y="736830"/>
                </a:cubicBezTo>
                <a:cubicBezTo>
                  <a:pt x="4722903" y="738501"/>
                  <a:pt x="4727556" y="741843"/>
                  <a:pt x="4725230" y="746855"/>
                </a:cubicBezTo>
                <a:cubicBezTo>
                  <a:pt x="4715923" y="745184"/>
                  <a:pt x="4708944" y="745184"/>
                  <a:pt x="4697311" y="741843"/>
                </a:cubicBezTo>
                <a:cubicBezTo>
                  <a:pt x="4699637" y="746855"/>
                  <a:pt x="4699637" y="746855"/>
                  <a:pt x="4704291" y="748526"/>
                </a:cubicBezTo>
                <a:cubicBezTo>
                  <a:pt x="4706617" y="750197"/>
                  <a:pt x="4713597" y="755209"/>
                  <a:pt x="4720577" y="760222"/>
                </a:cubicBezTo>
                <a:cubicBezTo>
                  <a:pt x="4720577" y="760222"/>
                  <a:pt x="4722903" y="760222"/>
                  <a:pt x="4727556" y="760222"/>
                </a:cubicBezTo>
                <a:cubicBezTo>
                  <a:pt x="4729883" y="765234"/>
                  <a:pt x="4734536" y="766905"/>
                  <a:pt x="4736862" y="771917"/>
                </a:cubicBezTo>
                <a:cubicBezTo>
                  <a:pt x="4729883" y="771917"/>
                  <a:pt x="4727556" y="771917"/>
                  <a:pt x="4720577" y="771917"/>
                </a:cubicBezTo>
                <a:cubicBezTo>
                  <a:pt x="4722903" y="776930"/>
                  <a:pt x="4722903" y="778601"/>
                  <a:pt x="4727556" y="781942"/>
                </a:cubicBezTo>
                <a:cubicBezTo>
                  <a:pt x="4727556" y="783613"/>
                  <a:pt x="4727556" y="783613"/>
                  <a:pt x="4725230" y="786955"/>
                </a:cubicBezTo>
                <a:cubicBezTo>
                  <a:pt x="4722903" y="786955"/>
                  <a:pt x="4722903" y="785284"/>
                  <a:pt x="4718250" y="785284"/>
                </a:cubicBezTo>
                <a:cubicBezTo>
                  <a:pt x="4718250" y="785284"/>
                  <a:pt x="4715923" y="786955"/>
                  <a:pt x="4711270" y="790296"/>
                </a:cubicBezTo>
                <a:cubicBezTo>
                  <a:pt x="4711270" y="791967"/>
                  <a:pt x="4713597" y="795309"/>
                  <a:pt x="4718250" y="795309"/>
                </a:cubicBezTo>
                <a:cubicBezTo>
                  <a:pt x="4720577" y="795309"/>
                  <a:pt x="4725230" y="796980"/>
                  <a:pt x="4720577" y="800321"/>
                </a:cubicBezTo>
                <a:cubicBezTo>
                  <a:pt x="4720577" y="801992"/>
                  <a:pt x="4718250" y="801992"/>
                  <a:pt x="4713597" y="801992"/>
                </a:cubicBezTo>
                <a:lnTo>
                  <a:pt x="4711270" y="801992"/>
                </a:lnTo>
                <a:cubicBezTo>
                  <a:pt x="4708944" y="800321"/>
                  <a:pt x="4704291" y="795309"/>
                  <a:pt x="4697311" y="796980"/>
                </a:cubicBezTo>
                <a:cubicBezTo>
                  <a:pt x="4683352" y="801992"/>
                  <a:pt x="4683352" y="801992"/>
                  <a:pt x="4676372" y="812017"/>
                </a:cubicBezTo>
                <a:cubicBezTo>
                  <a:pt x="4674046" y="813688"/>
                  <a:pt x="4674046" y="817029"/>
                  <a:pt x="4669392" y="823713"/>
                </a:cubicBezTo>
                <a:cubicBezTo>
                  <a:pt x="4676372" y="822042"/>
                  <a:pt x="4678699" y="822042"/>
                  <a:pt x="4683352" y="818700"/>
                </a:cubicBezTo>
                <a:cubicBezTo>
                  <a:pt x="4683352" y="823713"/>
                  <a:pt x="4681025" y="823713"/>
                  <a:pt x="4681025" y="825384"/>
                </a:cubicBezTo>
                <a:cubicBezTo>
                  <a:pt x="4678699" y="825384"/>
                  <a:pt x="4674046" y="825384"/>
                  <a:pt x="4674046" y="827054"/>
                </a:cubicBezTo>
                <a:cubicBezTo>
                  <a:pt x="4674046" y="828725"/>
                  <a:pt x="4674046" y="833738"/>
                  <a:pt x="4671719" y="833738"/>
                </a:cubicBezTo>
                <a:cubicBezTo>
                  <a:pt x="4669392" y="835408"/>
                  <a:pt x="4662413" y="835408"/>
                  <a:pt x="4657759" y="835408"/>
                </a:cubicBezTo>
                <a:lnTo>
                  <a:pt x="4655433" y="835408"/>
                </a:lnTo>
                <a:cubicBezTo>
                  <a:pt x="4648453" y="828725"/>
                  <a:pt x="4639147" y="830396"/>
                  <a:pt x="4632168" y="830396"/>
                </a:cubicBezTo>
                <a:cubicBezTo>
                  <a:pt x="4629841" y="835408"/>
                  <a:pt x="4625188" y="837079"/>
                  <a:pt x="4618208" y="842092"/>
                </a:cubicBezTo>
                <a:cubicBezTo>
                  <a:pt x="4620535" y="842092"/>
                  <a:pt x="4625188" y="843763"/>
                  <a:pt x="4627515" y="843763"/>
                </a:cubicBezTo>
                <a:lnTo>
                  <a:pt x="4629841" y="842092"/>
                </a:lnTo>
                <a:cubicBezTo>
                  <a:pt x="4632168" y="847104"/>
                  <a:pt x="4632168" y="852117"/>
                  <a:pt x="4627515" y="853787"/>
                </a:cubicBezTo>
                <a:cubicBezTo>
                  <a:pt x="4625188" y="855458"/>
                  <a:pt x="4618208" y="852117"/>
                  <a:pt x="4613555" y="852117"/>
                </a:cubicBezTo>
                <a:cubicBezTo>
                  <a:pt x="4611228" y="853787"/>
                  <a:pt x="4611228" y="858800"/>
                  <a:pt x="4611228" y="862141"/>
                </a:cubicBezTo>
                <a:cubicBezTo>
                  <a:pt x="4608902" y="862141"/>
                  <a:pt x="4604249" y="862141"/>
                  <a:pt x="4604249" y="862141"/>
                </a:cubicBezTo>
                <a:cubicBezTo>
                  <a:pt x="4601922" y="857129"/>
                  <a:pt x="4594943" y="855458"/>
                  <a:pt x="4590290" y="852117"/>
                </a:cubicBezTo>
                <a:cubicBezTo>
                  <a:pt x="4580983" y="847104"/>
                  <a:pt x="4574004" y="850446"/>
                  <a:pt x="4567024" y="852117"/>
                </a:cubicBezTo>
                <a:cubicBezTo>
                  <a:pt x="4564697" y="852117"/>
                  <a:pt x="4560044" y="853787"/>
                  <a:pt x="4557718" y="853787"/>
                </a:cubicBezTo>
                <a:cubicBezTo>
                  <a:pt x="4541432" y="852117"/>
                  <a:pt x="4541432" y="852117"/>
                  <a:pt x="4534452" y="860471"/>
                </a:cubicBezTo>
                <a:cubicBezTo>
                  <a:pt x="4534452" y="862141"/>
                  <a:pt x="4532126" y="865483"/>
                  <a:pt x="4527473" y="867154"/>
                </a:cubicBezTo>
                <a:cubicBezTo>
                  <a:pt x="4525146" y="862141"/>
                  <a:pt x="4520493" y="860471"/>
                  <a:pt x="4518166" y="855458"/>
                </a:cubicBezTo>
                <a:lnTo>
                  <a:pt x="4515840" y="855458"/>
                </a:lnTo>
                <a:cubicBezTo>
                  <a:pt x="4513513" y="857129"/>
                  <a:pt x="4506534" y="862141"/>
                  <a:pt x="4499554" y="857129"/>
                </a:cubicBezTo>
                <a:cubicBezTo>
                  <a:pt x="4499554" y="857129"/>
                  <a:pt x="4492574" y="858800"/>
                  <a:pt x="4490248" y="862141"/>
                </a:cubicBezTo>
                <a:cubicBezTo>
                  <a:pt x="4487921" y="857129"/>
                  <a:pt x="4483268" y="855458"/>
                  <a:pt x="4480942" y="850446"/>
                </a:cubicBezTo>
                <a:cubicBezTo>
                  <a:pt x="4478615" y="852117"/>
                  <a:pt x="4466982" y="852117"/>
                  <a:pt x="4473962" y="860471"/>
                </a:cubicBezTo>
                <a:cubicBezTo>
                  <a:pt x="4476289" y="862141"/>
                  <a:pt x="4473962" y="865483"/>
                  <a:pt x="4473962" y="865483"/>
                </a:cubicBezTo>
                <a:cubicBezTo>
                  <a:pt x="4471635" y="865483"/>
                  <a:pt x="4471635" y="867154"/>
                  <a:pt x="4466982" y="867154"/>
                </a:cubicBezTo>
                <a:cubicBezTo>
                  <a:pt x="4457676" y="867154"/>
                  <a:pt x="4453023" y="878850"/>
                  <a:pt x="4439064" y="872166"/>
                </a:cubicBezTo>
                <a:cubicBezTo>
                  <a:pt x="4439064" y="870496"/>
                  <a:pt x="4441390" y="867154"/>
                  <a:pt x="4446043" y="865483"/>
                </a:cubicBezTo>
                <a:cubicBezTo>
                  <a:pt x="4436737" y="865483"/>
                  <a:pt x="4436737" y="865483"/>
                  <a:pt x="4429758" y="875508"/>
                </a:cubicBezTo>
                <a:cubicBezTo>
                  <a:pt x="4408818" y="870496"/>
                  <a:pt x="4427431" y="858800"/>
                  <a:pt x="4422778" y="848775"/>
                </a:cubicBezTo>
                <a:cubicBezTo>
                  <a:pt x="4413471" y="853787"/>
                  <a:pt x="4406492" y="855458"/>
                  <a:pt x="4394859" y="860471"/>
                </a:cubicBezTo>
                <a:cubicBezTo>
                  <a:pt x="4392533" y="860471"/>
                  <a:pt x="4392533" y="858800"/>
                  <a:pt x="4387880" y="855458"/>
                </a:cubicBezTo>
                <a:cubicBezTo>
                  <a:pt x="4385553" y="860471"/>
                  <a:pt x="4380900" y="862141"/>
                  <a:pt x="4373920" y="870496"/>
                </a:cubicBezTo>
                <a:cubicBezTo>
                  <a:pt x="4376247" y="860471"/>
                  <a:pt x="4373920" y="853787"/>
                  <a:pt x="4364614" y="848775"/>
                </a:cubicBezTo>
                <a:cubicBezTo>
                  <a:pt x="4362287" y="850446"/>
                  <a:pt x="4357634" y="855458"/>
                  <a:pt x="4350655" y="855458"/>
                </a:cubicBezTo>
                <a:cubicBezTo>
                  <a:pt x="4341348" y="857129"/>
                  <a:pt x="4334369" y="855458"/>
                  <a:pt x="4322736" y="853787"/>
                </a:cubicBezTo>
                <a:cubicBezTo>
                  <a:pt x="4320409" y="853787"/>
                  <a:pt x="4320409" y="852117"/>
                  <a:pt x="4315756" y="848775"/>
                </a:cubicBezTo>
                <a:cubicBezTo>
                  <a:pt x="4315756" y="847104"/>
                  <a:pt x="4313430" y="843763"/>
                  <a:pt x="4313430" y="842092"/>
                </a:cubicBezTo>
                <a:cubicBezTo>
                  <a:pt x="4311103" y="837079"/>
                  <a:pt x="4306450" y="832067"/>
                  <a:pt x="4297144" y="832067"/>
                </a:cubicBezTo>
                <a:cubicBezTo>
                  <a:pt x="4294817" y="832067"/>
                  <a:pt x="4290164" y="830396"/>
                  <a:pt x="4290164" y="827054"/>
                </a:cubicBezTo>
                <a:cubicBezTo>
                  <a:pt x="4287838" y="822042"/>
                  <a:pt x="4276205" y="822042"/>
                  <a:pt x="4283185" y="815359"/>
                </a:cubicBezTo>
                <a:cubicBezTo>
                  <a:pt x="4285511" y="813688"/>
                  <a:pt x="4290164" y="813688"/>
                  <a:pt x="4297144" y="810346"/>
                </a:cubicBezTo>
                <a:cubicBezTo>
                  <a:pt x="4294817" y="805334"/>
                  <a:pt x="4290164" y="800321"/>
                  <a:pt x="4287838" y="793638"/>
                </a:cubicBezTo>
                <a:cubicBezTo>
                  <a:pt x="4285511" y="798650"/>
                  <a:pt x="4280858" y="800321"/>
                  <a:pt x="4278532" y="803663"/>
                </a:cubicBezTo>
                <a:cubicBezTo>
                  <a:pt x="4276205" y="801992"/>
                  <a:pt x="4276205" y="798650"/>
                  <a:pt x="4271552" y="796980"/>
                </a:cubicBezTo>
                <a:cubicBezTo>
                  <a:pt x="4264572" y="795309"/>
                  <a:pt x="4264572" y="803663"/>
                  <a:pt x="4257592" y="801992"/>
                </a:cubicBezTo>
                <a:cubicBezTo>
                  <a:pt x="4255266" y="800321"/>
                  <a:pt x="4248286" y="800321"/>
                  <a:pt x="4243633" y="800321"/>
                </a:cubicBezTo>
                <a:cubicBezTo>
                  <a:pt x="4243633" y="785284"/>
                  <a:pt x="4243633" y="785284"/>
                  <a:pt x="4257592" y="771917"/>
                </a:cubicBezTo>
                <a:cubicBezTo>
                  <a:pt x="4248286" y="771917"/>
                  <a:pt x="4241307" y="778601"/>
                  <a:pt x="4234327" y="770247"/>
                </a:cubicBezTo>
                <a:cubicBezTo>
                  <a:pt x="4236654" y="768576"/>
                  <a:pt x="4241307" y="765234"/>
                  <a:pt x="4243633" y="760222"/>
                </a:cubicBezTo>
                <a:cubicBezTo>
                  <a:pt x="4236654" y="760222"/>
                  <a:pt x="4234327" y="760222"/>
                  <a:pt x="4229674" y="760222"/>
                </a:cubicBezTo>
                <a:cubicBezTo>
                  <a:pt x="4227347" y="760222"/>
                  <a:pt x="4227347" y="761892"/>
                  <a:pt x="4227347" y="761892"/>
                </a:cubicBezTo>
                <a:cubicBezTo>
                  <a:pt x="4227347" y="763563"/>
                  <a:pt x="4227347" y="768576"/>
                  <a:pt x="4227347" y="771917"/>
                </a:cubicBezTo>
                <a:cubicBezTo>
                  <a:pt x="4227347" y="773588"/>
                  <a:pt x="4225021" y="778601"/>
                  <a:pt x="4218041" y="776930"/>
                </a:cubicBezTo>
                <a:cubicBezTo>
                  <a:pt x="4218041" y="771917"/>
                  <a:pt x="4220368" y="766905"/>
                  <a:pt x="4220368" y="761892"/>
                </a:cubicBezTo>
                <a:cubicBezTo>
                  <a:pt x="4213388" y="760222"/>
                  <a:pt x="4211061" y="760222"/>
                  <a:pt x="4206408" y="756880"/>
                </a:cubicBezTo>
                <a:cubicBezTo>
                  <a:pt x="4204082" y="755209"/>
                  <a:pt x="4199429" y="751868"/>
                  <a:pt x="4192449" y="750197"/>
                </a:cubicBezTo>
                <a:cubicBezTo>
                  <a:pt x="4192449" y="748526"/>
                  <a:pt x="4194776" y="743514"/>
                  <a:pt x="4199429" y="743514"/>
                </a:cubicBezTo>
                <a:cubicBezTo>
                  <a:pt x="4204082" y="743514"/>
                  <a:pt x="4206408" y="741843"/>
                  <a:pt x="4208735" y="738501"/>
                </a:cubicBezTo>
                <a:cubicBezTo>
                  <a:pt x="4208735" y="736830"/>
                  <a:pt x="4208735" y="731818"/>
                  <a:pt x="4206408" y="728476"/>
                </a:cubicBezTo>
                <a:cubicBezTo>
                  <a:pt x="4206408" y="728476"/>
                  <a:pt x="4206408" y="726805"/>
                  <a:pt x="4208735" y="723464"/>
                </a:cubicBezTo>
                <a:cubicBezTo>
                  <a:pt x="4201755" y="725135"/>
                  <a:pt x="4194776" y="725135"/>
                  <a:pt x="4187796" y="728476"/>
                </a:cubicBezTo>
                <a:cubicBezTo>
                  <a:pt x="4187796" y="721793"/>
                  <a:pt x="4187796" y="713439"/>
                  <a:pt x="4187796" y="708426"/>
                </a:cubicBezTo>
                <a:cubicBezTo>
                  <a:pt x="4201755" y="706756"/>
                  <a:pt x="4208735" y="708426"/>
                  <a:pt x="4215714" y="720122"/>
                </a:cubicBezTo>
                <a:cubicBezTo>
                  <a:pt x="4218041" y="710097"/>
                  <a:pt x="4218041" y="703414"/>
                  <a:pt x="4208735" y="696731"/>
                </a:cubicBezTo>
                <a:cubicBezTo>
                  <a:pt x="4199429" y="691718"/>
                  <a:pt x="4199429" y="691718"/>
                  <a:pt x="4187796" y="696731"/>
                </a:cubicBezTo>
                <a:cubicBezTo>
                  <a:pt x="4185469" y="696731"/>
                  <a:pt x="4185469" y="696731"/>
                  <a:pt x="4180816" y="698401"/>
                </a:cubicBezTo>
                <a:cubicBezTo>
                  <a:pt x="4178490" y="696731"/>
                  <a:pt x="4173837" y="693389"/>
                  <a:pt x="4178490" y="691718"/>
                </a:cubicBezTo>
                <a:cubicBezTo>
                  <a:pt x="4178490" y="686706"/>
                  <a:pt x="4178490" y="681693"/>
                  <a:pt x="4180816" y="680022"/>
                </a:cubicBezTo>
                <a:cubicBezTo>
                  <a:pt x="4187796" y="675010"/>
                  <a:pt x="4183143" y="668327"/>
                  <a:pt x="4190122" y="663314"/>
                </a:cubicBezTo>
                <a:cubicBezTo>
                  <a:pt x="4192449" y="661643"/>
                  <a:pt x="4197102" y="656631"/>
                  <a:pt x="4199429" y="653289"/>
                </a:cubicBezTo>
                <a:cubicBezTo>
                  <a:pt x="4197102" y="653289"/>
                  <a:pt x="4192449" y="653289"/>
                  <a:pt x="4190122" y="653289"/>
                </a:cubicBezTo>
                <a:cubicBezTo>
                  <a:pt x="4190122" y="651619"/>
                  <a:pt x="4190122" y="651619"/>
                  <a:pt x="4190122" y="648277"/>
                </a:cubicBezTo>
                <a:cubicBezTo>
                  <a:pt x="4192449" y="648277"/>
                  <a:pt x="4197102" y="648277"/>
                  <a:pt x="4204082" y="648277"/>
                </a:cubicBezTo>
                <a:cubicBezTo>
                  <a:pt x="4211061" y="643264"/>
                  <a:pt x="4213388" y="636581"/>
                  <a:pt x="4220368" y="626556"/>
                </a:cubicBezTo>
                <a:cubicBezTo>
                  <a:pt x="4213388" y="628227"/>
                  <a:pt x="4211061" y="628227"/>
                  <a:pt x="4204082" y="628227"/>
                </a:cubicBezTo>
                <a:cubicBezTo>
                  <a:pt x="4204082" y="623215"/>
                  <a:pt x="4204082" y="621544"/>
                  <a:pt x="4201755" y="616531"/>
                </a:cubicBezTo>
                <a:cubicBezTo>
                  <a:pt x="4204082" y="614861"/>
                  <a:pt x="4208735" y="614861"/>
                  <a:pt x="4215714" y="614861"/>
                </a:cubicBezTo>
                <a:cubicBezTo>
                  <a:pt x="4215714" y="609848"/>
                  <a:pt x="4213388" y="603165"/>
                  <a:pt x="4222694" y="599823"/>
                </a:cubicBezTo>
                <a:cubicBezTo>
                  <a:pt x="4225021" y="588128"/>
                  <a:pt x="4229674" y="598152"/>
                  <a:pt x="4236654" y="598152"/>
                </a:cubicBezTo>
                <a:cubicBezTo>
                  <a:pt x="4238980" y="596482"/>
                  <a:pt x="4245960" y="593140"/>
                  <a:pt x="4245960" y="588128"/>
                </a:cubicBezTo>
                <a:cubicBezTo>
                  <a:pt x="4245960" y="583115"/>
                  <a:pt x="4248286" y="581444"/>
                  <a:pt x="4252939" y="573090"/>
                </a:cubicBezTo>
                <a:cubicBezTo>
                  <a:pt x="4255266" y="574761"/>
                  <a:pt x="4255266" y="578103"/>
                  <a:pt x="4259919" y="579773"/>
                </a:cubicBezTo>
                <a:cubicBezTo>
                  <a:pt x="4262245" y="579773"/>
                  <a:pt x="4266899" y="579773"/>
                  <a:pt x="4273878" y="579773"/>
                </a:cubicBezTo>
                <a:cubicBezTo>
                  <a:pt x="4273878" y="578103"/>
                  <a:pt x="4273878" y="573090"/>
                  <a:pt x="4273878" y="569749"/>
                </a:cubicBezTo>
                <a:cubicBezTo>
                  <a:pt x="4271552" y="569749"/>
                  <a:pt x="4264572" y="574761"/>
                  <a:pt x="4259919" y="569749"/>
                </a:cubicBezTo>
                <a:cubicBezTo>
                  <a:pt x="4257592" y="568078"/>
                  <a:pt x="4252939" y="568078"/>
                  <a:pt x="4250613" y="564736"/>
                </a:cubicBezTo>
                <a:cubicBezTo>
                  <a:pt x="4248286" y="563065"/>
                  <a:pt x="4243633" y="559724"/>
                  <a:pt x="4243633" y="554711"/>
                </a:cubicBezTo>
                <a:cubicBezTo>
                  <a:pt x="4250613" y="553040"/>
                  <a:pt x="4252939" y="556382"/>
                  <a:pt x="4257592" y="559724"/>
                </a:cubicBezTo>
                <a:cubicBezTo>
                  <a:pt x="4257592" y="559724"/>
                  <a:pt x="4259919" y="558053"/>
                  <a:pt x="4264572" y="558053"/>
                </a:cubicBezTo>
                <a:cubicBezTo>
                  <a:pt x="4264572" y="558053"/>
                  <a:pt x="4266899" y="558053"/>
                  <a:pt x="4271552" y="558053"/>
                </a:cubicBezTo>
                <a:cubicBezTo>
                  <a:pt x="4269225" y="556382"/>
                  <a:pt x="4269225" y="553040"/>
                  <a:pt x="4269225" y="553040"/>
                </a:cubicBezTo>
                <a:cubicBezTo>
                  <a:pt x="4259919" y="551370"/>
                  <a:pt x="4252939" y="548028"/>
                  <a:pt x="4241307" y="546357"/>
                </a:cubicBezTo>
                <a:cubicBezTo>
                  <a:pt x="4238980" y="541345"/>
                  <a:pt x="4238980" y="534661"/>
                  <a:pt x="4243633" y="531320"/>
                </a:cubicBezTo>
                <a:cubicBezTo>
                  <a:pt x="4245960" y="529649"/>
                  <a:pt x="4252939" y="531320"/>
                  <a:pt x="4257592" y="536332"/>
                </a:cubicBezTo>
                <a:cubicBezTo>
                  <a:pt x="4257592" y="536332"/>
                  <a:pt x="4255266" y="536332"/>
                  <a:pt x="4255266" y="538003"/>
                </a:cubicBezTo>
                <a:cubicBezTo>
                  <a:pt x="4257592" y="539674"/>
                  <a:pt x="4262245" y="539674"/>
                  <a:pt x="4262245" y="532991"/>
                </a:cubicBezTo>
                <a:cubicBezTo>
                  <a:pt x="4269225" y="532991"/>
                  <a:pt x="4276205" y="532991"/>
                  <a:pt x="4283185" y="532991"/>
                </a:cubicBezTo>
                <a:lnTo>
                  <a:pt x="4283185" y="534661"/>
                </a:lnTo>
                <a:cubicBezTo>
                  <a:pt x="4276205" y="534661"/>
                  <a:pt x="4269225" y="532991"/>
                  <a:pt x="4266899" y="529649"/>
                </a:cubicBezTo>
                <a:cubicBezTo>
                  <a:pt x="4276205" y="519624"/>
                  <a:pt x="4290164" y="522966"/>
                  <a:pt x="4304123" y="522966"/>
                </a:cubicBezTo>
                <a:cubicBezTo>
                  <a:pt x="4304123" y="521295"/>
                  <a:pt x="4304123" y="517953"/>
                  <a:pt x="4301797" y="516282"/>
                </a:cubicBezTo>
                <a:cubicBezTo>
                  <a:pt x="4299470" y="514612"/>
                  <a:pt x="4294817" y="511270"/>
                  <a:pt x="4299470" y="506257"/>
                </a:cubicBezTo>
                <a:cubicBezTo>
                  <a:pt x="4308776" y="504587"/>
                  <a:pt x="4315756" y="504587"/>
                  <a:pt x="4322736" y="501245"/>
                </a:cubicBezTo>
                <a:cubicBezTo>
                  <a:pt x="4322736" y="496233"/>
                  <a:pt x="4322736" y="494562"/>
                  <a:pt x="4322736" y="489549"/>
                </a:cubicBezTo>
                <a:cubicBezTo>
                  <a:pt x="4320409" y="489549"/>
                  <a:pt x="4315756" y="489549"/>
                  <a:pt x="4313430" y="489549"/>
                </a:cubicBezTo>
                <a:cubicBezTo>
                  <a:pt x="4313430" y="491220"/>
                  <a:pt x="4315756" y="494562"/>
                  <a:pt x="4315756" y="496233"/>
                </a:cubicBezTo>
                <a:cubicBezTo>
                  <a:pt x="4313430" y="497903"/>
                  <a:pt x="4313430" y="497903"/>
                  <a:pt x="4313430" y="497903"/>
                </a:cubicBezTo>
                <a:cubicBezTo>
                  <a:pt x="4311103" y="496233"/>
                  <a:pt x="4304123" y="496233"/>
                  <a:pt x="4299470" y="492891"/>
                </a:cubicBezTo>
                <a:cubicBezTo>
                  <a:pt x="4299470" y="491220"/>
                  <a:pt x="4299470" y="487879"/>
                  <a:pt x="4299470" y="486208"/>
                </a:cubicBezTo>
                <a:cubicBezTo>
                  <a:pt x="4301797" y="486208"/>
                  <a:pt x="4308776" y="484537"/>
                  <a:pt x="4313430" y="484537"/>
                </a:cubicBezTo>
                <a:cubicBezTo>
                  <a:pt x="4313430" y="479524"/>
                  <a:pt x="4320409" y="479524"/>
                  <a:pt x="4322736" y="479524"/>
                </a:cubicBezTo>
                <a:cubicBezTo>
                  <a:pt x="4325063" y="477854"/>
                  <a:pt x="4329716" y="477854"/>
                  <a:pt x="4336695" y="474512"/>
                </a:cubicBezTo>
                <a:cubicBezTo>
                  <a:pt x="4336695" y="472841"/>
                  <a:pt x="4336695" y="469500"/>
                  <a:pt x="4336695" y="464487"/>
                </a:cubicBezTo>
                <a:cubicBezTo>
                  <a:pt x="4339022" y="464487"/>
                  <a:pt x="4343675" y="466158"/>
                  <a:pt x="4346001" y="466158"/>
                </a:cubicBezTo>
                <a:cubicBezTo>
                  <a:pt x="4352981" y="459475"/>
                  <a:pt x="4366940" y="461145"/>
                  <a:pt x="4376247" y="461145"/>
                </a:cubicBezTo>
                <a:cubicBezTo>
                  <a:pt x="4390206" y="467829"/>
                  <a:pt x="4399512" y="461145"/>
                  <a:pt x="4406492" y="454462"/>
                </a:cubicBezTo>
                <a:cubicBezTo>
                  <a:pt x="4406492" y="452791"/>
                  <a:pt x="4406492" y="452791"/>
                  <a:pt x="4406492" y="452791"/>
                </a:cubicBezTo>
                <a:cubicBezTo>
                  <a:pt x="4404165" y="451121"/>
                  <a:pt x="4392533" y="451121"/>
                  <a:pt x="4397186" y="442766"/>
                </a:cubicBezTo>
                <a:cubicBezTo>
                  <a:pt x="4404165" y="442766"/>
                  <a:pt x="4413471" y="442766"/>
                  <a:pt x="4420451" y="437754"/>
                </a:cubicBezTo>
                <a:cubicBezTo>
                  <a:pt x="4420451" y="436083"/>
                  <a:pt x="4422778" y="436083"/>
                  <a:pt x="4427431" y="436083"/>
                </a:cubicBezTo>
                <a:cubicBezTo>
                  <a:pt x="4434411" y="436083"/>
                  <a:pt x="4441390" y="441096"/>
                  <a:pt x="4448370" y="434412"/>
                </a:cubicBezTo>
                <a:cubicBezTo>
                  <a:pt x="4450696" y="429400"/>
                  <a:pt x="4462329" y="432742"/>
                  <a:pt x="4464656" y="427729"/>
                </a:cubicBezTo>
                <a:cubicBezTo>
                  <a:pt x="4466982" y="422717"/>
                  <a:pt x="4473962" y="422717"/>
                  <a:pt x="4480942" y="426058"/>
                </a:cubicBezTo>
                <a:cubicBezTo>
                  <a:pt x="4487921" y="427729"/>
                  <a:pt x="4490248" y="426058"/>
                  <a:pt x="4497227" y="424387"/>
                </a:cubicBezTo>
                <a:cubicBezTo>
                  <a:pt x="4511187" y="419375"/>
                  <a:pt x="4527473" y="417704"/>
                  <a:pt x="4541432" y="414363"/>
                </a:cubicBezTo>
                <a:cubicBezTo>
                  <a:pt x="4543759" y="414363"/>
                  <a:pt x="4548412" y="414363"/>
                  <a:pt x="4555391" y="412692"/>
                </a:cubicBezTo>
                <a:cubicBezTo>
                  <a:pt x="4557718" y="414363"/>
                  <a:pt x="4562371" y="417704"/>
                  <a:pt x="4564697" y="422717"/>
                </a:cubicBezTo>
                <a:cubicBezTo>
                  <a:pt x="4571677" y="416033"/>
                  <a:pt x="4571677" y="422717"/>
                  <a:pt x="4574004" y="424387"/>
                </a:cubicBezTo>
                <a:cubicBezTo>
                  <a:pt x="4564697" y="422717"/>
                  <a:pt x="4557718" y="431071"/>
                  <a:pt x="4546085" y="426058"/>
                </a:cubicBezTo>
                <a:cubicBezTo>
                  <a:pt x="4546085" y="426058"/>
                  <a:pt x="4546085" y="427729"/>
                  <a:pt x="4546085" y="431071"/>
                </a:cubicBezTo>
                <a:cubicBezTo>
                  <a:pt x="4553065" y="431071"/>
                  <a:pt x="4555391" y="432742"/>
                  <a:pt x="4560044" y="431071"/>
                </a:cubicBezTo>
                <a:cubicBezTo>
                  <a:pt x="4567024" y="429400"/>
                  <a:pt x="4569351" y="429400"/>
                  <a:pt x="4569351" y="436083"/>
                </a:cubicBezTo>
                <a:cubicBezTo>
                  <a:pt x="4569351" y="436083"/>
                  <a:pt x="4569351" y="437754"/>
                  <a:pt x="4569351" y="441096"/>
                </a:cubicBezTo>
                <a:cubicBezTo>
                  <a:pt x="4571677" y="439425"/>
                  <a:pt x="4576330" y="439425"/>
                  <a:pt x="4576330" y="436083"/>
                </a:cubicBezTo>
                <a:cubicBezTo>
                  <a:pt x="4578657" y="434412"/>
                  <a:pt x="4583310" y="431071"/>
                  <a:pt x="4585637" y="429400"/>
                </a:cubicBezTo>
                <a:cubicBezTo>
                  <a:pt x="4587963" y="427729"/>
                  <a:pt x="4592616" y="424387"/>
                  <a:pt x="4585637" y="422717"/>
                </a:cubicBezTo>
                <a:cubicBezTo>
                  <a:pt x="4592616" y="416033"/>
                  <a:pt x="4601922" y="417704"/>
                  <a:pt x="4608902" y="417704"/>
                </a:cubicBezTo>
                <a:cubicBezTo>
                  <a:pt x="4615882" y="416033"/>
                  <a:pt x="4622861" y="417704"/>
                  <a:pt x="4622861" y="422717"/>
                </a:cubicBezTo>
                <a:cubicBezTo>
                  <a:pt x="4622861" y="424387"/>
                  <a:pt x="4620535" y="427729"/>
                  <a:pt x="4620535" y="432742"/>
                </a:cubicBezTo>
                <a:cubicBezTo>
                  <a:pt x="4629841" y="432742"/>
                  <a:pt x="4641474" y="426058"/>
                  <a:pt x="4648453" y="434412"/>
                </a:cubicBezTo>
                <a:cubicBezTo>
                  <a:pt x="4648453" y="439425"/>
                  <a:pt x="4648453" y="444437"/>
                  <a:pt x="4646127" y="451121"/>
                </a:cubicBezTo>
                <a:cubicBezTo>
                  <a:pt x="4660086" y="451121"/>
                  <a:pt x="4676372" y="446108"/>
                  <a:pt x="4683352" y="462816"/>
                </a:cubicBezTo>
                <a:cubicBezTo>
                  <a:pt x="4681025" y="464487"/>
                  <a:pt x="4676372" y="467829"/>
                  <a:pt x="4669392" y="472841"/>
                </a:cubicBezTo>
                <a:cubicBezTo>
                  <a:pt x="4683352" y="474512"/>
                  <a:pt x="4690331" y="477854"/>
                  <a:pt x="4699637" y="479524"/>
                </a:cubicBezTo>
                <a:cubicBezTo>
                  <a:pt x="4690331" y="484537"/>
                  <a:pt x="4690331" y="484537"/>
                  <a:pt x="4671719" y="484537"/>
                </a:cubicBezTo>
                <a:cubicBezTo>
                  <a:pt x="4678699" y="484537"/>
                  <a:pt x="4678699" y="486208"/>
                  <a:pt x="4681025" y="486208"/>
                </a:cubicBezTo>
                <a:cubicBezTo>
                  <a:pt x="4683352" y="487879"/>
                  <a:pt x="4688005" y="487879"/>
                  <a:pt x="4690331" y="491220"/>
                </a:cubicBezTo>
                <a:cubicBezTo>
                  <a:pt x="4690331" y="492891"/>
                  <a:pt x="4688005" y="496233"/>
                  <a:pt x="4688005" y="497903"/>
                </a:cubicBezTo>
                <a:cubicBezTo>
                  <a:pt x="4697311" y="497903"/>
                  <a:pt x="4704291" y="497903"/>
                  <a:pt x="4715923" y="496233"/>
                </a:cubicBezTo>
                <a:cubicBezTo>
                  <a:pt x="4713597" y="501245"/>
                  <a:pt x="4713597" y="502916"/>
                  <a:pt x="4708944" y="507928"/>
                </a:cubicBezTo>
                <a:cubicBezTo>
                  <a:pt x="4711270" y="507928"/>
                  <a:pt x="4715923" y="509599"/>
                  <a:pt x="4715923" y="509599"/>
                </a:cubicBezTo>
                <a:cubicBezTo>
                  <a:pt x="4722903" y="504587"/>
                  <a:pt x="4729883" y="509599"/>
                  <a:pt x="4736862" y="507928"/>
                </a:cubicBezTo>
                <a:cubicBezTo>
                  <a:pt x="4739189" y="512941"/>
                  <a:pt x="4746169" y="514612"/>
                  <a:pt x="4750822" y="519624"/>
                </a:cubicBezTo>
                <a:cubicBezTo>
                  <a:pt x="4748495" y="521295"/>
                  <a:pt x="4743842" y="526307"/>
                  <a:pt x="4741516" y="526307"/>
                </a:cubicBezTo>
                <a:cubicBezTo>
                  <a:pt x="4727556" y="527978"/>
                  <a:pt x="4725230" y="536332"/>
                  <a:pt x="4725230" y="546357"/>
                </a:cubicBezTo>
                <a:cubicBezTo>
                  <a:pt x="4725230" y="546357"/>
                  <a:pt x="4725230" y="548028"/>
                  <a:pt x="4725230" y="551370"/>
                </a:cubicBezTo>
                <a:cubicBezTo>
                  <a:pt x="4732209" y="556382"/>
                  <a:pt x="4739189" y="553040"/>
                  <a:pt x="4746169" y="556382"/>
                </a:cubicBezTo>
                <a:cubicBezTo>
                  <a:pt x="4748495" y="558053"/>
                  <a:pt x="4760128" y="556382"/>
                  <a:pt x="4762454" y="554711"/>
                </a:cubicBezTo>
                <a:cubicBezTo>
                  <a:pt x="4764781" y="553040"/>
                  <a:pt x="4771761" y="556382"/>
                  <a:pt x="4776414" y="554711"/>
                </a:cubicBezTo>
                <a:cubicBezTo>
                  <a:pt x="4783394" y="553040"/>
                  <a:pt x="4785720" y="554711"/>
                  <a:pt x="4792700" y="553040"/>
                </a:cubicBezTo>
                <a:cubicBezTo>
                  <a:pt x="4790373" y="559724"/>
                  <a:pt x="4785720" y="563065"/>
                  <a:pt x="4783394" y="568078"/>
                </a:cubicBezTo>
                <a:cubicBezTo>
                  <a:pt x="4781067" y="573090"/>
                  <a:pt x="4776414" y="578103"/>
                  <a:pt x="4785720" y="578103"/>
                </a:cubicBezTo>
                <a:cubicBezTo>
                  <a:pt x="4788047" y="578103"/>
                  <a:pt x="4788047" y="579773"/>
                  <a:pt x="4788047" y="583115"/>
                </a:cubicBezTo>
                <a:cubicBezTo>
                  <a:pt x="4788047" y="588128"/>
                  <a:pt x="4788047" y="589798"/>
                  <a:pt x="4788047" y="594811"/>
                </a:cubicBezTo>
                <a:cubicBezTo>
                  <a:pt x="4778741" y="596482"/>
                  <a:pt x="4767108" y="601494"/>
                  <a:pt x="4760128" y="609848"/>
                </a:cubicBezTo>
                <a:cubicBezTo>
                  <a:pt x="4762454" y="609848"/>
                  <a:pt x="4767108" y="609848"/>
                  <a:pt x="4774087" y="609848"/>
                </a:cubicBezTo>
                <a:cubicBezTo>
                  <a:pt x="4774087" y="609848"/>
                  <a:pt x="4776414" y="611519"/>
                  <a:pt x="4776414" y="614861"/>
                </a:cubicBezTo>
                <a:cubicBezTo>
                  <a:pt x="4778741" y="614861"/>
                  <a:pt x="4785720" y="613190"/>
                  <a:pt x="4790373" y="613190"/>
                </a:cubicBezTo>
                <a:cubicBezTo>
                  <a:pt x="4790373" y="613190"/>
                  <a:pt x="4792700" y="613190"/>
                  <a:pt x="4797353" y="613190"/>
                </a:cubicBezTo>
                <a:cubicBezTo>
                  <a:pt x="4797353" y="614861"/>
                  <a:pt x="4797353" y="618202"/>
                  <a:pt x="4797353" y="619873"/>
                </a:cubicBezTo>
                <a:cubicBezTo>
                  <a:pt x="4790373" y="624886"/>
                  <a:pt x="4783394" y="626556"/>
                  <a:pt x="4776414" y="629898"/>
                </a:cubicBezTo>
                <a:cubicBezTo>
                  <a:pt x="4778741" y="629898"/>
                  <a:pt x="4778741" y="631569"/>
                  <a:pt x="4778741" y="631569"/>
                </a:cubicBezTo>
                <a:cubicBezTo>
                  <a:pt x="4781067" y="633240"/>
                  <a:pt x="4781067" y="638252"/>
                  <a:pt x="4781067" y="641594"/>
                </a:cubicBezTo>
                <a:cubicBezTo>
                  <a:pt x="4774087" y="643264"/>
                  <a:pt x="4771761" y="646606"/>
                  <a:pt x="4767108" y="648277"/>
                </a:cubicBezTo>
                <a:cubicBezTo>
                  <a:pt x="4769434" y="649948"/>
                  <a:pt x="4769434" y="653289"/>
                  <a:pt x="4769434" y="653289"/>
                </a:cubicBezTo>
                <a:cubicBezTo>
                  <a:pt x="4778741" y="653289"/>
                  <a:pt x="4785720" y="658302"/>
                  <a:pt x="4797353" y="658302"/>
                </a:cubicBezTo>
                <a:cubicBezTo>
                  <a:pt x="4804332" y="658302"/>
                  <a:pt x="4811312" y="663314"/>
                  <a:pt x="4811312" y="669998"/>
                </a:cubicBezTo>
                <a:cubicBezTo>
                  <a:pt x="4795026" y="671668"/>
                  <a:pt x="4781067" y="671668"/>
                  <a:pt x="4767108" y="680022"/>
                </a:cubicBezTo>
                <a:cubicBezTo>
                  <a:pt x="4774087" y="680022"/>
                  <a:pt x="4781067" y="681693"/>
                  <a:pt x="4788047" y="678352"/>
                </a:cubicBezTo>
                <a:cubicBezTo>
                  <a:pt x="4795026" y="680022"/>
                  <a:pt x="4804332" y="680022"/>
                  <a:pt x="4811312" y="683364"/>
                </a:cubicBezTo>
                <a:cubicBezTo>
                  <a:pt x="4808985" y="685035"/>
                  <a:pt x="4804332" y="688377"/>
                  <a:pt x="4802006" y="688377"/>
                </a:cubicBezTo>
                <a:cubicBezTo>
                  <a:pt x="4799679" y="688377"/>
                  <a:pt x="4795026" y="688377"/>
                  <a:pt x="4792700" y="688377"/>
                </a:cubicBezTo>
                <a:cubicBezTo>
                  <a:pt x="4790373" y="688377"/>
                  <a:pt x="4785720" y="693389"/>
                  <a:pt x="4783394" y="688377"/>
                </a:cubicBezTo>
                <a:cubicBezTo>
                  <a:pt x="4783394" y="690047"/>
                  <a:pt x="4783394" y="690047"/>
                  <a:pt x="4783394" y="690047"/>
                </a:cubicBezTo>
                <a:cubicBezTo>
                  <a:pt x="4776414" y="691718"/>
                  <a:pt x="4783394" y="686706"/>
                  <a:pt x="4785720" y="688377"/>
                </a:cubicBezTo>
                <a:close/>
                <a:moveTo>
                  <a:pt x="6021120" y="671668"/>
                </a:moveTo>
                <a:cubicBezTo>
                  <a:pt x="6028099" y="673339"/>
                  <a:pt x="6037406" y="673339"/>
                  <a:pt x="6044385" y="676681"/>
                </a:cubicBezTo>
                <a:cubicBezTo>
                  <a:pt x="6042059" y="678352"/>
                  <a:pt x="6037406" y="681693"/>
                  <a:pt x="6035079" y="681693"/>
                </a:cubicBezTo>
                <a:cubicBezTo>
                  <a:pt x="6032753" y="681693"/>
                  <a:pt x="6028099" y="681693"/>
                  <a:pt x="6025773" y="681693"/>
                </a:cubicBezTo>
                <a:cubicBezTo>
                  <a:pt x="6023446" y="681693"/>
                  <a:pt x="6018793" y="686706"/>
                  <a:pt x="6016466" y="681693"/>
                </a:cubicBezTo>
                <a:cubicBezTo>
                  <a:pt x="6016466" y="683364"/>
                  <a:pt x="6016466" y="683364"/>
                  <a:pt x="6016466" y="683364"/>
                </a:cubicBezTo>
                <a:cubicBezTo>
                  <a:pt x="6016466" y="690047"/>
                  <a:pt x="6023446" y="685035"/>
                  <a:pt x="6025773" y="688377"/>
                </a:cubicBezTo>
                <a:cubicBezTo>
                  <a:pt x="6032753" y="690047"/>
                  <a:pt x="6039732" y="693389"/>
                  <a:pt x="6042059" y="698401"/>
                </a:cubicBezTo>
                <a:cubicBezTo>
                  <a:pt x="6039732" y="698401"/>
                  <a:pt x="6035079" y="698401"/>
                  <a:pt x="6028099" y="696731"/>
                </a:cubicBezTo>
                <a:cubicBezTo>
                  <a:pt x="6021120" y="706756"/>
                  <a:pt x="6007160" y="711768"/>
                  <a:pt x="5997854" y="716780"/>
                </a:cubicBezTo>
                <a:cubicBezTo>
                  <a:pt x="5990875" y="718451"/>
                  <a:pt x="5995528" y="721793"/>
                  <a:pt x="5995528" y="726805"/>
                </a:cubicBezTo>
                <a:cubicBezTo>
                  <a:pt x="6002508" y="726805"/>
                  <a:pt x="6004834" y="721793"/>
                  <a:pt x="6009487" y="721793"/>
                </a:cubicBezTo>
                <a:cubicBezTo>
                  <a:pt x="6011814" y="721793"/>
                  <a:pt x="6018793" y="721793"/>
                  <a:pt x="6023446" y="721793"/>
                </a:cubicBezTo>
                <a:cubicBezTo>
                  <a:pt x="6028099" y="721793"/>
                  <a:pt x="6025773" y="723464"/>
                  <a:pt x="6025773" y="723464"/>
                </a:cubicBezTo>
                <a:cubicBezTo>
                  <a:pt x="6025773" y="725135"/>
                  <a:pt x="6025773" y="728476"/>
                  <a:pt x="6025773" y="733489"/>
                </a:cubicBezTo>
                <a:cubicBezTo>
                  <a:pt x="6018793" y="733489"/>
                  <a:pt x="6011814" y="728476"/>
                  <a:pt x="6004834" y="733489"/>
                </a:cubicBezTo>
                <a:lnTo>
                  <a:pt x="6002508" y="735159"/>
                </a:lnTo>
                <a:cubicBezTo>
                  <a:pt x="6002508" y="745184"/>
                  <a:pt x="5988548" y="746855"/>
                  <a:pt x="5986221" y="751868"/>
                </a:cubicBezTo>
                <a:cubicBezTo>
                  <a:pt x="5983895" y="750197"/>
                  <a:pt x="5979242" y="746855"/>
                  <a:pt x="5976915" y="745184"/>
                </a:cubicBezTo>
                <a:cubicBezTo>
                  <a:pt x="5976915" y="740172"/>
                  <a:pt x="5979242" y="738501"/>
                  <a:pt x="5979242" y="735159"/>
                </a:cubicBezTo>
                <a:cubicBezTo>
                  <a:pt x="5972262" y="730147"/>
                  <a:pt x="5965283" y="733489"/>
                  <a:pt x="5965283" y="736830"/>
                </a:cubicBezTo>
                <a:cubicBezTo>
                  <a:pt x="5962956" y="738501"/>
                  <a:pt x="5967609" y="741843"/>
                  <a:pt x="5965283" y="746855"/>
                </a:cubicBezTo>
                <a:cubicBezTo>
                  <a:pt x="5955977" y="745184"/>
                  <a:pt x="5948996" y="745184"/>
                  <a:pt x="5937364" y="741843"/>
                </a:cubicBezTo>
                <a:cubicBezTo>
                  <a:pt x="5939690" y="746855"/>
                  <a:pt x="5939690" y="746855"/>
                  <a:pt x="5944344" y="748526"/>
                </a:cubicBezTo>
                <a:cubicBezTo>
                  <a:pt x="5946670" y="750197"/>
                  <a:pt x="5953650" y="755209"/>
                  <a:pt x="5960629" y="760222"/>
                </a:cubicBezTo>
                <a:cubicBezTo>
                  <a:pt x="5960629" y="760222"/>
                  <a:pt x="5962956" y="760222"/>
                  <a:pt x="5967609" y="760222"/>
                </a:cubicBezTo>
                <a:cubicBezTo>
                  <a:pt x="5969935" y="765234"/>
                  <a:pt x="5974589" y="766905"/>
                  <a:pt x="5976915" y="771917"/>
                </a:cubicBezTo>
                <a:cubicBezTo>
                  <a:pt x="5969935" y="771917"/>
                  <a:pt x="5967609" y="771917"/>
                  <a:pt x="5960629" y="771917"/>
                </a:cubicBezTo>
                <a:cubicBezTo>
                  <a:pt x="5962956" y="776930"/>
                  <a:pt x="5962956" y="778601"/>
                  <a:pt x="5967609" y="781942"/>
                </a:cubicBezTo>
                <a:cubicBezTo>
                  <a:pt x="5967609" y="783613"/>
                  <a:pt x="5967609" y="783613"/>
                  <a:pt x="5965283" y="786955"/>
                </a:cubicBezTo>
                <a:cubicBezTo>
                  <a:pt x="5962956" y="786955"/>
                  <a:pt x="5962956" y="785284"/>
                  <a:pt x="5958303" y="785284"/>
                </a:cubicBezTo>
                <a:cubicBezTo>
                  <a:pt x="5958303" y="785284"/>
                  <a:pt x="5955977" y="786955"/>
                  <a:pt x="5951323" y="790296"/>
                </a:cubicBezTo>
                <a:cubicBezTo>
                  <a:pt x="5951323" y="791967"/>
                  <a:pt x="5953650" y="795309"/>
                  <a:pt x="5958303" y="795309"/>
                </a:cubicBezTo>
                <a:cubicBezTo>
                  <a:pt x="5960629" y="795309"/>
                  <a:pt x="5965283" y="796980"/>
                  <a:pt x="5960629" y="800321"/>
                </a:cubicBezTo>
                <a:cubicBezTo>
                  <a:pt x="5960629" y="801992"/>
                  <a:pt x="5958303" y="801992"/>
                  <a:pt x="5953650" y="801992"/>
                </a:cubicBezTo>
                <a:lnTo>
                  <a:pt x="5951323" y="801992"/>
                </a:lnTo>
                <a:cubicBezTo>
                  <a:pt x="5948996" y="800321"/>
                  <a:pt x="5944344" y="795309"/>
                  <a:pt x="5937364" y="796980"/>
                </a:cubicBezTo>
                <a:cubicBezTo>
                  <a:pt x="5923404" y="801992"/>
                  <a:pt x="5923404" y="801992"/>
                  <a:pt x="5916425" y="812017"/>
                </a:cubicBezTo>
                <a:cubicBezTo>
                  <a:pt x="5914098" y="813688"/>
                  <a:pt x="5914098" y="817029"/>
                  <a:pt x="5909445" y="823713"/>
                </a:cubicBezTo>
                <a:cubicBezTo>
                  <a:pt x="5916425" y="822042"/>
                  <a:pt x="5918752" y="822042"/>
                  <a:pt x="5923404" y="818700"/>
                </a:cubicBezTo>
                <a:cubicBezTo>
                  <a:pt x="5923404" y="823713"/>
                  <a:pt x="5921078" y="823713"/>
                  <a:pt x="5921078" y="825384"/>
                </a:cubicBezTo>
                <a:cubicBezTo>
                  <a:pt x="5918752" y="825384"/>
                  <a:pt x="5914098" y="825384"/>
                  <a:pt x="5914098" y="827054"/>
                </a:cubicBezTo>
                <a:cubicBezTo>
                  <a:pt x="5914098" y="828725"/>
                  <a:pt x="5914098" y="833738"/>
                  <a:pt x="5911771" y="833738"/>
                </a:cubicBezTo>
                <a:cubicBezTo>
                  <a:pt x="5909445" y="835408"/>
                  <a:pt x="5902465" y="835408"/>
                  <a:pt x="5897813" y="835408"/>
                </a:cubicBezTo>
                <a:lnTo>
                  <a:pt x="5893159" y="835408"/>
                </a:lnTo>
                <a:cubicBezTo>
                  <a:pt x="5886180" y="828725"/>
                  <a:pt x="5876873" y="830396"/>
                  <a:pt x="5869894" y="830396"/>
                </a:cubicBezTo>
                <a:cubicBezTo>
                  <a:pt x="5867567" y="835408"/>
                  <a:pt x="5862914" y="837079"/>
                  <a:pt x="5855934" y="842092"/>
                </a:cubicBezTo>
                <a:cubicBezTo>
                  <a:pt x="5858261" y="842092"/>
                  <a:pt x="5862914" y="843763"/>
                  <a:pt x="5865240" y="843763"/>
                </a:cubicBezTo>
                <a:lnTo>
                  <a:pt x="5867567" y="842092"/>
                </a:lnTo>
                <a:cubicBezTo>
                  <a:pt x="5869894" y="847104"/>
                  <a:pt x="5869894" y="852117"/>
                  <a:pt x="5865240" y="853787"/>
                </a:cubicBezTo>
                <a:cubicBezTo>
                  <a:pt x="5862914" y="855458"/>
                  <a:pt x="5855934" y="852117"/>
                  <a:pt x="5851282" y="852117"/>
                </a:cubicBezTo>
                <a:cubicBezTo>
                  <a:pt x="5848955" y="853787"/>
                  <a:pt x="5848955" y="858800"/>
                  <a:pt x="5848955" y="862141"/>
                </a:cubicBezTo>
                <a:cubicBezTo>
                  <a:pt x="5846628" y="862141"/>
                  <a:pt x="5841975" y="862141"/>
                  <a:pt x="5841975" y="862141"/>
                </a:cubicBezTo>
                <a:cubicBezTo>
                  <a:pt x="5839649" y="857129"/>
                  <a:pt x="5832669" y="855458"/>
                  <a:pt x="5828016" y="852117"/>
                </a:cubicBezTo>
                <a:cubicBezTo>
                  <a:pt x="5818709" y="847104"/>
                  <a:pt x="5811730" y="850446"/>
                  <a:pt x="5804751" y="852117"/>
                </a:cubicBezTo>
                <a:cubicBezTo>
                  <a:pt x="5802424" y="852117"/>
                  <a:pt x="5797770" y="853787"/>
                  <a:pt x="5795444" y="853787"/>
                </a:cubicBezTo>
                <a:cubicBezTo>
                  <a:pt x="5779158" y="852117"/>
                  <a:pt x="5779158" y="852117"/>
                  <a:pt x="5772178" y="860471"/>
                </a:cubicBezTo>
                <a:cubicBezTo>
                  <a:pt x="5772178" y="862141"/>
                  <a:pt x="5769852" y="865483"/>
                  <a:pt x="5765199" y="867154"/>
                </a:cubicBezTo>
                <a:cubicBezTo>
                  <a:pt x="5762872" y="862141"/>
                  <a:pt x="5758220" y="860471"/>
                  <a:pt x="5755893" y="855458"/>
                </a:cubicBezTo>
                <a:lnTo>
                  <a:pt x="5753566" y="855458"/>
                </a:lnTo>
                <a:cubicBezTo>
                  <a:pt x="5751239" y="857129"/>
                  <a:pt x="5744260" y="862141"/>
                  <a:pt x="5737280" y="857129"/>
                </a:cubicBezTo>
                <a:cubicBezTo>
                  <a:pt x="5737280" y="857129"/>
                  <a:pt x="5730301" y="858800"/>
                  <a:pt x="5727974" y="862141"/>
                </a:cubicBezTo>
                <a:cubicBezTo>
                  <a:pt x="5725647" y="857129"/>
                  <a:pt x="5720995" y="855458"/>
                  <a:pt x="5718668" y="850446"/>
                </a:cubicBezTo>
                <a:cubicBezTo>
                  <a:pt x="5716341" y="852117"/>
                  <a:pt x="5704708" y="852117"/>
                  <a:pt x="5711688" y="860471"/>
                </a:cubicBezTo>
                <a:cubicBezTo>
                  <a:pt x="5714014" y="862141"/>
                  <a:pt x="5711688" y="865483"/>
                  <a:pt x="5711688" y="865483"/>
                </a:cubicBezTo>
                <a:cubicBezTo>
                  <a:pt x="5709362" y="865483"/>
                  <a:pt x="5709362" y="867154"/>
                  <a:pt x="5704708" y="867154"/>
                </a:cubicBezTo>
                <a:cubicBezTo>
                  <a:pt x="5695402" y="867154"/>
                  <a:pt x="5690749" y="878850"/>
                  <a:pt x="5676790" y="872166"/>
                </a:cubicBezTo>
                <a:cubicBezTo>
                  <a:pt x="5676790" y="870496"/>
                  <a:pt x="5679117" y="867154"/>
                  <a:pt x="5683770" y="865483"/>
                </a:cubicBezTo>
                <a:cubicBezTo>
                  <a:pt x="5674463" y="865483"/>
                  <a:pt x="5674463" y="865483"/>
                  <a:pt x="5667484" y="875508"/>
                </a:cubicBezTo>
                <a:cubicBezTo>
                  <a:pt x="5646545" y="870496"/>
                  <a:pt x="5665157" y="858800"/>
                  <a:pt x="5660504" y="848775"/>
                </a:cubicBezTo>
                <a:cubicBezTo>
                  <a:pt x="5651198" y="853787"/>
                  <a:pt x="5644218" y="855458"/>
                  <a:pt x="5632585" y="860471"/>
                </a:cubicBezTo>
                <a:cubicBezTo>
                  <a:pt x="5630259" y="860471"/>
                  <a:pt x="5630259" y="858800"/>
                  <a:pt x="5625606" y="855458"/>
                </a:cubicBezTo>
                <a:cubicBezTo>
                  <a:pt x="5623279" y="860471"/>
                  <a:pt x="5618626" y="862141"/>
                  <a:pt x="5611646" y="870496"/>
                </a:cubicBezTo>
                <a:cubicBezTo>
                  <a:pt x="5613973" y="860471"/>
                  <a:pt x="5611646" y="853787"/>
                  <a:pt x="5602340" y="848775"/>
                </a:cubicBezTo>
                <a:cubicBezTo>
                  <a:pt x="5600013" y="850446"/>
                  <a:pt x="5595360" y="855458"/>
                  <a:pt x="5588381" y="855458"/>
                </a:cubicBezTo>
                <a:cubicBezTo>
                  <a:pt x="5579075" y="857129"/>
                  <a:pt x="5572095" y="855458"/>
                  <a:pt x="5560462" y="853787"/>
                </a:cubicBezTo>
                <a:cubicBezTo>
                  <a:pt x="5558136" y="853787"/>
                  <a:pt x="5558136" y="852117"/>
                  <a:pt x="5553482" y="848775"/>
                </a:cubicBezTo>
                <a:cubicBezTo>
                  <a:pt x="5553482" y="847104"/>
                  <a:pt x="5551156" y="843763"/>
                  <a:pt x="5551156" y="842092"/>
                </a:cubicBezTo>
                <a:cubicBezTo>
                  <a:pt x="5548829" y="837079"/>
                  <a:pt x="5544176" y="832067"/>
                  <a:pt x="5534870" y="832067"/>
                </a:cubicBezTo>
                <a:cubicBezTo>
                  <a:pt x="5532544" y="832067"/>
                  <a:pt x="5527891" y="830396"/>
                  <a:pt x="5527891" y="827054"/>
                </a:cubicBezTo>
                <a:cubicBezTo>
                  <a:pt x="5525564" y="822042"/>
                  <a:pt x="5513931" y="822042"/>
                  <a:pt x="5520911" y="815359"/>
                </a:cubicBezTo>
                <a:cubicBezTo>
                  <a:pt x="5523238" y="813688"/>
                  <a:pt x="5527891" y="813688"/>
                  <a:pt x="5534870" y="810346"/>
                </a:cubicBezTo>
                <a:cubicBezTo>
                  <a:pt x="5532544" y="805334"/>
                  <a:pt x="5527891" y="800321"/>
                  <a:pt x="5525564" y="793638"/>
                </a:cubicBezTo>
                <a:cubicBezTo>
                  <a:pt x="5523238" y="798650"/>
                  <a:pt x="5518584" y="800321"/>
                  <a:pt x="5516258" y="803663"/>
                </a:cubicBezTo>
                <a:cubicBezTo>
                  <a:pt x="5513931" y="801992"/>
                  <a:pt x="5513931" y="798650"/>
                  <a:pt x="5509278" y="796980"/>
                </a:cubicBezTo>
                <a:cubicBezTo>
                  <a:pt x="5502298" y="795309"/>
                  <a:pt x="5502298" y="803663"/>
                  <a:pt x="5495319" y="801992"/>
                </a:cubicBezTo>
                <a:cubicBezTo>
                  <a:pt x="5492992" y="800321"/>
                  <a:pt x="5486013" y="800321"/>
                  <a:pt x="5481359" y="800321"/>
                </a:cubicBezTo>
                <a:cubicBezTo>
                  <a:pt x="5481359" y="785284"/>
                  <a:pt x="5481359" y="785284"/>
                  <a:pt x="5495319" y="771917"/>
                </a:cubicBezTo>
                <a:cubicBezTo>
                  <a:pt x="5486013" y="771917"/>
                  <a:pt x="5479033" y="778601"/>
                  <a:pt x="5472053" y="770247"/>
                </a:cubicBezTo>
                <a:cubicBezTo>
                  <a:pt x="5474380" y="768576"/>
                  <a:pt x="5479033" y="765234"/>
                  <a:pt x="5481359" y="760222"/>
                </a:cubicBezTo>
                <a:cubicBezTo>
                  <a:pt x="5474380" y="760222"/>
                  <a:pt x="5472053" y="760222"/>
                  <a:pt x="5467400" y="760222"/>
                </a:cubicBezTo>
                <a:cubicBezTo>
                  <a:pt x="5462747" y="760222"/>
                  <a:pt x="5465074" y="761892"/>
                  <a:pt x="5465074" y="761892"/>
                </a:cubicBezTo>
                <a:cubicBezTo>
                  <a:pt x="5465074" y="763563"/>
                  <a:pt x="5465074" y="768576"/>
                  <a:pt x="5465074" y="771917"/>
                </a:cubicBezTo>
                <a:cubicBezTo>
                  <a:pt x="5465074" y="773588"/>
                  <a:pt x="5462747" y="778601"/>
                  <a:pt x="5455767" y="776930"/>
                </a:cubicBezTo>
                <a:cubicBezTo>
                  <a:pt x="5455767" y="771917"/>
                  <a:pt x="5458094" y="766905"/>
                  <a:pt x="5458094" y="761892"/>
                </a:cubicBezTo>
                <a:cubicBezTo>
                  <a:pt x="5451114" y="760222"/>
                  <a:pt x="5448788" y="760222"/>
                  <a:pt x="5444134" y="756880"/>
                </a:cubicBezTo>
                <a:cubicBezTo>
                  <a:pt x="5441808" y="755209"/>
                  <a:pt x="5437155" y="751868"/>
                  <a:pt x="5430175" y="750197"/>
                </a:cubicBezTo>
                <a:cubicBezTo>
                  <a:pt x="5430175" y="748526"/>
                  <a:pt x="5432502" y="743514"/>
                  <a:pt x="5437155" y="743514"/>
                </a:cubicBezTo>
                <a:cubicBezTo>
                  <a:pt x="5441808" y="743514"/>
                  <a:pt x="5444134" y="741843"/>
                  <a:pt x="5446461" y="738501"/>
                </a:cubicBezTo>
                <a:cubicBezTo>
                  <a:pt x="5446461" y="736830"/>
                  <a:pt x="5446461" y="731818"/>
                  <a:pt x="5444134" y="728476"/>
                </a:cubicBezTo>
                <a:cubicBezTo>
                  <a:pt x="5444134" y="728476"/>
                  <a:pt x="5444134" y="726805"/>
                  <a:pt x="5446461" y="723464"/>
                </a:cubicBezTo>
                <a:cubicBezTo>
                  <a:pt x="5439481" y="725135"/>
                  <a:pt x="5432502" y="725135"/>
                  <a:pt x="5425522" y="728476"/>
                </a:cubicBezTo>
                <a:cubicBezTo>
                  <a:pt x="5425522" y="721793"/>
                  <a:pt x="5425522" y="713439"/>
                  <a:pt x="5425522" y="708426"/>
                </a:cubicBezTo>
                <a:cubicBezTo>
                  <a:pt x="5439481" y="706756"/>
                  <a:pt x="5446461" y="708426"/>
                  <a:pt x="5453441" y="720122"/>
                </a:cubicBezTo>
                <a:cubicBezTo>
                  <a:pt x="5455767" y="710097"/>
                  <a:pt x="5455767" y="703414"/>
                  <a:pt x="5446461" y="696731"/>
                </a:cubicBezTo>
                <a:cubicBezTo>
                  <a:pt x="5437155" y="691718"/>
                  <a:pt x="5437155" y="691718"/>
                  <a:pt x="5425522" y="696731"/>
                </a:cubicBezTo>
                <a:cubicBezTo>
                  <a:pt x="5423196" y="696731"/>
                  <a:pt x="5423196" y="696731"/>
                  <a:pt x="5418543" y="698401"/>
                </a:cubicBezTo>
                <a:cubicBezTo>
                  <a:pt x="5416216" y="696731"/>
                  <a:pt x="5411563" y="693389"/>
                  <a:pt x="5416216" y="691718"/>
                </a:cubicBezTo>
                <a:cubicBezTo>
                  <a:pt x="5416216" y="686706"/>
                  <a:pt x="5416216" y="681693"/>
                  <a:pt x="5418543" y="680022"/>
                </a:cubicBezTo>
                <a:cubicBezTo>
                  <a:pt x="5425522" y="675010"/>
                  <a:pt x="5420869" y="668327"/>
                  <a:pt x="5427849" y="663314"/>
                </a:cubicBezTo>
                <a:cubicBezTo>
                  <a:pt x="5430175" y="661643"/>
                  <a:pt x="5434828" y="656631"/>
                  <a:pt x="5437155" y="653289"/>
                </a:cubicBezTo>
                <a:cubicBezTo>
                  <a:pt x="5434828" y="653289"/>
                  <a:pt x="5430175" y="653289"/>
                  <a:pt x="5427849" y="653289"/>
                </a:cubicBezTo>
                <a:cubicBezTo>
                  <a:pt x="5427849" y="651619"/>
                  <a:pt x="5427849" y="651619"/>
                  <a:pt x="5427849" y="648277"/>
                </a:cubicBezTo>
                <a:cubicBezTo>
                  <a:pt x="5430175" y="648277"/>
                  <a:pt x="5434828" y="648277"/>
                  <a:pt x="5441808" y="648277"/>
                </a:cubicBezTo>
                <a:cubicBezTo>
                  <a:pt x="5448788" y="643264"/>
                  <a:pt x="5451114" y="636581"/>
                  <a:pt x="5458094" y="626556"/>
                </a:cubicBezTo>
                <a:cubicBezTo>
                  <a:pt x="5451114" y="628227"/>
                  <a:pt x="5448788" y="628227"/>
                  <a:pt x="5441808" y="628227"/>
                </a:cubicBezTo>
                <a:cubicBezTo>
                  <a:pt x="5441808" y="623215"/>
                  <a:pt x="5441808" y="621544"/>
                  <a:pt x="5439481" y="616531"/>
                </a:cubicBezTo>
                <a:cubicBezTo>
                  <a:pt x="5441808" y="614861"/>
                  <a:pt x="5446461" y="614861"/>
                  <a:pt x="5453441" y="614861"/>
                </a:cubicBezTo>
                <a:cubicBezTo>
                  <a:pt x="5453441" y="609848"/>
                  <a:pt x="5451114" y="603165"/>
                  <a:pt x="5460420" y="599823"/>
                </a:cubicBezTo>
                <a:cubicBezTo>
                  <a:pt x="5462747" y="588128"/>
                  <a:pt x="5467400" y="598152"/>
                  <a:pt x="5474380" y="598152"/>
                </a:cubicBezTo>
                <a:cubicBezTo>
                  <a:pt x="5476706" y="596482"/>
                  <a:pt x="5483686" y="593140"/>
                  <a:pt x="5483686" y="588128"/>
                </a:cubicBezTo>
                <a:cubicBezTo>
                  <a:pt x="5483686" y="583115"/>
                  <a:pt x="5486013" y="581444"/>
                  <a:pt x="5490666" y="573090"/>
                </a:cubicBezTo>
                <a:cubicBezTo>
                  <a:pt x="5492992" y="574761"/>
                  <a:pt x="5492992" y="578103"/>
                  <a:pt x="5497645" y="579773"/>
                </a:cubicBezTo>
                <a:cubicBezTo>
                  <a:pt x="5499972" y="579773"/>
                  <a:pt x="5504625" y="579773"/>
                  <a:pt x="5511605" y="579773"/>
                </a:cubicBezTo>
                <a:cubicBezTo>
                  <a:pt x="5511605" y="578103"/>
                  <a:pt x="5511605" y="573090"/>
                  <a:pt x="5511605" y="569749"/>
                </a:cubicBezTo>
                <a:cubicBezTo>
                  <a:pt x="5509278" y="569749"/>
                  <a:pt x="5502298" y="574761"/>
                  <a:pt x="5497645" y="569749"/>
                </a:cubicBezTo>
                <a:cubicBezTo>
                  <a:pt x="5495319" y="568078"/>
                  <a:pt x="5490666" y="568078"/>
                  <a:pt x="5488339" y="564736"/>
                </a:cubicBezTo>
                <a:cubicBezTo>
                  <a:pt x="5486013" y="563065"/>
                  <a:pt x="5481359" y="559724"/>
                  <a:pt x="5481359" y="554711"/>
                </a:cubicBezTo>
                <a:cubicBezTo>
                  <a:pt x="5488339" y="553040"/>
                  <a:pt x="5490666" y="556382"/>
                  <a:pt x="5495319" y="559724"/>
                </a:cubicBezTo>
                <a:cubicBezTo>
                  <a:pt x="5495319" y="559724"/>
                  <a:pt x="5497645" y="558053"/>
                  <a:pt x="5502298" y="558053"/>
                </a:cubicBezTo>
                <a:cubicBezTo>
                  <a:pt x="5502298" y="558053"/>
                  <a:pt x="5504625" y="558053"/>
                  <a:pt x="5509278" y="558053"/>
                </a:cubicBezTo>
                <a:cubicBezTo>
                  <a:pt x="5506951" y="556382"/>
                  <a:pt x="5506951" y="553040"/>
                  <a:pt x="5506951" y="553040"/>
                </a:cubicBezTo>
                <a:cubicBezTo>
                  <a:pt x="5497645" y="551370"/>
                  <a:pt x="5490666" y="548028"/>
                  <a:pt x="5479033" y="546357"/>
                </a:cubicBezTo>
                <a:cubicBezTo>
                  <a:pt x="5476706" y="541345"/>
                  <a:pt x="5476706" y="534661"/>
                  <a:pt x="5481359" y="531320"/>
                </a:cubicBezTo>
                <a:cubicBezTo>
                  <a:pt x="5483686" y="529649"/>
                  <a:pt x="5490666" y="531320"/>
                  <a:pt x="5495319" y="536332"/>
                </a:cubicBezTo>
                <a:cubicBezTo>
                  <a:pt x="5495319" y="536332"/>
                  <a:pt x="5492992" y="536332"/>
                  <a:pt x="5492992" y="538003"/>
                </a:cubicBezTo>
                <a:cubicBezTo>
                  <a:pt x="5495319" y="539674"/>
                  <a:pt x="5499972" y="539674"/>
                  <a:pt x="5499972" y="532991"/>
                </a:cubicBezTo>
                <a:cubicBezTo>
                  <a:pt x="5506951" y="532991"/>
                  <a:pt x="5513931" y="532991"/>
                  <a:pt x="5520911" y="532991"/>
                </a:cubicBezTo>
                <a:lnTo>
                  <a:pt x="5520911" y="534661"/>
                </a:lnTo>
                <a:cubicBezTo>
                  <a:pt x="5513931" y="534661"/>
                  <a:pt x="5511605" y="532991"/>
                  <a:pt x="5504625" y="529649"/>
                </a:cubicBezTo>
                <a:cubicBezTo>
                  <a:pt x="5513931" y="519624"/>
                  <a:pt x="5527891" y="522966"/>
                  <a:pt x="5541850" y="522966"/>
                </a:cubicBezTo>
                <a:cubicBezTo>
                  <a:pt x="5541850" y="521295"/>
                  <a:pt x="5541850" y="517953"/>
                  <a:pt x="5539523" y="516282"/>
                </a:cubicBezTo>
                <a:cubicBezTo>
                  <a:pt x="5537197" y="514612"/>
                  <a:pt x="5532544" y="511270"/>
                  <a:pt x="5537197" y="506257"/>
                </a:cubicBezTo>
                <a:cubicBezTo>
                  <a:pt x="5546503" y="504587"/>
                  <a:pt x="5553482" y="504587"/>
                  <a:pt x="5560462" y="501245"/>
                </a:cubicBezTo>
                <a:cubicBezTo>
                  <a:pt x="5560462" y="496233"/>
                  <a:pt x="5560462" y="494562"/>
                  <a:pt x="5560462" y="489549"/>
                </a:cubicBezTo>
                <a:cubicBezTo>
                  <a:pt x="5558136" y="489549"/>
                  <a:pt x="5553482" y="489549"/>
                  <a:pt x="5551156" y="489549"/>
                </a:cubicBezTo>
                <a:cubicBezTo>
                  <a:pt x="5551156" y="491220"/>
                  <a:pt x="5553482" y="494562"/>
                  <a:pt x="5553482" y="496233"/>
                </a:cubicBezTo>
                <a:cubicBezTo>
                  <a:pt x="5551156" y="497903"/>
                  <a:pt x="5551156" y="497903"/>
                  <a:pt x="5551156" y="497903"/>
                </a:cubicBezTo>
                <a:cubicBezTo>
                  <a:pt x="5548829" y="496233"/>
                  <a:pt x="5541850" y="496233"/>
                  <a:pt x="5537197" y="492891"/>
                </a:cubicBezTo>
                <a:cubicBezTo>
                  <a:pt x="5537197" y="491220"/>
                  <a:pt x="5537197" y="487879"/>
                  <a:pt x="5537197" y="486208"/>
                </a:cubicBezTo>
                <a:cubicBezTo>
                  <a:pt x="5539523" y="486208"/>
                  <a:pt x="5546503" y="484537"/>
                  <a:pt x="5551156" y="484537"/>
                </a:cubicBezTo>
                <a:cubicBezTo>
                  <a:pt x="5551156" y="479524"/>
                  <a:pt x="5558136" y="479524"/>
                  <a:pt x="5560462" y="479524"/>
                </a:cubicBezTo>
                <a:cubicBezTo>
                  <a:pt x="5562789" y="477854"/>
                  <a:pt x="5567442" y="477854"/>
                  <a:pt x="5574422" y="474512"/>
                </a:cubicBezTo>
                <a:cubicBezTo>
                  <a:pt x="5574422" y="472841"/>
                  <a:pt x="5574422" y="469500"/>
                  <a:pt x="5574422" y="464487"/>
                </a:cubicBezTo>
                <a:cubicBezTo>
                  <a:pt x="5576748" y="464487"/>
                  <a:pt x="5581401" y="466158"/>
                  <a:pt x="5583728" y="466158"/>
                </a:cubicBezTo>
                <a:cubicBezTo>
                  <a:pt x="5590707" y="459475"/>
                  <a:pt x="5604667" y="461145"/>
                  <a:pt x="5613973" y="461145"/>
                </a:cubicBezTo>
                <a:cubicBezTo>
                  <a:pt x="5627932" y="467829"/>
                  <a:pt x="5637238" y="461145"/>
                  <a:pt x="5644218" y="454462"/>
                </a:cubicBezTo>
                <a:cubicBezTo>
                  <a:pt x="5644218" y="452791"/>
                  <a:pt x="5644218" y="452791"/>
                  <a:pt x="5644218" y="452791"/>
                </a:cubicBezTo>
                <a:cubicBezTo>
                  <a:pt x="5641892" y="451121"/>
                  <a:pt x="5630259" y="451121"/>
                  <a:pt x="5634912" y="442766"/>
                </a:cubicBezTo>
                <a:cubicBezTo>
                  <a:pt x="5641892" y="442766"/>
                  <a:pt x="5651198" y="442766"/>
                  <a:pt x="5658177" y="437754"/>
                </a:cubicBezTo>
                <a:cubicBezTo>
                  <a:pt x="5658177" y="436083"/>
                  <a:pt x="5660504" y="436083"/>
                  <a:pt x="5665157" y="436083"/>
                </a:cubicBezTo>
                <a:cubicBezTo>
                  <a:pt x="5672137" y="436083"/>
                  <a:pt x="5679117" y="441096"/>
                  <a:pt x="5686096" y="434412"/>
                </a:cubicBezTo>
                <a:cubicBezTo>
                  <a:pt x="5688423" y="429400"/>
                  <a:pt x="5700056" y="432742"/>
                  <a:pt x="5702382" y="427729"/>
                </a:cubicBezTo>
                <a:cubicBezTo>
                  <a:pt x="5704708" y="422717"/>
                  <a:pt x="5711688" y="422717"/>
                  <a:pt x="5718668" y="426058"/>
                </a:cubicBezTo>
                <a:cubicBezTo>
                  <a:pt x="5725647" y="427729"/>
                  <a:pt x="5727974" y="426058"/>
                  <a:pt x="5734954" y="424387"/>
                </a:cubicBezTo>
                <a:cubicBezTo>
                  <a:pt x="5748913" y="419375"/>
                  <a:pt x="5765199" y="417704"/>
                  <a:pt x="5779158" y="414363"/>
                </a:cubicBezTo>
                <a:cubicBezTo>
                  <a:pt x="5781485" y="414363"/>
                  <a:pt x="5786138" y="414363"/>
                  <a:pt x="5793118" y="412692"/>
                </a:cubicBezTo>
                <a:cubicBezTo>
                  <a:pt x="5795444" y="414363"/>
                  <a:pt x="5800097" y="417704"/>
                  <a:pt x="5802424" y="422717"/>
                </a:cubicBezTo>
                <a:cubicBezTo>
                  <a:pt x="5809403" y="416033"/>
                  <a:pt x="5809403" y="422717"/>
                  <a:pt x="5811730" y="424387"/>
                </a:cubicBezTo>
                <a:cubicBezTo>
                  <a:pt x="5802424" y="422717"/>
                  <a:pt x="5795444" y="431071"/>
                  <a:pt x="5783811" y="426058"/>
                </a:cubicBezTo>
                <a:cubicBezTo>
                  <a:pt x="5783811" y="426058"/>
                  <a:pt x="5783811" y="427729"/>
                  <a:pt x="5783811" y="431071"/>
                </a:cubicBezTo>
                <a:cubicBezTo>
                  <a:pt x="5790791" y="431071"/>
                  <a:pt x="5793118" y="432742"/>
                  <a:pt x="5797770" y="431071"/>
                </a:cubicBezTo>
                <a:cubicBezTo>
                  <a:pt x="5804751" y="429400"/>
                  <a:pt x="5807077" y="429400"/>
                  <a:pt x="5807077" y="436083"/>
                </a:cubicBezTo>
                <a:cubicBezTo>
                  <a:pt x="5807077" y="436083"/>
                  <a:pt x="5807077" y="437754"/>
                  <a:pt x="5807077" y="441096"/>
                </a:cubicBezTo>
                <a:cubicBezTo>
                  <a:pt x="5809403" y="439425"/>
                  <a:pt x="5814057" y="439425"/>
                  <a:pt x="5814057" y="436083"/>
                </a:cubicBezTo>
                <a:cubicBezTo>
                  <a:pt x="5816383" y="434412"/>
                  <a:pt x="5821036" y="431071"/>
                  <a:pt x="5823363" y="429400"/>
                </a:cubicBezTo>
                <a:cubicBezTo>
                  <a:pt x="5825689" y="427729"/>
                  <a:pt x="5830342" y="424387"/>
                  <a:pt x="5823363" y="422717"/>
                </a:cubicBezTo>
                <a:cubicBezTo>
                  <a:pt x="5830342" y="416033"/>
                  <a:pt x="5839649" y="417704"/>
                  <a:pt x="5846628" y="417704"/>
                </a:cubicBezTo>
                <a:cubicBezTo>
                  <a:pt x="5853608" y="416033"/>
                  <a:pt x="5860588" y="417704"/>
                  <a:pt x="5860588" y="422717"/>
                </a:cubicBezTo>
                <a:cubicBezTo>
                  <a:pt x="5860588" y="424387"/>
                  <a:pt x="5858261" y="427729"/>
                  <a:pt x="5858261" y="432742"/>
                </a:cubicBezTo>
                <a:cubicBezTo>
                  <a:pt x="5867567" y="432742"/>
                  <a:pt x="5879200" y="426058"/>
                  <a:pt x="5886180" y="434412"/>
                </a:cubicBezTo>
                <a:cubicBezTo>
                  <a:pt x="5886180" y="439425"/>
                  <a:pt x="5886180" y="444437"/>
                  <a:pt x="5883853" y="451121"/>
                </a:cubicBezTo>
                <a:cubicBezTo>
                  <a:pt x="5897813" y="451121"/>
                  <a:pt x="5914098" y="446108"/>
                  <a:pt x="5921078" y="462816"/>
                </a:cubicBezTo>
                <a:cubicBezTo>
                  <a:pt x="5918752" y="464487"/>
                  <a:pt x="5914098" y="467829"/>
                  <a:pt x="5907119" y="472841"/>
                </a:cubicBezTo>
                <a:cubicBezTo>
                  <a:pt x="5921078" y="474512"/>
                  <a:pt x="5928058" y="477854"/>
                  <a:pt x="5937364" y="479524"/>
                </a:cubicBezTo>
                <a:cubicBezTo>
                  <a:pt x="5928058" y="484537"/>
                  <a:pt x="5928058" y="484537"/>
                  <a:pt x="5909445" y="484537"/>
                </a:cubicBezTo>
                <a:cubicBezTo>
                  <a:pt x="5916425" y="484537"/>
                  <a:pt x="5916425" y="486208"/>
                  <a:pt x="5918752" y="486208"/>
                </a:cubicBezTo>
                <a:cubicBezTo>
                  <a:pt x="5921078" y="487879"/>
                  <a:pt x="5925731" y="487879"/>
                  <a:pt x="5928058" y="491220"/>
                </a:cubicBezTo>
                <a:cubicBezTo>
                  <a:pt x="5928058" y="492891"/>
                  <a:pt x="5925731" y="496233"/>
                  <a:pt x="5925731" y="497903"/>
                </a:cubicBezTo>
                <a:cubicBezTo>
                  <a:pt x="5935037" y="497903"/>
                  <a:pt x="5942017" y="497903"/>
                  <a:pt x="5953650" y="496233"/>
                </a:cubicBezTo>
                <a:cubicBezTo>
                  <a:pt x="5951323" y="501245"/>
                  <a:pt x="5951323" y="502916"/>
                  <a:pt x="5946670" y="507928"/>
                </a:cubicBezTo>
                <a:cubicBezTo>
                  <a:pt x="5948996" y="507928"/>
                  <a:pt x="5953650" y="509599"/>
                  <a:pt x="5953650" y="509599"/>
                </a:cubicBezTo>
                <a:cubicBezTo>
                  <a:pt x="5960629" y="504587"/>
                  <a:pt x="5967609" y="509599"/>
                  <a:pt x="5974589" y="507928"/>
                </a:cubicBezTo>
                <a:cubicBezTo>
                  <a:pt x="5976915" y="512941"/>
                  <a:pt x="5983895" y="514612"/>
                  <a:pt x="5988548" y="519624"/>
                </a:cubicBezTo>
                <a:cubicBezTo>
                  <a:pt x="5986221" y="521295"/>
                  <a:pt x="5981568" y="526307"/>
                  <a:pt x="5979242" y="526307"/>
                </a:cubicBezTo>
                <a:cubicBezTo>
                  <a:pt x="5965283" y="527978"/>
                  <a:pt x="5962956" y="536332"/>
                  <a:pt x="5962956" y="546357"/>
                </a:cubicBezTo>
                <a:cubicBezTo>
                  <a:pt x="5962956" y="546357"/>
                  <a:pt x="5962956" y="548028"/>
                  <a:pt x="5962956" y="551370"/>
                </a:cubicBezTo>
                <a:cubicBezTo>
                  <a:pt x="5969935" y="556382"/>
                  <a:pt x="5976915" y="553040"/>
                  <a:pt x="5983895" y="556382"/>
                </a:cubicBezTo>
                <a:cubicBezTo>
                  <a:pt x="5986221" y="558053"/>
                  <a:pt x="5997854" y="556382"/>
                  <a:pt x="6000181" y="554711"/>
                </a:cubicBezTo>
                <a:cubicBezTo>
                  <a:pt x="6002508" y="553040"/>
                  <a:pt x="6009487" y="556382"/>
                  <a:pt x="6014140" y="554711"/>
                </a:cubicBezTo>
                <a:cubicBezTo>
                  <a:pt x="6021120" y="553040"/>
                  <a:pt x="6023446" y="554711"/>
                  <a:pt x="6030426" y="553040"/>
                </a:cubicBezTo>
                <a:cubicBezTo>
                  <a:pt x="6028099" y="559724"/>
                  <a:pt x="6023446" y="563065"/>
                  <a:pt x="6021120" y="568078"/>
                </a:cubicBezTo>
                <a:cubicBezTo>
                  <a:pt x="6018793" y="573090"/>
                  <a:pt x="6014140" y="578103"/>
                  <a:pt x="6023446" y="578103"/>
                </a:cubicBezTo>
                <a:cubicBezTo>
                  <a:pt x="6025773" y="578103"/>
                  <a:pt x="6025773" y="579773"/>
                  <a:pt x="6025773" y="583115"/>
                </a:cubicBezTo>
                <a:cubicBezTo>
                  <a:pt x="6025773" y="588128"/>
                  <a:pt x="6025773" y="589798"/>
                  <a:pt x="6025773" y="594811"/>
                </a:cubicBezTo>
                <a:cubicBezTo>
                  <a:pt x="6016466" y="596482"/>
                  <a:pt x="6004834" y="601494"/>
                  <a:pt x="5997854" y="609848"/>
                </a:cubicBezTo>
                <a:cubicBezTo>
                  <a:pt x="6000181" y="609848"/>
                  <a:pt x="6004834" y="609848"/>
                  <a:pt x="6011814" y="609848"/>
                </a:cubicBezTo>
                <a:cubicBezTo>
                  <a:pt x="6011814" y="609848"/>
                  <a:pt x="6014140" y="611519"/>
                  <a:pt x="6014140" y="614861"/>
                </a:cubicBezTo>
                <a:cubicBezTo>
                  <a:pt x="6016466" y="614861"/>
                  <a:pt x="6023446" y="613190"/>
                  <a:pt x="6028099" y="613190"/>
                </a:cubicBezTo>
                <a:cubicBezTo>
                  <a:pt x="6028099" y="613190"/>
                  <a:pt x="6030426" y="613190"/>
                  <a:pt x="6035079" y="613190"/>
                </a:cubicBezTo>
                <a:cubicBezTo>
                  <a:pt x="6035079" y="614861"/>
                  <a:pt x="6035079" y="618202"/>
                  <a:pt x="6035079" y="619873"/>
                </a:cubicBezTo>
                <a:cubicBezTo>
                  <a:pt x="6028099" y="624886"/>
                  <a:pt x="6021120" y="626556"/>
                  <a:pt x="6014140" y="629898"/>
                </a:cubicBezTo>
                <a:cubicBezTo>
                  <a:pt x="6016466" y="629898"/>
                  <a:pt x="6016466" y="631569"/>
                  <a:pt x="6016466" y="631569"/>
                </a:cubicBezTo>
                <a:cubicBezTo>
                  <a:pt x="6018793" y="633240"/>
                  <a:pt x="6018793" y="638252"/>
                  <a:pt x="6018793" y="641594"/>
                </a:cubicBezTo>
                <a:cubicBezTo>
                  <a:pt x="6011814" y="643264"/>
                  <a:pt x="6009487" y="646606"/>
                  <a:pt x="6004834" y="648277"/>
                </a:cubicBezTo>
                <a:cubicBezTo>
                  <a:pt x="6007160" y="649948"/>
                  <a:pt x="6007160" y="653289"/>
                  <a:pt x="6007160" y="653289"/>
                </a:cubicBezTo>
                <a:cubicBezTo>
                  <a:pt x="6016466" y="653289"/>
                  <a:pt x="6023446" y="658302"/>
                  <a:pt x="6035079" y="658302"/>
                </a:cubicBezTo>
                <a:cubicBezTo>
                  <a:pt x="6042059" y="658302"/>
                  <a:pt x="6049039" y="663314"/>
                  <a:pt x="6049039" y="669998"/>
                </a:cubicBezTo>
                <a:cubicBezTo>
                  <a:pt x="6032753" y="671668"/>
                  <a:pt x="6018793" y="671668"/>
                  <a:pt x="6004834" y="680022"/>
                </a:cubicBezTo>
                <a:cubicBezTo>
                  <a:pt x="6009487" y="675010"/>
                  <a:pt x="6016466" y="676681"/>
                  <a:pt x="6021120" y="671668"/>
                </a:cubicBezTo>
                <a:close/>
                <a:moveTo>
                  <a:pt x="7261172" y="671668"/>
                </a:moveTo>
                <a:cubicBezTo>
                  <a:pt x="7268152" y="673339"/>
                  <a:pt x="7277458" y="673339"/>
                  <a:pt x="7284438" y="676681"/>
                </a:cubicBezTo>
                <a:cubicBezTo>
                  <a:pt x="7282112" y="678352"/>
                  <a:pt x="7277458" y="681693"/>
                  <a:pt x="7275132" y="681693"/>
                </a:cubicBezTo>
                <a:cubicBezTo>
                  <a:pt x="7272805" y="681693"/>
                  <a:pt x="7268152" y="681693"/>
                  <a:pt x="7265826" y="681693"/>
                </a:cubicBezTo>
                <a:cubicBezTo>
                  <a:pt x="7263499" y="681693"/>
                  <a:pt x="7258846" y="686706"/>
                  <a:pt x="7256520" y="681693"/>
                </a:cubicBezTo>
                <a:cubicBezTo>
                  <a:pt x="7256520" y="683364"/>
                  <a:pt x="7256520" y="683364"/>
                  <a:pt x="7256520" y="683364"/>
                </a:cubicBezTo>
                <a:cubicBezTo>
                  <a:pt x="7256520" y="690047"/>
                  <a:pt x="7263499" y="685035"/>
                  <a:pt x="7265826" y="688377"/>
                </a:cubicBezTo>
                <a:cubicBezTo>
                  <a:pt x="7272805" y="690047"/>
                  <a:pt x="7279785" y="693389"/>
                  <a:pt x="7282112" y="698401"/>
                </a:cubicBezTo>
                <a:cubicBezTo>
                  <a:pt x="7279785" y="698401"/>
                  <a:pt x="7275132" y="698401"/>
                  <a:pt x="7268152" y="696731"/>
                </a:cubicBezTo>
                <a:cubicBezTo>
                  <a:pt x="7261172" y="706756"/>
                  <a:pt x="7247214" y="711768"/>
                  <a:pt x="7237907" y="716780"/>
                </a:cubicBezTo>
                <a:cubicBezTo>
                  <a:pt x="7230927" y="718451"/>
                  <a:pt x="7235581" y="721793"/>
                  <a:pt x="7235581" y="726805"/>
                </a:cubicBezTo>
                <a:cubicBezTo>
                  <a:pt x="7242560" y="726805"/>
                  <a:pt x="7244887" y="721793"/>
                  <a:pt x="7249540" y="721793"/>
                </a:cubicBezTo>
                <a:cubicBezTo>
                  <a:pt x="7251866" y="721793"/>
                  <a:pt x="7258846" y="721793"/>
                  <a:pt x="7263499" y="721793"/>
                </a:cubicBezTo>
                <a:cubicBezTo>
                  <a:pt x="7268152" y="721793"/>
                  <a:pt x="7265826" y="723464"/>
                  <a:pt x="7265826" y="723464"/>
                </a:cubicBezTo>
                <a:cubicBezTo>
                  <a:pt x="7265826" y="725135"/>
                  <a:pt x="7265826" y="728476"/>
                  <a:pt x="7265826" y="733489"/>
                </a:cubicBezTo>
                <a:cubicBezTo>
                  <a:pt x="7258846" y="733489"/>
                  <a:pt x="7251866" y="728476"/>
                  <a:pt x="7244887" y="733489"/>
                </a:cubicBezTo>
                <a:lnTo>
                  <a:pt x="7242560" y="735159"/>
                </a:lnTo>
                <a:cubicBezTo>
                  <a:pt x="7242560" y="745184"/>
                  <a:pt x="7228601" y="746855"/>
                  <a:pt x="7226274" y="751868"/>
                </a:cubicBezTo>
                <a:cubicBezTo>
                  <a:pt x="7223948" y="750197"/>
                  <a:pt x="7219295" y="746855"/>
                  <a:pt x="7216968" y="745184"/>
                </a:cubicBezTo>
                <a:cubicBezTo>
                  <a:pt x="7216968" y="740172"/>
                  <a:pt x="7219295" y="738501"/>
                  <a:pt x="7219295" y="735159"/>
                </a:cubicBezTo>
                <a:cubicBezTo>
                  <a:pt x="7212315" y="730147"/>
                  <a:pt x="7205335" y="733489"/>
                  <a:pt x="7205335" y="736830"/>
                </a:cubicBezTo>
                <a:cubicBezTo>
                  <a:pt x="7203008" y="738501"/>
                  <a:pt x="7207662" y="741843"/>
                  <a:pt x="7205335" y="746855"/>
                </a:cubicBezTo>
                <a:cubicBezTo>
                  <a:pt x="7196029" y="745184"/>
                  <a:pt x="7189050" y="745184"/>
                  <a:pt x="7177417" y="741843"/>
                </a:cubicBezTo>
                <a:cubicBezTo>
                  <a:pt x="7179743" y="746855"/>
                  <a:pt x="7179743" y="746855"/>
                  <a:pt x="7184396" y="748526"/>
                </a:cubicBezTo>
                <a:cubicBezTo>
                  <a:pt x="7186723" y="750197"/>
                  <a:pt x="7193702" y="755209"/>
                  <a:pt x="7200682" y="760222"/>
                </a:cubicBezTo>
                <a:cubicBezTo>
                  <a:pt x="7200682" y="760222"/>
                  <a:pt x="7203008" y="760222"/>
                  <a:pt x="7207662" y="760222"/>
                </a:cubicBezTo>
                <a:cubicBezTo>
                  <a:pt x="7209989" y="765234"/>
                  <a:pt x="7214641" y="766905"/>
                  <a:pt x="7216968" y="771917"/>
                </a:cubicBezTo>
                <a:cubicBezTo>
                  <a:pt x="7209989" y="771917"/>
                  <a:pt x="7207662" y="771917"/>
                  <a:pt x="7200682" y="771917"/>
                </a:cubicBezTo>
                <a:cubicBezTo>
                  <a:pt x="7203008" y="776930"/>
                  <a:pt x="7203008" y="778601"/>
                  <a:pt x="7207662" y="781942"/>
                </a:cubicBezTo>
                <a:cubicBezTo>
                  <a:pt x="7207662" y="783613"/>
                  <a:pt x="7207662" y="783613"/>
                  <a:pt x="7205335" y="786955"/>
                </a:cubicBezTo>
                <a:cubicBezTo>
                  <a:pt x="7203008" y="786955"/>
                  <a:pt x="7203008" y="785284"/>
                  <a:pt x="7198356" y="785284"/>
                </a:cubicBezTo>
                <a:cubicBezTo>
                  <a:pt x="7198356" y="785284"/>
                  <a:pt x="7196029" y="786955"/>
                  <a:pt x="7191376" y="790296"/>
                </a:cubicBezTo>
                <a:cubicBezTo>
                  <a:pt x="7191376" y="791967"/>
                  <a:pt x="7193702" y="795309"/>
                  <a:pt x="7198356" y="795309"/>
                </a:cubicBezTo>
                <a:cubicBezTo>
                  <a:pt x="7200682" y="795309"/>
                  <a:pt x="7205335" y="796980"/>
                  <a:pt x="7200682" y="800321"/>
                </a:cubicBezTo>
                <a:cubicBezTo>
                  <a:pt x="7200682" y="801992"/>
                  <a:pt x="7198356" y="801992"/>
                  <a:pt x="7193702" y="801992"/>
                </a:cubicBezTo>
                <a:lnTo>
                  <a:pt x="7191376" y="801992"/>
                </a:lnTo>
                <a:cubicBezTo>
                  <a:pt x="7189050" y="800321"/>
                  <a:pt x="7184396" y="795309"/>
                  <a:pt x="7177417" y="796980"/>
                </a:cubicBezTo>
                <a:cubicBezTo>
                  <a:pt x="7163457" y="801992"/>
                  <a:pt x="7163457" y="801992"/>
                  <a:pt x="7156477" y="812017"/>
                </a:cubicBezTo>
                <a:cubicBezTo>
                  <a:pt x="7154151" y="813688"/>
                  <a:pt x="7154151" y="817029"/>
                  <a:pt x="7149498" y="823713"/>
                </a:cubicBezTo>
                <a:cubicBezTo>
                  <a:pt x="7156477" y="822042"/>
                  <a:pt x="7158804" y="822042"/>
                  <a:pt x="7163457" y="818700"/>
                </a:cubicBezTo>
                <a:cubicBezTo>
                  <a:pt x="7163457" y="823713"/>
                  <a:pt x="7161131" y="823713"/>
                  <a:pt x="7161131" y="825384"/>
                </a:cubicBezTo>
                <a:cubicBezTo>
                  <a:pt x="7158804" y="825384"/>
                  <a:pt x="7154151" y="825384"/>
                  <a:pt x="7154151" y="827054"/>
                </a:cubicBezTo>
                <a:cubicBezTo>
                  <a:pt x="7154151" y="828725"/>
                  <a:pt x="7154151" y="833738"/>
                  <a:pt x="7151825" y="833738"/>
                </a:cubicBezTo>
                <a:cubicBezTo>
                  <a:pt x="7149498" y="835408"/>
                  <a:pt x="7142519" y="835408"/>
                  <a:pt x="7137865" y="835408"/>
                </a:cubicBezTo>
                <a:lnTo>
                  <a:pt x="7135539" y="835408"/>
                </a:lnTo>
                <a:cubicBezTo>
                  <a:pt x="7128559" y="828725"/>
                  <a:pt x="7119253" y="830396"/>
                  <a:pt x="7112273" y="830396"/>
                </a:cubicBezTo>
                <a:cubicBezTo>
                  <a:pt x="7109946" y="835408"/>
                  <a:pt x="7105294" y="837079"/>
                  <a:pt x="7098314" y="842092"/>
                </a:cubicBezTo>
                <a:cubicBezTo>
                  <a:pt x="7100640" y="842092"/>
                  <a:pt x="7105294" y="843763"/>
                  <a:pt x="7107620" y="843763"/>
                </a:cubicBezTo>
                <a:lnTo>
                  <a:pt x="7109946" y="842092"/>
                </a:lnTo>
                <a:cubicBezTo>
                  <a:pt x="7112273" y="847104"/>
                  <a:pt x="7112273" y="852117"/>
                  <a:pt x="7107620" y="853787"/>
                </a:cubicBezTo>
                <a:cubicBezTo>
                  <a:pt x="7105294" y="855458"/>
                  <a:pt x="7098314" y="852117"/>
                  <a:pt x="7093661" y="852117"/>
                </a:cubicBezTo>
                <a:cubicBezTo>
                  <a:pt x="7091334" y="853787"/>
                  <a:pt x="7091334" y="858800"/>
                  <a:pt x="7091334" y="862141"/>
                </a:cubicBezTo>
                <a:cubicBezTo>
                  <a:pt x="7089007" y="862141"/>
                  <a:pt x="7084355" y="862141"/>
                  <a:pt x="7084355" y="862141"/>
                </a:cubicBezTo>
                <a:cubicBezTo>
                  <a:pt x="7082028" y="857129"/>
                  <a:pt x="7075048" y="855458"/>
                  <a:pt x="7070395" y="852117"/>
                </a:cubicBezTo>
                <a:cubicBezTo>
                  <a:pt x="7061089" y="847104"/>
                  <a:pt x="7054109" y="850446"/>
                  <a:pt x="7047130" y="852117"/>
                </a:cubicBezTo>
                <a:cubicBezTo>
                  <a:pt x="7044803" y="852117"/>
                  <a:pt x="7040150" y="853787"/>
                  <a:pt x="7037824" y="853787"/>
                </a:cubicBezTo>
                <a:cubicBezTo>
                  <a:pt x="7021538" y="852117"/>
                  <a:pt x="7021538" y="852117"/>
                  <a:pt x="7014558" y="860471"/>
                </a:cubicBezTo>
                <a:cubicBezTo>
                  <a:pt x="7014558" y="862141"/>
                  <a:pt x="7012232" y="865483"/>
                  <a:pt x="7007578" y="867154"/>
                </a:cubicBezTo>
                <a:cubicBezTo>
                  <a:pt x="7005251" y="862141"/>
                  <a:pt x="7000599" y="860471"/>
                  <a:pt x="6998272" y="855458"/>
                </a:cubicBezTo>
                <a:lnTo>
                  <a:pt x="6995945" y="855458"/>
                </a:lnTo>
                <a:cubicBezTo>
                  <a:pt x="6993619" y="857129"/>
                  <a:pt x="6986639" y="862141"/>
                  <a:pt x="6979660" y="857129"/>
                </a:cubicBezTo>
                <a:cubicBezTo>
                  <a:pt x="6979660" y="857129"/>
                  <a:pt x="6972680" y="858800"/>
                  <a:pt x="6970353" y="862141"/>
                </a:cubicBezTo>
                <a:cubicBezTo>
                  <a:pt x="6968027" y="857129"/>
                  <a:pt x="6963374" y="855458"/>
                  <a:pt x="6961047" y="850446"/>
                </a:cubicBezTo>
                <a:cubicBezTo>
                  <a:pt x="6958720" y="852117"/>
                  <a:pt x="6947088" y="852117"/>
                  <a:pt x="6954068" y="860471"/>
                </a:cubicBezTo>
                <a:cubicBezTo>
                  <a:pt x="6956394" y="862141"/>
                  <a:pt x="6954068" y="865483"/>
                  <a:pt x="6954068" y="865483"/>
                </a:cubicBezTo>
                <a:cubicBezTo>
                  <a:pt x="6951741" y="865483"/>
                  <a:pt x="6951741" y="867154"/>
                  <a:pt x="6947088" y="867154"/>
                </a:cubicBezTo>
                <a:cubicBezTo>
                  <a:pt x="6937782" y="867154"/>
                  <a:pt x="6933129" y="878850"/>
                  <a:pt x="6919169" y="872166"/>
                </a:cubicBezTo>
                <a:cubicBezTo>
                  <a:pt x="6919169" y="870496"/>
                  <a:pt x="6921496" y="867154"/>
                  <a:pt x="6926149" y="865483"/>
                </a:cubicBezTo>
                <a:cubicBezTo>
                  <a:pt x="6916843" y="865483"/>
                  <a:pt x="6916843" y="865483"/>
                  <a:pt x="6909863" y="875508"/>
                </a:cubicBezTo>
                <a:cubicBezTo>
                  <a:pt x="6888924" y="870496"/>
                  <a:pt x="6907537" y="858800"/>
                  <a:pt x="6902883" y="848775"/>
                </a:cubicBezTo>
                <a:cubicBezTo>
                  <a:pt x="6893577" y="853787"/>
                  <a:pt x="6886598" y="855458"/>
                  <a:pt x="6874965" y="860471"/>
                </a:cubicBezTo>
                <a:cubicBezTo>
                  <a:pt x="6872638" y="860471"/>
                  <a:pt x="6872638" y="858800"/>
                  <a:pt x="6867985" y="855458"/>
                </a:cubicBezTo>
                <a:cubicBezTo>
                  <a:pt x="6865658" y="860471"/>
                  <a:pt x="6861006" y="862141"/>
                  <a:pt x="6854025" y="870496"/>
                </a:cubicBezTo>
                <a:cubicBezTo>
                  <a:pt x="6856352" y="860471"/>
                  <a:pt x="6854025" y="853787"/>
                  <a:pt x="6844719" y="848775"/>
                </a:cubicBezTo>
                <a:cubicBezTo>
                  <a:pt x="6842393" y="850446"/>
                  <a:pt x="6837740" y="855458"/>
                  <a:pt x="6830760" y="855458"/>
                </a:cubicBezTo>
                <a:cubicBezTo>
                  <a:pt x="6821454" y="857129"/>
                  <a:pt x="6814474" y="855458"/>
                  <a:pt x="6802842" y="853787"/>
                </a:cubicBezTo>
                <a:cubicBezTo>
                  <a:pt x="6800515" y="853787"/>
                  <a:pt x="6800515" y="852117"/>
                  <a:pt x="6795862" y="848775"/>
                </a:cubicBezTo>
                <a:cubicBezTo>
                  <a:pt x="6795862" y="847104"/>
                  <a:pt x="6793536" y="843763"/>
                  <a:pt x="6793536" y="842092"/>
                </a:cubicBezTo>
                <a:cubicBezTo>
                  <a:pt x="6791209" y="837079"/>
                  <a:pt x="6786556" y="832067"/>
                  <a:pt x="6777250" y="832067"/>
                </a:cubicBezTo>
                <a:cubicBezTo>
                  <a:pt x="6774923" y="832067"/>
                  <a:pt x="6770270" y="830396"/>
                  <a:pt x="6770270" y="827054"/>
                </a:cubicBezTo>
                <a:cubicBezTo>
                  <a:pt x="6767943" y="822042"/>
                  <a:pt x="6756311" y="822042"/>
                  <a:pt x="6763290" y="815359"/>
                </a:cubicBezTo>
                <a:cubicBezTo>
                  <a:pt x="6765617" y="813688"/>
                  <a:pt x="6770270" y="813688"/>
                  <a:pt x="6777250" y="810346"/>
                </a:cubicBezTo>
                <a:cubicBezTo>
                  <a:pt x="6774923" y="805334"/>
                  <a:pt x="6770270" y="800321"/>
                  <a:pt x="6767943" y="793638"/>
                </a:cubicBezTo>
                <a:cubicBezTo>
                  <a:pt x="6765617" y="798650"/>
                  <a:pt x="6760963" y="800321"/>
                  <a:pt x="6758637" y="803663"/>
                </a:cubicBezTo>
                <a:cubicBezTo>
                  <a:pt x="6756311" y="801992"/>
                  <a:pt x="6756311" y="798650"/>
                  <a:pt x="6751657" y="796980"/>
                </a:cubicBezTo>
                <a:cubicBezTo>
                  <a:pt x="6744678" y="795309"/>
                  <a:pt x="6744678" y="803663"/>
                  <a:pt x="6737698" y="801992"/>
                </a:cubicBezTo>
                <a:cubicBezTo>
                  <a:pt x="6735372" y="800321"/>
                  <a:pt x="6728392" y="800321"/>
                  <a:pt x="6723739" y="800321"/>
                </a:cubicBezTo>
                <a:cubicBezTo>
                  <a:pt x="6723739" y="785284"/>
                  <a:pt x="6723739" y="785284"/>
                  <a:pt x="6737698" y="771917"/>
                </a:cubicBezTo>
                <a:cubicBezTo>
                  <a:pt x="6728392" y="771917"/>
                  <a:pt x="6721412" y="778601"/>
                  <a:pt x="6714432" y="770247"/>
                </a:cubicBezTo>
                <a:cubicBezTo>
                  <a:pt x="6716759" y="768576"/>
                  <a:pt x="6721412" y="765234"/>
                  <a:pt x="6723739" y="760222"/>
                </a:cubicBezTo>
                <a:cubicBezTo>
                  <a:pt x="6716759" y="760222"/>
                  <a:pt x="6714432" y="760222"/>
                  <a:pt x="6709780" y="760222"/>
                </a:cubicBezTo>
                <a:cubicBezTo>
                  <a:pt x="6705126" y="760222"/>
                  <a:pt x="6707453" y="761892"/>
                  <a:pt x="6707453" y="761892"/>
                </a:cubicBezTo>
                <a:cubicBezTo>
                  <a:pt x="6707453" y="763563"/>
                  <a:pt x="6707453" y="768576"/>
                  <a:pt x="6707453" y="771917"/>
                </a:cubicBezTo>
                <a:cubicBezTo>
                  <a:pt x="6707453" y="773588"/>
                  <a:pt x="6705126" y="778601"/>
                  <a:pt x="6698147" y="776930"/>
                </a:cubicBezTo>
                <a:cubicBezTo>
                  <a:pt x="6698147" y="771917"/>
                  <a:pt x="6700474" y="766905"/>
                  <a:pt x="6700474" y="761892"/>
                </a:cubicBezTo>
                <a:cubicBezTo>
                  <a:pt x="6693493" y="760222"/>
                  <a:pt x="6691167" y="760222"/>
                  <a:pt x="6686514" y="756880"/>
                </a:cubicBezTo>
                <a:cubicBezTo>
                  <a:pt x="6684187" y="755209"/>
                  <a:pt x="6679534" y="751868"/>
                  <a:pt x="6672555" y="750197"/>
                </a:cubicBezTo>
                <a:cubicBezTo>
                  <a:pt x="6672555" y="748526"/>
                  <a:pt x="6674881" y="743514"/>
                  <a:pt x="6679534" y="743514"/>
                </a:cubicBezTo>
                <a:cubicBezTo>
                  <a:pt x="6684187" y="743514"/>
                  <a:pt x="6686514" y="741843"/>
                  <a:pt x="6688841" y="738501"/>
                </a:cubicBezTo>
                <a:cubicBezTo>
                  <a:pt x="6688841" y="736830"/>
                  <a:pt x="6688841" y="731818"/>
                  <a:pt x="6686514" y="728476"/>
                </a:cubicBezTo>
                <a:cubicBezTo>
                  <a:pt x="6686514" y="728476"/>
                  <a:pt x="6686514" y="726805"/>
                  <a:pt x="6688841" y="723464"/>
                </a:cubicBezTo>
                <a:cubicBezTo>
                  <a:pt x="6681861" y="725135"/>
                  <a:pt x="6674881" y="725135"/>
                  <a:pt x="6667901" y="728476"/>
                </a:cubicBezTo>
                <a:cubicBezTo>
                  <a:pt x="6667901" y="721793"/>
                  <a:pt x="6667901" y="713439"/>
                  <a:pt x="6667901" y="708426"/>
                </a:cubicBezTo>
                <a:cubicBezTo>
                  <a:pt x="6681861" y="706756"/>
                  <a:pt x="6688841" y="708426"/>
                  <a:pt x="6695820" y="720122"/>
                </a:cubicBezTo>
                <a:cubicBezTo>
                  <a:pt x="6698147" y="710097"/>
                  <a:pt x="6698147" y="703414"/>
                  <a:pt x="6688841" y="696731"/>
                </a:cubicBezTo>
                <a:cubicBezTo>
                  <a:pt x="6679534" y="691718"/>
                  <a:pt x="6679534" y="691718"/>
                  <a:pt x="6667901" y="696731"/>
                </a:cubicBezTo>
                <a:cubicBezTo>
                  <a:pt x="6665575" y="696731"/>
                  <a:pt x="6665575" y="696731"/>
                  <a:pt x="6660922" y="698401"/>
                </a:cubicBezTo>
                <a:cubicBezTo>
                  <a:pt x="6660922" y="696731"/>
                  <a:pt x="6653942" y="693389"/>
                  <a:pt x="6658595" y="691718"/>
                </a:cubicBezTo>
                <a:cubicBezTo>
                  <a:pt x="6658595" y="686706"/>
                  <a:pt x="6658595" y="681693"/>
                  <a:pt x="6660922" y="680022"/>
                </a:cubicBezTo>
                <a:cubicBezTo>
                  <a:pt x="6667901" y="675010"/>
                  <a:pt x="6663249" y="668327"/>
                  <a:pt x="6670228" y="663314"/>
                </a:cubicBezTo>
                <a:cubicBezTo>
                  <a:pt x="6672555" y="661643"/>
                  <a:pt x="6677208" y="656631"/>
                  <a:pt x="6679534" y="653289"/>
                </a:cubicBezTo>
                <a:cubicBezTo>
                  <a:pt x="6677208" y="653289"/>
                  <a:pt x="6672555" y="653289"/>
                  <a:pt x="6670228" y="653289"/>
                </a:cubicBezTo>
                <a:cubicBezTo>
                  <a:pt x="6670228" y="651619"/>
                  <a:pt x="6670228" y="651619"/>
                  <a:pt x="6670228" y="648277"/>
                </a:cubicBezTo>
                <a:cubicBezTo>
                  <a:pt x="6672555" y="648277"/>
                  <a:pt x="6677208" y="648277"/>
                  <a:pt x="6684187" y="648277"/>
                </a:cubicBezTo>
                <a:cubicBezTo>
                  <a:pt x="6691167" y="643264"/>
                  <a:pt x="6693493" y="636581"/>
                  <a:pt x="6700474" y="626556"/>
                </a:cubicBezTo>
                <a:cubicBezTo>
                  <a:pt x="6693493" y="628227"/>
                  <a:pt x="6691167" y="628227"/>
                  <a:pt x="6684187" y="628227"/>
                </a:cubicBezTo>
                <a:cubicBezTo>
                  <a:pt x="6684187" y="623215"/>
                  <a:pt x="6684187" y="621544"/>
                  <a:pt x="6681861" y="616531"/>
                </a:cubicBezTo>
                <a:cubicBezTo>
                  <a:pt x="6684187" y="614861"/>
                  <a:pt x="6688841" y="614861"/>
                  <a:pt x="6695820" y="614861"/>
                </a:cubicBezTo>
                <a:cubicBezTo>
                  <a:pt x="6695820" y="609848"/>
                  <a:pt x="6693493" y="603165"/>
                  <a:pt x="6702800" y="599823"/>
                </a:cubicBezTo>
                <a:cubicBezTo>
                  <a:pt x="6705126" y="588128"/>
                  <a:pt x="6709780" y="598152"/>
                  <a:pt x="6716759" y="598152"/>
                </a:cubicBezTo>
                <a:cubicBezTo>
                  <a:pt x="6719086" y="596482"/>
                  <a:pt x="6726065" y="593140"/>
                  <a:pt x="6726065" y="588128"/>
                </a:cubicBezTo>
                <a:cubicBezTo>
                  <a:pt x="6726065" y="583115"/>
                  <a:pt x="6728392" y="581444"/>
                  <a:pt x="6733045" y="573090"/>
                </a:cubicBezTo>
                <a:cubicBezTo>
                  <a:pt x="6735372" y="574761"/>
                  <a:pt x="6735372" y="578103"/>
                  <a:pt x="6740025" y="579773"/>
                </a:cubicBezTo>
                <a:cubicBezTo>
                  <a:pt x="6742351" y="579773"/>
                  <a:pt x="6747005" y="579773"/>
                  <a:pt x="6753984" y="579773"/>
                </a:cubicBezTo>
                <a:cubicBezTo>
                  <a:pt x="6753984" y="578103"/>
                  <a:pt x="6753984" y="573090"/>
                  <a:pt x="6753984" y="569749"/>
                </a:cubicBezTo>
                <a:cubicBezTo>
                  <a:pt x="6751657" y="569749"/>
                  <a:pt x="6744678" y="574761"/>
                  <a:pt x="6740025" y="569749"/>
                </a:cubicBezTo>
                <a:cubicBezTo>
                  <a:pt x="6737698" y="568078"/>
                  <a:pt x="6733045" y="568078"/>
                  <a:pt x="6730718" y="564736"/>
                </a:cubicBezTo>
                <a:cubicBezTo>
                  <a:pt x="6728392" y="563065"/>
                  <a:pt x="6723739" y="559724"/>
                  <a:pt x="6723739" y="554711"/>
                </a:cubicBezTo>
                <a:cubicBezTo>
                  <a:pt x="6730718" y="553040"/>
                  <a:pt x="6733045" y="556382"/>
                  <a:pt x="6737698" y="559724"/>
                </a:cubicBezTo>
                <a:cubicBezTo>
                  <a:pt x="6737698" y="559724"/>
                  <a:pt x="6740025" y="558053"/>
                  <a:pt x="6744678" y="558053"/>
                </a:cubicBezTo>
                <a:cubicBezTo>
                  <a:pt x="6744678" y="558053"/>
                  <a:pt x="6747005" y="558053"/>
                  <a:pt x="6751657" y="558053"/>
                </a:cubicBezTo>
                <a:cubicBezTo>
                  <a:pt x="6749331" y="556382"/>
                  <a:pt x="6749331" y="553040"/>
                  <a:pt x="6749331" y="553040"/>
                </a:cubicBezTo>
                <a:cubicBezTo>
                  <a:pt x="6740025" y="551370"/>
                  <a:pt x="6733045" y="548028"/>
                  <a:pt x="6721412" y="546357"/>
                </a:cubicBezTo>
                <a:cubicBezTo>
                  <a:pt x="6719086" y="541345"/>
                  <a:pt x="6719086" y="534661"/>
                  <a:pt x="6723739" y="531320"/>
                </a:cubicBezTo>
                <a:cubicBezTo>
                  <a:pt x="6726065" y="529649"/>
                  <a:pt x="6733045" y="531320"/>
                  <a:pt x="6737698" y="536332"/>
                </a:cubicBezTo>
                <a:cubicBezTo>
                  <a:pt x="6737698" y="536332"/>
                  <a:pt x="6735372" y="536332"/>
                  <a:pt x="6735372" y="538003"/>
                </a:cubicBezTo>
                <a:cubicBezTo>
                  <a:pt x="6737698" y="539674"/>
                  <a:pt x="6742351" y="539674"/>
                  <a:pt x="6742351" y="532991"/>
                </a:cubicBezTo>
                <a:cubicBezTo>
                  <a:pt x="6749331" y="532991"/>
                  <a:pt x="6756311" y="532991"/>
                  <a:pt x="6763290" y="532991"/>
                </a:cubicBezTo>
                <a:lnTo>
                  <a:pt x="6763290" y="534661"/>
                </a:lnTo>
                <a:cubicBezTo>
                  <a:pt x="6756311" y="534661"/>
                  <a:pt x="6749331" y="532991"/>
                  <a:pt x="6747005" y="529649"/>
                </a:cubicBezTo>
                <a:cubicBezTo>
                  <a:pt x="6756311" y="519624"/>
                  <a:pt x="6770270" y="522966"/>
                  <a:pt x="6784229" y="522966"/>
                </a:cubicBezTo>
                <a:cubicBezTo>
                  <a:pt x="6784229" y="521295"/>
                  <a:pt x="6784229" y="517953"/>
                  <a:pt x="6781903" y="516282"/>
                </a:cubicBezTo>
                <a:cubicBezTo>
                  <a:pt x="6779576" y="514612"/>
                  <a:pt x="6774923" y="511270"/>
                  <a:pt x="6779576" y="506257"/>
                </a:cubicBezTo>
                <a:cubicBezTo>
                  <a:pt x="6788882" y="504587"/>
                  <a:pt x="6795862" y="504587"/>
                  <a:pt x="6802842" y="501245"/>
                </a:cubicBezTo>
                <a:cubicBezTo>
                  <a:pt x="6802842" y="496233"/>
                  <a:pt x="6802842" y="494562"/>
                  <a:pt x="6802842" y="489549"/>
                </a:cubicBezTo>
                <a:cubicBezTo>
                  <a:pt x="6800515" y="489549"/>
                  <a:pt x="6795862" y="489549"/>
                  <a:pt x="6793536" y="489549"/>
                </a:cubicBezTo>
                <a:cubicBezTo>
                  <a:pt x="6793536" y="491220"/>
                  <a:pt x="6795862" y="494562"/>
                  <a:pt x="6795862" y="496233"/>
                </a:cubicBezTo>
                <a:cubicBezTo>
                  <a:pt x="6793536" y="497903"/>
                  <a:pt x="6793536" y="497903"/>
                  <a:pt x="6793536" y="497903"/>
                </a:cubicBezTo>
                <a:cubicBezTo>
                  <a:pt x="6791209" y="496233"/>
                  <a:pt x="6784229" y="496233"/>
                  <a:pt x="6779576" y="492891"/>
                </a:cubicBezTo>
                <a:cubicBezTo>
                  <a:pt x="6779576" y="491220"/>
                  <a:pt x="6779576" y="487879"/>
                  <a:pt x="6779576" y="486208"/>
                </a:cubicBezTo>
                <a:cubicBezTo>
                  <a:pt x="6781903" y="486208"/>
                  <a:pt x="6788882" y="484537"/>
                  <a:pt x="6793536" y="484537"/>
                </a:cubicBezTo>
                <a:cubicBezTo>
                  <a:pt x="6793536" y="479524"/>
                  <a:pt x="6800515" y="479524"/>
                  <a:pt x="6802842" y="479524"/>
                </a:cubicBezTo>
                <a:cubicBezTo>
                  <a:pt x="6805168" y="477854"/>
                  <a:pt x="6809821" y="477854"/>
                  <a:pt x="6816801" y="474512"/>
                </a:cubicBezTo>
                <a:cubicBezTo>
                  <a:pt x="6816801" y="472841"/>
                  <a:pt x="6816801" y="469500"/>
                  <a:pt x="6816801" y="464487"/>
                </a:cubicBezTo>
                <a:cubicBezTo>
                  <a:pt x="6819127" y="464487"/>
                  <a:pt x="6823781" y="466158"/>
                  <a:pt x="6826107" y="466158"/>
                </a:cubicBezTo>
                <a:cubicBezTo>
                  <a:pt x="6833087" y="459475"/>
                  <a:pt x="6847046" y="461145"/>
                  <a:pt x="6856352" y="461145"/>
                </a:cubicBezTo>
                <a:cubicBezTo>
                  <a:pt x="6870312" y="467829"/>
                  <a:pt x="6879618" y="461145"/>
                  <a:pt x="6886598" y="454462"/>
                </a:cubicBezTo>
                <a:cubicBezTo>
                  <a:pt x="6886598" y="452791"/>
                  <a:pt x="6886598" y="452791"/>
                  <a:pt x="6886598" y="452791"/>
                </a:cubicBezTo>
                <a:cubicBezTo>
                  <a:pt x="6884271" y="451121"/>
                  <a:pt x="6872638" y="451121"/>
                  <a:pt x="6877291" y="442766"/>
                </a:cubicBezTo>
                <a:cubicBezTo>
                  <a:pt x="6884271" y="442766"/>
                  <a:pt x="6893577" y="442766"/>
                  <a:pt x="6900557" y="437754"/>
                </a:cubicBezTo>
                <a:cubicBezTo>
                  <a:pt x="6900557" y="436083"/>
                  <a:pt x="6902883" y="436083"/>
                  <a:pt x="6907537" y="436083"/>
                </a:cubicBezTo>
                <a:cubicBezTo>
                  <a:pt x="6914516" y="436083"/>
                  <a:pt x="6921496" y="441096"/>
                  <a:pt x="6928475" y="434412"/>
                </a:cubicBezTo>
                <a:cubicBezTo>
                  <a:pt x="6930802" y="429400"/>
                  <a:pt x="6942435" y="432742"/>
                  <a:pt x="6944762" y="427729"/>
                </a:cubicBezTo>
                <a:cubicBezTo>
                  <a:pt x="6947088" y="422717"/>
                  <a:pt x="6954068" y="422717"/>
                  <a:pt x="6961047" y="426058"/>
                </a:cubicBezTo>
                <a:cubicBezTo>
                  <a:pt x="6968027" y="427729"/>
                  <a:pt x="6970353" y="426058"/>
                  <a:pt x="6977333" y="424387"/>
                </a:cubicBezTo>
                <a:cubicBezTo>
                  <a:pt x="6991293" y="419375"/>
                  <a:pt x="7007578" y="417704"/>
                  <a:pt x="7021538" y="414363"/>
                </a:cubicBezTo>
                <a:cubicBezTo>
                  <a:pt x="7023864" y="414363"/>
                  <a:pt x="7028517" y="414363"/>
                  <a:pt x="7035497" y="412692"/>
                </a:cubicBezTo>
                <a:cubicBezTo>
                  <a:pt x="7037824" y="414363"/>
                  <a:pt x="7042476" y="417704"/>
                  <a:pt x="7044803" y="422717"/>
                </a:cubicBezTo>
                <a:cubicBezTo>
                  <a:pt x="7051782" y="416033"/>
                  <a:pt x="7051782" y="422717"/>
                  <a:pt x="7054109" y="424387"/>
                </a:cubicBezTo>
                <a:cubicBezTo>
                  <a:pt x="7044803" y="422717"/>
                  <a:pt x="7037824" y="431071"/>
                  <a:pt x="7026191" y="426058"/>
                </a:cubicBezTo>
                <a:cubicBezTo>
                  <a:pt x="7026191" y="426058"/>
                  <a:pt x="7026191" y="427729"/>
                  <a:pt x="7026191" y="431071"/>
                </a:cubicBezTo>
                <a:cubicBezTo>
                  <a:pt x="7033170" y="431071"/>
                  <a:pt x="7035497" y="432742"/>
                  <a:pt x="7040150" y="431071"/>
                </a:cubicBezTo>
                <a:cubicBezTo>
                  <a:pt x="7047130" y="429400"/>
                  <a:pt x="7049457" y="429400"/>
                  <a:pt x="7049457" y="436083"/>
                </a:cubicBezTo>
                <a:cubicBezTo>
                  <a:pt x="7049457" y="436083"/>
                  <a:pt x="7049457" y="437754"/>
                  <a:pt x="7049457" y="441096"/>
                </a:cubicBezTo>
                <a:cubicBezTo>
                  <a:pt x="7051782" y="439425"/>
                  <a:pt x="7056436" y="439425"/>
                  <a:pt x="7056436" y="436083"/>
                </a:cubicBezTo>
                <a:cubicBezTo>
                  <a:pt x="7058763" y="434412"/>
                  <a:pt x="7063415" y="431071"/>
                  <a:pt x="7065742" y="429400"/>
                </a:cubicBezTo>
                <a:cubicBezTo>
                  <a:pt x="7068069" y="427729"/>
                  <a:pt x="7072722" y="424387"/>
                  <a:pt x="7065742" y="422717"/>
                </a:cubicBezTo>
                <a:cubicBezTo>
                  <a:pt x="7072722" y="416033"/>
                  <a:pt x="7082028" y="417704"/>
                  <a:pt x="7089007" y="417704"/>
                </a:cubicBezTo>
                <a:cubicBezTo>
                  <a:pt x="7095988" y="416033"/>
                  <a:pt x="7102967" y="417704"/>
                  <a:pt x="7102967" y="422717"/>
                </a:cubicBezTo>
                <a:cubicBezTo>
                  <a:pt x="7102967" y="424387"/>
                  <a:pt x="7100640" y="427729"/>
                  <a:pt x="7100640" y="432742"/>
                </a:cubicBezTo>
                <a:cubicBezTo>
                  <a:pt x="7109946" y="432742"/>
                  <a:pt x="7121579" y="426058"/>
                  <a:pt x="7128559" y="434412"/>
                </a:cubicBezTo>
                <a:cubicBezTo>
                  <a:pt x="7128559" y="439425"/>
                  <a:pt x="7128559" y="444437"/>
                  <a:pt x="7126232" y="451121"/>
                </a:cubicBezTo>
                <a:cubicBezTo>
                  <a:pt x="7140192" y="451121"/>
                  <a:pt x="7156477" y="446108"/>
                  <a:pt x="7163457" y="462816"/>
                </a:cubicBezTo>
                <a:cubicBezTo>
                  <a:pt x="7161131" y="464487"/>
                  <a:pt x="7156477" y="467829"/>
                  <a:pt x="7149498" y="472841"/>
                </a:cubicBezTo>
                <a:cubicBezTo>
                  <a:pt x="7163457" y="474512"/>
                  <a:pt x="7170437" y="477854"/>
                  <a:pt x="7179743" y="479524"/>
                </a:cubicBezTo>
                <a:cubicBezTo>
                  <a:pt x="7170437" y="484537"/>
                  <a:pt x="7170437" y="484537"/>
                  <a:pt x="7151825" y="484537"/>
                </a:cubicBezTo>
                <a:cubicBezTo>
                  <a:pt x="7158804" y="484537"/>
                  <a:pt x="7158804" y="486208"/>
                  <a:pt x="7161131" y="486208"/>
                </a:cubicBezTo>
                <a:cubicBezTo>
                  <a:pt x="7163457" y="487879"/>
                  <a:pt x="7168110" y="487879"/>
                  <a:pt x="7170437" y="491220"/>
                </a:cubicBezTo>
                <a:cubicBezTo>
                  <a:pt x="7170437" y="492891"/>
                  <a:pt x="7168110" y="496233"/>
                  <a:pt x="7168110" y="497903"/>
                </a:cubicBezTo>
                <a:cubicBezTo>
                  <a:pt x="7177417" y="497903"/>
                  <a:pt x="7184396" y="497903"/>
                  <a:pt x="7196029" y="496233"/>
                </a:cubicBezTo>
                <a:cubicBezTo>
                  <a:pt x="7193702" y="501245"/>
                  <a:pt x="7193702" y="502916"/>
                  <a:pt x="7189050" y="507928"/>
                </a:cubicBezTo>
                <a:cubicBezTo>
                  <a:pt x="7191376" y="507928"/>
                  <a:pt x="7196029" y="509599"/>
                  <a:pt x="7196029" y="509599"/>
                </a:cubicBezTo>
                <a:cubicBezTo>
                  <a:pt x="7203008" y="504587"/>
                  <a:pt x="7209989" y="509599"/>
                  <a:pt x="7216968" y="507928"/>
                </a:cubicBezTo>
                <a:cubicBezTo>
                  <a:pt x="7219295" y="512941"/>
                  <a:pt x="7226274" y="514612"/>
                  <a:pt x="7230927" y="519624"/>
                </a:cubicBezTo>
                <a:cubicBezTo>
                  <a:pt x="7228601" y="521295"/>
                  <a:pt x="7223948" y="526307"/>
                  <a:pt x="7221621" y="526307"/>
                </a:cubicBezTo>
                <a:cubicBezTo>
                  <a:pt x="7207662" y="527978"/>
                  <a:pt x="7205335" y="536332"/>
                  <a:pt x="7205335" y="546357"/>
                </a:cubicBezTo>
                <a:cubicBezTo>
                  <a:pt x="7205335" y="546357"/>
                  <a:pt x="7205335" y="548028"/>
                  <a:pt x="7205335" y="551370"/>
                </a:cubicBezTo>
                <a:cubicBezTo>
                  <a:pt x="7212315" y="556382"/>
                  <a:pt x="7219295" y="553040"/>
                  <a:pt x="7226274" y="556382"/>
                </a:cubicBezTo>
                <a:cubicBezTo>
                  <a:pt x="7228601" y="558053"/>
                  <a:pt x="7240233" y="556382"/>
                  <a:pt x="7242560" y="554711"/>
                </a:cubicBezTo>
                <a:cubicBezTo>
                  <a:pt x="7244887" y="553040"/>
                  <a:pt x="7251866" y="556382"/>
                  <a:pt x="7256520" y="554711"/>
                </a:cubicBezTo>
                <a:cubicBezTo>
                  <a:pt x="7263499" y="553040"/>
                  <a:pt x="7265826" y="554711"/>
                  <a:pt x="7272805" y="553040"/>
                </a:cubicBezTo>
                <a:cubicBezTo>
                  <a:pt x="7270479" y="559724"/>
                  <a:pt x="7265826" y="563065"/>
                  <a:pt x="7263499" y="568078"/>
                </a:cubicBezTo>
                <a:cubicBezTo>
                  <a:pt x="7261172" y="573090"/>
                  <a:pt x="7256520" y="578103"/>
                  <a:pt x="7265826" y="578103"/>
                </a:cubicBezTo>
                <a:cubicBezTo>
                  <a:pt x="7268152" y="578103"/>
                  <a:pt x="7268152" y="579773"/>
                  <a:pt x="7268152" y="583115"/>
                </a:cubicBezTo>
                <a:cubicBezTo>
                  <a:pt x="7268152" y="588128"/>
                  <a:pt x="7268152" y="589798"/>
                  <a:pt x="7268152" y="594811"/>
                </a:cubicBezTo>
                <a:cubicBezTo>
                  <a:pt x="7258846" y="596482"/>
                  <a:pt x="7247214" y="601494"/>
                  <a:pt x="7240233" y="609848"/>
                </a:cubicBezTo>
                <a:cubicBezTo>
                  <a:pt x="7242560" y="609848"/>
                  <a:pt x="7247214" y="609848"/>
                  <a:pt x="7254193" y="609848"/>
                </a:cubicBezTo>
                <a:cubicBezTo>
                  <a:pt x="7254193" y="609848"/>
                  <a:pt x="7256520" y="611519"/>
                  <a:pt x="7256520" y="614861"/>
                </a:cubicBezTo>
                <a:cubicBezTo>
                  <a:pt x="7258846" y="614861"/>
                  <a:pt x="7265826" y="613190"/>
                  <a:pt x="7270479" y="613190"/>
                </a:cubicBezTo>
                <a:cubicBezTo>
                  <a:pt x="7270479" y="613190"/>
                  <a:pt x="7272805" y="613190"/>
                  <a:pt x="7277458" y="613190"/>
                </a:cubicBezTo>
                <a:cubicBezTo>
                  <a:pt x="7277458" y="614861"/>
                  <a:pt x="7277458" y="618202"/>
                  <a:pt x="7277458" y="619873"/>
                </a:cubicBezTo>
                <a:cubicBezTo>
                  <a:pt x="7270479" y="624886"/>
                  <a:pt x="7263499" y="626556"/>
                  <a:pt x="7256520" y="629898"/>
                </a:cubicBezTo>
                <a:cubicBezTo>
                  <a:pt x="7258846" y="629898"/>
                  <a:pt x="7258846" y="631569"/>
                  <a:pt x="7258846" y="631569"/>
                </a:cubicBezTo>
                <a:cubicBezTo>
                  <a:pt x="7261172" y="633240"/>
                  <a:pt x="7261172" y="638252"/>
                  <a:pt x="7261172" y="641594"/>
                </a:cubicBezTo>
                <a:cubicBezTo>
                  <a:pt x="7254193" y="643264"/>
                  <a:pt x="7251866" y="646606"/>
                  <a:pt x="7247214" y="648277"/>
                </a:cubicBezTo>
                <a:cubicBezTo>
                  <a:pt x="7249540" y="649948"/>
                  <a:pt x="7249540" y="653289"/>
                  <a:pt x="7249540" y="653289"/>
                </a:cubicBezTo>
                <a:cubicBezTo>
                  <a:pt x="7258846" y="653289"/>
                  <a:pt x="7265826" y="658302"/>
                  <a:pt x="7277458" y="658302"/>
                </a:cubicBezTo>
                <a:cubicBezTo>
                  <a:pt x="7284438" y="658302"/>
                  <a:pt x="7291418" y="663314"/>
                  <a:pt x="7291418" y="669998"/>
                </a:cubicBezTo>
                <a:cubicBezTo>
                  <a:pt x="7275132" y="671668"/>
                  <a:pt x="7261172" y="671668"/>
                  <a:pt x="7247214" y="680022"/>
                </a:cubicBezTo>
                <a:cubicBezTo>
                  <a:pt x="7247214" y="675010"/>
                  <a:pt x="7254193" y="676681"/>
                  <a:pt x="7261172" y="671668"/>
                </a:cubicBezTo>
                <a:close/>
                <a:moveTo>
                  <a:pt x="8501225" y="671668"/>
                </a:moveTo>
                <a:cubicBezTo>
                  <a:pt x="8508205" y="673339"/>
                  <a:pt x="8517511" y="673339"/>
                  <a:pt x="8524491" y="676681"/>
                </a:cubicBezTo>
                <a:cubicBezTo>
                  <a:pt x="8522164" y="678352"/>
                  <a:pt x="8517511" y="681693"/>
                  <a:pt x="8515185" y="681693"/>
                </a:cubicBezTo>
                <a:cubicBezTo>
                  <a:pt x="8512858" y="681693"/>
                  <a:pt x="8508205" y="681693"/>
                  <a:pt x="8505878" y="681693"/>
                </a:cubicBezTo>
                <a:cubicBezTo>
                  <a:pt x="8503552" y="681693"/>
                  <a:pt x="8498899" y="686706"/>
                  <a:pt x="8496572" y="681693"/>
                </a:cubicBezTo>
                <a:cubicBezTo>
                  <a:pt x="8496572" y="683364"/>
                  <a:pt x="8496572" y="683364"/>
                  <a:pt x="8496572" y="683364"/>
                </a:cubicBezTo>
                <a:cubicBezTo>
                  <a:pt x="8496572" y="690047"/>
                  <a:pt x="8503552" y="685035"/>
                  <a:pt x="8505878" y="688377"/>
                </a:cubicBezTo>
                <a:cubicBezTo>
                  <a:pt x="8512858" y="690047"/>
                  <a:pt x="8519837" y="693389"/>
                  <a:pt x="8522164" y="698401"/>
                </a:cubicBezTo>
                <a:cubicBezTo>
                  <a:pt x="8519837" y="698401"/>
                  <a:pt x="8515185" y="698401"/>
                  <a:pt x="8508205" y="696731"/>
                </a:cubicBezTo>
                <a:cubicBezTo>
                  <a:pt x="8501225" y="706756"/>
                  <a:pt x="8487266" y="711768"/>
                  <a:pt x="8477960" y="716780"/>
                </a:cubicBezTo>
                <a:cubicBezTo>
                  <a:pt x="8470980" y="718451"/>
                  <a:pt x="8475633" y="721793"/>
                  <a:pt x="8475633" y="726805"/>
                </a:cubicBezTo>
                <a:cubicBezTo>
                  <a:pt x="8482612" y="726805"/>
                  <a:pt x="8484939" y="721793"/>
                  <a:pt x="8489592" y="721793"/>
                </a:cubicBezTo>
                <a:cubicBezTo>
                  <a:pt x="8494245" y="721793"/>
                  <a:pt x="8498899" y="721793"/>
                  <a:pt x="8503552" y="721793"/>
                </a:cubicBezTo>
                <a:cubicBezTo>
                  <a:pt x="8505878" y="721793"/>
                  <a:pt x="8505878" y="723464"/>
                  <a:pt x="8505878" y="723464"/>
                </a:cubicBezTo>
                <a:cubicBezTo>
                  <a:pt x="8505878" y="725135"/>
                  <a:pt x="8505878" y="728476"/>
                  <a:pt x="8505878" y="733489"/>
                </a:cubicBezTo>
                <a:cubicBezTo>
                  <a:pt x="8498899" y="733489"/>
                  <a:pt x="8491919" y="728476"/>
                  <a:pt x="8484939" y="733489"/>
                </a:cubicBezTo>
                <a:lnTo>
                  <a:pt x="8482612" y="735159"/>
                </a:lnTo>
                <a:cubicBezTo>
                  <a:pt x="8482612" y="745184"/>
                  <a:pt x="8468654" y="746855"/>
                  <a:pt x="8466327" y="751868"/>
                </a:cubicBezTo>
                <a:cubicBezTo>
                  <a:pt x="8464000" y="750197"/>
                  <a:pt x="8459347" y="746855"/>
                  <a:pt x="8457021" y="745184"/>
                </a:cubicBezTo>
                <a:cubicBezTo>
                  <a:pt x="8457021" y="740172"/>
                  <a:pt x="8459347" y="738501"/>
                  <a:pt x="8459347" y="735159"/>
                </a:cubicBezTo>
                <a:cubicBezTo>
                  <a:pt x="8452368" y="730147"/>
                  <a:pt x="8445388" y="733489"/>
                  <a:pt x="8445388" y="736830"/>
                </a:cubicBezTo>
                <a:cubicBezTo>
                  <a:pt x="8443061" y="738501"/>
                  <a:pt x="8447714" y="741843"/>
                  <a:pt x="8445388" y="746855"/>
                </a:cubicBezTo>
                <a:cubicBezTo>
                  <a:pt x="8436081" y="745184"/>
                  <a:pt x="8429102" y="745184"/>
                  <a:pt x="8417469" y="741843"/>
                </a:cubicBezTo>
                <a:cubicBezTo>
                  <a:pt x="8419796" y="746855"/>
                  <a:pt x="8419796" y="746855"/>
                  <a:pt x="8424449" y="748526"/>
                </a:cubicBezTo>
                <a:cubicBezTo>
                  <a:pt x="8426775" y="750197"/>
                  <a:pt x="8433755" y="755209"/>
                  <a:pt x="8440735" y="760222"/>
                </a:cubicBezTo>
                <a:cubicBezTo>
                  <a:pt x="8440735" y="760222"/>
                  <a:pt x="8443061" y="760222"/>
                  <a:pt x="8447714" y="760222"/>
                </a:cubicBezTo>
                <a:cubicBezTo>
                  <a:pt x="8450041" y="765234"/>
                  <a:pt x="8454694" y="766905"/>
                  <a:pt x="8457021" y="771917"/>
                </a:cubicBezTo>
                <a:cubicBezTo>
                  <a:pt x="8450041" y="771917"/>
                  <a:pt x="8447714" y="771917"/>
                  <a:pt x="8440735" y="771917"/>
                </a:cubicBezTo>
                <a:cubicBezTo>
                  <a:pt x="8443061" y="776930"/>
                  <a:pt x="8443061" y="778601"/>
                  <a:pt x="8447714" y="781942"/>
                </a:cubicBezTo>
                <a:cubicBezTo>
                  <a:pt x="8447714" y="783613"/>
                  <a:pt x="8447714" y="783613"/>
                  <a:pt x="8445388" y="786955"/>
                </a:cubicBezTo>
                <a:cubicBezTo>
                  <a:pt x="8443061" y="786955"/>
                  <a:pt x="8443061" y="785284"/>
                  <a:pt x="8438408" y="785284"/>
                </a:cubicBezTo>
                <a:cubicBezTo>
                  <a:pt x="8438408" y="785284"/>
                  <a:pt x="8436081" y="786955"/>
                  <a:pt x="8431429" y="790296"/>
                </a:cubicBezTo>
                <a:cubicBezTo>
                  <a:pt x="8431429" y="791967"/>
                  <a:pt x="8433755" y="795309"/>
                  <a:pt x="8438408" y="795309"/>
                </a:cubicBezTo>
                <a:cubicBezTo>
                  <a:pt x="8443061" y="795309"/>
                  <a:pt x="8445388" y="796980"/>
                  <a:pt x="8440735" y="800321"/>
                </a:cubicBezTo>
                <a:cubicBezTo>
                  <a:pt x="8440735" y="801992"/>
                  <a:pt x="8438408" y="801992"/>
                  <a:pt x="8433755" y="801992"/>
                </a:cubicBezTo>
                <a:lnTo>
                  <a:pt x="8429102" y="801992"/>
                </a:lnTo>
                <a:cubicBezTo>
                  <a:pt x="8426775" y="800321"/>
                  <a:pt x="8422123" y="795309"/>
                  <a:pt x="8415143" y="796980"/>
                </a:cubicBezTo>
                <a:cubicBezTo>
                  <a:pt x="8401183" y="801992"/>
                  <a:pt x="8401183" y="801992"/>
                  <a:pt x="8394204" y="812017"/>
                </a:cubicBezTo>
                <a:cubicBezTo>
                  <a:pt x="8391877" y="813688"/>
                  <a:pt x="8391877" y="817029"/>
                  <a:pt x="8387225" y="823713"/>
                </a:cubicBezTo>
                <a:cubicBezTo>
                  <a:pt x="8394204" y="822042"/>
                  <a:pt x="8396530" y="822042"/>
                  <a:pt x="8401183" y="818700"/>
                </a:cubicBezTo>
                <a:cubicBezTo>
                  <a:pt x="8401183" y="823713"/>
                  <a:pt x="8398857" y="823713"/>
                  <a:pt x="8398857" y="825384"/>
                </a:cubicBezTo>
                <a:cubicBezTo>
                  <a:pt x="8396530" y="825384"/>
                  <a:pt x="8391877" y="825384"/>
                  <a:pt x="8391877" y="827054"/>
                </a:cubicBezTo>
                <a:cubicBezTo>
                  <a:pt x="8391877" y="828725"/>
                  <a:pt x="8391877" y="833738"/>
                  <a:pt x="8389550" y="833738"/>
                </a:cubicBezTo>
                <a:cubicBezTo>
                  <a:pt x="8387225" y="835408"/>
                  <a:pt x="8380244" y="835408"/>
                  <a:pt x="8375592" y="835408"/>
                </a:cubicBezTo>
                <a:lnTo>
                  <a:pt x="8373265" y="835408"/>
                </a:lnTo>
                <a:cubicBezTo>
                  <a:pt x="8366285" y="828725"/>
                  <a:pt x="8356979" y="830396"/>
                  <a:pt x="8350000" y="830396"/>
                </a:cubicBezTo>
                <a:cubicBezTo>
                  <a:pt x="8347673" y="835408"/>
                  <a:pt x="8343019" y="837079"/>
                  <a:pt x="8336040" y="842092"/>
                </a:cubicBezTo>
                <a:cubicBezTo>
                  <a:pt x="8338367" y="842092"/>
                  <a:pt x="8343019" y="843763"/>
                  <a:pt x="8345346" y="843763"/>
                </a:cubicBezTo>
                <a:lnTo>
                  <a:pt x="8347673" y="842092"/>
                </a:lnTo>
                <a:cubicBezTo>
                  <a:pt x="8350000" y="847104"/>
                  <a:pt x="8350000" y="852117"/>
                  <a:pt x="8345346" y="853787"/>
                </a:cubicBezTo>
                <a:cubicBezTo>
                  <a:pt x="8343019" y="855458"/>
                  <a:pt x="8336040" y="852117"/>
                  <a:pt x="8331387" y="852117"/>
                </a:cubicBezTo>
                <a:cubicBezTo>
                  <a:pt x="8329061" y="853787"/>
                  <a:pt x="8329061" y="858800"/>
                  <a:pt x="8329061" y="862141"/>
                </a:cubicBezTo>
                <a:cubicBezTo>
                  <a:pt x="8326734" y="862141"/>
                  <a:pt x="8322081" y="862141"/>
                  <a:pt x="8322081" y="862141"/>
                </a:cubicBezTo>
                <a:cubicBezTo>
                  <a:pt x="8319754" y="857129"/>
                  <a:pt x="8312775" y="855458"/>
                  <a:pt x="8308121" y="852117"/>
                </a:cubicBezTo>
                <a:cubicBezTo>
                  <a:pt x="8298815" y="847104"/>
                  <a:pt x="8291836" y="850446"/>
                  <a:pt x="8284856" y="852117"/>
                </a:cubicBezTo>
                <a:cubicBezTo>
                  <a:pt x="8282530" y="852117"/>
                  <a:pt x="8277876" y="853787"/>
                  <a:pt x="8275550" y="853787"/>
                </a:cubicBezTo>
                <a:cubicBezTo>
                  <a:pt x="8259264" y="852117"/>
                  <a:pt x="8259264" y="852117"/>
                  <a:pt x="8252284" y="860471"/>
                </a:cubicBezTo>
                <a:cubicBezTo>
                  <a:pt x="8252284" y="862141"/>
                  <a:pt x="8249957" y="865483"/>
                  <a:pt x="8245305" y="867154"/>
                </a:cubicBezTo>
                <a:cubicBezTo>
                  <a:pt x="8242978" y="862141"/>
                  <a:pt x="8238325" y="860471"/>
                  <a:pt x="8235999" y="855458"/>
                </a:cubicBezTo>
                <a:lnTo>
                  <a:pt x="8233672" y="855458"/>
                </a:lnTo>
                <a:cubicBezTo>
                  <a:pt x="8231345" y="857129"/>
                  <a:pt x="8224366" y="862141"/>
                  <a:pt x="8217386" y="857129"/>
                </a:cubicBezTo>
                <a:cubicBezTo>
                  <a:pt x="8217386" y="857129"/>
                  <a:pt x="8210406" y="858800"/>
                  <a:pt x="8208080" y="862141"/>
                </a:cubicBezTo>
                <a:cubicBezTo>
                  <a:pt x="8205753" y="857129"/>
                  <a:pt x="8201100" y="855458"/>
                  <a:pt x="8198774" y="850446"/>
                </a:cubicBezTo>
                <a:cubicBezTo>
                  <a:pt x="8196447" y="852117"/>
                  <a:pt x="8184814" y="852117"/>
                  <a:pt x="8191794" y="860471"/>
                </a:cubicBezTo>
                <a:cubicBezTo>
                  <a:pt x="8194120" y="862141"/>
                  <a:pt x="8191794" y="865483"/>
                  <a:pt x="8191794" y="865483"/>
                </a:cubicBezTo>
                <a:cubicBezTo>
                  <a:pt x="8189468" y="865483"/>
                  <a:pt x="8189468" y="867154"/>
                  <a:pt x="8184814" y="867154"/>
                </a:cubicBezTo>
                <a:cubicBezTo>
                  <a:pt x="8175508" y="867154"/>
                  <a:pt x="8170855" y="878850"/>
                  <a:pt x="8156895" y="872166"/>
                </a:cubicBezTo>
                <a:cubicBezTo>
                  <a:pt x="8156895" y="870496"/>
                  <a:pt x="8159222" y="867154"/>
                  <a:pt x="8163875" y="865483"/>
                </a:cubicBezTo>
                <a:cubicBezTo>
                  <a:pt x="8154569" y="865483"/>
                  <a:pt x="8154569" y="865483"/>
                  <a:pt x="8147589" y="875508"/>
                </a:cubicBezTo>
                <a:cubicBezTo>
                  <a:pt x="8126650" y="870496"/>
                  <a:pt x="8145262" y="858800"/>
                  <a:pt x="8140610" y="848775"/>
                </a:cubicBezTo>
                <a:cubicBezTo>
                  <a:pt x="8131304" y="853787"/>
                  <a:pt x="8124324" y="855458"/>
                  <a:pt x="8112691" y="860471"/>
                </a:cubicBezTo>
                <a:cubicBezTo>
                  <a:pt x="8110364" y="860471"/>
                  <a:pt x="8110364" y="858800"/>
                  <a:pt x="8105711" y="855458"/>
                </a:cubicBezTo>
                <a:cubicBezTo>
                  <a:pt x="8103385" y="860471"/>
                  <a:pt x="8098731" y="862141"/>
                  <a:pt x="8091752" y="870496"/>
                </a:cubicBezTo>
                <a:cubicBezTo>
                  <a:pt x="8094079" y="860471"/>
                  <a:pt x="8091752" y="853787"/>
                  <a:pt x="8082446" y="848775"/>
                </a:cubicBezTo>
                <a:cubicBezTo>
                  <a:pt x="8080119" y="850446"/>
                  <a:pt x="8075466" y="855458"/>
                  <a:pt x="8068486" y="855458"/>
                </a:cubicBezTo>
                <a:cubicBezTo>
                  <a:pt x="8059180" y="857129"/>
                  <a:pt x="8052200" y="855458"/>
                  <a:pt x="8040568" y="853787"/>
                </a:cubicBezTo>
                <a:cubicBezTo>
                  <a:pt x="8038242" y="853787"/>
                  <a:pt x="8038242" y="852117"/>
                  <a:pt x="8033588" y="848775"/>
                </a:cubicBezTo>
                <a:cubicBezTo>
                  <a:pt x="8033588" y="847104"/>
                  <a:pt x="8031261" y="843763"/>
                  <a:pt x="8031261" y="842092"/>
                </a:cubicBezTo>
                <a:cubicBezTo>
                  <a:pt x="8028935" y="837079"/>
                  <a:pt x="8024282" y="832067"/>
                  <a:pt x="8014976" y="832067"/>
                </a:cubicBezTo>
                <a:cubicBezTo>
                  <a:pt x="8012649" y="832067"/>
                  <a:pt x="8007996" y="830396"/>
                  <a:pt x="8007996" y="827054"/>
                </a:cubicBezTo>
                <a:cubicBezTo>
                  <a:pt x="8005669" y="822042"/>
                  <a:pt x="7994037" y="822042"/>
                  <a:pt x="8001017" y="815359"/>
                </a:cubicBezTo>
                <a:cubicBezTo>
                  <a:pt x="8003343" y="813688"/>
                  <a:pt x="8007996" y="813688"/>
                  <a:pt x="8014976" y="810346"/>
                </a:cubicBezTo>
                <a:cubicBezTo>
                  <a:pt x="8012649" y="805334"/>
                  <a:pt x="8007996" y="800321"/>
                  <a:pt x="8005669" y="793638"/>
                </a:cubicBezTo>
                <a:cubicBezTo>
                  <a:pt x="8003343" y="798650"/>
                  <a:pt x="7998690" y="800321"/>
                  <a:pt x="7996363" y="803663"/>
                </a:cubicBezTo>
                <a:cubicBezTo>
                  <a:pt x="7994037" y="801992"/>
                  <a:pt x="7994037" y="798650"/>
                  <a:pt x="7989384" y="796980"/>
                </a:cubicBezTo>
                <a:cubicBezTo>
                  <a:pt x="7982404" y="795309"/>
                  <a:pt x="7982404" y="803663"/>
                  <a:pt x="7975424" y="801992"/>
                </a:cubicBezTo>
                <a:cubicBezTo>
                  <a:pt x="7973098" y="800321"/>
                  <a:pt x="7966118" y="800321"/>
                  <a:pt x="7961465" y="800321"/>
                </a:cubicBezTo>
                <a:cubicBezTo>
                  <a:pt x="7961465" y="785284"/>
                  <a:pt x="7961465" y="785284"/>
                  <a:pt x="7975424" y="771917"/>
                </a:cubicBezTo>
                <a:cubicBezTo>
                  <a:pt x="7966118" y="771917"/>
                  <a:pt x="7959138" y="778601"/>
                  <a:pt x="7952159" y="770247"/>
                </a:cubicBezTo>
                <a:cubicBezTo>
                  <a:pt x="7954486" y="768576"/>
                  <a:pt x="7959138" y="765234"/>
                  <a:pt x="7961465" y="760222"/>
                </a:cubicBezTo>
                <a:cubicBezTo>
                  <a:pt x="7954486" y="760222"/>
                  <a:pt x="7952159" y="760222"/>
                  <a:pt x="7947505" y="760222"/>
                </a:cubicBezTo>
                <a:cubicBezTo>
                  <a:pt x="7942853" y="760222"/>
                  <a:pt x="7945179" y="761892"/>
                  <a:pt x="7945179" y="761892"/>
                </a:cubicBezTo>
                <a:cubicBezTo>
                  <a:pt x="7945179" y="763563"/>
                  <a:pt x="7945179" y="768576"/>
                  <a:pt x="7945179" y="771917"/>
                </a:cubicBezTo>
                <a:cubicBezTo>
                  <a:pt x="7945179" y="773588"/>
                  <a:pt x="7942853" y="778601"/>
                  <a:pt x="7935873" y="776930"/>
                </a:cubicBezTo>
                <a:cubicBezTo>
                  <a:pt x="7935873" y="771917"/>
                  <a:pt x="7938199" y="766905"/>
                  <a:pt x="7938199" y="761892"/>
                </a:cubicBezTo>
                <a:cubicBezTo>
                  <a:pt x="7931220" y="760222"/>
                  <a:pt x="7928893" y="760222"/>
                  <a:pt x="7924240" y="756880"/>
                </a:cubicBezTo>
                <a:cubicBezTo>
                  <a:pt x="7921914" y="755209"/>
                  <a:pt x="7917261" y="751868"/>
                  <a:pt x="7910281" y="750197"/>
                </a:cubicBezTo>
                <a:cubicBezTo>
                  <a:pt x="7910281" y="748526"/>
                  <a:pt x="7912607" y="743514"/>
                  <a:pt x="7917261" y="743514"/>
                </a:cubicBezTo>
                <a:cubicBezTo>
                  <a:pt x="7921914" y="743514"/>
                  <a:pt x="7924240" y="741843"/>
                  <a:pt x="7926567" y="738501"/>
                </a:cubicBezTo>
                <a:cubicBezTo>
                  <a:pt x="7926567" y="736830"/>
                  <a:pt x="7926567" y="731818"/>
                  <a:pt x="7924240" y="728476"/>
                </a:cubicBezTo>
                <a:cubicBezTo>
                  <a:pt x="7924240" y="728476"/>
                  <a:pt x="7924240" y="726805"/>
                  <a:pt x="7926567" y="723464"/>
                </a:cubicBezTo>
                <a:cubicBezTo>
                  <a:pt x="7919587" y="725135"/>
                  <a:pt x="7912607" y="725135"/>
                  <a:pt x="7905628" y="728476"/>
                </a:cubicBezTo>
                <a:cubicBezTo>
                  <a:pt x="7905628" y="721793"/>
                  <a:pt x="7905628" y="713439"/>
                  <a:pt x="7905628" y="708426"/>
                </a:cubicBezTo>
                <a:cubicBezTo>
                  <a:pt x="7919587" y="706756"/>
                  <a:pt x="7926567" y="708426"/>
                  <a:pt x="7933547" y="720122"/>
                </a:cubicBezTo>
                <a:cubicBezTo>
                  <a:pt x="7935873" y="710097"/>
                  <a:pt x="7935873" y="703414"/>
                  <a:pt x="7926567" y="696731"/>
                </a:cubicBezTo>
                <a:cubicBezTo>
                  <a:pt x="7917261" y="691718"/>
                  <a:pt x="7917261" y="691718"/>
                  <a:pt x="7905628" y="696731"/>
                </a:cubicBezTo>
                <a:cubicBezTo>
                  <a:pt x="7903301" y="696731"/>
                  <a:pt x="7903301" y="696731"/>
                  <a:pt x="7898648" y="698401"/>
                </a:cubicBezTo>
                <a:cubicBezTo>
                  <a:pt x="7896322" y="696731"/>
                  <a:pt x="7891668" y="693389"/>
                  <a:pt x="7896322" y="691718"/>
                </a:cubicBezTo>
                <a:cubicBezTo>
                  <a:pt x="7896322" y="686706"/>
                  <a:pt x="7896322" y="681693"/>
                  <a:pt x="7898648" y="680022"/>
                </a:cubicBezTo>
                <a:cubicBezTo>
                  <a:pt x="7905628" y="675010"/>
                  <a:pt x="7900974" y="668327"/>
                  <a:pt x="7907954" y="663314"/>
                </a:cubicBezTo>
                <a:cubicBezTo>
                  <a:pt x="7910281" y="661643"/>
                  <a:pt x="7914934" y="656631"/>
                  <a:pt x="7917261" y="653289"/>
                </a:cubicBezTo>
                <a:cubicBezTo>
                  <a:pt x="7914934" y="653289"/>
                  <a:pt x="7910281" y="653289"/>
                  <a:pt x="7907954" y="653289"/>
                </a:cubicBezTo>
                <a:cubicBezTo>
                  <a:pt x="7907954" y="651619"/>
                  <a:pt x="7907954" y="651619"/>
                  <a:pt x="7907954" y="648277"/>
                </a:cubicBezTo>
                <a:cubicBezTo>
                  <a:pt x="7910281" y="648277"/>
                  <a:pt x="7914934" y="648277"/>
                  <a:pt x="7921914" y="648277"/>
                </a:cubicBezTo>
                <a:cubicBezTo>
                  <a:pt x="7928893" y="643264"/>
                  <a:pt x="7931220" y="636581"/>
                  <a:pt x="7938199" y="626556"/>
                </a:cubicBezTo>
                <a:cubicBezTo>
                  <a:pt x="7931220" y="628227"/>
                  <a:pt x="7928893" y="628227"/>
                  <a:pt x="7921914" y="628227"/>
                </a:cubicBezTo>
                <a:cubicBezTo>
                  <a:pt x="7921914" y="623215"/>
                  <a:pt x="7921914" y="621544"/>
                  <a:pt x="7919587" y="616531"/>
                </a:cubicBezTo>
                <a:cubicBezTo>
                  <a:pt x="7921914" y="614861"/>
                  <a:pt x="7926567" y="614861"/>
                  <a:pt x="7933547" y="614861"/>
                </a:cubicBezTo>
                <a:cubicBezTo>
                  <a:pt x="7933547" y="609848"/>
                  <a:pt x="7931220" y="603165"/>
                  <a:pt x="7940526" y="599823"/>
                </a:cubicBezTo>
                <a:cubicBezTo>
                  <a:pt x="7942853" y="588128"/>
                  <a:pt x="7947505" y="598152"/>
                  <a:pt x="7954486" y="598152"/>
                </a:cubicBezTo>
                <a:cubicBezTo>
                  <a:pt x="7956812" y="596482"/>
                  <a:pt x="7963792" y="593140"/>
                  <a:pt x="7963792" y="588128"/>
                </a:cubicBezTo>
                <a:cubicBezTo>
                  <a:pt x="7963792" y="583115"/>
                  <a:pt x="7966118" y="581444"/>
                  <a:pt x="7970771" y="573090"/>
                </a:cubicBezTo>
                <a:cubicBezTo>
                  <a:pt x="7973098" y="574761"/>
                  <a:pt x="7973098" y="578103"/>
                  <a:pt x="7977751" y="579773"/>
                </a:cubicBezTo>
                <a:cubicBezTo>
                  <a:pt x="7980078" y="579773"/>
                  <a:pt x="7984730" y="579773"/>
                  <a:pt x="7991711" y="579773"/>
                </a:cubicBezTo>
                <a:cubicBezTo>
                  <a:pt x="7991711" y="578103"/>
                  <a:pt x="7991711" y="573090"/>
                  <a:pt x="7991711" y="569749"/>
                </a:cubicBezTo>
                <a:cubicBezTo>
                  <a:pt x="7989384" y="569749"/>
                  <a:pt x="7982404" y="574761"/>
                  <a:pt x="7977751" y="569749"/>
                </a:cubicBezTo>
                <a:cubicBezTo>
                  <a:pt x="7975424" y="568078"/>
                  <a:pt x="7970771" y="568078"/>
                  <a:pt x="7968445" y="564736"/>
                </a:cubicBezTo>
                <a:cubicBezTo>
                  <a:pt x="7966118" y="563065"/>
                  <a:pt x="7961465" y="559724"/>
                  <a:pt x="7961465" y="554711"/>
                </a:cubicBezTo>
                <a:cubicBezTo>
                  <a:pt x="7968445" y="553040"/>
                  <a:pt x="7970771" y="556382"/>
                  <a:pt x="7975424" y="559724"/>
                </a:cubicBezTo>
                <a:cubicBezTo>
                  <a:pt x="7975424" y="559724"/>
                  <a:pt x="7977751" y="558053"/>
                  <a:pt x="7982404" y="558053"/>
                </a:cubicBezTo>
                <a:cubicBezTo>
                  <a:pt x="7982404" y="558053"/>
                  <a:pt x="7984730" y="558053"/>
                  <a:pt x="7989384" y="558053"/>
                </a:cubicBezTo>
                <a:cubicBezTo>
                  <a:pt x="7987057" y="556382"/>
                  <a:pt x="7987057" y="553040"/>
                  <a:pt x="7987057" y="553040"/>
                </a:cubicBezTo>
                <a:cubicBezTo>
                  <a:pt x="7977751" y="551370"/>
                  <a:pt x="7970771" y="548028"/>
                  <a:pt x="7959138" y="546357"/>
                </a:cubicBezTo>
                <a:cubicBezTo>
                  <a:pt x="7956812" y="541345"/>
                  <a:pt x="7956812" y="534661"/>
                  <a:pt x="7961465" y="531320"/>
                </a:cubicBezTo>
                <a:cubicBezTo>
                  <a:pt x="7963792" y="529649"/>
                  <a:pt x="7970771" y="531320"/>
                  <a:pt x="7975424" y="536332"/>
                </a:cubicBezTo>
                <a:cubicBezTo>
                  <a:pt x="7975424" y="536332"/>
                  <a:pt x="7973098" y="536332"/>
                  <a:pt x="7973098" y="538003"/>
                </a:cubicBezTo>
                <a:cubicBezTo>
                  <a:pt x="7975424" y="539674"/>
                  <a:pt x="7980078" y="539674"/>
                  <a:pt x="7980078" y="532991"/>
                </a:cubicBezTo>
                <a:cubicBezTo>
                  <a:pt x="7987057" y="532991"/>
                  <a:pt x="7994037" y="532991"/>
                  <a:pt x="8001017" y="532991"/>
                </a:cubicBezTo>
                <a:lnTo>
                  <a:pt x="8001017" y="534661"/>
                </a:lnTo>
                <a:cubicBezTo>
                  <a:pt x="7994037" y="534661"/>
                  <a:pt x="7987057" y="532991"/>
                  <a:pt x="7984730" y="529649"/>
                </a:cubicBezTo>
                <a:cubicBezTo>
                  <a:pt x="7994037" y="519624"/>
                  <a:pt x="8007996" y="522966"/>
                  <a:pt x="8021955" y="522966"/>
                </a:cubicBezTo>
                <a:cubicBezTo>
                  <a:pt x="8021955" y="521295"/>
                  <a:pt x="8021955" y="517953"/>
                  <a:pt x="8019629" y="516282"/>
                </a:cubicBezTo>
                <a:cubicBezTo>
                  <a:pt x="8017302" y="514612"/>
                  <a:pt x="8012649" y="511270"/>
                  <a:pt x="8017302" y="506257"/>
                </a:cubicBezTo>
                <a:cubicBezTo>
                  <a:pt x="8026609" y="504587"/>
                  <a:pt x="8033588" y="504587"/>
                  <a:pt x="8040568" y="501245"/>
                </a:cubicBezTo>
                <a:cubicBezTo>
                  <a:pt x="8040568" y="496233"/>
                  <a:pt x="8040568" y="494562"/>
                  <a:pt x="8040568" y="489549"/>
                </a:cubicBezTo>
                <a:cubicBezTo>
                  <a:pt x="8038242" y="489549"/>
                  <a:pt x="8033588" y="489549"/>
                  <a:pt x="8031261" y="489549"/>
                </a:cubicBezTo>
                <a:cubicBezTo>
                  <a:pt x="8031261" y="491220"/>
                  <a:pt x="8033588" y="494562"/>
                  <a:pt x="8033588" y="496233"/>
                </a:cubicBezTo>
                <a:cubicBezTo>
                  <a:pt x="8031261" y="497903"/>
                  <a:pt x="8031261" y="497903"/>
                  <a:pt x="8031261" y="497903"/>
                </a:cubicBezTo>
                <a:cubicBezTo>
                  <a:pt x="8028935" y="496233"/>
                  <a:pt x="8021955" y="496233"/>
                  <a:pt x="8017302" y="492891"/>
                </a:cubicBezTo>
                <a:cubicBezTo>
                  <a:pt x="8017302" y="491220"/>
                  <a:pt x="8017302" y="487879"/>
                  <a:pt x="8017302" y="486208"/>
                </a:cubicBezTo>
                <a:cubicBezTo>
                  <a:pt x="8019629" y="486208"/>
                  <a:pt x="8026609" y="484537"/>
                  <a:pt x="8031261" y="484537"/>
                </a:cubicBezTo>
                <a:cubicBezTo>
                  <a:pt x="8031261" y="479524"/>
                  <a:pt x="8038242" y="479524"/>
                  <a:pt x="8040568" y="479524"/>
                </a:cubicBezTo>
                <a:cubicBezTo>
                  <a:pt x="8042894" y="477854"/>
                  <a:pt x="8047548" y="477854"/>
                  <a:pt x="8054527" y="474512"/>
                </a:cubicBezTo>
                <a:cubicBezTo>
                  <a:pt x="8054527" y="472841"/>
                  <a:pt x="8054527" y="469500"/>
                  <a:pt x="8054527" y="464487"/>
                </a:cubicBezTo>
                <a:cubicBezTo>
                  <a:pt x="8056854" y="464487"/>
                  <a:pt x="8061507" y="466158"/>
                  <a:pt x="8063833" y="466158"/>
                </a:cubicBezTo>
                <a:cubicBezTo>
                  <a:pt x="8070813" y="459475"/>
                  <a:pt x="8084773" y="461145"/>
                  <a:pt x="8094079" y="461145"/>
                </a:cubicBezTo>
                <a:cubicBezTo>
                  <a:pt x="8108038" y="467829"/>
                  <a:pt x="8117344" y="461145"/>
                  <a:pt x="8124324" y="454462"/>
                </a:cubicBezTo>
                <a:cubicBezTo>
                  <a:pt x="8124324" y="452791"/>
                  <a:pt x="8124324" y="452791"/>
                  <a:pt x="8124324" y="452791"/>
                </a:cubicBezTo>
                <a:cubicBezTo>
                  <a:pt x="8121997" y="451121"/>
                  <a:pt x="8110364" y="451121"/>
                  <a:pt x="8115018" y="442766"/>
                </a:cubicBezTo>
                <a:cubicBezTo>
                  <a:pt x="8121997" y="442766"/>
                  <a:pt x="8131304" y="442766"/>
                  <a:pt x="8138283" y="437754"/>
                </a:cubicBezTo>
                <a:cubicBezTo>
                  <a:pt x="8138283" y="436083"/>
                  <a:pt x="8140610" y="436083"/>
                  <a:pt x="8145262" y="436083"/>
                </a:cubicBezTo>
                <a:cubicBezTo>
                  <a:pt x="8152243" y="436083"/>
                  <a:pt x="8159222" y="441096"/>
                  <a:pt x="8166202" y="434412"/>
                </a:cubicBezTo>
                <a:cubicBezTo>
                  <a:pt x="8168528" y="429400"/>
                  <a:pt x="8180161" y="432742"/>
                  <a:pt x="8182487" y="427729"/>
                </a:cubicBezTo>
                <a:cubicBezTo>
                  <a:pt x="8184814" y="422717"/>
                  <a:pt x="8191794" y="422717"/>
                  <a:pt x="8198774" y="426058"/>
                </a:cubicBezTo>
                <a:cubicBezTo>
                  <a:pt x="8205753" y="429400"/>
                  <a:pt x="8208080" y="426058"/>
                  <a:pt x="8215059" y="424387"/>
                </a:cubicBezTo>
                <a:cubicBezTo>
                  <a:pt x="8229019" y="419375"/>
                  <a:pt x="8245305" y="417704"/>
                  <a:pt x="8259264" y="414363"/>
                </a:cubicBezTo>
                <a:cubicBezTo>
                  <a:pt x="8261590" y="414363"/>
                  <a:pt x="8266244" y="414363"/>
                  <a:pt x="8273223" y="412692"/>
                </a:cubicBezTo>
                <a:cubicBezTo>
                  <a:pt x="8275550" y="414363"/>
                  <a:pt x="8280203" y="417704"/>
                  <a:pt x="8282530" y="422717"/>
                </a:cubicBezTo>
                <a:cubicBezTo>
                  <a:pt x="8289509" y="416033"/>
                  <a:pt x="8289509" y="422717"/>
                  <a:pt x="8291836" y="424387"/>
                </a:cubicBezTo>
                <a:cubicBezTo>
                  <a:pt x="8282530" y="422717"/>
                  <a:pt x="8275550" y="431071"/>
                  <a:pt x="8263917" y="426058"/>
                </a:cubicBezTo>
                <a:cubicBezTo>
                  <a:pt x="8263917" y="426058"/>
                  <a:pt x="8263917" y="427729"/>
                  <a:pt x="8263917" y="431071"/>
                </a:cubicBezTo>
                <a:cubicBezTo>
                  <a:pt x="8270897" y="431071"/>
                  <a:pt x="8273223" y="432742"/>
                  <a:pt x="8277876" y="431071"/>
                </a:cubicBezTo>
                <a:cubicBezTo>
                  <a:pt x="8284856" y="429400"/>
                  <a:pt x="8287182" y="429400"/>
                  <a:pt x="8287182" y="436083"/>
                </a:cubicBezTo>
                <a:cubicBezTo>
                  <a:pt x="8287182" y="436083"/>
                  <a:pt x="8287182" y="437754"/>
                  <a:pt x="8287182" y="441096"/>
                </a:cubicBezTo>
                <a:cubicBezTo>
                  <a:pt x="8289509" y="439425"/>
                  <a:pt x="8294162" y="439425"/>
                  <a:pt x="8294162" y="436083"/>
                </a:cubicBezTo>
                <a:cubicBezTo>
                  <a:pt x="8296488" y="434412"/>
                  <a:pt x="8301142" y="431071"/>
                  <a:pt x="8303468" y="429400"/>
                </a:cubicBezTo>
                <a:cubicBezTo>
                  <a:pt x="8305795" y="427729"/>
                  <a:pt x="8310448" y="424387"/>
                  <a:pt x="8303468" y="422717"/>
                </a:cubicBezTo>
                <a:cubicBezTo>
                  <a:pt x="8310448" y="416033"/>
                  <a:pt x="8319754" y="417704"/>
                  <a:pt x="8326734" y="417704"/>
                </a:cubicBezTo>
                <a:cubicBezTo>
                  <a:pt x="8333713" y="416033"/>
                  <a:pt x="8340693" y="417704"/>
                  <a:pt x="8340693" y="422717"/>
                </a:cubicBezTo>
                <a:cubicBezTo>
                  <a:pt x="8340693" y="424387"/>
                  <a:pt x="8338367" y="427729"/>
                  <a:pt x="8338367" y="432742"/>
                </a:cubicBezTo>
                <a:cubicBezTo>
                  <a:pt x="8347673" y="432742"/>
                  <a:pt x="8359306" y="426058"/>
                  <a:pt x="8366285" y="434412"/>
                </a:cubicBezTo>
                <a:cubicBezTo>
                  <a:pt x="8366285" y="439425"/>
                  <a:pt x="8366285" y="444437"/>
                  <a:pt x="8363959" y="451121"/>
                </a:cubicBezTo>
                <a:cubicBezTo>
                  <a:pt x="8377918" y="451121"/>
                  <a:pt x="8394204" y="446108"/>
                  <a:pt x="8401183" y="462816"/>
                </a:cubicBezTo>
                <a:cubicBezTo>
                  <a:pt x="8398857" y="464487"/>
                  <a:pt x="8394204" y="467829"/>
                  <a:pt x="8387225" y="472841"/>
                </a:cubicBezTo>
                <a:cubicBezTo>
                  <a:pt x="8401183" y="474512"/>
                  <a:pt x="8408163" y="477854"/>
                  <a:pt x="8417469" y="479524"/>
                </a:cubicBezTo>
                <a:cubicBezTo>
                  <a:pt x="8408163" y="484537"/>
                  <a:pt x="8408163" y="484537"/>
                  <a:pt x="8389550" y="484537"/>
                </a:cubicBezTo>
                <a:cubicBezTo>
                  <a:pt x="8396530" y="484537"/>
                  <a:pt x="8396530" y="486208"/>
                  <a:pt x="8398857" y="486208"/>
                </a:cubicBezTo>
                <a:cubicBezTo>
                  <a:pt x="8401183" y="487879"/>
                  <a:pt x="8405836" y="487879"/>
                  <a:pt x="8408163" y="491220"/>
                </a:cubicBezTo>
                <a:cubicBezTo>
                  <a:pt x="8408163" y="492891"/>
                  <a:pt x="8405836" y="496233"/>
                  <a:pt x="8405836" y="497903"/>
                </a:cubicBezTo>
                <a:cubicBezTo>
                  <a:pt x="8415143" y="497903"/>
                  <a:pt x="8422123" y="497903"/>
                  <a:pt x="8433755" y="496233"/>
                </a:cubicBezTo>
                <a:cubicBezTo>
                  <a:pt x="8431429" y="501245"/>
                  <a:pt x="8431429" y="502916"/>
                  <a:pt x="8426775" y="507928"/>
                </a:cubicBezTo>
                <a:cubicBezTo>
                  <a:pt x="8429102" y="507928"/>
                  <a:pt x="8433755" y="509599"/>
                  <a:pt x="8433755" y="509599"/>
                </a:cubicBezTo>
                <a:cubicBezTo>
                  <a:pt x="8440735" y="504587"/>
                  <a:pt x="8447714" y="509599"/>
                  <a:pt x="8454694" y="507928"/>
                </a:cubicBezTo>
                <a:cubicBezTo>
                  <a:pt x="8457021" y="512941"/>
                  <a:pt x="8464000" y="514612"/>
                  <a:pt x="8468654" y="519624"/>
                </a:cubicBezTo>
                <a:cubicBezTo>
                  <a:pt x="8466327" y="521295"/>
                  <a:pt x="8461674" y="526307"/>
                  <a:pt x="8459347" y="526307"/>
                </a:cubicBezTo>
                <a:cubicBezTo>
                  <a:pt x="8445388" y="527978"/>
                  <a:pt x="8443061" y="536332"/>
                  <a:pt x="8443061" y="546357"/>
                </a:cubicBezTo>
                <a:cubicBezTo>
                  <a:pt x="8443061" y="546357"/>
                  <a:pt x="8443061" y="548028"/>
                  <a:pt x="8443061" y="551370"/>
                </a:cubicBezTo>
                <a:cubicBezTo>
                  <a:pt x="8450041" y="556382"/>
                  <a:pt x="8457021" y="553040"/>
                  <a:pt x="8464000" y="556382"/>
                </a:cubicBezTo>
                <a:cubicBezTo>
                  <a:pt x="8466327" y="558053"/>
                  <a:pt x="8477960" y="556382"/>
                  <a:pt x="8480286" y="554711"/>
                </a:cubicBezTo>
                <a:cubicBezTo>
                  <a:pt x="8482612" y="553040"/>
                  <a:pt x="8489592" y="556382"/>
                  <a:pt x="8494245" y="554711"/>
                </a:cubicBezTo>
                <a:cubicBezTo>
                  <a:pt x="8501225" y="553040"/>
                  <a:pt x="8503552" y="554711"/>
                  <a:pt x="8510531" y="553040"/>
                </a:cubicBezTo>
                <a:cubicBezTo>
                  <a:pt x="8508205" y="559724"/>
                  <a:pt x="8503552" y="563065"/>
                  <a:pt x="8501225" y="568078"/>
                </a:cubicBezTo>
                <a:cubicBezTo>
                  <a:pt x="8498899" y="573090"/>
                  <a:pt x="8494245" y="578103"/>
                  <a:pt x="8503552" y="578103"/>
                </a:cubicBezTo>
                <a:cubicBezTo>
                  <a:pt x="8505878" y="578103"/>
                  <a:pt x="8505878" y="579773"/>
                  <a:pt x="8505878" y="583115"/>
                </a:cubicBezTo>
                <a:cubicBezTo>
                  <a:pt x="8505878" y="588128"/>
                  <a:pt x="8505878" y="589798"/>
                  <a:pt x="8505878" y="594811"/>
                </a:cubicBezTo>
                <a:cubicBezTo>
                  <a:pt x="8496572" y="596482"/>
                  <a:pt x="8484939" y="601494"/>
                  <a:pt x="8477960" y="609848"/>
                </a:cubicBezTo>
                <a:cubicBezTo>
                  <a:pt x="8480286" y="609848"/>
                  <a:pt x="8487266" y="609848"/>
                  <a:pt x="8491919" y="609848"/>
                </a:cubicBezTo>
                <a:cubicBezTo>
                  <a:pt x="8491919" y="609848"/>
                  <a:pt x="8494245" y="611519"/>
                  <a:pt x="8494245" y="614861"/>
                </a:cubicBezTo>
                <a:cubicBezTo>
                  <a:pt x="8496572" y="614861"/>
                  <a:pt x="8503552" y="613190"/>
                  <a:pt x="8508205" y="613190"/>
                </a:cubicBezTo>
                <a:cubicBezTo>
                  <a:pt x="8508205" y="613190"/>
                  <a:pt x="8510531" y="613190"/>
                  <a:pt x="8515185" y="613190"/>
                </a:cubicBezTo>
                <a:cubicBezTo>
                  <a:pt x="8515185" y="614861"/>
                  <a:pt x="8515185" y="618202"/>
                  <a:pt x="8515185" y="619873"/>
                </a:cubicBezTo>
                <a:cubicBezTo>
                  <a:pt x="8508205" y="624886"/>
                  <a:pt x="8501225" y="626556"/>
                  <a:pt x="8494245" y="629898"/>
                </a:cubicBezTo>
                <a:cubicBezTo>
                  <a:pt x="8496572" y="629898"/>
                  <a:pt x="8496572" y="631569"/>
                  <a:pt x="8496572" y="631569"/>
                </a:cubicBezTo>
                <a:cubicBezTo>
                  <a:pt x="8498899" y="633240"/>
                  <a:pt x="8498899" y="638252"/>
                  <a:pt x="8498899" y="641594"/>
                </a:cubicBezTo>
                <a:cubicBezTo>
                  <a:pt x="8491919" y="643264"/>
                  <a:pt x="8489592" y="646606"/>
                  <a:pt x="8484939" y="648277"/>
                </a:cubicBezTo>
                <a:cubicBezTo>
                  <a:pt x="8487266" y="649948"/>
                  <a:pt x="8487266" y="653289"/>
                  <a:pt x="8487266" y="653289"/>
                </a:cubicBezTo>
                <a:cubicBezTo>
                  <a:pt x="8496572" y="653289"/>
                  <a:pt x="8503552" y="658302"/>
                  <a:pt x="8515185" y="658302"/>
                </a:cubicBezTo>
                <a:cubicBezTo>
                  <a:pt x="8522164" y="658302"/>
                  <a:pt x="8529143" y="663314"/>
                  <a:pt x="8529143" y="669998"/>
                </a:cubicBezTo>
                <a:cubicBezTo>
                  <a:pt x="8512858" y="671668"/>
                  <a:pt x="8498899" y="671668"/>
                  <a:pt x="8484939" y="680022"/>
                </a:cubicBezTo>
                <a:cubicBezTo>
                  <a:pt x="8487266" y="675010"/>
                  <a:pt x="8494245" y="676681"/>
                  <a:pt x="8501225" y="671668"/>
                </a:cubicBezTo>
                <a:close/>
                <a:moveTo>
                  <a:pt x="9738951" y="671668"/>
                </a:moveTo>
                <a:cubicBezTo>
                  <a:pt x="9745931" y="673339"/>
                  <a:pt x="9755237" y="673339"/>
                  <a:pt x="9762217" y="676681"/>
                </a:cubicBezTo>
                <a:cubicBezTo>
                  <a:pt x="9759891" y="678352"/>
                  <a:pt x="9755237" y="681693"/>
                  <a:pt x="9752911" y="681693"/>
                </a:cubicBezTo>
                <a:cubicBezTo>
                  <a:pt x="9750584" y="681693"/>
                  <a:pt x="9745931" y="681693"/>
                  <a:pt x="9743604" y="681693"/>
                </a:cubicBezTo>
                <a:cubicBezTo>
                  <a:pt x="9741278" y="681693"/>
                  <a:pt x="9736625" y="686706"/>
                  <a:pt x="9734298" y="681693"/>
                </a:cubicBezTo>
                <a:cubicBezTo>
                  <a:pt x="9734298" y="683364"/>
                  <a:pt x="9734298" y="683364"/>
                  <a:pt x="9734298" y="683364"/>
                </a:cubicBezTo>
                <a:cubicBezTo>
                  <a:pt x="9734298" y="690047"/>
                  <a:pt x="9741278" y="685035"/>
                  <a:pt x="9743604" y="688377"/>
                </a:cubicBezTo>
                <a:cubicBezTo>
                  <a:pt x="9750584" y="690047"/>
                  <a:pt x="9757564" y="693389"/>
                  <a:pt x="9759891" y="698401"/>
                </a:cubicBezTo>
                <a:cubicBezTo>
                  <a:pt x="9757564" y="698401"/>
                  <a:pt x="9752911" y="698401"/>
                  <a:pt x="9745931" y="696731"/>
                </a:cubicBezTo>
                <a:cubicBezTo>
                  <a:pt x="9738951" y="706756"/>
                  <a:pt x="9724992" y="711768"/>
                  <a:pt x="9715686" y="716780"/>
                </a:cubicBezTo>
                <a:cubicBezTo>
                  <a:pt x="9708706" y="718451"/>
                  <a:pt x="9713360" y="721793"/>
                  <a:pt x="9713360" y="726805"/>
                </a:cubicBezTo>
                <a:cubicBezTo>
                  <a:pt x="9720339" y="726805"/>
                  <a:pt x="9722666" y="721793"/>
                  <a:pt x="9727318" y="721793"/>
                </a:cubicBezTo>
                <a:cubicBezTo>
                  <a:pt x="9731972" y="721793"/>
                  <a:pt x="9736625" y="721793"/>
                  <a:pt x="9741278" y="721793"/>
                </a:cubicBezTo>
                <a:cubicBezTo>
                  <a:pt x="9745931" y="721793"/>
                  <a:pt x="9743604" y="723464"/>
                  <a:pt x="9743604" y="723464"/>
                </a:cubicBezTo>
                <a:cubicBezTo>
                  <a:pt x="9743604" y="725135"/>
                  <a:pt x="9743604" y="728476"/>
                  <a:pt x="9743604" y="733489"/>
                </a:cubicBezTo>
                <a:cubicBezTo>
                  <a:pt x="9736625" y="733489"/>
                  <a:pt x="9729645" y="728476"/>
                  <a:pt x="9722666" y="733489"/>
                </a:cubicBezTo>
                <a:lnTo>
                  <a:pt x="9720339" y="735159"/>
                </a:lnTo>
                <a:cubicBezTo>
                  <a:pt x="9720339" y="745184"/>
                  <a:pt x="9706379" y="746855"/>
                  <a:pt x="9704053" y="751868"/>
                </a:cubicBezTo>
                <a:cubicBezTo>
                  <a:pt x="9701727" y="750197"/>
                  <a:pt x="9697073" y="746855"/>
                  <a:pt x="9694747" y="745184"/>
                </a:cubicBezTo>
                <a:cubicBezTo>
                  <a:pt x="9694747" y="740172"/>
                  <a:pt x="9697073" y="738501"/>
                  <a:pt x="9697073" y="735159"/>
                </a:cubicBezTo>
                <a:cubicBezTo>
                  <a:pt x="9690094" y="730147"/>
                  <a:pt x="9683114" y="733489"/>
                  <a:pt x="9683114" y="736830"/>
                </a:cubicBezTo>
                <a:cubicBezTo>
                  <a:pt x="9680787" y="738501"/>
                  <a:pt x="9685441" y="741843"/>
                  <a:pt x="9683114" y="746855"/>
                </a:cubicBezTo>
                <a:cubicBezTo>
                  <a:pt x="9673808" y="745184"/>
                  <a:pt x="9666829" y="745184"/>
                  <a:pt x="9655196" y="741843"/>
                </a:cubicBezTo>
                <a:cubicBezTo>
                  <a:pt x="9657522" y="746855"/>
                  <a:pt x="9657522" y="746855"/>
                  <a:pt x="9662175" y="748526"/>
                </a:cubicBezTo>
                <a:cubicBezTo>
                  <a:pt x="9664502" y="750197"/>
                  <a:pt x="9671481" y="755209"/>
                  <a:pt x="9678461" y="760222"/>
                </a:cubicBezTo>
                <a:cubicBezTo>
                  <a:pt x="9678461" y="760222"/>
                  <a:pt x="9680787" y="760222"/>
                  <a:pt x="9685441" y="760222"/>
                </a:cubicBezTo>
                <a:cubicBezTo>
                  <a:pt x="9687767" y="765234"/>
                  <a:pt x="9692420" y="766905"/>
                  <a:pt x="9694747" y="771917"/>
                </a:cubicBezTo>
                <a:cubicBezTo>
                  <a:pt x="9687767" y="771917"/>
                  <a:pt x="9685441" y="771917"/>
                  <a:pt x="9678461" y="771917"/>
                </a:cubicBezTo>
                <a:cubicBezTo>
                  <a:pt x="9680787" y="776930"/>
                  <a:pt x="9680787" y="778601"/>
                  <a:pt x="9685441" y="781942"/>
                </a:cubicBezTo>
                <a:cubicBezTo>
                  <a:pt x="9685441" y="783613"/>
                  <a:pt x="9685441" y="783613"/>
                  <a:pt x="9683114" y="786955"/>
                </a:cubicBezTo>
                <a:cubicBezTo>
                  <a:pt x="9680787" y="786955"/>
                  <a:pt x="9680787" y="785284"/>
                  <a:pt x="9676135" y="785284"/>
                </a:cubicBezTo>
                <a:cubicBezTo>
                  <a:pt x="9676135" y="785284"/>
                  <a:pt x="9673808" y="786955"/>
                  <a:pt x="9669155" y="790296"/>
                </a:cubicBezTo>
                <a:cubicBezTo>
                  <a:pt x="9669155" y="791967"/>
                  <a:pt x="9671481" y="795309"/>
                  <a:pt x="9676135" y="795309"/>
                </a:cubicBezTo>
                <a:cubicBezTo>
                  <a:pt x="9680787" y="795309"/>
                  <a:pt x="9683114" y="796980"/>
                  <a:pt x="9678461" y="800321"/>
                </a:cubicBezTo>
                <a:cubicBezTo>
                  <a:pt x="9678461" y="801992"/>
                  <a:pt x="9676135" y="801992"/>
                  <a:pt x="9671481" y="801992"/>
                </a:cubicBezTo>
                <a:lnTo>
                  <a:pt x="9669155" y="801992"/>
                </a:lnTo>
                <a:cubicBezTo>
                  <a:pt x="9666829" y="800321"/>
                  <a:pt x="9662175" y="795309"/>
                  <a:pt x="9655196" y="796980"/>
                </a:cubicBezTo>
                <a:cubicBezTo>
                  <a:pt x="9641236" y="801992"/>
                  <a:pt x="9641236" y="801992"/>
                  <a:pt x="9634256" y="812017"/>
                </a:cubicBezTo>
                <a:cubicBezTo>
                  <a:pt x="9631930" y="813688"/>
                  <a:pt x="9631930" y="817029"/>
                  <a:pt x="9627277" y="823713"/>
                </a:cubicBezTo>
                <a:cubicBezTo>
                  <a:pt x="9634256" y="822042"/>
                  <a:pt x="9636583" y="822042"/>
                  <a:pt x="9641236" y="818700"/>
                </a:cubicBezTo>
                <a:cubicBezTo>
                  <a:pt x="9641236" y="823713"/>
                  <a:pt x="9638910" y="823713"/>
                  <a:pt x="9638910" y="825384"/>
                </a:cubicBezTo>
                <a:cubicBezTo>
                  <a:pt x="9636583" y="825384"/>
                  <a:pt x="9631930" y="825384"/>
                  <a:pt x="9631930" y="827054"/>
                </a:cubicBezTo>
                <a:cubicBezTo>
                  <a:pt x="9631930" y="828725"/>
                  <a:pt x="9631930" y="833738"/>
                  <a:pt x="9629604" y="833738"/>
                </a:cubicBezTo>
                <a:cubicBezTo>
                  <a:pt x="9627277" y="835408"/>
                  <a:pt x="9620297" y="835408"/>
                  <a:pt x="9615644" y="835408"/>
                </a:cubicBezTo>
                <a:lnTo>
                  <a:pt x="9613317" y="835408"/>
                </a:lnTo>
                <a:cubicBezTo>
                  <a:pt x="9606338" y="828725"/>
                  <a:pt x="9597032" y="830396"/>
                  <a:pt x="9590052" y="830396"/>
                </a:cubicBezTo>
                <a:cubicBezTo>
                  <a:pt x="9587725" y="835408"/>
                  <a:pt x="9583072" y="837079"/>
                  <a:pt x="9576092" y="842092"/>
                </a:cubicBezTo>
                <a:cubicBezTo>
                  <a:pt x="9578419" y="842092"/>
                  <a:pt x="9583072" y="843763"/>
                  <a:pt x="9585399" y="843763"/>
                </a:cubicBezTo>
                <a:lnTo>
                  <a:pt x="9587725" y="842092"/>
                </a:lnTo>
                <a:cubicBezTo>
                  <a:pt x="9590052" y="847104"/>
                  <a:pt x="9590052" y="852117"/>
                  <a:pt x="9585399" y="853787"/>
                </a:cubicBezTo>
                <a:cubicBezTo>
                  <a:pt x="9583072" y="855458"/>
                  <a:pt x="9576092" y="852117"/>
                  <a:pt x="9571440" y="852117"/>
                </a:cubicBezTo>
                <a:cubicBezTo>
                  <a:pt x="9569113" y="853787"/>
                  <a:pt x="9569113" y="858800"/>
                  <a:pt x="9569113" y="862141"/>
                </a:cubicBezTo>
                <a:cubicBezTo>
                  <a:pt x="9566786" y="862141"/>
                  <a:pt x="9562134" y="862141"/>
                  <a:pt x="9562134" y="862141"/>
                </a:cubicBezTo>
                <a:cubicBezTo>
                  <a:pt x="9559807" y="857129"/>
                  <a:pt x="9552827" y="855458"/>
                  <a:pt x="9548174" y="852117"/>
                </a:cubicBezTo>
                <a:cubicBezTo>
                  <a:pt x="9538868" y="847104"/>
                  <a:pt x="9531888" y="850446"/>
                  <a:pt x="9524909" y="852117"/>
                </a:cubicBezTo>
                <a:cubicBezTo>
                  <a:pt x="9522582" y="852117"/>
                  <a:pt x="9517929" y="853787"/>
                  <a:pt x="9515603" y="853787"/>
                </a:cubicBezTo>
                <a:cubicBezTo>
                  <a:pt x="9499316" y="852117"/>
                  <a:pt x="9499316" y="852117"/>
                  <a:pt x="9492337" y="860471"/>
                </a:cubicBezTo>
                <a:cubicBezTo>
                  <a:pt x="9492337" y="862141"/>
                  <a:pt x="9490010" y="865483"/>
                  <a:pt x="9485357" y="867154"/>
                </a:cubicBezTo>
                <a:cubicBezTo>
                  <a:pt x="9483030" y="862141"/>
                  <a:pt x="9478378" y="860471"/>
                  <a:pt x="9476051" y="855458"/>
                </a:cubicBezTo>
                <a:lnTo>
                  <a:pt x="9473724" y="855458"/>
                </a:lnTo>
                <a:cubicBezTo>
                  <a:pt x="9471397" y="857129"/>
                  <a:pt x="9464418" y="862141"/>
                  <a:pt x="9457439" y="857129"/>
                </a:cubicBezTo>
                <a:cubicBezTo>
                  <a:pt x="9457439" y="857129"/>
                  <a:pt x="9450459" y="858800"/>
                  <a:pt x="9448132" y="862141"/>
                </a:cubicBezTo>
                <a:cubicBezTo>
                  <a:pt x="9445806" y="857129"/>
                  <a:pt x="9441153" y="855458"/>
                  <a:pt x="9438826" y="850446"/>
                </a:cubicBezTo>
                <a:cubicBezTo>
                  <a:pt x="9436499" y="852117"/>
                  <a:pt x="9424866" y="852117"/>
                  <a:pt x="9431847" y="860471"/>
                </a:cubicBezTo>
                <a:cubicBezTo>
                  <a:pt x="9434173" y="862141"/>
                  <a:pt x="9431847" y="865483"/>
                  <a:pt x="9431847" y="865483"/>
                </a:cubicBezTo>
                <a:cubicBezTo>
                  <a:pt x="9429520" y="865483"/>
                  <a:pt x="9429520" y="867154"/>
                  <a:pt x="9424866" y="867154"/>
                </a:cubicBezTo>
                <a:cubicBezTo>
                  <a:pt x="9415560" y="867154"/>
                  <a:pt x="9410908" y="878850"/>
                  <a:pt x="9396948" y="872166"/>
                </a:cubicBezTo>
                <a:cubicBezTo>
                  <a:pt x="9396948" y="870496"/>
                  <a:pt x="9399275" y="867154"/>
                  <a:pt x="9403928" y="865483"/>
                </a:cubicBezTo>
                <a:cubicBezTo>
                  <a:pt x="9394622" y="865483"/>
                  <a:pt x="9394622" y="865483"/>
                  <a:pt x="9387642" y="875508"/>
                </a:cubicBezTo>
                <a:cubicBezTo>
                  <a:pt x="9366703" y="870496"/>
                  <a:pt x="9385315" y="858800"/>
                  <a:pt x="9380662" y="848775"/>
                </a:cubicBezTo>
                <a:cubicBezTo>
                  <a:pt x="9371356" y="853787"/>
                  <a:pt x="9364377" y="855458"/>
                  <a:pt x="9352744" y="860471"/>
                </a:cubicBezTo>
                <a:cubicBezTo>
                  <a:pt x="9350417" y="860471"/>
                  <a:pt x="9350417" y="858800"/>
                  <a:pt x="9345764" y="855458"/>
                </a:cubicBezTo>
                <a:cubicBezTo>
                  <a:pt x="9343437" y="860471"/>
                  <a:pt x="9338784" y="862141"/>
                  <a:pt x="9331804" y="870496"/>
                </a:cubicBezTo>
                <a:cubicBezTo>
                  <a:pt x="9334131" y="860471"/>
                  <a:pt x="9331804" y="853787"/>
                  <a:pt x="9322498" y="848775"/>
                </a:cubicBezTo>
                <a:cubicBezTo>
                  <a:pt x="9320172" y="850446"/>
                  <a:pt x="9315519" y="855458"/>
                  <a:pt x="9308539" y="855458"/>
                </a:cubicBezTo>
                <a:cubicBezTo>
                  <a:pt x="9299233" y="857129"/>
                  <a:pt x="9292253" y="855458"/>
                  <a:pt x="9280621" y="853787"/>
                </a:cubicBezTo>
                <a:cubicBezTo>
                  <a:pt x="9278294" y="853787"/>
                  <a:pt x="9278294" y="852117"/>
                  <a:pt x="9273640" y="848775"/>
                </a:cubicBezTo>
                <a:cubicBezTo>
                  <a:pt x="9273640" y="847104"/>
                  <a:pt x="9271314" y="843763"/>
                  <a:pt x="9271314" y="842092"/>
                </a:cubicBezTo>
                <a:cubicBezTo>
                  <a:pt x="9268988" y="837079"/>
                  <a:pt x="9264334" y="832067"/>
                  <a:pt x="9255028" y="832067"/>
                </a:cubicBezTo>
                <a:cubicBezTo>
                  <a:pt x="9252702" y="832067"/>
                  <a:pt x="9248049" y="830396"/>
                  <a:pt x="9248049" y="827054"/>
                </a:cubicBezTo>
                <a:cubicBezTo>
                  <a:pt x="9245722" y="822042"/>
                  <a:pt x="9234089" y="822042"/>
                  <a:pt x="9241069" y="815359"/>
                </a:cubicBezTo>
                <a:cubicBezTo>
                  <a:pt x="9243396" y="813688"/>
                  <a:pt x="9248049" y="813688"/>
                  <a:pt x="9255028" y="810346"/>
                </a:cubicBezTo>
                <a:cubicBezTo>
                  <a:pt x="9252702" y="805334"/>
                  <a:pt x="9248049" y="800321"/>
                  <a:pt x="9245722" y="793638"/>
                </a:cubicBezTo>
                <a:cubicBezTo>
                  <a:pt x="9243396" y="798650"/>
                  <a:pt x="9238742" y="800321"/>
                  <a:pt x="9236416" y="803663"/>
                </a:cubicBezTo>
                <a:cubicBezTo>
                  <a:pt x="9234089" y="801992"/>
                  <a:pt x="9234089" y="798650"/>
                  <a:pt x="9229436" y="796980"/>
                </a:cubicBezTo>
                <a:cubicBezTo>
                  <a:pt x="9222457" y="795309"/>
                  <a:pt x="9222457" y="803663"/>
                  <a:pt x="9215477" y="801992"/>
                </a:cubicBezTo>
                <a:cubicBezTo>
                  <a:pt x="9213151" y="800321"/>
                  <a:pt x="9206171" y="800321"/>
                  <a:pt x="9201518" y="800321"/>
                </a:cubicBezTo>
                <a:cubicBezTo>
                  <a:pt x="9201518" y="785284"/>
                  <a:pt x="9201518" y="785284"/>
                  <a:pt x="9215477" y="771917"/>
                </a:cubicBezTo>
                <a:cubicBezTo>
                  <a:pt x="9206171" y="771917"/>
                  <a:pt x="9199191" y="778601"/>
                  <a:pt x="9192211" y="770247"/>
                </a:cubicBezTo>
                <a:cubicBezTo>
                  <a:pt x="9194538" y="768576"/>
                  <a:pt x="9199191" y="765234"/>
                  <a:pt x="9201518" y="760222"/>
                </a:cubicBezTo>
                <a:cubicBezTo>
                  <a:pt x="9194538" y="760222"/>
                  <a:pt x="9192211" y="760222"/>
                  <a:pt x="9187558" y="760222"/>
                </a:cubicBezTo>
                <a:cubicBezTo>
                  <a:pt x="9182905" y="760222"/>
                  <a:pt x="9185232" y="761892"/>
                  <a:pt x="9185232" y="761892"/>
                </a:cubicBezTo>
                <a:cubicBezTo>
                  <a:pt x="9185232" y="763563"/>
                  <a:pt x="9185232" y="768576"/>
                  <a:pt x="9185232" y="771917"/>
                </a:cubicBezTo>
                <a:cubicBezTo>
                  <a:pt x="9185232" y="773588"/>
                  <a:pt x="9182905" y="778601"/>
                  <a:pt x="9175926" y="776930"/>
                </a:cubicBezTo>
                <a:cubicBezTo>
                  <a:pt x="9175926" y="771917"/>
                  <a:pt x="9178252" y="766905"/>
                  <a:pt x="9178252" y="761892"/>
                </a:cubicBezTo>
                <a:cubicBezTo>
                  <a:pt x="9171272" y="760222"/>
                  <a:pt x="9168946" y="760222"/>
                  <a:pt x="9164293" y="756880"/>
                </a:cubicBezTo>
                <a:cubicBezTo>
                  <a:pt x="9161966" y="755209"/>
                  <a:pt x="9157313" y="751868"/>
                  <a:pt x="9150333" y="750197"/>
                </a:cubicBezTo>
                <a:cubicBezTo>
                  <a:pt x="9150333" y="748526"/>
                  <a:pt x="9152660" y="743514"/>
                  <a:pt x="9157313" y="743514"/>
                </a:cubicBezTo>
                <a:cubicBezTo>
                  <a:pt x="9161966" y="743514"/>
                  <a:pt x="9164293" y="741843"/>
                  <a:pt x="9166620" y="738501"/>
                </a:cubicBezTo>
                <a:cubicBezTo>
                  <a:pt x="9166620" y="736830"/>
                  <a:pt x="9166620" y="731818"/>
                  <a:pt x="9164293" y="728476"/>
                </a:cubicBezTo>
                <a:cubicBezTo>
                  <a:pt x="9164293" y="728476"/>
                  <a:pt x="9164293" y="726805"/>
                  <a:pt x="9166620" y="723464"/>
                </a:cubicBezTo>
                <a:cubicBezTo>
                  <a:pt x="9159640" y="725135"/>
                  <a:pt x="9152660" y="725135"/>
                  <a:pt x="9145680" y="728476"/>
                </a:cubicBezTo>
                <a:cubicBezTo>
                  <a:pt x="9145680" y="721793"/>
                  <a:pt x="9145680" y="713439"/>
                  <a:pt x="9145680" y="708426"/>
                </a:cubicBezTo>
                <a:cubicBezTo>
                  <a:pt x="9159640" y="706756"/>
                  <a:pt x="9166620" y="708426"/>
                  <a:pt x="9173599" y="720122"/>
                </a:cubicBezTo>
                <a:cubicBezTo>
                  <a:pt x="9175926" y="710097"/>
                  <a:pt x="9175926" y="703414"/>
                  <a:pt x="9166620" y="696731"/>
                </a:cubicBezTo>
                <a:cubicBezTo>
                  <a:pt x="9157313" y="691718"/>
                  <a:pt x="9157313" y="691718"/>
                  <a:pt x="9145680" y="696731"/>
                </a:cubicBezTo>
                <a:cubicBezTo>
                  <a:pt x="9143354" y="696731"/>
                  <a:pt x="9143354" y="696731"/>
                  <a:pt x="9138701" y="698401"/>
                </a:cubicBezTo>
                <a:cubicBezTo>
                  <a:pt x="9136374" y="696731"/>
                  <a:pt x="9131721" y="693389"/>
                  <a:pt x="9136374" y="691718"/>
                </a:cubicBezTo>
                <a:cubicBezTo>
                  <a:pt x="9136374" y="686706"/>
                  <a:pt x="9136374" y="681693"/>
                  <a:pt x="9138701" y="680022"/>
                </a:cubicBezTo>
                <a:cubicBezTo>
                  <a:pt x="9145680" y="675010"/>
                  <a:pt x="9141027" y="668327"/>
                  <a:pt x="9148007" y="663314"/>
                </a:cubicBezTo>
                <a:cubicBezTo>
                  <a:pt x="9150333" y="661643"/>
                  <a:pt x="9154987" y="656631"/>
                  <a:pt x="9157313" y="653289"/>
                </a:cubicBezTo>
                <a:cubicBezTo>
                  <a:pt x="9154987" y="653289"/>
                  <a:pt x="9150333" y="653289"/>
                  <a:pt x="9148007" y="653289"/>
                </a:cubicBezTo>
                <a:cubicBezTo>
                  <a:pt x="9148007" y="651619"/>
                  <a:pt x="9148007" y="651619"/>
                  <a:pt x="9148007" y="648277"/>
                </a:cubicBezTo>
                <a:cubicBezTo>
                  <a:pt x="9150333" y="648277"/>
                  <a:pt x="9154987" y="648277"/>
                  <a:pt x="9161966" y="648277"/>
                </a:cubicBezTo>
                <a:cubicBezTo>
                  <a:pt x="9168946" y="643264"/>
                  <a:pt x="9171272" y="636581"/>
                  <a:pt x="9178252" y="626556"/>
                </a:cubicBezTo>
                <a:cubicBezTo>
                  <a:pt x="9171272" y="628227"/>
                  <a:pt x="9168946" y="628227"/>
                  <a:pt x="9161966" y="628227"/>
                </a:cubicBezTo>
                <a:cubicBezTo>
                  <a:pt x="9161966" y="623215"/>
                  <a:pt x="9161966" y="621544"/>
                  <a:pt x="9159640" y="616531"/>
                </a:cubicBezTo>
                <a:cubicBezTo>
                  <a:pt x="9161966" y="614861"/>
                  <a:pt x="9166620" y="614861"/>
                  <a:pt x="9173599" y="614861"/>
                </a:cubicBezTo>
                <a:cubicBezTo>
                  <a:pt x="9173599" y="609848"/>
                  <a:pt x="9171272" y="603165"/>
                  <a:pt x="9180578" y="599823"/>
                </a:cubicBezTo>
                <a:cubicBezTo>
                  <a:pt x="9182905" y="588128"/>
                  <a:pt x="9187558" y="598152"/>
                  <a:pt x="9194538" y="598152"/>
                </a:cubicBezTo>
                <a:cubicBezTo>
                  <a:pt x="9196865" y="596482"/>
                  <a:pt x="9203844" y="593140"/>
                  <a:pt x="9203844" y="588128"/>
                </a:cubicBezTo>
                <a:cubicBezTo>
                  <a:pt x="9203844" y="583115"/>
                  <a:pt x="9206171" y="581444"/>
                  <a:pt x="9210824" y="573090"/>
                </a:cubicBezTo>
                <a:cubicBezTo>
                  <a:pt x="9213151" y="574761"/>
                  <a:pt x="9213151" y="578103"/>
                  <a:pt x="9217803" y="579773"/>
                </a:cubicBezTo>
                <a:cubicBezTo>
                  <a:pt x="9220130" y="579773"/>
                  <a:pt x="9224783" y="579773"/>
                  <a:pt x="9231763" y="579773"/>
                </a:cubicBezTo>
                <a:cubicBezTo>
                  <a:pt x="9231763" y="578103"/>
                  <a:pt x="9231763" y="573090"/>
                  <a:pt x="9231763" y="569749"/>
                </a:cubicBezTo>
                <a:cubicBezTo>
                  <a:pt x="9229436" y="569749"/>
                  <a:pt x="9222457" y="574761"/>
                  <a:pt x="9217803" y="569749"/>
                </a:cubicBezTo>
                <a:cubicBezTo>
                  <a:pt x="9215477" y="568078"/>
                  <a:pt x="9210824" y="568078"/>
                  <a:pt x="9208497" y="564736"/>
                </a:cubicBezTo>
                <a:cubicBezTo>
                  <a:pt x="9206171" y="563065"/>
                  <a:pt x="9201518" y="559724"/>
                  <a:pt x="9201518" y="554711"/>
                </a:cubicBezTo>
                <a:cubicBezTo>
                  <a:pt x="9208497" y="553040"/>
                  <a:pt x="9210824" y="556382"/>
                  <a:pt x="9215477" y="559724"/>
                </a:cubicBezTo>
                <a:cubicBezTo>
                  <a:pt x="9215477" y="559724"/>
                  <a:pt x="9217803" y="558053"/>
                  <a:pt x="9222457" y="558053"/>
                </a:cubicBezTo>
                <a:cubicBezTo>
                  <a:pt x="9222457" y="558053"/>
                  <a:pt x="9224783" y="558053"/>
                  <a:pt x="9229436" y="558053"/>
                </a:cubicBezTo>
                <a:cubicBezTo>
                  <a:pt x="9227109" y="556382"/>
                  <a:pt x="9227109" y="553040"/>
                  <a:pt x="9227109" y="553040"/>
                </a:cubicBezTo>
                <a:cubicBezTo>
                  <a:pt x="9217803" y="551370"/>
                  <a:pt x="9210824" y="548028"/>
                  <a:pt x="9199191" y="546357"/>
                </a:cubicBezTo>
                <a:cubicBezTo>
                  <a:pt x="9196865" y="541345"/>
                  <a:pt x="9196865" y="534661"/>
                  <a:pt x="9201518" y="531320"/>
                </a:cubicBezTo>
                <a:cubicBezTo>
                  <a:pt x="9203844" y="529649"/>
                  <a:pt x="9210824" y="531320"/>
                  <a:pt x="9215477" y="536332"/>
                </a:cubicBezTo>
                <a:cubicBezTo>
                  <a:pt x="9215477" y="536332"/>
                  <a:pt x="9213151" y="536332"/>
                  <a:pt x="9213151" y="538003"/>
                </a:cubicBezTo>
                <a:cubicBezTo>
                  <a:pt x="9215477" y="539674"/>
                  <a:pt x="9220130" y="539674"/>
                  <a:pt x="9220130" y="532991"/>
                </a:cubicBezTo>
                <a:cubicBezTo>
                  <a:pt x="9227109" y="532991"/>
                  <a:pt x="9234089" y="532991"/>
                  <a:pt x="9241069" y="532991"/>
                </a:cubicBezTo>
                <a:lnTo>
                  <a:pt x="9241069" y="534661"/>
                </a:lnTo>
                <a:cubicBezTo>
                  <a:pt x="9234089" y="534661"/>
                  <a:pt x="9227109" y="532991"/>
                  <a:pt x="9224783" y="529649"/>
                </a:cubicBezTo>
                <a:cubicBezTo>
                  <a:pt x="9234089" y="519624"/>
                  <a:pt x="9248049" y="522966"/>
                  <a:pt x="9262008" y="522966"/>
                </a:cubicBezTo>
                <a:cubicBezTo>
                  <a:pt x="9262008" y="521295"/>
                  <a:pt x="9262008" y="517953"/>
                  <a:pt x="9259682" y="516282"/>
                </a:cubicBezTo>
                <a:cubicBezTo>
                  <a:pt x="9257355" y="514612"/>
                  <a:pt x="9252702" y="511270"/>
                  <a:pt x="9257355" y="506257"/>
                </a:cubicBezTo>
                <a:cubicBezTo>
                  <a:pt x="9266661" y="504587"/>
                  <a:pt x="9273640" y="504587"/>
                  <a:pt x="9280621" y="501245"/>
                </a:cubicBezTo>
                <a:cubicBezTo>
                  <a:pt x="9280621" y="496233"/>
                  <a:pt x="9280621" y="494562"/>
                  <a:pt x="9280621" y="489549"/>
                </a:cubicBezTo>
                <a:cubicBezTo>
                  <a:pt x="9278294" y="489549"/>
                  <a:pt x="9273640" y="489549"/>
                  <a:pt x="9271314" y="489549"/>
                </a:cubicBezTo>
                <a:cubicBezTo>
                  <a:pt x="9271314" y="491220"/>
                  <a:pt x="9273640" y="494562"/>
                  <a:pt x="9273640" y="496233"/>
                </a:cubicBezTo>
                <a:cubicBezTo>
                  <a:pt x="9271314" y="497903"/>
                  <a:pt x="9271314" y="497903"/>
                  <a:pt x="9271314" y="497903"/>
                </a:cubicBezTo>
                <a:cubicBezTo>
                  <a:pt x="9268988" y="496233"/>
                  <a:pt x="9262008" y="496233"/>
                  <a:pt x="9257355" y="492891"/>
                </a:cubicBezTo>
                <a:cubicBezTo>
                  <a:pt x="9257355" y="491220"/>
                  <a:pt x="9257355" y="487879"/>
                  <a:pt x="9257355" y="486208"/>
                </a:cubicBezTo>
                <a:cubicBezTo>
                  <a:pt x="9259682" y="486208"/>
                  <a:pt x="9266661" y="484537"/>
                  <a:pt x="9271314" y="484537"/>
                </a:cubicBezTo>
                <a:cubicBezTo>
                  <a:pt x="9271314" y="479524"/>
                  <a:pt x="9278294" y="479524"/>
                  <a:pt x="9280621" y="479524"/>
                </a:cubicBezTo>
                <a:cubicBezTo>
                  <a:pt x="9282947" y="477854"/>
                  <a:pt x="9287600" y="477854"/>
                  <a:pt x="9294580" y="474512"/>
                </a:cubicBezTo>
                <a:cubicBezTo>
                  <a:pt x="9294580" y="472841"/>
                  <a:pt x="9294580" y="469500"/>
                  <a:pt x="9294580" y="464487"/>
                </a:cubicBezTo>
                <a:cubicBezTo>
                  <a:pt x="9296906" y="464487"/>
                  <a:pt x="9301559" y="466158"/>
                  <a:pt x="9303886" y="466158"/>
                </a:cubicBezTo>
                <a:cubicBezTo>
                  <a:pt x="9310865" y="459475"/>
                  <a:pt x="9324825" y="461145"/>
                  <a:pt x="9334131" y="461145"/>
                </a:cubicBezTo>
                <a:cubicBezTo>
                  <a:pt x="9348090" y="467829"/>
                  <a:pt x="9357397" y="461145"/>
                  <a:pt x="9364377" y="454462"/>
                </a:cubicBezTo>
                <a:cubicBezTo>
                  <a:pt x="9364377" y="452791"/>
                  <a:pt x="9364377" y="452791"/>
                  <a:pt x="9364377" y="452791"/>
                </a:cubicBezTo>
                <a:cubicBezTo>
                  <a:pt x="9362050" y="451121"/>
                  <a:pt x="9350417" y="451121"/>
                  <a:pt x="9355070" y="442766"/>
                </a:cubicBezTo>
                <a:cubicBezTo>
                  <a:pt x="9362050" y="442766"/>
                  <a:pt x="9371356" y="442766"/>
                  <a:pt x="9378335" y="437754"/>
                </a:cubicBezTo>
                <a:cubicBezTo>
                  <a:pt x="9378335" y="436083"/>
                  <a:pt x="9380662" y="436083"/>
                  <a:pt x="9385315" y="436083"/>
                </a:cubicBezTo>
                <a:cubicBezTo>
                  <a:pt x="9392295" y="436083"/>
                  <a:pt x="9399275" y="441096"/>
                  <a:pt x="9406254" y="434412"/>
                </a:cubicBezTo>
                <a:cubicBezTo>
                  <a:pt x="9408581" y="429400"/>
                  <a:pt x="9420214" y="432742"/>
                  <a:pt x="9422540" y="427729"/>
                </a:cubicBezTo>
                <a:cubicBezTo>
                  <a:pt x="9424866" y="422717"/>
                  <a:pt x="9431847" y="422717"/>
                  <a:pt x="9438826" y="426058"/>
                </a:cubicBezTo>
                <a:cubicBezTo>
                  <a:pt x="9445806" y="427729"/>
                  <a:pt x="9448132" y="426058"/>
                  <a:pt x="9455112" y="424387"/>
                </a:cubicBezTo>
                <a:cubicBezTo>
                  <a:pt x="9469072" y="419375"/>
                  <a:pt x="9485357" y="417704"/>
                  <a:pt x="9499316" y="414363"/>
                </a:cubicBezTo>
                <a:cubicBezTo>
                  <a:pt x="9501643" y="414363"/>
                  <a:pt x="9506296" y="414363"/>
                  <a:pt x="9513276" y="412692"/>
                </a:cubicBezTo>
                <a:cubicBezTo>
                  <a:pt x="9515603" y="414363"/>
                  <a:pt x="9520255" y="417704"/>
                  <a:pt x="9522582" y="422717"/>
                </a:cubicBezTo>
                <a:cubicBezTo>
                  <a:pt x="9529561" y="416033"/>
                  <a:pt x="9529561" y="422717"/>
                  <a:pt x="9531888" y="424387"/>
                </a:cubicBezTo>
                <a:cubicBezTo>
                  <a:pt x="9522582" y="422717"/>
                  <a:pt x="9515603" y="431071"/>
                  <a:pt x="9503970" y="426058"/>
                </a:cubicBezTo>
                <a:cubicBezTo>
                  <a:pt x="9503970" y="426058"/>
                  <a:pt x="9503970" y="427729"/>
                  <a:pt x="9503970" y="431071"/>
                </a:cubicBezTo>
                <a:cubicBezTo>
                  <a:pt x="9510949" y="431071"/>
                  <a:pt x="9513276" y="432742"/>
                  <a:pt x="9517929" y="431071"/>
                </a:cubicBezTo>
                <a:cubicBezTo>
                  <a:pt x="9524909" y="429400"/>
                  <a:pt x="9527235" y="429400"/>
                  <a:pt x="9527235" y="436083"/>
                </a:cubicBezTo>
                <a:cubicBezTo>
                  <a:pt x="9527235" y="436083"/>
                  <a:pt x="9527235" y="437754"/>
                  <a:pt x="9527235" y="441096"/>
                </a:cubicBezTo>
                <a:cubicBezTo>
                  <a:pt x="9529561" y="439425"/>
                  <a:pt x="9534215" y="439425"/>
                  <a:pt x="9534215" y="436083"/>
                </a:cubicBezTo>
                <a:cubicBezTo>
                  <a:pt x="9536541" y="434412"/>
                  <a:pt x="9541194" y="431071"/>
                  <a:pt x="9543521" y="429400"/>
                </a:cubicBezTo>
                <a:cubicBezTo>
                  <a:pt x="9545847" y="427729"/>
                  <a:pt x="9550501" y="424387"/>
                  <a:pt x="9543521" y="422717"/>
                </a:cubicBezTo>
                <a:cubicBezTo>
                  <a:pt x="9550501" y="416033"/>
                  <a:pt x="9559807" y="417704"/>
                  <a:pt x="9566786" y="417704"/>
                </a:cubicBezTo>
                <a:cubicBezTo>
                  <a:pt x="9573766" y="416033"/>
                  <a:pt x="9580746" y="417704"/>
                  <a:pt x="9580746" y="422717"/>
                </a:cubicBezTo>
                <a:cubicBezTo>
                  <a:pt x="9580746" y="424387"/>
                  <a:pt x="9578419" y="427729"/>
                  <a:pt x="9578419" y="432742"/>
                </a:cubicBezTo>
                <a:cubicBezTo>
                  <a:pt x="9587725" y="432742"/>
                  <a:pt x="9599358" y="426058"/>
                  <a:pt x="9606338" y="434412"/>
                </a:cubicBezTo>
                <a:cubicBezTo>
                  <a:pt x="9606338" y="439425"/>
                  <a:pt x="9606338" y="444437"/>
                  <a:pt x="9604011" y="451121"/>
                </a:cubicBezTo>
                <a:cubicBezTo>
                  <a:pt x="9617971" y="451121"/>
                  <a:pt x="9634256" y="446108"/>
                  <a:pt x="9641236" y="462816"/>
                </a:cubicBezTo>
                <a:cubicBezTo>
                  <a:pt x="9638910" y="464487"/>
                  <a:pt x="9634256" y="467829"/>
                  <a:pt x="9627277" y="472841"/>
                </a:cubicBezTo>
                <a:cubicBezTo>
                  <a:pt x="9641236" y="474512"/>
                  <a:pt x="9648216" y="477854"/>
                  <a:pt x="9657522" y="479524"/>
                </a:cubicBezTo>
                <a:cubicBezTo>
                  <a:pt x="9648216" y="484537"/>
                  <a:pt x="9648216" y="484537"/>
                  <a:pt x="9629604" y="484537"/>
                </a:cubicBezTo>
                <a:cubicBezTo>
                  <a:pt x="9636583" y="484537"/>
                  <a:pt x="9636583" y="486208"/>
                  <a:pt x="9638910" y="486208"/>
                </a:cubicBezTo>
                <a:cubicBezTo>
                  <a:pt x="9641236" y="487879"/>
                  <a:pt x="9645889" y="487879"/>
                  <a:pt x="9648216" y="491220"/>
                </a:cubicBezTo>
                <a:cubicBezTo>
                  <a:pt x="9648216" y="492891"/>
                  <a:pt x="9645889" y="496233"/>
                  <a:pt x="9645889" y="497903"/>
                </a:cubicBezTo>
                <a:cubicBezTo>
                  <a:pt x="9655196" y="497903"/>
                  <a:pt x="9662175" y="497903"/>
                  <a:pt x="9673808" y="496233"/>
                </a:cubicBezTo>
                <a:cubicBezTo>
                  <a:pt x="9671481" y="501245"/>
                  <a:pt x="9671481" y="502916"/>
                  <a:pt x="9666829" y="507928"/>
                </a:cubicBezTo>
                <a:cubicBezTo>
                  <a:pt x="9669155" y="507928"/>
                  <a:pt x="9673808" y="509599"/>
                  <a:pt x="9673808" y="509599"/>
                </a:cubicBezTo>
                <a:cubicBezTo>
                  <a:pt x="9680787" y="504587"/>
                  <a:pt x="9687767" y="509599"/>
                  <a:pt x="9694747" y="507928"/>
                </a:cubicBezTo>
                <a:cubicBezTo>
                  <a:pt x="9697073" y="512941"/>
                  <a:pt x="9704053" y="514612"/>
                  <a:pt x="9708706" y="519624"/>
                </a:cubicBezTo>
                <a:cubicBezTo>
                  <a:pt x="9706379" y="521295"/>
                  <a:pt x="9701727" y="526307"/>
                  <a:pt x="9699400" y="526307"/>
                </a:cubicBezTo>
                <a:cubicBezTo>
                  <a:pt x="9685441" y="527978"/>
                  <a:pt x="9683114" y="536332"/>
                  <a:pt x="9683114" y="546357"/>
                </a:cubicBezTo>
                <a:cubicBezTo>
                  <a:pt x="9683114" y="546357"/>
                  <a:pt x="9683114" y="548028"/>
                  <a:pt x="9683114" y="551370"/>
                </a:cubicBezTo>
                <a:cubicBezTo>
                  <a:pt x="9690094" y="556382"/>
                  <a:pt x="9697073" y="553040"/>
                  <a:pt x="9704053" y="556382"/>
                </a:cubicBezTo>
                <a:cubicBezTo>
                  <a:pt x="9706379" y="558053"/>
                  <a:pt x="9718012" y="556382"/>
                  <a:pt x="9720339" y="554711"/>
                </a:cubicBezTo>
                <a:cubicBezTo>
                  <a:pt x="9722666" y="553040"/>
                  <a:pt x="9729645" y="556382"/>
                  <a:pt x="9734298" y="554711"/>
                </a:cubicBezTo>
                <a:cubicBezTo>
                  <a:pt x="9741278" y="553040"/>
                  <a:pt x="9743604" y="554711"/>
                  <a:pt x="9750584" y="553040"/>
                </a:cubicBezTo>
                <a:cubicBezTo>
                  <a:pt x="9748258" y="559724"/>
                  <a:pt x="9743604" y="563065"/>
                  <a:pt x="9741278" y="568078"/>
                </a:cubicBezTo>
                <a:cubicBezTo>
                  <a:pt x="9738951" y="573090"/>
                  <a:pt x="9734298" y="578103"/>
                  <a:pt x="9743604" y="578103"/>
                </a:cubicBezTo>
                <a:cubicBezTo>
                  <a:pt x="9745931" y="578103"/>
                  <a:pt x="9745931" y="579773"/>
                  <a:pt x="9745931" y="583115"/>
                </a:cubicBezTo>
                <a:cubicBezTo>
                  <a:pt x="9745931" y="588128"/>
                  <a:pt x="9745931" y="589798"/>
                  <a:pt x="9745931" y="594811"/>
                </a:cubicBezTo>
                <a:cubicBezTo>
                  <a:pt x="9736625" y="596482"/>
                  <a:pt x="9724992" y="601494"/>
                  <a:pt x="9718012" y="609848"/>
                </a:cubicBezTo>
                <a:cubicBezTo>
                  <a:pt x="9720339" y="609848"/>
                  <a:pt x="9724992" y="609848"/>
                  <a:pt x="9731972" y="609848"/>
                </a:cubicBezTo>
                <a:cubicBezTo>
                  <a:pt x="9731972" y="609848"/>
                  <a:pt x="9734298" y="611519"/>
                  <a:pt x="9734298" y="614861"/>
                </a:cubicBezTo>
                <a:cubicBezTo>
                  <a:pt x="9736625" y="614861"/>
                  <a:pt x="9743604" y="613190"/>
                  <a:pt x="9748258" y="613190"/>
                </a:cubicBezTo>
                <a:cubicBezTo>
                  <a:pt x="9748258" y="613190"/>
                  <a:pt x="9750584" y="613190"/>
                  <a:pt x="9755237" y="613190"/>
                </a:cubicBezTo>
                <a:cubicBezTo>
                  <a:pt x="9755237" y="614861"/>
                  <a:pt x="9755237" y="618202"/>
                  <a:pt x="9755237" y="619873"/>
                </a:cubicBezTo>
                <a:cubicBezTo>
                  <a:pt x="9748258" y="624886"/>
                  <a:pt x="9741278" y="626556"/>
                  <a:pt x="9734298" y="629898"/>
                </a:cubicBezTo>
                <a:cubicBezTo>
                  <a:pt x="9736625" y="629898"/>
                  <a:pt x="9736625" y="631569"/>
                  <a:pt x="9736625" y="631569"/>
                </a:cubicBezTo>
                <a:cubicBezTo>
                  <a:pt x="9738951" y="633240"/>
                  <a:pt x="9738951" y="638252"/>
                  <a:pt x="9738951" y="641594"/>
                </a:cubicBezTo>
                <a:cubicBezTo>
                  <a:pt x="9731972" y="643264"/>
                  <a:pt x="9729645" y="646606"/>
                  <a:pt x="9724992" y="648277"/>
                </a:cubicBezTo>
                <a:cubicBezTo>
                  <a:pt x="9727318" y="649948"/>
                  <a:pt x="9727318" y="653289"/>
                  <a:pt x="9727318" y="653289"/>
                </a:cubicBezTo>
                <a:cubicBezTo>
                  <a:pt x="9736625" y="653289"/>
                  <a:pt x="9743604" y="658302"/>
                  <a:pt x="9755237" y="658302"/>
                </a:cubicBezTo>
                <a:cubicBezTo>
                  <a:pt x="9762217" y="658302"/>
                  <a:pt x="9769197" y="663314"/>
                  <a:pt x="9769197" y="669998"/>
                </a:cubicBezTo>
                <a:cubicBezTo>
                  <a:pt x="9752911" y="671668"/>
                  <a:pt x="9738951" y="671668"/>
                  <a:pt x="9724992" y="680022"/>
                </a:cubicBezTo>
                <a:cubicBezTo>
                  <a:pt x="9724992" y="675010"/>
                  <a:pt x="9731972" y="676681"/>
                  <a:pt x="9738951" y="671668"/>
                </a:cubicBezTo>
                <a:close/>
                <a:moveTo>
                  <a:pt x="10979004" y="671668"/>
                </a:moveTo>
                <a:cubicBezTo>
                  <a:pt x="10985984" y="673339"/>
                  <a:pt x="10995290" y="673339"/>
                  <a:pt x="11002270" y="676681"/>
                </a:cubicBezTo>
                <a:cubicBezTo>
                  <a:pt x="10999943" y="678352"/>
                  <a:pt x="10995290" y="681693"/>
                  <a:pt x="10992964" y="681693"/>
                </a:cubicBezTo>
                <a:cubicBezTo>
                  <a:pt x="10990637" y="681693"/>
                  <a:pt x="10985984" y="681693"/>
                  <a:pt x="10983657" y="681693"/>
                </a:cubicBezTo>
                <a:cubicBezTo>
                  <a:pt x="10981331" y="681693"/>
                  <a:pt x="10976678" y="686706"/>
                  <a:pt x="10974351" y="681693"/>
                </a:cubicBezTo>
                <a:cubicBezTo>
                  <a:pt x="10974351" y="683364"/>
                  <a:pt x="10974351" y="683364"/>
                  <a:pt x="10974351" y="683364"/>
                </a:cubicBezTo>
                <a:cubicBezTo>
                  <a:pt x="10974351" y="690047"/>
                  <a:pt x="10981331" y="685035"/>
                  <a:pt x="10983657" y="688377"/>
                </a:cubicBezTo>
                <a:cubicBezTo>
                  <a:pt x="10990637" y="690047"/>
                  <a:pt x="10997616" y="693389"/>
                  <a:pt x="10999943" y="698401"/>
                </a:cubicBezTo>
                <a:cubicBezTo>
                  <a:pt x="10997616" y="698401"/>
                  <a:pt x="10992964" y="698401"/>
                  <a:pt x="10985984" y="696731"/>
                </a:cubicBezTo>
                <a:cubicBezTo>
                  <a:pt x="10979004" y="706756"/>
                  <a:pt x="10965045" y="711768"/>
                  <a:pt x="10955739" y="716780"/>
                </a:cubicBezTo>
                <a:cubicBezTo>
                  <a:pt x="10948759" y="718451"/>
                  <a:pt x="10953412" y="721793"/>
                  <a:pt x="10953412" y="726805"/>
                </a:cubicBezTo>
                <a:cubicBezTo>
                  <a:pt x="10960391" y="726805"/>
                  <a:pt x="10962718" y="721793"/>
                  <a:pt x="10967372" y="721793"/>
                </a:cubicBezTo>
                <a:cubicBezTo>
                  <a:pt x="10969698" y="721793"/>
                  <a:pt x="10976678" y="721793"/>
                  <a:pt x="10981331" y="721793"/>
                </a:cubicBezTo>
                <a:cubicBezTo>
                  <a:pt x="10983657" y="721793"/>
                  <a:pt x="10983657" y="723464"/>
                  <a:pt x="10983657" y="723464"/>
                </a:cubicBezTo>
                <a:cubicBezTo>
                  <a:pt x="10983657" y="725135"/>
                  <a:pt x="10983657" y="728476"/>
                  <a:pt x="10983657" y="733489"/>
                </a:cubicBezTo>
                <a:cubicBezTo>
                  <a:pt x="10976678" y="733489"/>
                  <a:pt x="10969698" y="728476"/>
                  <a:pt x="10962718" y="733489"/>
                </a:cubicBezTo>
                <a:lnTo>
                  <a:pt x="10960391" y="735159"/>
                </a:lnTo>
                <a:cubicBezTo>
                  <a:pt x="10960391" y="745184"/>
                  <a:pt x="10946433" y="746855"/>
                  <a:pt x="10944106" y="751868"/>
                </a:cubicBezTo>
                <a:cubicBezTo>
                  <a:pt x="10941779" y="750197"/>
                  <a:pt x="10937126" y="746855"/>
                  <a:pt x="10934800" y="745184"/>
                </a:cubicBezTo>
                <a:cubicBezTo>
                  <a:pt x="10934800" y="740172"/>
                  <a:pt x="10937126" y="738501"/>
                  <a:pt x="10937126" y="735159"/>
                </a:cubicBezTo>
                <a:cubicBezTo>
                  <a:pt x="10930147" y="730147"/>
                  <a:pt x="10923167" y="733489"/>
                  <a:pt x="10923167" y="736830"/>
                </a:cubicBezTo>
                <a:cubicBezTo>
                  <a:pt x="10920841" y="738501"/>
                  <a:pt x="10925493" y="741843"/>
                  <a:pt x="10923167" y="746855"/>
                </a:cubicBezTo>
                <a:cubicBezTo>
                  <a:pt x="10913860" y="745184"/>
                  <a:pt x="10906881" y="745184"/>
                  <a:pt x="10895248" y="741843"/>
                </a:cubicBezTo>
                <a:cubicBezTo>
                  <a:pt x="10897575" y="746855"/>
                  <a:pt x="10897575" y="746855"/>
                  <a:pt x="10902228" y="748526"/>
                </a:cubicBezTo>
                <a:cubicBezTo>
                  <a:pt x="10904554" y="750197"/>
                  <a:pt x="10911534" y="755209"/>
                  <a:pt x="10918514" y="760222"/>
                </a:cubicBezTo>
                <a:cubicBezTo>
                  <a:pt x="10918514" y="760222"/>
                  <a:pt x="10920841" y="760222"/>
                  <a:pt x="10925493" y="760222"/>
                </a:cubicBezTo>
                <a:cubicBezTo>
                  <a:pt x="10927820" y="765234"/>
                  <a:pt x="10932473" y="766905"/>
                  <a:pt x="10934800" y="771917"/>
                </a:cubicBezTo>
                <a:cubicBezTo>
                  <a:pt x="10927820" y="771917"/>
                  <a:pt x="10925493" y="771917"/>
                  <a:pt x="10918514" y="771917"/>
                </a:cubicBezTo>
                <a:cubicBezTo>
                  <a:pt x="10920841" y="776930"/>
                  <a:pt x="10920841" y="778601"/>
                  <a:pt x="10925493" y="781942"/>
                </a:cubicBezTo>
                <a:cubicBezTo>
                  <a:pt x="10925493" y="783613"/>
                  <a:pt x="10925493" y="783613"/>
                  <a:pt x="10923167" y="786955"/>
                </a:cubicBezTo>
                <a:cubicBezTo>
                  <a:pt x="10920841" y="786955"/>
                  <a:pt x="10920841" y="785284"/>
                  <a:pt x="10916187" y="785284"/>
                </a:cubicBezTo>
                <a:cubicBezTo>
                  <a:pt x="10916187" y="785284"/>
                  <a:pt x="10913860" y="786955"/>
                  <a:pt x="10909208" y="790296"/>
                </a:cubicBezTo>
                <a:cubicBezTo>
                  <a:pt x="10909208" y="791967"/>
                  <a:pt x="10911534" y="795309"/>
                  <a:pt x="10916187" y="795309"/>
                </a:cubicBezTo>
                <a:cubicBezTo>
                  <a:pt x="10920841" y="795309"/>
                  <a:pt x="10923167" y="796980"/>
                  <a:pt x="10918514" y="800321"/>
                </a:cubicBezTo>
                <a:cubicBezTo>
                  <a:pt x="10918514" y="801992"/>
                  <a:pt x="10916187" y="801992"/>
                  <a:pt x="10911534" y="801992"/>
                </a:cubicBezTo>
                <a:lnTo>
                  <a:pt x="10909208" y="801992"/>
                </a:lnTo>
                <a:cubicBezTo>
                  <a:pt x="10906881" y="800321"/>
                  <a:pt x="10902228" y="795309"/>
                  <a:pt x="10895248" y="796980"/>
                </a:cubicBezTo>
                <a:cubicBezTo>
                  <a:pt x="10881289" y="801992"/>
                  <a:pt x="10881289" y="801992"/>
                  <a:pt x="10874309" y="812017"/>
                </a:cubicBezTo>
                <a:cubicBezTo>
                  <a:pt x="10871983" y="813688"/>
                  <a:pt x="10871983" y="817029"/>
                  <a:pt x="10867329" y="823713"/>
                </a:cubicBezTo>
                <a:cubicBezTo>
                  <a:pt x="10874309" y="822042"/>
                  <a:pt x="10876636" y="822042"/>
                  <a:pt x="10881289" y="818700"/>
                </a:cubicBezTo>
                <a:cubicBezTo>
                  <a:pt x="10881289" y="823713"/>
                  <a:pt x="10878962" y="823713"/>
                  <a:pt x="10878962" y="825384"/>
                </a:cubicBezTo>
                <a:cubicBezTo>
                  <a:pt x="10876636" y="825384"/>
                  <a:pt x="10871983" y="825384"/>
                  <a:pt x="10871983" y="827054"/>
                </a:cubicBezTo>
                <a:cubicBezTo>
                  <a:pt x="10871983" y="828725"/>
                  <a:pt x="10871983" y="833738"/>
                  <a:pt x="10869656" y="833738"/>
                </a:cubicBezTo>
                <a:cubicBezTo>
                  <a:pt x="10867329" y="835408"/>
                  <a:pt x="10860350" y="835408"/>
                  <a:pt x="10855697" y="835408"/>
                </a:cubicBezTo>
                <a:lnTo>
                  <a:pt x="10853371" y="835408"/>
                </a:lnTo>
                <a:cubicBezTo>
                  <a:pt x="10846391" y="828725"/>
                  <a:pt x="10837084" y="830396"/>
                  <a:pt x="10830105" y="830396"/>
                </a:cubicBezTo>
                <a:cubicBezTo>
                  <a:pt x="10827778" y="835408"/>
                  <a:pt x="10823125" y="837079"/>
                  <a:pt x="10816146" y="842092"/>
                </a:cubicBezTo>
                <a:cubicBezTo>
                  <a:pt x="10818472" y="842092"/>
                  <a:pt x="10823125" y="843763"/>
                  <a:pt x="10825452" y="843763"/>
                </a:cubicBezTo>
                <a:lnTo>
                  <a:pt x="10827778" y="842092"/>
                </a:lnTo>
                <a:cubicBezTo>
                  <a:pt x="10830105" y="847104"/>
                  <a:pt x="10830105" y="852117"/>
                  <a:pt x="10825452" y="853787"/>
                </a:cubicBezTo>
                <a:cubicBezTo>
                  <a:pt x="10823125" y="855458"/>
                  <a:pt x="10816146" y="852117"/>
                  <a:pt x="10811492" y="852117"/>
                </a:cubicBezTo>
                <a:cubicBezTo>
                  <a:pt x="10809166" y="853787"/>
                  <a:pt x="10809166" y="858800"/>
                  <a:pt x="10809166" y="862141"/>
                </a:cubicBezTo>
                <a:cubicBezTo>
                  <a:pt x="10806840" y="862141"/>
                  <a:pt x="10802186" y="862141"/>
                  <a:pt x="10802186" y="862141"/>
                </a:cubicBezTo>
                <a:cubicBezTo>
                  <a:pt x="10799859" y="857129"/>
                  <a:pt x="10792880" y="855458"/>
                  <a:pt x="10788227" y="852117"/>
                </a:cubicBezTo>
                <a:cubicBezTo>
                  <a:pt x="10778921" y="847104"/>
                  <a:pt x="10771941" y="850446"/>
                  <a:pt x="10764961" y="852117"/>
                </a:cubicBezTo>
                <a:cubicBezTo>
                  <a:pt x="10762634" y="852117"/>
                  <a:pt x="10757982" y="853787"/>
                  <a:pt x="10755655" y="853787"/>
                </a:cubicBezTo>
                <a:cubicBezTo>
                  <a:pt x="10739369" y="852117"/>
                  <a:pt x="10739369" y="852117"/>
                  <a:pt x="10732390" y="860471"/>
                </a:cubicBezTo>
                <a:cubicBezTo>
                  <a:pt x="10732390" y="862141"/>
                  <a:pt x="10730063" y="865483"/>
                  <a:pt x="10725410" y="867154"/>
                </a:cubicBezTo>
                <a:cubicBezTo>
                  <a:pt x="10723083" y="862141"/>
                  <a:pt x="10718430" y="860471"/>
                  <a:pt x="10716103" y="855458"/>
                </a:cubicBezTo>
                <a:lnTo>
                  <a:pt x="10709124" y="855458"/>
                </a:lnTo>
                <a:cubicBezTo>
                  <a:pt x="10706797" y="857129"/>
                  <a:pt x="10699818" y="862141"/>
                  <a:pt x="10692838" y="857129"/>
                </a:cubicBezTo>
                <a:cubicBezTo>
                  <a:pt x="10692838" y="857129"/>
                  <a:pt x="10685859" y="858800"/>
                  <a:pt x="10683532" y="862141"/>
                </a:cubicBezTo>
                <a:cubicBezTo>
                  <a:pt x="10681205" y="857129"/>
                  <a:pt x="10676552" y="855458"/>
                  <a:pt x="10674226" y="850446"/>
                </a:cubicBezTo>
                <a:cubicBezTo>
                  <a:pt x="10671899" y="852117"/>
                  <a:pt x="10660266" y="852117"/>
                  <a:pt x="10667246" y="860471"/>
                </a:cubicBezTo>
                <a:cubicBezTo>
                  <a:pt x="10669572" y="862141"/>
                  <a:pt x="10667246" y="865483"/>
                  <a:pt x="10667246" y="865483"/>
                </a:cubicBezTo>
                <a:cubicBezTo>
                  <a:pt x="10664920" y="865483"/>
                  <a:pt x="10664920" y="867154"/>
                  <a:pt x="10660266" y="867154"/>
                </a:cubicBezTo>
                <a:cubicBezTo>
                  <a:pt x="10650960" y="867154"/>
                  <a:pt x="10646307" y="878850"/>
                  <a:pt x="10632348" y="872166"/>
                </a:cubicBezTo>
                <a:cubicBezTo>
                  <a:pt x="10632348" y="870496"/>
                  <a:pt x="10634674" y="867154"/>
                  <a:pt x="10639327" y="865483"/>
                </a:cubicBezTo>
                <a:cubicBezTo>
                  <a:pt x="10630021" y="865483"/>
                  <a:pt x="10630021" y="865483"/>
                  <a:pt x="10623041" y="875508"/>
                </a:cubicBezTo>
                <a:cubicBezTo>
                  <a:pt x="10602102" y="870496"/>
                  <a:pt x="10620715" y="858800"/>
                  <a:pt x="10616062" y="848775"/>
                </a:cubicBezTo>
                <a:cubicBezTo>
                  <a:pt x="10606756" y="853787"/>
                  <a:pt x="10599776" y="855458"/>
                  <a:pt x="10588143" y="860471"/>
                </a:cubicBezTo>
                <a:cubicBezTo>
                  <a:pt x="10585817" y="860471"/>
                  <a:pt x="10585817" y="858800"/>
                  <a:pt x="10581164" y="855458"/>
                </a:cubicBezTo>
                <a:cubicBezTo>
                  <a:pt x="10578837" y="860471"/>
                  <a:pt x="10574184" y="862141"/>
                  <a:pt x="10567204" y="870496"/>
                </a:cubicBezTo>
                <a:cubicBezTo>
                  <a:pt x="10569531" y="860471"/>
                  <a:pt x="10567204" y="853787"/>
                  <a:pt x="10557898" y="848775"/>
                </a:cubicBezTo>
                <a:cubicBezTo>
                  <a:pt x="10555571" y="850446"/>
                  <a:pt x="10550919" y="855458"/>
                  <a:pt x="10543939" y="855458"/>
                </a:cubicBezTo>
                <a:cubicBezTo>
                  <a:pt x="10534633" y="857129"/>
                  <a:pt x="10527653" y="855458"/>
                  <a:pt x="10516020" y="853787"/>
                </a:cubicBezTo>
                <a:cubicBezTo>
                  <a:pt x="10513694" y="853787"/>
                  <a:pt x="10513694" y="852117"/>
                  <a:pt x="10509040" y="848775"/>
                </a:cubicBezTo>
                <a:cubicBezTo>
                  <a:pt x="10509040" y="847104"/>
                  <a:pt x="10506714" y="843763"/>
                  <a:pt x="10506714" y="842092"/>
                </a:cubicBezTo>
                <a:cubicBezTo>
                  <a:pt x="10504388" y="837079"/>
                  <a:pt x="10499734" y="832067"/>
                  <a:pt x="10490428" y="832067"/>
                </a:cubicBezTo>
                <a:cubicBezTo>
                  <a:pt x="10488101" y="832067"/>
                  <a:pt x="10483448" y="830396"/>
                  <a:pt x="10483448" y="827054"/>
                </a:cubicBezTo>
                <a:cubicBezTo>
                  <a:pt x="10481122" y="822042"/>
                  <a:pt x="10469489" y="822042"/>
                  <a:pt x="10476469" y="815359"/>
                </a:cubicBezTo>
                <a:cubicBezTo>
                  <a:pt x="10478795" y="813688"/>
                  <a:pt x="10483448" y="813688"/>
                  <a:pt x="10490428" y="810346"/>
                </a:cubicBezTo>
                <a:cubicBezTo>
                  <a:pt x="10488101" y="805334"/>
                  <a:pt x="10483448" y="800321"/>
                  <a:pt x="10481122" y="793638"/>
                </a:cubicBezTo>
                <a:cubicBezTo>
                  <a:pt x="10478795" y="798650"/>
                  <a:pt x="10474142" y="800321"/>
                  <a:pt x="10471815" y="803663"/>
                </a:cubicBezTo>
                <a:cubicBezTo>
                  <a:pt x="10469489" y="801992"/>
                  <a:pt x="10469489" y="798650"/>
                  <a:pt x="10464836" y="796980"/>
                </a:cubicBezTo>
                <a:cubicBezTo>
                  <a:pt x="10457857" y="795309"/>
                  <a:pt x="10457857" y="803663"/>
                  <a:pt x="10450876" y="801992"/>
                </a:cubicBezTo>
                <a:cubicBezTo>
                  <a:pt x="10448550" y="800321"/>
                  <a:pt x="10441570" y="800321"/>
                  <a:pt x="10436917" y="800321"/>
                </a:cubicBezTo>
                <a:cubicBezTo>
                  <a:pt x="10436917" y="785284"/>
                  <a:pt x="10436917" y="785284"/>
                  <a:pt x="10450876" y="771917"/>
                </a:cubicBezTo>
                <a:cubicBezTo>
                  <a:pt x="10441570" y="771917"/>
                  <a:pt x="10434591" y="778601"/>
                  <a:pt x="10427611" y="770247"/>
                </a:cubicBezTo>
                <a:cubicBezTo>
                  <a:pt x="10429938" y="768576"/>
                  <a:pt x="10434591" y="765234"/>
                  <a:pt x="10436917" y="760222"/>
                </a:cubicBezTo>
                <a:cubicBezTo>
                  <a:pt x="10429938" y="760222"/>
                  <a:pt x="10427611" y="760222"/>
                  <a:pt x="10422958" y="760222"/>
                </a:cubicBezTo>
                <a:cubicBezTo>
                  <a:pt x="10418305" y="760222"/>
                  <a:pt x="10420632" y="761892"/>
                  <a:pt x="10420632" y="761892"/>
                </a:cubicBezTo>
                <a:cubicBezTo>
                  <a:pt x="10420632" y="763563"/>
                  <a:pt x="10420632" y="768576"/>
                  <a:pt x="10420632" y="771917"/>
                </a:cubicBezTo>
                <a:cubicBezTo>
                  <a:pt x="10420632" y="773588"/>
                  <a:pt x="10418305" y="778601"/>
                  <a:pt x="10411326" y="776930"/>
                </a:cubicBezTo>
                <a:cubicBezTo>
                  <a:pt x="10411326" y="771917"/>
                  <a:pt x="10413652" y="766905"/>
                  <a:pt x="10413652" y="761892"/>
                </a:cubicBezTo>
                <a:cubicBezTo>
                  <a:pt x="10406672" y="760222"/>
                  <a:pt x="10404345" y="760222"/>
                  <a:pt x="10399693" y="756880"/>
                </a:cubicBezTo>
                <a:cubicBezTo>
                  <a:pt x="10397366" y="755209"/>
                  <a:pt x="10392713" y="751868"/>
                  <a:pt x="10385733" y="750197"/>
                </a:cubicBezTo>
                <a:cubicBezTo>
                  <a:pt x="10385733" y="748526"/>
                  <a:pt x="10388060" y="743514"/>
                  <a:pt x="10392713" y="743514"/>
                </a:cubicBezTo>
                <a:cubicBezTo>
                  <a:pt x="10397366" y="743514"/>
                  <a:pt x="10399693" y="741843"/>
                  <a:pt x="10402019" y="738501"/>
                </a:cubicBezTo>
                <a:cubicBezTo>
                  <a:pt x="10402019" y="736830"/>
                  <a:pt x="10402019" y="731818"/>
                  <a:pt x="10399693" y="728476"/>
                </a:cubicBezTo>
                <a:cubicBezTo>
                  <a:pt x="10399693" y="728476"/>
                  <a:pt x="10399693" y="726805"/>
                  <a:pt x="10402019" y="723464"/>
                </a:cubicBezTo>
                <a:cubicBezTo>
                  <a:pt x="10395039" y="725135"/>
                  <a:pt x="10388060" y="725135"/>
                  <a:pt x="10381080" y="728476"/>
                </a:cubicBezTo>
                <a:cubicBezTo>
                  <a:pt x="10381080" y="721793"/>
                  <a:pt x="10381080" y="713439"/>
                  <a:pt x="10381080" y="708426"/>
                </a:cubicBezTo>
                <a:cubicBezTo>
                  <a:pt x="10395039" y="706756"/>
                  <a:pt x="10402019" y="708426"/>
                  <a:pt x="10408999" y="720122"/>
                </a:cubicBezTo>
                <a:cubicBezTo>
                  <a:pt x="10411326" y="710097"/>
                  <a:pt x="10411326" y="703414"/>
                  <a:pt x="10402019" y="696731"/>
                </a:cubicBezTo>
                <a:cubicBezTo>
                  <a:pt x="10392713" y="691718"/>
                  <a:pt x="10392713" y="691718"/>
                  <a:pt x="10381080" y="696731"/>
                </a:cubicBezTo>
                <a:cubicBezTo>
                  <a:pt x="10378753" y="696731"/>
                  <a:pt x="10378753" y="696731"/>
                  <a:pt x="10374101" y="698401"/>
                </a:cubicBezTo>
                <a:cubicBezTo>
                  <a:pt x="10371774" y="696731"/>
                  <a:pt x="10367120" y="693389"/>
                  <a:pt x="10371774" y="691718"/>
                </a:cubicBezTo>
                <a:cubicBezTo>
                  <a:pt x="10371774" y="686706"/>
                  <a:pt x="10371774" y="681693"/>
                  <a:pt x="10374101" y="680022"/>
                </a:cubicBezTo>
                <a:cubicBezTo>
                  <a:pt x="10381080" y="675010"/>
                  <a:pt x="10376427" y="668327"/>
                  <a:pt x="10383407" y="663314"/>
                </a:cubicBezTo>
                <a:cubicBezTo>
                  <a:pt x="10385733" y="661643"/>
                  <a:pt x="10390386" y="656631"/>
                  <a:pt x="10392713" y="653289"/>
                </a:cubicBezTo>
                <a:cubicBezTo>
                  <a:pt x="10390386" y="653289"/>
                  <a:pt x="10385733" y="653289"/>
                  <a:pt x="10383407" y="653289"/>
                </a:cubicBezTo>
                <a:cubicBezTo>
                  <a:pt x="10383407" y="651619"/>
                  <a:pt x="10383407" y="651619"/>
                  <a:pt x="10383407" y="648277"/>
                </a:cubicBezTo>
                <a:cubicBezTo>
                  <a:pt x="10385733" y="648277"/>
                  <a:pt x="10390386" y="648277"/>
                  <a:pt x="10397366" y="648277"/>
                </a:cubicBezTo>
                <a:cubicBezTo>
                  <a:pt x="10404345" y="643264"/>
                  <a:pt x="10406672" y="636581"/>
                  <a:pt x="10413652" y="626556"/>
                </a:cubicBezTo>
                <a:cubicBezTo>
                  <a:pt x="10406672" y="628227"/>
                  <a:pt x="10404345" y="628227"/>
                  <a:pt x="10397366" y="628227"/>
                </a:cubicBezTo>
                <a:cubicBezTo>
                  <a:pt x="10397366" y="623215"/>
                  <a:pt x="10397366" y="621544"/>
                  <a:pt x="10395039" y="616531"/>
                </a:cubicBezTo>
                <a:cubicBezTo>
                  <a:pt x="10397366" y="614861"/>
                  <a:pt x="10402019" y="614861"/>
                  <a:pt x="10408999" y="614861"/>
                </a:cubicBezTo>
                <a:cubicBezTo>
                  <a:pt x="10408999" y="609848"/>
                  <a:pt x="10406672" y="603165"/>
                  <a:pt x="10415978" y="599823"/>
                </a:cubicBezTo>
                <a:cubicBezTo>
                  <a:pt x="10418305" y="588128"/>
                  <a:pt x="10422958" y="598152"/>
                  <a:pt x="10429938" y="598152"/>
                </a:cubicBezTo>
                <a:cubicBezTo>
                  <a:pt x="10432264" y="596482"/>
                  <a:pt x="10439244" y="593140"/>
                  <a:pt x="10439244" y="588128"/>
                </a:cubicBezTo>
                <a:cubicBezTo>
                  <a:pt x="10439244" y="583115"/>
                  <a:pt x="10441570" y="581444"/>
                  <a:pt x="10446224" y="573090"/>
                </a:cubicBezTo>
                <a:cubicBezTo>
                  <a:pt x="10448550" y="574761"/>
                  <a:pt x="10448550" y="578103"/>
                  <a:pt x="10453203" y="579773"/>
                </a:cubicBezTo>
                <a:cubicBezTo>
                  <a:pt x="10455530" y="579773"/>
                  <a:pt x="10460183" y="579773"/>
                  <a:pt x="10467163" y="579773"/>
                </a:cubicBezTo>
                <a:cubicBezTo>
                  <a:pt x="10467163" y="578103"/>
                  <a:pt x="10467163" y="573090"/>
                  <a:pt x="10467163" y="569749"/>
                </a:cubicBezTo>
                <a:cubicBezTo>
                  <a:pt x="10464836" y="569749"/>
                  <a:pt x="10457857" y="574761"/>
                  <a:pt x="10453203" y="569749"/>
                </a:cubicBezTo>
                <a:cubicBezTo>
                  <a:pt x="10450876" y="568078"/>
                  <a:pt x="10446224" y="568078"/>
                  <a:pt x="10443897" y="564736"/>
                </a:cubicBezTo>
                <a:cubicBezTo>
                  <a:pt x="10441570" y="563065"/>
                  <a:pt x="10436917" y="559724"/>
                  <a:pt x="10436917" y="554711"/>
                </a:cubicBezTo>
                <a:cubicBezTo>
                  <a:pt x="10443897" y="553040"/>
                  <a:pt x="10446224" y="556382"/>
                  <a:pt x="10450876" y="559724"/>
                </a:cubicBezTo>
                <a:cubicBezTo>
                  <a:pt x="10450876" y="559724"/>
                  <a:pt x="10453203" y="558053"/>
                  <a:pt x="10457857" y="558053"/>
                </a:cubicBezTo>
                <a:cubicBezTo>
                  <a:pt x="10457857" y="558053"/>
                  <a:pt x="10460183" y="558053"/>
                  <a:pt x="10464836" y="558053"/>
                </a:cubicBezTo>
                <a:cubicBezTo>
                  <a:pt x="10462509" y="556382"/>
                  <a:pt x="10462509" y="553040"/>
                  <a:pt x="10462509" y="553040"/>
                </a:cubicBezTo>
                <a:cubicBezTo>
                  <a:pt x="10453203" y="551370"/>
                  <a:pt x="10446224" y="548028"/>
                  <a:pt x="10434591" y="546357"/>
                </a:cubicBezTo>
                <a:cubicBezTo>
                  <a:pt x="10432264" y="541345"/>
                  <a:pt x="10432264" y="534661"/>
                  <a:pt x="10436917" y="531320"/>
                </a:cubicBezTo>
                <a:cubicBezTo>
                  <a:pt x="10439244" y="529649"/>
                  <a:pt x="10446224" y="531320"/>
                  <a:pt x="10450876" y="536332"/>
                </a:cubicBezTo>
                <a:cubicBezTo>
                  <a:pt x="10450876" y="536332"/>
                  <a:pt x="10448550" y="536332"/>
                  <a:pt x="10448550" y="538003"/>
                </a:cubicBezTo>
                <a:cubicBezTo>
                  <a:pt x="10450876" y="539674"/>
                  <a:pt x="10455530" y="539674"/>
                  <a:pt x="10455530" y="532991"/>
                </a:cubicBezTo>
                <a:cubicBezTo>
                  <a:pt x="10462509" y="532991"/>
                  <a:pt x="10469489" y="532991"/>
                  <a:pt x="10476469" y="532991"/>
                </a:cubicBezTo>
                <a:lnTo>
                  <a:pt x="10476469" y="534661"/>
                </a:lnTo>
                <a:cubicBezTo>
                  <a:pt x="10469489" y="534661"/>
                  <a:pt x="10467163" y="532991"/>
                  <a:pt x="10460183" y="529649"/>
                </a:cubicBezTo>
                <a:cubicBezTo>
                  <a:pt x="10469489" y="519624"/>
                  <a:pt x="10483448" y="522966"/>
                  <a:pt x="10497408" y="522966"/>
                </a:cubicBezTo>
                <a:cubicBezTo>
                  <a:pt x="10497408" y="521295"/>
                  <a:pt x="10497408" y="517953"/>
                  <a:pt x="10495081" y="516282"/>
                </a:cubicBezTo>
                <a:cubicBezTo>
                  <a:pt x="10492755" y="514612"/>
                  <a:pt x="10488101" y="511270"/>
                  <a:pt x="10492755" y="506257"/>
                </a:cubicBezTo>
                <a:cubicBezTo>
                  <a:pt x="10502061" y="504587"/>
                  <a:pt x="10509040" y="504587"/>
                  <a:pt x="10516020" y="501245"/>
                </a:cubicBezTo>
                <a:cubicBezTo>
                  <a:pt x="10516020" y="496233"/>
                  <a:pt x="10516020" y="494562"/>
                  <a:pt x="10516020" y="489549"/>
                </a:cubicBezTo>
                <a:cubicBezTo>
                  <a:pt x="10513694" y="489549"/>
                  <a:pt x="10509040" y="489549"/>
                  <a:pt x="10506714" y="489549"/>
                </a:cubicBezTo>
                <a:cubicBezTo>
                  <a:pt x="10506714" y="491220"/>
                  <a:pt x="10509040" y="494562"/>
                  <a:pt x="10509040" y="496233"/>
                </a:cubicBezTo>
                <a:cubicBezTo>
                  <a:pt x="10506714" y="497903"/>
                  <a:pt x="10506714" y="497903"/>
                  <a:pt x="10506714" y="497903"/>
                </a:cubicBezTo>
                <a:cubicBezTo>
                  <a:pt x="10504388" y="496233"/>
                  <a:pt x="10497408" y="496233"/>
                  <a:pt x="10492755" y="492891"/>
                </a:cubicBezTo>
                <a:cubicBezTo>
                  <a:pt x="10492755" y="491220"/>
                  <a:pt x="10492755" y="487879"/>
                  <a:pt x="10492755" y="486208"/>
                </a:cubicBezTo>
                <a:cubicBezTo>
                  <a:pt x="10495081" y="486208"/>
                  <a:pt x="10502061" y="484537"/>
                  <a:pt x="10506714" y="484537"/>
                </a:cubicBezTo>
                <a:cubicBezTo>
                  <a:pt x="10506714" y="479524"/>
                  <a:pt x="10513694" y="479524"/>
                  <a:pt x="10516020" y="479524"/>
                </a:cubicBezTo>
                <a:cubicBezTo>
                  <a:pt x="10518346" y="477854"/>
                  <a:pt x="10523000" y="477854"/>
                  <a:pt x="10529979" y="474512"/>
                </a:cubicBezTo>
                <a:cubicBezTo>
                  <a:pt x="10529979" y="472841"/>
                  <a:pt x="10529979" y="469500"/>
                  <a:pt x="10529979" y="464487"/>
                </a:cubicBezTo>
                <a:cubicBezTo>
                  <a:pt x="10532306" y="464487"/>
                  <a:pt x="10536959" y="466158"/>
                  <a:pt x="10539286" y="466158"/>
                </a:cubicBezTo>
                <a:cubicBezTo>
                  <a:pt x="10546265" y="459475"/>
                  <a:pt x="10560225" y="461145"/>
                  <a:pt x="10569531" y="461145"/>
                </a:cubicBezTo>
                <a:cubicBezTo>
                  <a:pt x="10583490" y="467829"/>
                  <a:pt x="10592796" y="461145"/>
                  <a:pt x="10599776" y="454462"/>
                </a:cubicBezTo>
                <a:cubicBezTo>
                  <a:pt x="10599776" y="452791"/>
                  <a:pt x="10599776" y="452791"/>
                  <a:pt x="10599776" y="452791"/>
                </a:cubicBezTo>
                <a:cubicBezTo>
                  <a:pt x="10597450" y="451121"/>
                  <a:pt x="10585817" y="451121"/>
                  <a:pt x="10590470" y="442766"/>
                </a:cubicBezTo>
                <a:cubicBezTo>
                  <a:pt x="10597450" y="442766"/>
                  <a:pt x="10606756" y="442766"/>
                  <a:pt x="10613735" y="437754"/>
                </a:cubicBezTo>
                <a:cubicBezTo>
                  <a:pt x="10613735" y="436083"/>
                  <a:pt x="10616062" y="436083"/>
                  <a:pt x="10620715" y="436083"/>
                </a:cubicBezTo>
                <a:cubicBezTo>
                  <a:pt x="10627695" y="436083"/>
                  <a:pt x="10634674" y="441096"/>
                  <a:pt x="10641654" y="434412"/>
                </a:cubicBezTo>
                <a:cubicBezTo>
                  <a:pt x="10643981" y="429400"/>
                  <a:pt x="10655614" y="432742"/>
                  <a:pt x="10657940" y="427729"/>
                </a:cubicBezTo>
                <a:cubicBezTo>
                  <a:pt x="10660266" y="422717"/>
                  <a:pt x="10667246" y="422717"/>
                  <a:pt x="10674226" y="426058"/>
                </a:cubicBezTo>
                <a:cubicBezTo>
                  <a:pt x="10681205" y="427729"/>
                  <a:pt x="10683532" y="426058"/>
                  <a:pt x="10690512" y="424387"/>
                </a:cubicBezTo>
                <a:cubicBezTo>
                  <a:pt x="10704471" y="419375"/>
                  <a:pt x="10720757" y="417704"/>
                  <a:pt x="10734716" y="414363"/>
                </a:cubicBezTo>
                <a:cubicBezTo>
                  <a:pt x="10737043" y="414363"/>
                  <a:pt x="10741696" y="414363"/>
                  <a:pt x="10748676" y="412692"/>
                </a:cubicBezTo>
                <a:cubicBezTo>
                  <a:pt x="10751002" y="414363"/>
                  <a:pt x="10755655" y="417704"/>
                  <a:pt x="10757982" y="422717"/>
                </a:cubicBezTo>
                <a:cubicBezTo>
                  <a:pt x="10764961" y="416033"/>
                  <a:pt x="10764961" y="422717"/>
                  <a:pt x="10767288" y="424387"/>
                </a:cubicBezTo>
                <a:cubicBezTo>
                  <a:pt x="10757982" y="422717"/>
                  <a:pt x="10751002" y="431071"/>
                  <a:pt x="10739369" y="426058"/>
                </a:cubicBezTo>
                <a:cubicBezTo>
                  <a:pt x="10739369" y="426058"/>
                  <a:pt x="10739369" y="427729"/>
                  <a:pt x="10739369" y="431071"/>
                </a:cubicBezTo>
                <a:cubicBezTo>
                  <a:pt x="10746349" y="431071"/>
                  <a:pt x="10748676" y="432742"/>
                  <a:pt x="10753328" y="431071"/>
                </a:cubicBezTo>
                <a:cubicBezTo>
                  <a:pt x="10760308" y="429400"/>
                  <a:pt x="10762634" y="429400"/>
                  <a:pt x="10762634" y="436083"/>
                </a:cubicBezTo>
                <a:cubicBezTo>
                  <a:pt x="10762634" y="436083"/>
                  <a:pt x="10762634" y="437754"/>
                  <a:pt x="10762634" y="441096"/>
                </a:cubicBezTo>
                <a:cubicBezTo>
                  <a:pt x="10764961" y="439425"/>
                  <a:pt x="10769615" y="439425"/>
                  <a:pt x="10769615" y="436083"/>
                </a:cubicBezTo>
                <a:cubicBezTo>
                  <a:pt x="10771941" y="434412"/>
                  <a:pt x="10776594" y="431071"/>
                  <a:pt x="10778921" y="429400"/>
                </a:cubicBezTo>
                <a:cubicBezTo>
                  <a:pt x="10781247" y="427729"/>
                  <a:pt x="10785900" y="424387"/>
                  <a:pt x="10778921" y="422717"/>
                </a:cubicBezTo>
                <a:cubicBezTo>
                  <a:pt x="10785900" y="416033"/>
                  <a:pt x="10795207" y="417704"/>
                  <a:pt x="10802186" y="417704"/>
                </a:cubicBezTo>
                <a:cubicBezTo>
                  <a:pt x="10809166" y="416033"/>
                  <a:pt x="10816146" y="417704"/>
                  <a:pt x="10816146" y="422717"/>
                </a:cubicBezTo>
                <a:cubicBezTo>
                  <a:pt x="10816146" y="424387"/>
                  <a:pt x="10813819" y="427729"/>
                  <a:pt x="10813819" y="432742"/>
                </a:cubicBezTo>
                <a:cubicBezTo>
                  <a:pt x="10823125" y="432742"/>
                  <a:pt x="10834758" y="426058"/>
                  <a:pt x="10841738" y="434412"/>
                </a:cubicBezTo>
                <a:cubicBezTo>
                  <a:pt x="10841738" y="439425"/>
                  <a:pt x="10841738" y="444437"/>
                  <a:pt x="10839411" y="451121"/>
                </a:cubicBezTo>
                <a:cubicBezTo>
                  <a:pt x="10853371" y="451121"/>
                  <a:pt x="10869656" y="446108"/>
                  <a:pt x="10876636" y="462816"/>
                </a:cubicBezTo>
                <a:cubicBezTo>
                  <a:pt x="10874309" y="464487"/>
                  <a:pt x="10869656" y="467829"/>
                  <a:pt x="10862677" y="472841"/>
                </a:cubicBezTo>
                <a:cubicBezTo>
                  <a:pt x="10876636" y="474512"/>
                  <a:pt x="10883616" y="477854"/>
                  <a:pt x="10892922" y="479524"/>
                </a:cubicBezTo>
                <a:cubicBezTo>
                  <a:pt x="10883616" y="484537"/>
                  <a:pt x="10883616" y="484537"/>
                  <a:pt x="10865003" y="484537"/>
                </a:cubicBezTo>
                <a:cubicBezTo>
                  <a:pt x="10871983" y="484537"/>
                  <a:pt x="10871983" y="486208"/>
                  <a:pt x="10874309" y="486208"/>
                </a:cubicBezTo>
                <a:cubicBezTo>
                  <a:pt x="10876636" y="487879"/>
                  <a:pt x="10881289" y="487879"/>
                  <a:pt x="10883616" y="491220"/>
                </a:cubicBezTo>
                <a:cubicBezTo>
                  <a:pt x="10883616" y="492891"/>
                  <a:pt x="10881289" y="496233"/>
                  <a:pt x="10881289" y="497903"/>
                </a:cubicBezTo>
                <a:cubicBezTo>
                  <a:pt x="10890595" y="497903"/>
                  <a:pt x="10897575" y="497903"/>
                  <a:pt x="10909208" y="496233"/>
                </a:cubicBezTo>
                <a:cubicBezTo>
                  <a:pt x="10906881" y="501245"/>
                  <a:pt x="10906881" y="502916"/>
                  <a:pt x="10902228" y="507928"/>
                </a:cubicBezTo>
                <a:cubicBezTo>
                  <a:pt x="10904554" y="507928"/>
                  <a:pt x="10909208" y="509599"/>
                  <a:pt x="10909208" y="509599"/>
                </a:cubicBezTo>
                <a:cubicBezTo>
                  <a:pt x="10916187" y="504587"/>
                  <a:pt x="10923167" y="509599"/>
                  <a:pt x="10930147" y="507928"/>
                </a:cubicBezTo>
                <a:cubicBezTo>
                  <a:pt x="10932473" y="512941"/>
                  <a:pt x="10939453" y="514612"/>
                  <a:pt x="10944106" y="519624"/>
                </a:cubicBezTo>
                <a:cubicBezTo>
                  <a:pt x="10941779" y="521295"/>
                  <a:pt x="10937126" y="526307"/>
                  <a:pt x="10934800" y="526307"/>
                </a:cubicBezTo>
                <a:cubicBezTo>
                  <a:pt x="10920841" y="527978"/>
                  <a:pt x="10918514" y="536332"/>
                  <a:pt x="10918514" y="546357"/>
                </a:cubicBezTo>
                <a:cubicBezTo>
                  <a:pt x="10918514" y="546357"/>
                  <a:pt x="10918514" y="548028"/>
                  <a:pt x="10918514" y="551370"/>
                </a:cubicBezTo>
                <a:cubicBezTo>
                  <a:pt x="10925493" y="556382"/>
                  <a:pt x="10932473" y="553040"/>
                  <a:pt x="10939453" y="556382"/>
                </a:cubicBezTo>
                <a:cubicBezTo>
                  <a:pt x="10941779" y="558053"/>
                  <a:pt x="10953412" y="556382"/>
                  <a:pt x="10955739" y="554711"/>
                </a:cubicBezTo>
                <a:cubicBezTo>
                  <a:pt x="10958066" y="553040"/>
                  <a:pt x="10965045" y="556382"/>
                  <a:pt x="10969698" y="554711"/>
                </a:cubicBezTo>
                <a:cubicBezTo>
                  <a:pt x="10976678" y="553040"/>
                  <a:pt x="10979004" y="554711"/>
                  <a:pt x="10985984" y="553040"/>
                </a:cubicBezTo>
                <a:cubicBezTo>
                  <a:pt x="10983657" y="559724"/>
                  <a:pt x="10979004" y="563065"/>
                  <a:pt x="10976678" y="568078"/>
                </a:cubicBezTo>
                <a:cubicBezTo>
                  <a:pt x="10974351" y="573090"/>
                  <a:pt x="10969698" y="578103"/>
                  <a:pt x="10979004" y="578103"/>
                </a:cubicBezTo>
                <a:cubicBezTo>
                  <a:pt x="10981331" y="578103"/>
                  <a:pt x="10981331" y="579773"/>
                  <a:pt x="10981331" y="583115"/>
                </a:cubicBezTo>
                <a:cubicBezTo>
                  <a:pt x="10981331" y="588128"/>
                  <a:pt x="10981331" y="589798"/>
                  <a:pt x="10981331" y="594811"/>
                </a:cubicBezTo>
                <a:cubicBezTo>
                  <a:pt x="10972024" y="596482"/>
                  <a:pt x="10960391" y="601494"/>
                  <a:pt x="10953412" y="609848"/>
                </a:cubicBezTo>
                <a:cubicBezTo>
                  <a:pt x="10955739" y="609848"/>
                  <a:pt x="10960391" y="609848"/>
                  <a:pt x="10967372" y="609848"/>
                </a:cubicBezTo>
                <a:cubicBezTo>
                  <a:pt x="10967372" y="609848"/>
                  <a:pt x="10969698" y="611519"/>
                  <a:pt x="10969698" y="614861"/>
                </a:cubicBezTo>
                <a:cubicBezTo>
                  <a:pt x="10972024" y="614861"/>
                  <a:pt x="10979004" y="613190"/>
                  <a:pt x="10983657" y="613190"/>
                </a:cubicBezTo>
                <a:cubicBezTo>
                  <a:pt x="10983657" y="613190"/>
                  <a:pt x="10985984" y="613190"/>
                  <a:pt x="10990637" y="613190"/>
                </a:cubicBezTo>
                <a:cubicBezTo>
                  <a:pt x="10990637" y="614861"/>
                  <a:pt x="10990637" y="618202"/>
                  <a:pt x="10990637" y="619873"/>
                </a:cubicBezTo>
                <a:cubicBezTo>
                  <a:pt x="10983657" y="624886"/>
                  <a:pt x="10976678" y="626556"/>
                  <a:pt x="10969698" y="629898"/>
                </a:cubicBezTo>
                <a:cubicBezTo>
                  <a:pt x="10972024" y="629898"/>
                  <a:pt x="10972024" y="631569"/>
                  <a:pt x="10972024" y="631569"/>
                </a:cubicBezTo>
                <a:cubicBezTo>
                  <a:pt x="10974351" y="633240"/>
                  <a:pt x="10974351" y="638252"/>
                  <a:pt x="10974351" y="641594"/>
                </a:cubicBezTo>
                <a:cubicBezTo>
                  <a:pt x="10967372" y="643264"/>
                  <a:pt x="10965045" y="646606"/>
                  <a:pt x="10960391" y="648277"/>
                </a:cubicBezTo>
                <a:cubicBezTo>
                  <a:pt x="10962718" y="649948"/>
                  <a:pt x="10962718" y="653289"/>
                  <a:pt x="10962718" y="653289"/>
                </a:cubicBezTo>
                <a:cubicBezTo>
                  <a:pt x="10972024" y="653289"/>
                  <a:pt x="10979004" y="658302"/>
                  <a:pt x="10990637" y="658302"/>
                </a:cubicBezTo>
                <a:cubicBezTo>
                  <a:pt x="10997616" y="658302"/>
                  <a:pt x="11004597" y="663314"/>
                  <a:pt x="11004597" y="669998"/>
                </a:cubicBezTo>
                <a:cubicBezTo>
                  <a:pt x="10988310" y="671668"/>
                  <a:pt x="10974351" y="671668"/>
                  <a:pt x="10960391" y="680022"/>
                </a:cubicBezTo>
                <a:cubicBezTo>
                  <a:pt x="10965045" y="675010"/>
                  <a:pt x="10972024" y="676681"/>
                  <a:pt x="10979004" y="671668"/>
                </a:cubicBezTo>
                <a:close/>
                <a:moveTo>
                  <a:pt x="12216730" y="671668"/>
                </a:moveTo>
                <a:cubicBezTo>
                  <a:pt x="12223710" y="673339"/>
                  <a:pt x="12233016" y="673339"/>
                  <a:pt x="12239996" y="676681"/>
                </a:cubicBezTo>
                <a:cubicBezTo>
                  <a:pt x="12237670" y="678352"/>
                  <a:pt x="12233016" y="681693"/>
                  <a:pt x="12230690" y="681693"/>
                </a:cubicBezTo>
                <a:cubicBezTo>
                  <a:pt x="12228363" y="681693"/>
                  <a:pt x="12223710" y="681693"/>
                  <a:pt x="12221384" y="681693"/>
                </a:cubicBezTo>
                <a:cubicBezTo>
                  <a:pt x="12219058" y="681693"/>
                  <a:pt x="12214404" y="686706"/>
                  <a:pt x="12212077" y="681693"/>
                </a:cubicBezTo>
                <a:cubicBezTo>
                  <a:pt x="12212077" y="683364"/>
                  <a:pt x="12212077" y="683364"/>
                  <a:pt x="12212077" y="683364"/>
                </a:cubicBezTo>
                <a:cubicBezTo>
                  <a:pt x="12212077" y="690047"/>
                  <a:pt x="12219058" y="685035"/>
                  <a:pt x="12221384" y="688377"/>
                </a:cubicBezTo>
                <a:cubicBezTo>
                  <a:pt x="12228363" y="690047"/>
                  <a:pt x="12235342" y="693389"/>
                  <a:pt x="12237670" y="698401"/>
                </a:cubicBezTo>
                <a:cubicBezTo>
                  <a:pt x="12235342" y="698401"/>
                  <a:pt x="12230690" y="698401"/>
                  <a:pt x="12223710" y="696731"/>
                </a:cubicBezTo>
                <a:cubicBezTo>
                  <a:pt x="12216730" y="706756"/>
                  <a:pt x="12202771" y="711768"/>
                  <a:pt x="12193465" y="716780"/>
                </a:cubicBezTo>
                <a:cubicBezTo>
                  <a:pt x="12186485" y="718451"/>
                  <a:pt x="12191139" y="721793"/>
                  <a:pt x="12191139" y="726805"/>
                </a:cubicBezTo>
                <a:cubicBezTo>
                  <a:pt x="12198118" y="726805"/>
                  <a:pt x="12200444" y="721793"/>
                  <a:pt x="12205097" y="721793"/>
                </a:cubicBezTo>
                <a:cubicBezTo>
                  <a:pt x="12207425" y="721793"/>
                  <a:pt x="12214404" y="721793"/>
                  <a:pt x="12219058" y="721793"/>
                </a:cubicBezTo>
                <a:cubicBezTo>
                  <a:pt x="12221384" y="721793"/>
                  <a:pt x="12221384" y="723464"/>
                  <a:pt x="12221384" y="723464"/>
                </a:cubicBezTo>
                <a:cubicBezTo>
                  <a:pt x="12221384" y="725135"/>
                  <a:pt x="12221384" y="728476"/>
                  <a:pt x="12221384" y="733489"/>
                </a:cubicBezTo>
                <a:cubicBezTo>
                  <a:pt x="12214404" y="733489"/>
                  <a:pt x="12207425" y="728476"/>
                  <a:pt x="12200444" y="733489"/>
                </a:cubicBezTo>
                <a:lnTo>
                  <a:pt x="12198118" y="735159"/>
                </a:lnTo>
                <a:cubicBezTo>
                  <a:pt x="12198118" y="745184"/>
                  <a:pt x="12184159" y="746855"/>
                  <a:pt x="12181832" y="751868"/>
                </a:cubicBezTo>
                <a:cubicBezTo>
                  <a:pt x="12179506" y="750197"/>
                  <a:pt x="12174853" y="746855"/>
                  <a:pt x="12172527" y="745184"/>
                </a:cubicBezTo>
                <a:cubicBezTo>
                  <a:pt x="12172527" y="740172"/>
                  <a:pt x="12174853" y="738501"/>
                  <a:pt x="12174853" y="735159"/>
                </a:cubicBezTo>
                <a:cubicBezTo>
                  <a:pt x="12167873" y="730147"/>
                  <a:pt x="12160894" y="733489"/>
                  <a:pt x="12160894" y="736830"/>
                </a:cubicBezTo>
                <a:cubicBezTo>
                  <a:pt x="12158566" y="738501"/>
                  <a:pt x="12163220" y="741843"/>
                  <a:pt x="12160894" y="746855"/>
                </a:cubicBezTo>
                <a:cubicBezTo>
                  <a:pt x="12151587" y="745184"/>
                  <a:pt x="12144608" y="745184"/>
                  <a:pt x="12132975" y="741843"/>
                </a:cubicBezTo>
                <a:cubicBezTo>
                  <a:pt x="12135301" y="746855"/>
                  <a:pt x="12135301" y="746855"/>
                  <a:pt x="12139954" y="748526"/>
                </a:cubicBezTo>
                <a:cubicBezTo>
                  <a:pt x="12142280" y="750197"/>
                  <a:pt x="12149261" y="755209"/>
                  <a:pt x="12156240" y="760222"/>
                </a:cubicBezTo>
                <a:cubicBezTo>
                  <a:pt x="12156240" y="760222"/>
                  <a:pt x="12158566" y="760222"/>
                  <a:pt x="12163220" y="760222"/>
                </a:cubicBezTo>
                <a:cubicBezTo>
                  <a:pt x="12165546" y="765234"/>
                  <a:pt x="12170199" y="766905"/>
                  <a:pt x="12172527" y="771917"/>
                </a:cubicBezTo>
                <a:cubicBezTo>
                  <a:pt x="12165546" y="771917"/>
                  <a:pt x="12163220" y="771917"/>
                  <a:pt x="12156240" y="771917"/>
                </a:cubicBezTo>
                <a:cubicBezTo>
                  <a:pt x="12158566" y="776930"/>
                  <a:pt x="12158566" y="778601"/>
                  <a:pt x="12163220" y="781942"/>
                </a:cubicBezTo>
                <a:cubicBezTo>
                  <a:pt x="12163220" y="783613"/>
                  <a:pt x="12163220" y="783613"/>
                  <a:pt x="12160894" y="786955"/>
                </a:cubicBezTo>
                <a:cubicBezTo>
                  <a:pt x="12158566" y="786955"/>
                  <a:pt x="12158566" y="785284"/>
                  <a:pt x="12153913" y="785284"/>
                </a:cubicBezTo>
                <a:cubicBezTo>
                  <a:pt x="12153913" y="785284"/>
                  <a:pt x="12151587" y="786955"/>
                  <a:pt x="12146934" y="790296"/>
                </a:cubicBezTo>
                <a:cubicBezTo>
                  <a:pt x="12146934" y="791967"/>
                  <a:pt x="12149261" y="795309"/>
                  <a:pt x="12153913" y="795309"/>
                </a:cubicBezTo>
                <a:cubicBezTo>
                  <a:pt x="12156240" y="795309"/>
                  <a:pt x="12160894" y="796980"/>
                  <a:pt x="12156240" y="800321"/>
                </a:cubicBezTo>
                <a:cubicBezTo>
                  <a:pt x="12156240" y="801992"/>
                  <a:pt x="12153913" y="801992"/>
                  <a:pt x="12149261" y="801992"/>
                </a:cubicBezTo>
                <a:lnTo>
                  <a:pt x="12146934" y="801992"/>
                </a:lnTo>
                <a:cubicBezTo>
                  <a:pt x="12144608" y="800321"/>
                  <a:pt x="12139954" y="795309"/>
                  <a:pt x="12132975" y="796980"/>
                </a:cubicBezTo>
                <a:cubicBezTo>
                  <a:pt x="12119015" y="801992"/>
                  <a:pt x="12119015" y="801992"/>
                  <a:pt x="12112035" y="812017"/>
                </a:cubicBezTo>
                <a:cubicBezTo>
                  <a:pt x="12109709" y="813688"/>
                  <a:pt x="12109709" y="817029"/>
                  <a:pt x="12105056" y="823713"/>
                </a:cubicBezTo>
                <a:cubicBezTo>
                  <a:pt x="12112035" y="822042"/>
                  <a:pt x="12114363" y="822042"/>
                  <a:pt x="12119015" y="818700"/>
                </a:cubicBezTo>
                <a:cubicBezTo>
                  <a:pt x="12119015" y="823713"/>
                  <a:pt x="12116689" y="823713"/>
                  <a:pt x="12116689" y="825384"/>
                </a:cubicBezTo>
                <a:cubicBezTo>
                  <a:pt x="12114363" y="825384"/>
                  <a:pt x="12109709" y="825384"/>
                  <a:pt x="12109709" y="827054"/>
                </a:cubicBezTo>
                <a:cubicBezTo>
                  <a:pt x="12109709" y="828725"/>
                  <a:pt x="12109709" y="833738"/>
                  <a:pt x="12107382" y="833738"/>
                </a:cubicBezTo>
                <a:cubicBezTo>
                  <a:pt x="12105056" y="835408"/>
                  <a:pt x="12098077" y="835408"/>
                  <a:pt x="12093423" y="835408"/>
                </a:cubicBezTo>
                <a:lnTo>
                  <a:pt x="12091097" y="835408"/>
                </a:lnTo>
                <a:cubicBezTo>
                  <a:pt x="12084116" y="828725"/>
                  <a:pt x="12074811" y="830396"/>
                  <a:pt x="12067832" y="830396"/>
                </a:cubicBezTo>
                <a:cubicBezTo>
                  <a:pt x="12065504" y="835408"/>
                  <a:pt x="12060851" y="837079"/>
                  <a:pt x="12053871" y="842092"/>
                </a:cubicBezTo>
                <a:cubicBezTo>
                  <a:pt x="12056199" y="842092"/>
                  <a:pt x="12060851" y="843763"/>
                  <a:pt x="12063178" y="843763"/>
                </a:cubicBezTo>
                <a:lnTo>
                  <a:pt x="12065504" y="842092"/>
                </a:lnTo>
                <a:cubicBezTo>
                  <a:pt x="12067832" y="847104"/>
                  <a:pt x="12067832" y="852117"/>
                  <a:pt x="12063178" y="853787"/>
                </a:cubicBezTo>
                <a:cubicBezTo>
                  <a:pt x="12060851" y="855458"/>
                  <a:pt x="12053871" y="852117"/>
                  <a:pt x="12049218" y="852117"/>
                </a:cubicBezTo>
                <a:cubicBezTo>
                  <a:pt x="12046892" y="853787"/>
                  <a:pt x="12046892" y="858800"/>
                  <a:pt x="12046892" y="862141"/>
                </a:cubicBezTo>
                <a:cubicBezTo>
                  <a:pt x="12044566" y="862141"/>
                  <a:pt x="12039913" y="862141"/>
                  <a:pt x="12039913" y="862141"/>
                </a:cubicBezTo>
                <a:cubicBezTo>
                  <a:pt x="12037585" y="857129"/>
                  <a:pt x="12030606" y="855458"/>
                  <a:pt x="12025953" y="852117"/>
                </a:cubicBezTo>
                <a:cubicBezTo>
                  <a:pt x="12016647" y="847104"/>
                  <a:pt x="12009668" y="850446"/>
                  <a:pt x="12002687" y="852117"/>
                </a:cubicBezTo>
                <a:cubicBezTo>
                  <a:pt x="12000361" y="852117"/>
                  <a:pt x="11995708" y="853787"/>
                  <a:pt x="11993382" y="853787"/>
                </a:cubicBezTo>
                <a:cubicBezTo>
                  <a:pt x="11977095" y="852117"/>
                  <a:pt x="11977095" y="852117"/>
                  <a:pt x="11970116" y="860471"/>
                </a:cubicBezTo>
                <a:cubicBezTo>
                  <a:pt x="11970116" y="862141"/>
                  <a:pt x="11967789" y="865483"/>
                  <a:pt x="11963137" y="867154"/>
                </a:cubicBezTo>
                <a:cubicBezTo>
                  <a:pt x="11960809" y="862141"/>
                  <a:pt x="11956156" y="860471"/>
                  <a:pt x="11953830" y="855458"/>
                </a:cubicBezTo>
                <a:lnTo>
                  <a:pt x="11951504" y="855458"/>
                </a:lnTo>
                <a:cubicBezTo>
                  <a:pt x="11949177" y="857129"/>
                  <a:pt x="11942197" y="862141"/>
                  <a:pt x="11935218" y="857129"/>
                </a:cubicBezTo>
                <a:cubicBezTo>
                  <a:pt x="11935218" y="857129"/>
                  <a:pt x="11928238" y="858800"/>
                  <a:pt x="11925911" y="862141"/>
                </a:cubicBezTo>
                <a:cubicBezTo>
                  <a:pt x="11923585" y="857129"/>
                  <a:pt x="11918932" y="855458"/>
                  <a:pt x="11916606" y="850446"/>
                </a:cubicBezTo>
                <a:cubicBezTo>
                  <a:pt x="11914278" y="852117"/>
                  <a:pt x="11902646" y="852117"/>
                  <a:pt x="11909625" y="860471"/>
                </a:cubicBezTo>
                <a:cubicBezTo>
                  <a:pt x="11911952" y="862141"/>
                  <a:pt x="11909625" y="865483"/>
                  <a:pt x="11909625" y="865483"/>
                </a:cubicBezTo>
                <a:cubicBezTo>
                  <a:pt x="11907299" y="865483"/>
                  <a:pt x="11907299" y="867154"/>
                  <a:pt x="11902646" y="867154"/>
                </a:cubicBezTo>
                <a:cubicBezTo>
                  <a:pt x="11893340" y="867154"/>
                  <a:pt x="11888687" y="878850"/>
                  <a:pt x="11874727" y="872166"/>
                </a:cubicBezTo>
                <a:cubicBezTo>
                  <a:pt x="11874727" y="870496"/>
                  <a:pt x="11877054" y="867154"/>
                  <a:pt x="11881707" y="865483"/>
                </a:cubicBezTo>
                <a:cubicBezTo>
                  <a:pt x="11872401" y="865483"/>
                  <a:pt x="11872401" y="865483"/>
                  <a:pt x="11865421" y="875508"/>
                </a:cubicBezTo>
                <a:cubicBezTo>
                  <a:pt x="11844482" y="870496"/>
                  <a:pt x="11863094" y="858800"/>
                  <a:pt x="11858442" y="848775"/>
                </a:cubicBezTo>
                <a:cubicBezTo>
                  <a:pt x="11849135" y="853787"/>
                  <a:pt x="11842156" y="855458"/>
                  <a:pt x="11830523" y="860471"/>
                </a:cubicBezTo>
                <a:cubicBezTo>
                  <a:pt x="11828196" y="860471"/>
                  <a:pt x="11828196" y="858800"/>
                  <a:pt x="11823544" y="855458"/>
                </a:cubicBezTo>
                <a:cubicBezTo>
                  <a:pt x="11821216" y="860471"/>
                  <a:pt x="11816563" y="862141"/>
                  <a:pt x="11809583" y="870496"/>
                </a:cubicBezTo>
                <a:cubicBezTo>
                  <a:pt x="11811911" y="860471"/>
                  <a:pt x="11809583" y="853787"/>
                  <a:pt x="11800278" y="848775"/>
                </a:cubicBezTo>
                <a:cubicBezTo>
                  <a:pt x="11797951" y="850446"/>
                  <a:pt x="11793297" y="855458"/>
                  <a:pt x="11786318" y="855458"/>
                </a:cubicBezTo>
                <a:cubicBezTo>
                  <a:pt x="11777012" y="857129"/>
                  <a:pt x="11770032" y="855458"/>
                  <a:pt x="11758399" y="853787"/>
                </a:cubicBezTo>
                <a:cubicBezTo>
                  <a:pt x="11756073" y="853787"/>
                  <a:pt x="11756073" y="852117"/>
                  <a:pt x="11751420" y="848775"/>
                </a:cubicBezTo>
                <a:cubicBezTo>
                  <a:pt x="11751420" y="847104"/>
                  <a:pt x="11749094" y="843763"/>
                  <a:pt x="11749094" y="842092"/>
                </a:cubicBezTo>
                <a:cubicBezTo>
                  <a:pt x="11746766" y="837079"/>
                  <a:pt x="11742114" y="832067"/>
                  <a:pt x="11732807" y="832067"/>
                </a:cubicBezTo>
                <a:cubicBezTo>
                  <a:pt x="11730481" y="832067"/>
                  <a:pt x="11725828" y="830396"/>
                  <a:pt x="11725828" y="827054"/>
                </a:cubicBezTo>
                <a:cubicBezTo>
                  <a:pt x="11723501" y="822042"/>
                  <a:pt x="11711868" y="822042"/>
                  <a:pt x="11718849" y="815359"/>
                </a:cubicBezTo>
                <a:cubicBezTo>
                  <a:pt x="11721175" y="813688"/>
                  <a:pt x="11725828" y="813688"/>
                  <a:pt x="11732807" y="810346"/>
                </a:cubicBezTo>
                <a:cubicBezTo>
                  <a:pt x="11730481" y="805334"/>
                  <a:pt x="11725828" y="800321"/>
                  <a:pt x="11723501" y="793638"/>
                </a:cubicBezTo>
                <a:cubicBezTo>
                  <a:pt x="11721175" y="798650"/>
                  <a:pt x="11716521" y="800321"/>
                  <a:pt x="11714195" y="803663"/>
                </a:cubicBezTo>
                <a:cubicBezTo>
                  <a:pt x="11711868" y="801992"/>
                  <a:pt x="11711868" y="798650"/>
                  <a:pt x="11707216" y="796980"/>
                </a:cubicBezTo>
                <a:cubicBezTo>
                  <a:pt x="11700235" y="795309"/>
                  <a:pt x="11700235" y="803663"/>
                  <a:pt x="11693256" y="801992"/>
                </a:cubicBezTo>
                <a:cubicBezTo>
                  <a:pt x="11690930" y="800321"/>
                  <a:pt x="11683950" y="800321"/>
                  <a:pt x="11679297" y="800321"/>
                </a:cubicBezTo>
                <a:cubicBezTo>
                  <a:pt x="11679297" y="785284"/>
                  <a:pt x="11679297" y="785284"/>
                  <a:pt x="11693256" y="771917"/>
                </a:cubicBezTo>
                <a:cubicBezTo>
                  <a:pt x="11683950" y="771917"/>
                  <a:pt x="11676970" y="778601"/>
                  <a:pt x="11669990" y="770247"/>
                </a:cubicBezTo>
                <a:cubicBezTo>
                  <a:pt x="11672318" y="768576"/>
                  <a:pt x="11676970" y="765234"/>
                  <a:pt x="11679297" y="760222"/>
                </a:cubicBezTo>
                <a:cubicBezTo>
                  <a:pt x="11672318" y="760222"/>
                  <a:pt x="11669990" y="760222"/>
                  <a:pt x="11665337" y="760222"/>
                </a:cubicBezTo>
                <a:cubicBezTo>
                  <a:pt x="11663011" y="760222"/>
                  <a:pt x="11663011" y="761892"/>
                  <a:pt x="11663011" y="761892"/>
                </a:cubicBezTo>
                <a:cubicBezTo>
                  <a:pt x="11663011" y="763563"/>
                  <a:pt x="11663011" y="768576"/>
                  <a:pt x="11663011" y="771917"/>
                </a:cubicBezTo>
                <a:cubicBezTo>
                  <a:pt x="11663011" y="773588"/>
                  <a:pt x="11660685" y="778601"/>
                  <a:pt x="11653704" y="776930"/>
                </a:cubicBezTo>
                <a:cubicBezTo>
                  <a:pt x="11653704" y="771917"/>
                  <a:pt x="11656031" y="766905"/>
                  <a:pt x="11656031" y="761892"/>
                </a:cubicBezTo>
                <a:cubicBezTo>
                  <a:pt x="11649052" y="760222"/>
                  <a:pt x="11646725" y="760222"/>
                  <a:pt x="11642071" y="756880"/>
                </a:cubicBezTo>
                <a:cubicBezTo>
                  <a:pt x="11639745" y="755209"/>
                  <a:pt x="11635092" y="751868"/>
                  <a:pt x="11628113" y="750197"/>
                </a:cubicBezTo>
                <a:cubicBezTo>
                  <a:pt x="11628113" y="748526"/>
                  <a:pt x="11630439" y="743514"/>
                  <a:pt x="11635092" y="743514"/>
                </a:cubicBezTo>
                <a:cubicBezTo>
                  <a:pt x="11639745" y="743514"/>
                  <a:pt x="11642071" y="741843"/>
                  <a:pt x="11644399" y="738501"/>
                </a:cubicBezTo>
                <a:cubicBezTo>
                  <a:pt x="11644399" y="736830"/>
                  <a:pt x="11644399" y="731818"/>
                  <a:pt x="11642071" y="728476"/>
                </a:cubicBezTo>
                <a:cubicBezTo>
                  <a:pt x="11642071" y="728476"/>
                  <a:pt x="11642071" y="726805"/>
                  <a:pt x="11644399" y="723464"/>
                </a:cubicBezTo>
                <a:cubicBezTo>
                  <a:pt x="11637419" y="725135"/>
                  <a:pt x="11630439" y="725135"/>
                  <a:pt x="11623459" y="728476"/>
                </a:cubicBezTo>
                <a:cubicBezTo>
                  <a:pt x="11623459" y="721793"/>
                  <a:pt x="11623459" y="713439"/>
                  <a:pt x="11623459" y="708426"/>
                </a:cubicBezTo>
                <a:cubicBezTo>
                  <a:pt x="11637419" y="706756"/>
                  <a:pt x="11644399" y="708426"/>
                  <a:pt x="11651378" y="720122"/>
                </a:cubicBezTo>
                <a:cubicBezTo>
                  <a:pt x="11653704" y="710097"/>
                  <a:pt x="11653704" y="703414"/>
                  <a:pt x="11644399" y="696731"/>
                </a:cubicBezTo>
                <a:cubicBezTo>
                  <a:pt x="11635092" y="691718"/>
                  <a:pt x="11635092" y="691718"/>
                  <a:pt x="11623459" y="696731"/>
                </a:cubicBezTo>
                <a:cubicBezTo>
                  <a:pt x="11621133" y="696731"/>
                  <a:pt x="11621133" y="696731"/>
                  <a:pt x="11616480" y="698401"/>
                </a:cubicBezTo>
                <a:cubicBezTo>
                  <a:pt x="11616480" y="696731"/>
                  <a:pt x="11609500" y="693389"/>
                  <a:pt x="11614153" y="691718"/>
                </a:cubicBezTo>
                <a:cubicBezTo>
                  <a:pt x="11614153" y="686706"/>
                  <a:pt x="11614153" y="681693"/>
                  <a:pt x="11616480" y="680022"/>
                </a:cubicBezTo>
                <a:cubicBezTo>
                  <a:pt x="11623459" y="675010"/>
                  <a:pt x="11618806" y="668327"/>
                  <a:pt x="11625786" y="663314"/>
                </a:cubicBezTo>
                <a:cubicBezTo>
                  <a:pt x="11628113" y="661643"/>
                  <a:pt x="11632766" y="656631"/>
                  <a:pt x="11635092" y="653289"/>
                </a:cubicBezTo>
                <a:cubicBezTo>
                  <a:pt x="11632766" y="653289"/>
                  <a:pt x="11628113" y="653289"/>
                  <a:pt x="11625786" y="653289"/>
                </a:cubicBezTo>
                <a:cubicBezTo>
                  <a:pt x="11625786" y="651619"/>
                  <a:pt x="11625786" y="651619"/>
                  <a:pt x="11625786" y="648277"/>
                </a:cubicBezTo>
                <a:cubicBezTo>
                  <a:pt x="11628113" y="648277"/>
                  <a:pt x="11632766" y="648277"/>
                  <a:pt x="11639745" y="648277"/>
                </a:cubicBezTo>
                <a:cubicBezTo>
                  <a:pt x="11646725" y="643264"/>
                  <a:pt x="11649052" y="636581"/>
                  <a:pt x="11656031" y="626556"/>
                </a:cubicBezTo>
                <a:cubicBezTo>
                  <a:pt x="11649052" y="628227"/>
                  <a:pt x="11646725" y="628227"/>
                  <a:pt x="11639745" y="628227"/>
                </a:cubicBezTo>
                <a:cubicBezTo>
                  <a:pt x="11639745" y="623215"/>
                  <a:pt x="11639745" y="621544"/>
                  <a:pt x="11637419" y="616531"/>
                </a:cubicBezTo>
                <a:cubicBezTo>
                  <a:pt x="11639745" y="614861"/>
                  <a:pt x="11644399" y="614861"/>
                  <a:pt x="11651378" y="614861"/>
                </a:cubicBezTo>
                <a:cubicBezTo>
                  <a:pt x="11651378" y="609848"/>
                  <a:pt x="11649052" y="603165"/>
                  <a:pt x="11658357" y="599823"/>
                </a:cubicBezTo>
                <a:cubicBezTo>
                  <a:pt x="11660685" y="588128"/>
                  <a:pt x="11665337" y="598152"/>
                  <a:pt x="11672318" y="598152"/>
                </a:cubicBezTo>
                <a:cubicBezTo>
                  <a:pt x="11674644" y="596482"/>
                  <a:pt x="11681623" y="593140"/>
                  <a:pt x="11681623" y="588128"/>
                </a:cubicBezTo>
                <a:cubicBezTo>
                  <a:pt x="11681623" y="583115"/>
                  <a:pt x="11683950" y="581444"/>
                  <a:pt x="11688602" y="573090"/>
                </a:cubicBezTo>
                <a:cubicBezTo>
                  <a:pt x="11690930" y="574761"/>
                  <a:pt x="11690930" y="578103"/>
                  <a:pt x="11695583" y="579773"/>
                </a:cubicBezTo>
                <a:cubicBezTo>
                  <a:pt x="11697909" y="579773"/>
                  <a:pt x="11702563" y="579773"/>
                  <a:pt x="11709542" y="579773"/>
                </a:cubicBezTo>
                <a:cubicBezTo>
                  <a:pt x="11709542" y="578103"/>
                  <a:pt x="11709542" y="573090"/>
                  <a:pt x="11709542" y="569749"/>
                </a:cubicBezTo>
                <a:cubicBezTo>
                  <a:pt x="11707216" y="569749"/>
                  <a:pt x="11700235" y="574761"/>
                  <a:pt x="11695583" y="569749"/>
                </a:cubicBezTo>
                <a:cubicBezTo>
                  <a:pt x="11693256" y="568078"/>
                  <a:pt x="11688602" y="568078"/>
                  <a:pt x="11686276" y="564736"/>
                </a:cubicBezTo>
                <a:cubicBezTo>
                  <a:pt x="11683950" y="563065"/>
                  <a:pt x="11679297" y="559724"/>
                  <a:pt x="11679297" y="554711"/>
                </a:cubicBezTo>
                <a:cubicBezTo>
                  <a:pt x="11686276" y="553040"/>
                  <a:pt x="11688602" y="556382"/>
                  <a:pt x="11693256" y="559724"/>
                </a:cubicBezTo>
                <a:cubicBezTo>
                  <a:pt x="11693256" y="559724"/>
                  <a:pt x="11695583" y="558053"/>
                  <a:pt x="11700235" y="558053"/>
                </a:cubicBezTo>
                <a:cubicBezTo>
                  <a:pt x="11700235" y="558053"/>
                  <a:pt x="11702563" y="558053"/>
                  <a:pt x="11707216" y="558053"/>
                </a:cubicBezTo>
                <a:cubicBezTo>
                  <a:pt x="11704888" y="556382"/>
                  <a:pt x="11704888" y="553040"/>
                  <a:pt x="11704888" y="553040"/>
                </a:cubicBezTo>
                <a:cubicBezTo>
                  <a:pt x="11695583" y="551370"/>
                  <a:pt x="11688602" y="548028"/>
                  <a:pt x="11676970" y="546357"/>
                </a:cubicBezTo>
                <a:cubicBezTo>
                  <a:pt x="11674644" y="541345"/>
                  <a:pt x="11674644" y="534661"/>
                  <a:pt x="11679297" y="531320"/>
                </a:cubicBezTo>
                <a:cubicBezTo>
                  <a:pt x="11681623" y="529649"/>
                  <a:pt x="11688602" y="531320"/>
                  <a:pt x="11693256" y="536332"/>
                </a:cubicBezTo>
                <a:cubicBezTo>
                  <a:pt x="11693256" y="536332"/>
                  <a:pt x="11690930" y="536332"/>
                  <a:pt x="11690930" y="538003"/>
                </a:cubicBezTo>
                <a:cubicBezTo>
                  <a:pt x="11693256" y="539674"/>
                  <a:pt x="11697909" y="539674"/>
                  <a:pt x="11697909" y="532991"/>
                </a:cubicBezTo>
                <a:cubicBezTo>
                  <a:pt x="11704888" y="532991"/>
                  <a:pt x="11711868" y="532991"/>
                  <a:pt x="11718849" y="532991"/>
                </a:cubicBezTo>
                <a:lnTo>
                  <a:pt x="11718849" y="534661"/>
                </a:lnTo>
                <a:cubicBezTo>
                  <a:pt x="11711868" y="534661"/>
                  <a:pt x="11704888" y="532991"/>
                  <a:pt x="11702563" y="529649"/>
                </a:cubicBezTo>
                <a:cubicBezTo>
                  <a:pt x="11711868" y="519624"/>
                  <a:pt x="11725828" y="522966"/>
                  <a:pt x="11739787" y="522966"/>
                </a:cubicBezTo>
                <a:cubicBezTo>
                  <a:pt x="11739787" y="521295"/>
                  <a:pt x="11739787" y="517953"/>
                  <a:pt x="11737461" y="516282"/>
                </a:cubicBezTo>
                <a:cubicBezTo>
                  <a:pt x="11735133" y="514612"/>
                  <a:pt x="11730481" y="511270"/>
                  <a:pt x="11735133" y="506257"/>
                </a:cubicBezTo>
                <a:cubicBezTo>
                  <a:pt x="11744440" y="504587"/>
                  <a:pt x="11751420" y="504587"/>
                  <a:pt x="11758399" y="501245"/>
                </a:cubicBezTo>
                <a:cubicBezTo>
                  <a:pt x="11758399" y="496233"/>
                  <a:pt x="11758399" y="494562"/>
                  <a:pt x="11758399" y="489549"/>
                </a:cubicBezTo>
                <a:cubicBezTo>
                  <a:pt x="11756073" y="489549"/>
                  <a:pt x="11751420" y="489549"/>
                  <a:pt x="11749094" y="489549"/>
                </a:cubicBezTo>
                <a:cubicBezTo>
                  <a:pt x="11749094" y="491220"/>
                  <a:pt x="11751420" y="494562"/>
                  <a:pt x="11751420" y="496233"/>
                </a:cubicBezTo>
                <a:cubicBezTo>
                  <a:pt x="11749094" y="497903"/>
                  <a:pt x="11749094" y="497903"/>
                  <a:pt x="11749094" y="497903"/>
                </a:cubicBezTo>
                <a:cubicBezTo>
                  <a:pt x="11746766" y="496233"/>
                  <a:pt x="11739787" y="496233"/>
                  <a:pt x="11735133" y="492891"/>
                </a:cubicBezTo>
                <a:cubicBezTo>
                  <a:pt x="11735133" y="491220"/>
                  <a:pt x="11735133" y="487879"/>
                  <a:pt x="11735133" y="486208"/>
                </a:cubicBezTo>
                <a:cubicBezTo>
                  <a:pt x="11737461" y="486208"/>
                  <a:pt x="11744440" y="484537"/>
                  <a:pt x="11749094" y="484537"/>
                </a:cubicBezTo>
                <a:cubicBezTo>
                  <a:pt x="11749094" y="479524"/>
                  <a:pt x="11756073" y="479524"/>
                  <a:pt x="11758399" y="479524"/>
                </a:cubicBezTo>
                <a:cubicBezTo>
                  <a:pt x="11760726" y="477854"/>
                  <a:pt x="11765380" y="477854"/>
                  <a:pt x="11772359" y="474512"/>
                </a:cubicBezTo>
                <a:cubicBezTo>
                  <a:pt x="11772359" y="472841"/>
                  <a:pt x="11772359" y="469500"/>
                  <a:pt x="11772359" y="464487"/>
                </a:cubicBezTo>
                <a:cubicBezTo>
                  <a:pt x="11774685" y="464487"/>
                  <a:pt x="11779338" y="466158"/>
                  <a:pt x="11781664" y="466158"/>
                </a:cubicBezTo>
                <a:cubicBezTo>
                  <a:pt x="11788645" y="459475"/>
                  <a:pt x="11802604" y="461145"/>
                  <a:pt x="11811911" y="461145"/>
                </a:cubicBezTo>
                <a:cubicBezTo>
                  <a:pt x="11825870" y="467829"/>
                  <a:pt x="11835176" y="461145"/>
                  <a:pt x="11842156" y="454462"/>
                </a:cubicBezTo>
                <a:cubicBezTo>
                  <a:pt x="11842156" y="452791"/>
                  <a:pt x="11842156" y="452791"/>
                  <a:pt x="11842156" y="452791"/>
                </a:cubicBezTo>
                <a:cubicBezTo>
                  <a:pt x="11839828" y="451121"/>
                  <a:pt x="11828196" y="451121"/>
                  <a:pt x="11832849" y="442766"/>
                </a:cubicBezTo>
                <a:cubicBezTo>
                  <a:pt x="11839828" y="442766"/>
                  <a:pt x="11849135" y="442766"/>
                  <a:pt x="11856114" y="437754"/>
                </a:cubicBezTo>
                <a:cubicBezTo>
                  <a:pt x="11856114" y="436083"/>
                  <a:pt x="11858442" y="436083"/>
                  <a:pt x="11863094" y="436083"/>
                </a:cubicBezTo>
                <a:cubicBezTo>
                  <a:pt x="11870075" y="436083"/>
                  <a:pt x="11877054" y="441096"/>
                  <a:pt x="11884033" y="434412"/>
                </a:cubicBezTo>
                <a:cubicBezTo>
                  <a:pt x="11886359" y="429400"/>
                  <a:pt x="11897992" y="432742"/>
                  <a:pt x="11900320" y="427729"/>
                </a:cubicBezTo>
                <a:cubicBezTo>
                  <a:pt x="11902646" y="422717"/>
                  <a:pt x="11909625" y="422717"/>
                  <a:pt x="11916606" y="426058"/>
                </a:cubicBezTo>
                <a:cubicBezTo>
                  <a:pt x="11923585" y="427729"/>
                  <a:pt x="11925911" y="426058"/>
                  <a:pt x="11932890" y="424387"/>
                </a:cubicBezTo>
                <a:cubicBezTo>
                  <a:pt x="11946851" y="419375"/>
                  <a:pt x="11963137" y="417704"/>
                  <a:pt x="11977095" y="414363"/>
                </a:cubicBezTo>
                <a:cubicBezTo>
                  <a:pt x="11979421" y="414363"/>
                  <a:pt x="11984075" y="414363"/>
                  <a:pt x="11991054" y="412692"/>
                </a:cubicBezTo>
                <a:cubicBezTo>
                  <a:pt x="11993382" y="414363"/>
                  <a:pt x="11998035" y="417704"/>
                  <a:pt x="12000361" y="422717"/>
                </a:cubicBezTo>
                <a:cubicBezTo>
                  <a:pt x="12007340" y="416033"/>
                  <a:pt x="12007340" y="422717"/>
                  <a:pt x="12009668" y="424387"/>
                </a:cubicBezTo>
                <a:cubicBezTo>
                  <a:pt x="12000361" y="422717"/>
                  <a:pt x="11993382" y="431071"/>
                  <a:pt x="11981749" y="426058"/>
                </a:cubicBezTo>
                <a:cubicBezTo>
                  <a:pt x="11981749" y="426058"/>
                  <a:pt x="11981749" y="427729"/>
                  <a:pt x="11981749" y="431071"/>
                </a:cubicBezTo>
                <a:cubicBezTo>
                  <a:pt x="11988728" y="431071"/>
                  <a:pt x="11991054" y="432742"/>
                  <a:pt x="11995708" y="431071"/>
                </a:cubicBezTo>
                <a:cubicBezTo>
                  <a:pt x="12002687" y="429400"/>
                  <a:pt x="12005014" y="429400"/>
                  <a:pt x="12005014" y="436083"/>
                </a:cubicBezTo>
                <a:cubicBezTo>
                  <a:pt x="12005014" y="436083"/>
                  <a:pt x="12005014" y="437754"/>
                  <a:pt x="12005014" y="441096"/>
                </a:cubicBezTo>
                <a:cubicBezTo>
                  <a:pt x="12007340" y="439425"/>
                  <a:pt x="12011994" y="439425"/>
                  <a:pt x="12011994" y="436083"/>
                </a:cubicBezTo>
                <a:cubicBezTo>
                  <a:pt x="12014320" y="434412"/>
                  <a:pt x="12018973" y="431071"/>
                  <a:pt x="12021301" y="429400"/>
                </a:cubicBezTo>
                <a:cubicBezTo>
                  <a:pt x="12023627" y="427729"/>
                  <a:pt x="12028280" y="424387"/>
                  <a:pt x="12021301" y="422717"/>
                </a:cubicBezTo>
                <a:cubicBezTo>
                  <a:pt x="12028280" y="416033"/>
                  <a:pt x="12037585" y="417704"/>
                  <a:pt x="12044566" y="417704"/>
                </a:cubicBezTo>
                <a:cubicBezTo>
                  <a:pt x="12051545" y="416033"/>
                  <a:pt x="12058525" y="417704"/>
                  <a:pt x="12058525" y="422717"/>
                </a:cubicBezTo>
                <a:cubicBezTo>
                  <a:pt x="12058525" y="424387"/>
                  <a:pt x="12056199" y="427729"/>
                  <a:pt x="12056199" y="432742"/>
                </a:cubicBezTo>
                <a:cubicBezTo>
                  <a:pt x="12065504" y="432742"/>
                  <a:pt x="12077137" y="426058"/>
                  <a:pt x="12084116" y="434412"/>
                </a:cubicBezTo>
                <a:cubicBezTo>
                  <a:pt x="12084116" y="439425"/>
                  <a:pt x="12084116" y="444437"/>
                  <a:pt x="12081790" y="451121"/>
                </a:cubicBezTo>
                <a:cubicBezTo>
                  <a:pt x="12095749" y="451121"/>
                  <a:pt x="12112035" y="446108"/>
                  <a:pt x="12119015" y="462816"/>
                </a:cubicBezTo>
                <a:cubicBezTo>
                  <a:pt x="12116689" y="464487"/>
                  <a:pt x="12112035" y="467829"/>
                  <a:pt x="12105056" y="472841"/>
                </a:cubicBezTo>
                <a:cubicBezTo>
                  <a:pt x="12119015" y="474512"/>
                  <a:pt x="12125995" y="477854"/>
                  <a:pt x="12135301" y="479524"/>
                </a:cubicBezTo>
                <a:cubicBezTo>
                  <a:pt x="12125995" y="484537"/>
                  <a:pt x="12125995" y="484537"/>
                  <a:pt x="12107382" y="484537"/>
                </a:cubicBezTo>
                <a:cubicBezTo>
                  <a:pt x="12114363" y="484537"/>
                  <a:pt x="12114363" y="486208"/>
                  <a:pt x="12116689" y="486208"/>
                </a:cubicBezTo>
                <a:cubicBezTo>
                  <a:pt x="12119015" y="487879"/>
                  <a:pt x="12123668" y="487879"/>
                  <a:pt x="12125995" y="491220"/>
                </a:cubicBezTo>
                <a:cubicBezTo>
                  <a:pt x="12125995" y="492891"/>
                  <a:pt x="12123668" y="496233"/>
                  <a:pt x="12123668" y="497903"/>
                </a:cubicBezTo>
                <a:cubicBezTo>
                  <a:pt x="12132975" y="497903"/>
                  <a:pt x="12139954" y="497903"/>
                  <a:pt x="12151587" y="496233"/>
                </a:cubicBezTo>
                <a:cubicBezTo>
                  <a:pt x="12149261" y="501245"/>
                  <a:pt x="12149261" y="502916"/>
                  <a:pt x="12144608" y="507928"/>
                </a:cubicBezTo>
                <a:cubicBezTo>
                  <a:pt x="12146934" y="507928"/>
                  <a:pt x="12151587" y="509599"/>
                  <a:pt x="12151587" y="509599"/>
                </a:cubicBezTo>
                <a:cubicBezTo>
                  <a:pt x="12158566" y="504587"/>
                  <a:pt x="12165546" y="509599"/>
                  <a:pt x="12172527" y="507928"/>
                </a:cubicBezTo>
                <a:cubicBezTo>
                  <a:pt x="12174853" y="512941"/>
                  <a:pt x="12181832" y="514612"/>
                  <a:pt x="12186485" y="519624"/>
                </a:cubicBezTo>
                <a:cubicBezTo>
                  <a:pt x="12184159" y="521295"/>
                  <a:pt x="12179506" y="526307"/>
                  <a:pt x="12177178" y="526307"/>
                </a:cubicBezTo>
                <a:cubicBezTo>
                  <a:pt x="12163220" y="527978"/>
                  <a:pt x="12160894" y="536332"/>
                  <a:pt x="12160894" y="546357"/>
                </a:cubicBezTo>
                <a:cubicBezTo>
                  <a:pt x="12160894" y="546357"/>
                  <a:pt x="12160894" y="548028"/>
                  <a:pt x="12160894" y="551370"/>
                </a:cubicBezTo>
                <a:cubicBezTo>
                  <a:pt x="12167873" y="556382"/>
                  <a:pt x="12174853" y="553040"/>
                  <a:pt x="12181832" y="556382"/>
                </a:cubicBezTo>
                <a:cubicBezTo>
                  <a:pt x="12184159" y="558053"/>
                  <a:pt x="12195792" y="556382"/>
                  <a:pt x="12198118" y="554711"/>
                </a:cubicBezTo>
                <a:cubicBezTo>
                  <a:pt x="12200444" y="553040"/>
                  <a:pt x="12207425" y="556382"/>
                  <a:pt x="12212077" y="554711"/>
                </a:cubicBezTo>
                <a:cubicBezTo>
                  <a:pt x="12219058" y="553040"/>
                  <a:pt x="12221384" y="554711"/>
                  <a:pt x="12228363" y="553040"/>
                </a:cubicBezTo>
                <a:cubicBezTo>
                  <a:pt x="12226037" y="559724"/>
                  <a:pt x="12221384" y="563065"/>
                  <a:pt x="12219058" y="568078"/>
                </a:cubicBezTo>
                <a:cubicBezTo>
                  <a:pt x="12216730" y="573090"/>
                  <a:pt x="12212077" y="578103"/>
                  <a:pt x="12221384" y="578103"/>
                </a:cubicBezTo>
                <a:cubicBezTo>
                  <a:pt x="12223710" y="578103"/>
                  <a:pt x="12223710" y="579773"/>
                  <a:pt x="12223710" y="583115"/>
                </a:cubicBezTo>
                <a:cubicBezTo>
                  <a:pt x="12223710" y="588128"/>
                  <a:pt x="12223710" y="589798"/>
                  <a:pt x="12223710" y="594811"/>
                </a:cubicBezTo>
                <a:cubicBezTo>
                  <a:pt x="12214404" y="596482"/>
                  <a:pt x="12202771" y="601494"/>
                  <a:pt x="12195792" y="609848"/>
                </a:cubicBezTo>
                <a:cubicBezTo>
                  <a:pt x="12198118" y="609848"/>
                  <a:pt x="12202771" y="609848"/>
                  <a:pt x="12209751" y="609848"/>
                </a:cubicBezTo>
                <a:cubicBezTo>
                  <a:pt x="12209751" y="609848"/>
                  <a:pt x="12212077" y="611519"/>
                  <a:pt x="12212077" y="614861"/>
                </a:cubicBezTo>
                <a:cubicBezTo>
                  <a:pt x="12214404" y="614861"/>
                  <a:pt x="12221384" y="613190"/>
                  <a:pt x="12226037" y="613190"/>
                </a:cubicBezTo>
                <a:cubicBezTo>
                  <a:pt x="12226037" y="613190"/>
                  <a:pt x="12228363" y="613190"/>
                  <a:pt x="12233016" y="613190"/>
                </a:cubicBezTo>
                <a:cubicBezTo>
                  <a:pt x="12233016" y="614861"/>
                  <a:pt x="12233016" y="618202"/>
                  <a:pt x="12233016" y="619873"/>
                </a:cubicBezTo>
                <a:cubicBezTo>
                  <a:pt x="12226037" y="624886"/>
                  <a:pt x="12219058" y="626556"/>
                  <a:pt x="12212077" y="629898"/>
                </a:cubicBezTo>
                <a:cubicBezTo>
                  <a:pt x="12214404" y="629898"/>
                  <a:pt x="12214404" y="631569"/>
                  <a:pt x="12214404" y="631569"/>
                </a:cubicBezTo>
                <a:cubicBezTo>
                  <a:pt x="12216730" y="633240"/>
                  <a:pt x="12216730" y="638252"/>
                  <a:pt x="12216730" y="641594"/>
                </a:cubicBezTo>
                <a:cubicBezTo>
                  <a:pt x="12209751" y="643264"/>
                  <a:pt x="12207425" y="646606"/>
                  <a:pt x="12202771" y="648277"/>
                </a:cubicBezTo>
                <a:cubicBezTo>
                  <a:pt x="12205097" y="649948"/>
                  <a:pt x="12205097" y="653289"/>
                  <a:pt x="12205097" y="653289"/>
                </a:cubicBezTo>
                <a:cubicBezTo>
                  <a:pt x="12214404" y="653289"/>
                  <a:pt x="12221384" y="658302"/>
                  <a:pt x="12233016" y="658302"/>
                </a:cubicBezTo>
                <a:cubicBezTo>
                  <a:pt x="12239996" y="658302"/>
                  <a:pt x="12246975" y="663314"/>
                  <a:pt x="12246975" y="669998"/>
                </a:cubicBezTo>
                <a:cubicBezTo>
                  <a:pt x="12230690" y="671668"/>
                  <a:pt x="12216730" y="671668"/>
                  <a:pt x="12202771" y="680022"/>
                </a:cubicBezTo>
                <a:cubicBezTo>
                  <a:pt x="12202771" y="675010"/>
                  <a:pt x="12209751" y="676681"/>
                  <a:pt x="12216730" y="671668"/>
                </a:cubicBezTo>
                <a:close/>
                <a:moveTo>
                  <a:pt x="13456783" y="671668"/>
                </a:moveTo>
                <a:cubicBezTo>
                  <a:pt x="13463764" y="673339"/>
                  <a:pt x="13473069" y="673339"/>
                  <a:pt x="13480048" y="676681"/>
                </a:cubicBezTo>
                <a:cubicBezTo>
                  <a:pt x="13477722" y="678352"/>
                  <a:pt x="13473069" y="681693"/>
                  <a:pt x="13470743" y="681693"/>
                </a:cubicBezTo>
                <a:cubicBezTo>
                  <a:pt x="13468415" y="681693"/>
                  <a:pt x="13463764" y="681693"/>
                  <a:pt x="13461436" y="681693"/>
                </a:cubicBezTo>
                <a:cubicBezTo>
                  <a:pt x="13459110" y="681693"/>
                  <a:pt x="13454457" y="686706"/>
                  <a:pt x="13452131" y="681693"/>
                </a:cubicBezTo>
                <a:cubicBezTo>
                  <a:pt x="13452131" y="683364"/>
                  <a:pt x="13452131" y="683364"/>
                  <a:pt x="13452131" y="683364"/>
                </a:cubicBezTo>
                <a:cubicBezTo>
                  <a:pt x="13452131" y="690047"/>
                  <a:pt x="13459110" y="685035"/>
                  <a:pt x="13461436" y="688377"/>
                </a:cubicBezTo>
                <a:cubicBezTo>
                  <a:pt x="13468415" y="690047"/>
                  <a:pt x="13475396" y="693389"/>
                  <a:pt x="13477722" y="698401"/>
                </a:cubicBezTo>
                <a:cubicBezTo>
                  <a:pt x="13475396" y="698401"/>
                  <a:pt x="13470743" y="698401"/>
                  <a:pt x="13463764" y="696731"/>
                </a:cubicBezTo>
                <a:cubicBezTo>
                  <a:pt x="13456783" y="706756"/>
                  <a:pt x="13442824" y="711768"/>
                  <a:pt x="13433517" y="716780"/>
                </a:cubicBezTo>
                <a:cubicBezTo>
                  <a:pt x="13426538" y="718451"/>
                  <a:pt x="13431191" y="721793"/>
                  <a:pt x="13431191" y="726805"/>
                </a:cubicBezTo>
                <a:cubicBezTo>
                  <a:pt x="13438171" y="726805"/>
                  <a:pt x="13440498" y="721793"/>
                  <a:pt x="13445150" y="721793"/>
                </a:cubicBezTo>
                <a:cubicBezTo>
                  <a:pt x="13447477" y="721793"/>
                  <a:pt x="13454457" y="721793"/>
                  <a:pt x="13459110" y="721793"/>
                </a:cubicBezTo>
                <a:cubicBezTo>
                  <a:pt x="13461436" y="721793"/>
                  <a:pt x="13461436" y="723464"/>
                  <a:pt x="13461436" y="723464"/>
                </a:cubicBezTo>
                <a:cubicBezTo>
                  <a:pt x="13461436" y="725135"/>
                  <a:pt x="13461436" y="728476"/>
                  <a:pt x="13461436" y="733489"/>
                </a:cubicBezTo>
                <a:cubicBezTo>
                  <a:pt x="13454457" y="733489"/>
                  <a:pt x="13447477" y="728476"/>
                  <a:pt x="13440498" y="733489"/>
                </a:cubicBezTo>
                <a:lnTo>
                  <a:pt x="13438171" y="735159"/>
                </a:lnTo>
                <a:cubicBezTo>
                  <a:pt x="13438171" y="745184"/>
                  <a:pt x="13424212" y="746855"/>
                  <a:pt x="13421884" y="751868"/>
                </a:cubicBezTo>
                <a:cubicBezTo>
                  <a:pt x="13419558" y="750197"/>
                  <a:pt x="13414905" y="746855"/>
                  <a:pt x="13412579" y="745184"/>
                </a:cubicBezTo>
                <a:cubicBezTo>
                  <a:pt x="13412579" y="740172"/>
                  <a:pt x="13414905" y="738501"/>
                  <a:pt x="13414905" y="735159"/>
                </a:cubicBezTo>
                <a:cubicBezTo>
                  <a:pt x="13407926" y="730147"/>
                  <a:pt x="13400946" y="733489"/>
                  <a:pt x="13400946" y="736830"/>
                </a:cubicBezTo>
                <a:cubicBezTo>
                  <a:pt x="13398619" y="738501"/>
                  <a:pt x="13403272" y="741843"/>
                  <a:pt x="13400946" y="746855"/>
                </a:cubicBezTo>
                <a:cubicBezTo>
                  <a:pt x="13391640" y="745184"/>
                  <a:pt x="13384660" y="745184"/>
                  <a:pt x="13373027" y="741843"/>
                </a:cubicBezTo>
                <a:cubicBezTo>
                  <a:pt x="13375353" y="746855"/>
                  <a:pt x="13375353" y="746855"/>
                  <a:pt x="13380007" y="748526"/>
                </a:cubicBezTo>
                <a:cubicBezTo>
                  <a:pt x="13382334" y="750197"/>
                  <a:pt x="13389314" y="755209"/>
                  <a:pt x="13396293" y="760222"/>
                </a:cubicBezTo>
                <a:cubicBezTo>
                  <a:pt x="13396293" y="760222"/>
                  <a:pt x="13398619" y="760222"/>
                  <a:pt x="13403272" y="760222"/>
                </a:cubicBezTo>
                <a:cubicBezTo>
                  <a:pt x="13405600" y="765234"/>
                  <a:pt x="13410252" y="766905"/>
                  <a:pt x="13412579" y="771917"/>
                </a:cubicBezTo>
                <a:cubicBezTo>
                  <a:pt x="13405600" y="771917"/>
                  <a:pt x="13403272" y="771917"/>
                  <a:pt x="13396293" y="771917"/>
                </a:cubicBezTo>
                <a:cubicBezTo>
                  <a:pt x="13398619" y="776930"/>
                  <a:pt x="13398619" y="778601"/>
                  <a:pt x="13403272" y="781942"/>
                </a:cubicBezTo>
                <a:cubicBezTo>
                  <a:pt x="13403272" y="783613"/>
                  <a:pt x="13403272" y="783613"/>
                  <a:pt x="13400946" y="786955"/>
                </a:cubicBezTo>
                <a:cubicBezTo>
                  <a:pt x="13398619" y="786955"/>
                  <a:pt x="13398619" y="785284"/>
                  <a:pt x="13393967" y="785284"/>
                </a:cubicBezTo>
                <a:cubicBezTo>
                  <a:pt x="13393967" y="785284"/>
                  <a:pt x="13391640" y="786955"/>
                  <a:pt x="13386986" y="790296"/>
                </a:cubicBezTo>
                <a:cubicBezTo>
                  <a:pt x="13386986" y="791967"/>
                  <a:pt x="13389314" y="795309"/>
                  <a:pt x="13393967" y="795309"/>
                </a:cubicBezTo>
                <a:cubicBezTo>
                  <a:pt x="13398619" y="795309"/>
                  <a:pt x="13400946" y="796980"/>
                  <a:pt x="13396293" y="800321"/>
                </a:cubicBezTo>
                <a:cubicBezTo>
                  <a:pt x="13396293" y="801992"/>
                  <a:pt x="13393967" y="801992"/>
                  <a:pt x="13389314" y="801992"/>
                </a:cubicBezTo>
                <a:lnTo>
                  <a:pt x="13384660" y="801992"/>
                </a:lnTo>
                <a:cubicBezTo>
                  <a:pt x="13382334" y="800321"/>
                  <a:pt x="13377681" y="795309"/>
                  <a:pt x="13370701" y="796980"/>
                </a:cubicBezTo>
                <a:cubicBezTo>
                  <a:pt x="13356741" y="801992"/>
                  <a:pt x="13356741" y="801992"/>
                  <a:pt x="13349762" y="812017"/>
                </a:cubicBezTo>
                <a:cubicBezTo>
                  <a:pt x="13347436" y="813688"/>
                  <a:pt x="13347436" y="817029"/>
                  <a:pt x="13342782" y="823713"/>
                </a:cubicBezTo>
                <a:cubicBezTo>
                  <a:pt x="13349762" y="822042"/>
                  <a:pt x="13352088" y="822042"/>
                  <a:pt x="13356741" y="818700"/>
                </a:cubicBezTo>
                <a:cubicBezTo>
                  <a:pt x="13356741" y="823713"/>
                  <a:pt x="13354415" y="823713"/>
                  <a:pt x="13354415" y="825384"/>
                </a:cubicBezTo>
                <a:cubicBezTo>
                  <a:pt x="13352088" y="825384"/>
                  <a:pt x="13347436" y="825384"/>
                  <a:pt x="13347436" y="827054"/>
                </a:cubicBezTo>
                <a:cubicBezTo>
                  <a:pt x="13347436" y="828725"/>
                  <a:pt x="13347436" y="833738"/>
                  <a:pt x="13345108" y="833738"/>
                </a:cubicBezTo>
                <a:cubicBezTo>
                  <a:pt x="13342782" y="835408"/>
                  <a:pt x="13335803" y="835408"/>
                  <a:pt x="13331150" y="835408"/>
                </a:cubicBezTo>
                <a:lnTo>
                  <a:pt x="13328822" y="835408"/>
                </a:lnTo>
                <a:cubicBezTo>
                  <a:pt x="13321843" y="828725"/>
                  <a:pt x="13312538" y="830396"/>
                  <a:pt x="13305557" y="830396"/>
                </a:cubicBezTo>
                <a:cubicBezTo>
                  <a:pt x="13303231" y="835408"/>
                  <a:pt x="13298577" y="837079"/>
                  <a:pt x="13291598" y="842092"/>
                </a:cubicBezTo>
                <a:cubicBezTo>
                  <a:pt x="13293924" y="842092"/>
                  <a:pt x="13298577" y="843763"/>
                  <a:pt x="13300905" y="843763"/>
                </a:cubicBezTo>
                <a:lnTo>
                  <a:pt x="13303231" y="842092"/>
                </a:lnTo>
                <a:cubicBezTo>
                  <a:pt x="13305557" y="847104"/>
                  <a:pt x="13305557" y="852117"/>
                  <a:pt x="13300905" y="853787"/>
                </a:cubicBezTo>
                <a:cubicBezTo>
                  <a:pt x="13298577" y="855458"/>
                  <a:pt x="13291598" y="852117"/>
                  <a:pt x="13286945" y="852117"/>
                </a:cubicBezTo>
                <a:cubicBezTo>
                  <a:pt x="13284619" y="853787"/>
                  <a:pt x="13284619" y="858800"/>
                  <a:pt x="13284619" y="862141"/>
                </a:cubicBezTo>
                <a:cubicBezTo>
                  <a:pt x="13282291" y="862141"/>
                  <a:pt x="13277639" y="862141"/>
                  <a:pt x="13277639" y="862141"/>
                </a:cubicBezTo>
                <a:cubicBezTo>
                  <a:pt x="13275312" y="857129"/>
                  <a:pt x="13268332" y="855458"/>
                  <a:pt x="13263679" y="852117"/>
                </a:cubicBezTo>
                <a:cubicBezTo>
                  <a:pt x="13254374" y="847104"/>
                  <a:pt x="13247393" y="850446"/>
                  <a:pt x="13240414" y="852117"/>
                </a:cubicBezTo>
                <a:cubicBezTo>
                  <a:pt x="13238088" y="852117"/>
                  <a:pt x="13233434" y="853787"/>
                  <a:pt x="13231108" y="853787"/>
                </a:cubicBezTo>
                <a:cubicBezTo>
                  <a:pt x="13214822" y="852117"/>
                  <a:pt x="13214822" y="852117"/>
                  <a:pt x="13207843" y="860471"/>
                </a:cubicBezTo>
                <a:cubicBezTo>
                  <a:pt x="13207843" y="862141"/>
                  <a:pt x="13205515" y="865483"/>
                  <a:pt x="13200862" y="867154"/>
                </a:cubicBezTo>
                <a:cubicBezTo>
                  <a:pt x="13198536" y="862141"/>
                  <a:pt x="13193882" y="860471"/>
                  <a:pt x="13191557" y="855458"/>
                </a:cubicBezTo>
                <a:lnTo>
                  <a:pt x="13189229" y="855458"/>
                </a:lnTo>
                <a:cubicBezTo>
                  <a:pt x="13186903" y="857129"/>
                  <a:pt x="13179924" y="862141"/>
                  <a:pt x="13172944" y="857129"/>
                </a:cubicBezTo>
                <a:cubicBezTo>
                  <a:pt x="13172944" y="857129"/>
                  <a:pt x="13165964" y="858800"/>
                  <a:pt x="13163638" y="862141"/>
                </a:cubicBezTo>
                <a:cubicBezTo>
                  <a:pt x="13161312" y="857129"/>
                  <a:pt x="13156658" y="855458"/>
                  <a:pt x="13154331" y="850446"/>
                </a:cubicBezTo>
                <a:cubicBezTo>
                  <a:pt x="13152005" y="852117"/>
                  <a:pt x="13140372" y="852117"/>
                  <a:pt x="13147351" y="860471"/>
                </a:cubicBezTo>
                <a:cubicBezTo>
                  <a:pt x="13149679" y="862141"/>
                  <a:pt x="13147351" y="865483"/>
                  <a:pt x="13147351" y="865483"/>
                </a:cubicBezTo>
                <a:cubicBezTo>
                  <a:pt x="13145025" y="865483"/>
                  <a:pt x="13145025" y="867154"/>
                  <a:pt x="13140372" y="867154"/>
                </a:cubicBezTo>
                <a:cubicBezTo>
                  <a:pt x="13131065" y="867154"/>
                  <a:pt x="13126413" y="878850"/>
                  <a:pt x="13112453" y="872166"/>
                </a:cubicBezTo>
                <a:cubicBezTo>
                  <a:pt x="13112453" y="870496"/>
                  <a:pt x="13114781" y="867154"/>
                  <a:pt x="13119433" y="865483"/>
                </a:cubicBezTo>
                <a:cubicBezTo>
                  <a:pt x="13110127" y="865483"/>
                  <a:pt x="13110127" y="865483"/>
                  <a:pt x="13103148" y="875508"/>
                </a:cubicBezTo>
                <a:cubicBezTo>
                  <a:pt x="13082208" y="870496"/>
                  <a:pt x="13100820" y="858800"/>
                  <a:pt x="13096167" y="848775"/>
                </a:cubicBezTo>
                <a:cubicBezTo>
                  <a:pt x="13086862" y="853787"/>
                  <a:pt x="13079882" y="855458"/>
                  <a:pt x="13068249" y="860471"/>
                </a:cubicBezTo>
                <a:cubicBezTo>
                  <a:pt x="13065922" y="860471"/>
                  <a:pt x="13065922" y="858800"/>
                  <a:pt x="13061269" y="855458"/>
                </a:cubicBezTo>
                <a:cubicBezTo>
                  <a:pt x="13058943" y="860471"/>
                  <a:pt x="13054289" y="862141"/>
                  <a:pt x="13047310" y="870496"/>
                </a:cubicBezTo>
                <a:cubicBezTo>
                  <a:pt x="13049636" y="860471"/>
                  <a:pt x="13047310" y="853787"/>
                  <a:pt x="13038003" y="848775"/>
                </a:cubicBezTo>
                <a:cubicBezTo>
                  <a:pt x="13035677" y="850446"/>
                  <a:pt x="13031024" y="855458"/>
                  <a:pt x="13024044" y="855458"/>
                </a:cubicBezTo>
                <a:cubicBezTo>
                  <a:pt x="13014738" y="857129"/>
                  <a:pt x="13007758" y="855458"/>
                  <a:pt x="12996125" y="853787"/>
                </a:cubicBezTo>
                <a:cubicBezTo>
                  <a:pt x="12993799" y="853787"/>
                  <a:pt x="12993799" y="852117"/>
                  <a:pt x="12989146" y="848775"/>
                </a:cubicBezTo>
                <a:cubicBezTo>
                  <a:pt x="12989146" y="847104"/>
                  <a:pt x="12986820" y="843763"/>
                  <a:pt x="12986820" y="842092"/>
                </a:cubicBezTo>
                <a:cubicBezTo>
                  <a:pt x="12984493" y="837079"/>
                  <a:pt x="12979839" y="832067"/>
                  <a:pt x="12970534" y="832067"/>
                </a:cubicBezTo>
                <a:cubicBezTo>
                  <a:pt x="12968207" y="832067"/>
                  <a:pt x="12963555" y="830396"/>
                  <a:pt x="12963555" y="827054"/>
                </a:cubicBezTo>
                <a:cubicBezTo>
                  <a:pt x="12961227" y="822042"/>
                  <a:pt x="12949594" y="822042"/>
                  <a:pt x="12956574" y="815359"/>
                </a:cubicBezTo>
                <a:cubicBezTo>
                  <a:pt x="12958901" y="813688"/>
                  <a:pt x="12963555" y="813688"/>
                  <a:pt x="12970534" y="810346"/>
                </a:cubicBezTo>
                <a:cubicBezTo>
                  <a:pt x="12968207" y="805334"/>
                  <a:pt x="12963555" y="800321"/>
                  <a:pt x="12961227" y="793638"/>
                </a:cubicBezTo>
                <a:cubicBezTo>
                  <a:pt x="12958901" y="798650"/>
                  <a:pt x="12954248" y="800321"/>
                  <a:pt x="12951922" y="803663"/>
                </a:cubicBezTo>
                <a:cubicBezTo>
                  <a:pt x="12949594" y="801992"/>
                  <a:pt x="12949594" y="798650"/>
                  <a:pt x="12944941" y="796980"/>
                </a:cubicBezTo>
                <a:cubicBezTo>
                  <a:pt x="12937962" y="795309"/>
                  <a:pt x="12937962" y="803663"/>
                  <a:pt x="12930982" y="801992"/>
                </a:cubicBezTo>
                <a:cubicBezTo>
                  <a:pt x="12928656" y="800321"/>
                  <a:pt x="12921675" y="800321"/>
                  <a:pt x="12917024" y="800321"/>
                </a:cubicBezTo>
                <a:cubicBezTo>
                  <a:pt x="12917024" y="785284"/>
                  <a:pt x="12917024" y="785284"/>
                  <a:pt x="12930982" y="771917"/>
                </a:cubicBezTo>
                <a:cubicBezTo>
                  <a:pt x="12921675" y="771917"/>
                  <a:pt x="12914696" y="778601"/>
                  <a:pt x="12907717" y="770247"/>
                </a:cubicBezTo>
                <a:cubicBezTo>
                  <a:pt x="12910043" y="768576"/>
                  <a:pt x="12914696" y="765234"/>
                  <a:pt x="12917024" y="760222"/>
                </a:cubicBezTo>
                <a:cubicBezTo>
                  <a:pt x="12910043" y="760222"/>
                  <a:pt x="12907717" y="760222"/>
                  <a:pt x="12903063" y="760222"/>
                </a:cubicBezTo>
                <a:cubicBezTo>
                  <a:pt x="12900737" y="760222"/>
                  <a:pt x="12900737" y="761892"/>
                  <a:pt x="12900737" y="761892"/>
                </a:cubicBezTo>
                <a:cubicBezTo>
                  <a:pt x="12900737" y="763563"/>
                  <a:pt x="12900737" y="768576"/>
                  <a:pt x="12900737" y="771917"/>
                </a:cubicBezTo>
                <a:cubicBezTo>
                  <a:pt x="12900737" y="773588"/>
                  <a:pt x="12898410" y="778601"/>
                  <a:pt x="12891431" y="776930"/>
                </a:cubicBezTo>
                <a:cubicBezTo>
                  <a:pt x="12891431" y="771917"/>
                  <a:pt x="12893758" y="766905"/>
                  <a:pt x="12893758" y="761892"/>
                </a:cubicBezTo>
                <a:cubicBezTo>
                  <a:pt x="12886777" y="760222"/>
                  <a:pt x="12884451" y="760222"/>
                  <a:pt x="12879798" y="756880"/>
                </a:cubicBezTo>
                <a:cubicBezTo>
                  <a:pt x="12877472" y="755209"/>
                  <a:pt x="12872818" y="751868"/>
                  <a:pt x="12865839" y="750197"/>
                </a:cubicBezTo>
                <a:cubicBezTo>
                  <a:pt x="12865839" y="748526"/>
                  <a:pt x="12868165" y="743514"/>
                  <a:pt x="12872818" y="743514"/>
                </a:cubicBezTo>
                <a:cubicBezTo>
                  <a:pt x="12875144" y="743514"/>
                  <a:pt x="12879798" y="741843"/>
                  <a:pt x="12882125" y="738501"/>
                </a:cubicBezTo>
                <a:cubicBezTo>
                  <a:pt x="12882125" y="736830"/>
                  <a:pt x="12882125" y="731818"/>
                  <a:pt x="12879798" y="728476"/>
                </a:cubicBezTo>
                <a:cubicBezTo>
                  <a:pt x="12879798" y="728476"/>
                  <a:pt x="12879798" y="726805"/>
                  <a:pt x="12882125" y="723464"/>
                </a:cubicBezTo>
                <a:cubicBezTo>
                  <a:pt x="12875144" y="725135"/>
                  <a:pt x="12868165" y="725135"/>
                  <a:pt x="12861186" y="728476"/>
                </a:cubicBezTo>
                <a:cubicBezTo>
                  <a:pt x="12861186" y="721793"/>
                  <a:pt x="12861186" y="713439"/>
                  <a:pt x="12861186" y="708426"/>
                </a:cubicBezTo>
                <a:cubicBezTo>
                  <a:pt x="12875144" y="706756"/>
                  <a:pt x="12882125" y="708426"/>
                  <a:pt x="12889105" y="720122"/>
                </a:cubicBezTo>
                <a:cubicBezTo>
                  <a:pt x="12891431" y="710097"/>
                  <a:pt x="12891431" y="703414"/>
                  <a:pt x="12882125" y="696731"/>
                </a:cubicBezTo>
                <a:cubicBezTo>
                  <a:pt x="12872818" y="691718"/>
                  <a:pt x="12872818" y="691718"/>
                  <a:pt x="12861186" y="696731"/>
                </a:cubicBezTo>
                <a:cubicBezTo>
                  <a:pt x="12858860" y="696731"/>
                  <a:pt x="12858860" y="696731"/>
                  <a:pt x="12854206" y="698401"/>
                </a:cubicBezTo>
                <a:cubicBezTo>
                  <a:pt x="12851879" y="696731"/>
                  <a:pt x="12847227" y="693389"/>
                  <a:pt x="12851879" y="691718"/>
                </a:cubicBezTo>
                <a:cubicBezTo>
                  <a:pt x="12851879" y="686706"/>
                  <a:pt x="12851879" y="681693"/>
                  <a:pt x="12854206" y="680022"/>
                </a:cubicBezTo>
                <a:cubicBezTo>
                  <a:pt x="12861186" y="675010"/>
                  <a:pt x="12856532" y="668327"/>
                  <a:pt x="12863512" y="663314"/>
                </a:cubicBezTo>
                <a:cubicBezTo>
                  <a:pt x="12865839" y="661643"/>
                  <a:pt x="12870492" y="656631"/>
                  <a:pt x="12872818" y="653289"/>
                </a:cubicBezTo>
                <a:cubicBezTo>
                  <a:pt x="12870492" y="653289"/>
                  <a:pt x="12865839" y="653289"/>
                  <a:pt x="12863512" y="653289"/>
                </a:cubicBezTo>
                <a:cubicBezTo>
                  <a:pt x="12863512" y="651619"/>
                  <a:pt x="12863512" y="651619"/>
                  <a:pt x="12863512" y="648277"/>
                </a:cubicBezTo>
                <a:cubicBezTo>
                  <a:pt x="12865839" y="648277"/>
                  <a:pt x="12870492" y="648277"/>
                  <a:pt x="12877472" y="648277"/>
                </a:cubicBezTo>
                <a:cubicBezTo>
                  <a:pt x="12884451" y="643264"/>
                  <a:pt x="12886777" y="636581"/>
                  <a:pt x="12893758" y="626556"/>
                </a:cubicBezTo>
                <a:cubicBezTo>
                  <a:pt x="12886777" y="628227"/>
                  <a:pt x="12884451" y="628227"/>
                  <a:pt x="12877472" y="628227"/>
                </a:cubicBezTo>
                <a:cubicBezTo>
                  <a:pt x="12877472" y="623215"/>
                  <a:pt x="12877472" y="621544"/>
                  <a:pt x="12875144" y="616531"/>
                </a:cubicBezTo>
                <a:cubicBezTo>
                  <a:pt x="12877472" y="614861"/>
                  <a:pt x="12882125" y="614861"/>
                  <a:pt x="12889105" y="614861"/>
                </a:cubicBezTo>
                <a:cubicBezTo>
                  <a:pt x="12889105" y="609848"/>
                  <a:pt x="12886777" y="603165"/>
                  <a:pt x="12896084" y="599823"/>
                </a:cubicBezTo>
                <a:cubicBezTo>
                  <a:pt x="12898410" y="588128"/>
                  <a:pt x="12903063" y="598152"/>
                  <a:pt x="12910043" y="598152"/>
                </a:cubicBezTo>
                <a:cubicBezTo>
                  <a:pt x="12912370" y="596482"/>
                  <a:pt x="12919350" y="593140"/>
                  <a:pt x="12919350" y="588128"/>
                </a:cubicBezTo>
                <a:cubicBezTo>
                  <a:pt x="12919350" y="583115"/>
                  <a:pt x="12921675" y="581444"/>
                  <a:pt x="12926329" y="573090"/>
                </a:cubicBezTo>
                <a:cubicBezTo>
                  <a:pt x="12928656" y="574761"/>
                  <a:pt x="12928656" y="578103"/>
                  <a:pt x="12933308" y="579773"/>
                </a:cubicBezTo>
                <a:cubicBezTo>
                  <a:pt x="12935636" y="579773"/>
                  <a:pt x="12940289" y="579773"/>
                  <a:pt x="12947268" y="579773"/>
                </a:cubicBezTo>
                <a:cubicBezTo>
                  <a:pt x="12947268" y="578103"/>
                  <a:pt x="12947268" y="573090"/>
                  <a:pt x="12947268" y="569749"/>
                </a:cubicBezTo>
                <a:cubicBezTo>
                  <a:pt x="12944941" y="569749"/>
                  <a:pt x="12937962" y="574761"/>
                  <a:pt x="12933308" y="569749"/>
                </a:cubicBezTo>
                <a:cubicBezTo>
                  <a:pt x="12930982" y="568078"/>
                  <a:pt x="12926329" y="568078"/>
                  <a:pt x="12924003" y="564736"/>
                </a:cubicBezTo>
                <a:cubicBezTo>
                  <a:pt x="12921675" y="563065"/>
                  <a:pt x="12917024" y="559724"/>
                  <a:pt x="12917024" y="554711"/>
                </a:cubicBezTo>
                <a:cubicBezTo>
                  <a:pt x="12924003" y="553040"/>
                  <a:pt x="12926329" y="556382"/>
                  <a:pt x="12930982" y="559724"/>
                </a:cubicBezTo>
                <a:cubicBezTo>
                  <a:pt x="12930982" y="559724"/>
                  <a:pt x="12933308" y="558053"/>
                  <a:pt x="12937962" y="558053"/>
                </a:cubicBezTo>
                <a:cubicBezTo>
                  <a:pt x="12937962" y="558053"/>
                  <a:pt x="12940289" y="558053"/>
                  <a:pt x="12944941" y="558053"/>
                </a:cubicBezTo>
                <a:cubicBezTo>
                  <a:pt x="12942615" y="556382"/>
                  <a:pt x="12942615" y="553040"/>
                  <a:pt x="12942615" y="553040"/>
                </a:cubicBezTo>
                <a:cubicBezTo>
                  <a:pt x="12933308" y="551370"/>
                  <a:pt x="12926329" y="548028"/>
                  <a:pt x="12914696" y="546357"/>
                </a:cubicBezTo>
                <a:cubicBezTo>
                  <a:pt x="12912370" y="541345"/>
                  <a:pt x="12912370" y="534661"/>
                  <a:pt x="12917024" y="531320"/>
                </a:cubicBezTo>
                <a:cubicBezTo>
                  <a:pt x="12919350" y="529649"/>
                  <a:pt x="12926329" y="531320"/>
                  <a:pt x="12930982" y="536332"/>
                </a:cubicBezTo>
                <a:cubicBezTo>
                  <a:pt x="12930982" y="536332"/>
                  <a:pt x="12928656" y="536332"/>
                  <a:pt x="12928656" y="538003"/>
                </a:cubicBezTo>
                <a:cubicBezTo>
                  <a:pt x="12930982" y="539674"/>
                  <a:pt x="12935636" y="539674"/>
                  <a:pt x="12935636" y="532991"/>
                </a:cubicBezTo>
                <a:cubicBezTo>
                  <a:pt x="12942615" y="532991"/>
                  <a:pt x="12949594" y="532991"/>
                  <a:pt x="12956574" y="532991"/>
                </a:cubicBezTo>
                <a:lnTo>
                  <a:pt x="12956574" y="534661"/>
                </a:lnTo>
                <a:cubicBezTo>
                  <a:pt x="12949594" y="534661"/>
                  <a:pt x="12942615" y="532991"/>
                  <a:pt x="12940289" y="529649"/>
                </a:cubicBezTo>
                <a:cubicBezTo>
                  <a:pt x="12949594" y="519624"/>
                  <a:pt x="12963555" y="522966"/>
                  <a:pt x="12977513" y="522966"/>
                </a:cubicBezTo>
                <a:cubicBezTo>
                  <a:pt x="12977513" y="521295"/>
                  <a:pt x="12977513" y="517953"/>
                  <a:pt x="12975187" y="516282"/>
                </a:cubicBezTo>
                <a:cubicBezTo>
                  <a:pt x="12972860" y="514612"/>
                  <a:pt x="12968207" y="511270"/>
                  <a:pt x="12972860" y="506257"/>
                </a:cubicBezTo>
                <a:cubicBezTo>
                  <a:pt x="12982167" y="504587"/>
                  <a:pt x="12989146" y="504587"/>
                  <a:pt x="12996125" y="501245"/>
                </a:cubicBezTo>
                <a:cubicBezTo>
                  <a:pt x="12996125" y="496233"/>
                  <a:pt x="12996125" y="494562"/>
                  <a:pt x="12996125" y="489549"/>
                </a:cubicBezTo>
                <a:cubicBezTo>
                  <a:pt x="12993799" y="489549"/>
                  <a:pt x="12989146" y="489549"/>
                  <a:pt x="12986820" y="489549"/>
                </a:cubicBezTo>
                <a:cubicBezTo>
                  <a:pt x="12986820" y="491220"/>
                  <a:pt x="12989146" y="494562"/>
                  <a:pt x="12989146" y="496233"/>
                </a:cubicBezTo>
                <a:cubicBezTo>
                  <a:pt x="12986820" y="497903"/>
                  <a:pt x="12986820" y="497903"/>
                  <a:pt x="12986820" y="497903"/>
                </a:cubicBezTo>
                <a:cubicBezTo>
                  <a:pt x="12984493" y="496233"/>
                  <a:pt x="12977513" y="496233"/>
                  <a:pt x="12972860" y="492891"/>
                </a:cubicBezTo>
                <a:cubicBezTo>
                  <a:pt x="12972860" y="491220"/>
                  <a:pt x="12972860" y="487879"/>
                  <a:pt x="12972860" y="486208"/>
                </a:cubicBezTo>
                <a:cubicBezTo>
                  <a:pt x="12975187" y="486208"/>
                  <a:pt x="12982167" y="484537"/>
                  <a:pt x="12986820" y="484537"/>
                </a:cubicBezTo>
                <a:cubicBezTo>
                  <a:pt x="12986820" y="479524"/>
                  <a:pt x="12993799" y="479524"/>
                  <a:pt x="12996125" y="479524"/>
                </a:cubicBezTo>
                <a:cubicBezTo>
                  <a:pt x="12998453" y="477854"/>
                  <a:pt x="13003105" y="477854"/>
                  <a:pt x="13010086" y="474512"/>
                </a:cubicBezTo>
                <a:cubicBezTo>
                  <a:pt x="13010086" y="472841"/>
                  <a:pt x="13010086" y="469500"/>
                  <a:pt x="13010086" y="464487"/>
                </a:cubicBezTo>
                <a:cubicBezTo>
                  <a:pt x="13012412" y="464487"/>
                  <a:pt x="13017065" y="466158"/>
                  <a:pt x="13019391" y="466158"/>
                </a:cubicBezTo>
                <a:cubicBezTo>
                  <a:pt x="13026370" y="459475"/>
                  <a:pt x="13040331" y="461145"/>
                  <a:pt x="13049636" y="461145"/>
                </a:cubicBezTo>
                <a:cubicBezTo>
                  <a:pt x="13063596" y="467829"/>
                  <a:pt x="13072901" y="461145"/>
                  <a:pt x="13079882" y="454462"/>
                </a:cubicBezTo>
                <a:cubicBezTo>
                  <a:pt x="13079882" y="452791"/>
                  <a:pt x="13079882" y="452791"/>
                  <a:pt x="13079882" y="452791"/>
                </a:cubicBezTo>
                <a:cubicBezTo>
                  <a:pt x="13077555" y="451121"/>
                  <a:pt x="13065922" y="451121"/>
                  <a:pt x="13070575" y="442766"/>
                </a:cubicBezTo>
                <a:cubicBezTo>
                  <a:pt x="13077555" y="442766"/>
                  <a:pt x="13086862" y="442766"/>
                  <a:pt x="13093841" y="437754"/>
                </a:cubicBezTo>
                <a:cubicBezTo>
                  <a:pt x="13093841" y="436083"/>
                  <a:pt x="13096167" y="436083"/>
                  <a:pt x="13100820" y="436083"/>
                </a:cubicBezTo>
                <a:cubicBezTo>
                  <a:pt x="13107800" y="436083"/>
                  <a:pt x="13114781" y="441096"/>
                  <a:pt x="13121760" y="434412"/>
                </a:cubicBezTo>
                <a:cubicBezTo>
                  <a:pt x="13124086" y="429400"/>
                  <a:pt x="13135719" y="432742"/>
                  <a:pt x="13138046" y="427729"/>
                </a:cubicBezTo>
                <a:cubicBezTo>
                  <a:pt x="13140372" y="422717"/>
                  <a:pt x="13147351" y="422717"/>
                  <a:pt x="13154331" y="426058"/>
                </a:cubicBezTo>
                <a:cubicBezTo>
                  <a:pt x="13161312" y="427729"/>
                  <a:pt x="13163638" y="426058"/>
                  <a:pt x="13170617" y="424387"/>
                </a:cubicBezTo>
                <a:cubicBezTo>
                  <a:pt x="13184577" y="419375"/>
                  <a:pt x="13200862" y="417704"/>
                  <a:pt x="13214822" y="414363"/>
                </a:cubicBezTo>
                <a:cubicBezTo>
                  <a:pt x="13217148" y="414363"/>
                  <a:pt x="13221801" y="414363"/>
                  <a:pt x="13228781" y="412692"/>
                </a:cubicBezTo>
                <a:cubicBezTo>
                  <a:pt x="13231108" y="414363"/>
                  <a:pt x="13235760" y="417704"/>
                  <a:pt x="13238088" y="422717"/>
                </a:cubicBezTo>
                <a:cubicBezTo>
                  <a:pt x="13245067" y="416033"/>
                  <a:pt x="13245067" y="422717"/>
                  <a:pt x="13247393" y="424387"/>
                </a:cubicBezTo>
                <a:cubicBezTo>
                  <a:pt x="13238088" y="422717"/>
                  <a:pt x="13231108" y="431071"/>
                  <a:pt x="13219475" y="426058"/>
                </a:cubicBezTo>
                <a:cubicBezTo>
                  <a:pt x="13219475" y="426058"/>
                  <a:pt x="13219475" y="427729"/>
                  <a:pt x="13219475" y="431071"/>
                </a:cubicBezTo>
                <a:cubicBezTo>
                  <a:pt x="13226455" y="431071"/>
                  <a:pt x="13228781" y="432742"/>
                  <a:pt x="13233434" y="431071"/>
                </a:cubicBezTo>
                <a:cubicBezTo>
                  <a:pt x="13240414" y="429400"/>
                  <a:pt x="13242741" y="429400"/>
                  <a:pt x="13242741" y="436083"/>
                </a:cubicBezTo>
                <a:cubicBezTo>
                  <a:pt x="13242741" y="436083"/>
                  <a:pt x="13242741" y="437754"/>
                  <a:pt x="13242741" y="441096"/>
                </a:cubicBezTo>
                <a:cubicBezTo>
                  <a:pt x="13245067" y="439425"/>
                  <a:pt x="13249720" y="439425"/>
                  <a:pt x="13249720" y="436083"/>
                </a:cubicBezTo>
                <a:cubicBezTo>
                  <a:pt x="13252046" y="434412"/>
                  <a:pt x="13256700" y="431071"/>
                  <a:pt x="13259026" y="429400"/>
                </a:cubicBezTo>
                <a:cubicBezTo>
                  <a:pt x="13261353" y="427729"/>
                  <a:pt x="13266006" y="424387"/>
                  <a:pt x="13259026" y="422717"/>
                </a:cubicBezTo>
                <a:cubicBezTo>
                  <a:pt x="13266006" y="416033"/>
                  <a:pt x="13275312" y="417704"/>
                  <a:pt x="13282291" y="417704"/>
                </a:cubicBezTo>
                <a:cubicBezTo>
                  <a:pt x="13289272" y="416033"/>
                  <a:pt x="13296251" y="417704"/>
                  <a:pt x="13296251" y="422717"/>
                </a:cubicBezTo>
                <a:cubicBezTo>
                  <a:pt x="13296251" y="424387"/>
                  <a:pt x="13293924" y="427729"/>
                  <a:pt x="13293924" y="432742"/>
                </a:cubicBezTo>
                <a:cubicBezTo>
                  <a:pt x="13303231" y="432742"/>
                  <a:pt x="13314864" y="426058"/>
                  <a:pt x="13321843" y="434412"/>
                </a:cubicBezTo>
                <a:cubicBezTo>
                  <a:pt x="13321843" y="439425"/>
                  <a:pt x="13321843" y="444437"/>
                  <a:pt x="13319517" y="451121"/>
                </a:cubicBezTo>
                <a:cubicBezTo>
                  <a:pt x="13333476" y="451121"/>
                  <a:pt x="13349762" y="446108"/>
                  <a:pt x="13356741" y="462816"/>
                </a:cubicBezTo>
                <a:cubicBezTo>
                  <a:pt x="13354415" y="464487"/>
                  <a:pt x="13349762" y="467829"/>
                  <a:pt x="13342782" y="472841"/>
                </a:cubicBezTo>
                <a:cubicBezTo>
                  <a:pt x="13356741" y="474512"/>
                  <a:pt x="13363721" y="477854"/>
                  <a:pt x="13373027" y="479524"/>
                </a:cubicBezTo>
                <a:cubicBezTo>
                  <a:pt x="13363721" y="484537"/>
                  <a:pt x="13363721" y="484537"/>
                  <a:pt x="13345108" y="484537"/>
                </a:cubicBezTo>
                <a:cubicBezTo>
                  <a:pt x="13352088" y="484537"/>
                  <a:pt x="13352088" y="486208"/>
                  <a:pt x="13354415" y="486208"/>
                </a:cubicBezTo>
                <a:cubicBezTo>
                  <a:pt x="13356741" y="487879"/>
                  <a:pt x="13361395" y="487879"/>
                  <a:pt x="13363721" y="491220"/>
                </a:cubicBezTo>
                <a:cubicBezTo>
                  <a:pt x="13363721" y="492891"/>
                  <a:pt x="13361395" y="496233"/>
                  <a:pt x="13361395" y="497903"/>
                </a:cubicBezTo>
                <a:cubicBezTo>
                  <a:pt x="13370701" y="497903"/>
                  <a:pt x="13377681" y="497903"/>
                  <a:pt x="13389314" y="496233"/>
                </a:cubicBezTo>
                <a:cubicBezTo>
                  <a:pt x="13386986" y="501245"/>
                  <a:pt x="13386986" y="502916"/>
                  <a:pt x="13382334" y="507928"/>
                </a:cubicBezTo>
                <a:cubicBezTo>
                  <a:pt x="13384660" y="507928"/>
                  <a:pt x="13389314" y="509599"/>
                  <a:pt x="13389314" y="509599"/>
                </a:cubicBezTo>
                <a:cubicBezTo>
                  <a:pt x="13396293" y="504587"/>
                  <a:pt x="13403272" y="509599"/>
                  <a:pt x="13410252" y="507928"/>
                </a:cubicBezTo>
                <a:cubicBezTo>
                  <a:pt x="13412579" y="512941"/>
                  <a:pt x="13419558" y="514612"/>
                  <a:pt x="13424212" y="519624"/>
                </a:cubicBezTo>
                <a:cubicBezTo>
                  <a:pt x="13421884" y="521295"/>
                  <a:pt x="13417232" y="526307"/>
                  <a:pt x="13414905" y="526307"/>
                </a:cubicBezTo>
                <a:cubicBezTo>
                  <a:pt x="13400946" y="527978"/>
                  <a:pt x="13398619" y="536332"/>
                  <a:pt x="13398619" y="546357"/>
                </a:cubicBezTo>
                <a:cubicBezTo>
                  <a:pt x="13398619" y="546357"/>
                  <a:pt x="13398619" y="548028"/>
                  <a:pt x="13398619" y="551370"/>
                </a:cubicBezTo>
                <a:cubicBezTo>
                  <a:pt x="13405600" y="556382"/>
                  <a:pt x="13412579" y="553040"/>
                  <a:pt x="13419558" y="556382"/>
                </a:cubicBezTo>
                <a:cubicBezTo>
                  <a:pt x="13421884" y="558053"/>
                  <a:pt x="13433517" y="556382"/>
                  <a:pt x="13435845" y="554711"/>
                </a:cubicBezTo>
                <a:cubicBezTo>
                  <a:pt x="13438171" y="553040"/>
                  <a:pt x="13445150" y="556382"/>
                  <a:pt x="13449803" y="554711"/>
                </a:cubicBezTo>
                <a:cubicBezTo>
                  <a:pt x="13456783" y="553040"/>
                  <a:pt x="13459110" y="554711"/>
                  <a:pt x="13466089" y="553040"/>
                </a:cubicBezTo>
                <a:cubicBezTo>
                  <a:pt x="13463764" y="559724"/>
                  <a:pt x="13459110" y="563065"/>
                  <a:pt x="13456783" y="568078"/>
                </a:cubicBezTo>
                <a:cubicBezTo>
                  <a:pt x="13454457" y="573090"/>
                  <a:pt x="13449803" y="578103"/>
                  <a:pt x="13459110" y="578103"/>
                </a:cubicBezTo>
                <a:cubicBezTo>
                  <a:pt x="13461436" y="578103"/>
                  <a:pt x="13461436" y="579773"/>
                  <a:pt x="13461436" y="583115"/>
                </a:cubicBezTo>
                <a:cubicBezTo>
                  <a:pt x="13461436" y="588128"/>
                  <a:pt x="13461436" y="589798"/>
                  <a:pt x="13461436" y="594811"/>
                </a:cubicBezTo>
                <a:cubicBezTo>
                  <a:pt x="13452131" y="596482"/>
                  <a:pt x="13440498" y="601494"/>
                  <a:pt x="13433517" y="609848"/>
                </a:cubicBezTo>
                <a:cubicBezTo>
                  <a:pt x="13435845" y="609848"/>
                  <a:pt x="13442824" y="609848"/>
                  <a:pt x="13447477" y="609848"/>
                </a:cubicBezTo>
                <a:cubicBezTo>
                  <a:pt x="13447477" y="609848"/>
                  <a:pt x="13449803" y="611519"/>
                  <a:pt x="13449803" y="614861"/>
                </a:cubicBezTo>
                <a:cubicBezTo>
                  <a:pt x="13452131" y="614861"/>
                  <a:pt x="13459110" y="613190"/>
                  <a:pt x="13463764" y="613190"/>
                </a:cubicBezTo>
                <a:cubicBezTo>
                  <a:pt x="13463764" y="613190"/>
                  <a:pt x="13466089" y="613190"/>
                  <a:pt x="13470743" y="613190"/>
                </a:cubicBezTo>
                <a:cubicBezTo>
                  <a:pt x="13470743" y="614861"/>
                  <a:pt x="13470743" y="618202"/>
                  <a:pt x="13470743" y="619873"/>
                </a:cubicBezTo>
                <a:cubicBezTo>
                  <a:pt x="13463764" y="624886"/>
                  <a:pt x="13456783" y="626556"/>
                  <a:pt x="13449803" y="629898"/>
                </a:cubicBezTo>
                <a:cubicBezTo>
                  <a:pt x="13452131" y="629898"/>
                  <a:pt x="13452131" y="631569"/>
                  <a:pt x="13452131" y="631569"/>
                </a:cubicBezTo>
                <a:cubicBezTo>
                  <a:pt x="13454457" y="633240"/>
                  <a:pt x="13454457" y="638252"/>
                  <a:pt x="13454457" y="641594"/>
                </a:cubicBezTo>
                <a:cubicBezTo>
                  <a:pt x="13447477" y="643264"/>
                  <a:pt x="13445150" y="646606"/>
                  <a:pt x="13440498" y="648277"/>
                </a:cubicBezTo>
                <a:cubicBezTo>
                  <a:pt x="13442824" y="649948"/>
                  <a:pt x="13442824" y="653289"/>
                  <a:pt x="13442824" y="653289"/>
                </a:cubicBezTo>
                <a:cubicBezTo>
                  <a:pt x="13452131" y="653289"/>
                  <a:pt x="13459110" y="658302"/>
                  <a:pt x="13470743" y="658302"/>
                </a:cubicBezTo>
                <a:cubicBezTo>
                  <a:pt x="13477722" y="658302"/>
                  <a:pt x="13484702" y="663314"/>
                  <a:pt x="13484702" y="669998"/>
                </a:cubicBezTo>
                <a:cubicBezTo>
                  <a:pt x="13468415" y="671668"/>
                  <a:pt x="13454457" y="671668"/>
                  <a:pt x="13440498" y="680022"/>
                </a:cubicBezTo>
                <a:cubicBezTo>
                  <a:pt x="13442824" y="675010"/>
                  <a:pt x="13449803" y="676681"/>
                  <a:pt x="13456783" y="671668"/>
                </a:cubicBezTo>
                <a:close/>
              </a:path>
            </a:pathLst>
          </a:custGeom>
          <a:solidFill>
            <a:schemeClr val="bg1"/>
          </a:solidFill>
          <a:ln w="23264" cap="flat">
            <a:noFill/>
            <a:prstDash val="solid"/>
            <a:miter/>
          </a:ln>
        </p:spPr>
        <p:txBody>
          <a:bodyPr rtlCol="0" anchor="ctr"/>
          <a:lstStyle/>
          <a:p>
            <a:endParaRPr lang="en-US" dirty="0"/>
          </a:p>
        </p:txBody>
      </p:sp>
      <p:pic>
        <p:nvPicPr>
          <p:cNvPr id="4" name="Picture 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977827" y="8661980"/>
            <a:ext cx="4883988" cy="1909195"/>
          </a:xfrm>
          <a:prstGeom prst="rect">
            <a:avLst/>
          </a:prstGeom>
        </p:spPr>
      </p:pic>
      <p:pic>
        <p:nvPicPr>
          <p:cNvPr id="5" name="Picture 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4777345" y="-258439"/>
            <a:ext cx="4877050" cy="1906483"/>
          </a:xfrm>
          <a:prstGeom prst="rect">
            <a:avLst/>
          </a:prstGeom>
        </p:spPr>
      </p:pic>
      <p:pic>
        <p:nvPicPr>
          <p:cNvPr id="6"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74226" y="1104900"/>
            <a:ext cx="1843202" cy="2204128"/>
          </a:xfrm>
          <a:prstGeom prst="rect">
            <a:avLst/>
          </a:prstGeom>
        </p:spPr>
      </p:pic>
      <p:pic>
        <p:nvPicPr>
          <p:cNvPr id="7" name="Picture 7"/>
          <p:cNvPicPr>
            <a:picLocks noChangeAspect="1"/>
          </p:cNvPicPr>
          <p:nvPr/>
        </p:nvPicPr>
        <p:blipFill>
          <a:blip r:embed="rId9"/>
          <a:srcRect/>
          <a:stretch>
            <a:fillRect/>
          </a:stretch>
        </p:blipFill>
        <p:spPr>
          <a:xfrm>
            <a:off x="15063095" y="6463105"/>
            <a:ext cx="2974954" cy="3296348"/>
          </a:xfrm>
          <a:prstGeom prst="rect">
            <a:avLst/>
          </a:prstGeom>
        </p:spPr>
      </p:pic>
      <p:sp>
        <p:nvSpPr>
          <p:cNvPr id="8" name="Hình chữ nhật: Góc Tròn 7">
            <a:extLst>
              <a:ext uri="{FF2B5EF4-FFF2-40B4-BE49-F238E27FC236}">
                <a16:creationId xmlns:a16="http://schemas.microsoft.com/office/drawing/2014/main" id="{02E92B54-2822-7585-AFF5-E2B65FBEA846}"/>
              </a:ext>
            </a:extLst>
          </p:cNvPr>
          <p:cNvSpPr/>
          <p:nvPr/>
        </p:nvSpPr>
        <p:spPr>
          <a:xfrm>
            <a:off x="7315199" y="1679342"/>
            <a:ext cx="3657600" cy="1250887"/>
          </a:xfrm>
          <a:prstGeom prst="round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ysClr val="windowText" lastClr="000000"/>
                </a:solidFill>
                <a:latin typeface="Arial" panose="020B0604020202020204" pitchFamily="34" charset="0"/>
                <a:cs typeface="Arial" panose="020B0604020202020204" pitchFamily="34" charset="0"/>
              </a:rPr>
              <a:t>Luyện</a:t>
            </a:r>
            <a:r>
              <a:rPr lang="en-US" sz="4400" b="1" dirty="0">
                <a:solidFill>
                  <a:sysClr val="windowText" lastClr="000000"/>
                </a:solidFill>
                <a:latin typeface="Arial" panose="020B0604020202020204" pitchFamily="34" charset="0"/>
                <a:cs typeface="Arial" panose="020B0604020202020204" pitchFamily="34" charset="0"/>
              </a:rPr>
              <a:t> </a:t>
            </a:r>
            <a:r>
              <a:rPr lang="en-US" sz="4400" b="1" dirty="0" err="1">
                <a:solidFill>
                  <a:sysClr val="windowText" lastClr="000000"/>
                </a:solidFill>
                <a:latin typeface="Arial" panose="020B0604020202020204" pitchFamily="34" charset="0"/>
                <a:cs typeface="Arial" panose="020B0604020202020204" pitchFamily="34" charset="0"/>
              </a:rPr>
              <a:t>tập</a:t>
            </a:r>
            <a:r>
              <a:rPr lang="en-US" sz="4400" b="1" dirty="0">
                <a:solidFill>
                  <a:sysClr val="windowText" lastClr="000000"/>
                </a:solidFill>
                <a:latin typeface="Arial" panose="020B0604020202020204" pitchFamily="34" charset="0"/>
                <a:cs typeface="Arial" panose="020B0604020202020204" pitchFamily="34" charset="0"/>
              </a:rPr>
              <a:t> 1</a:t>
            </a:r>
          </a:p>
        </p:txBody>
      </p:sp>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6E34F4DB-FE34-9D7D-C2E4-C8C9B3CE6388}"/>
                  </a:ext>
                </a:extLst>
              </p:cNvPr>
              <p:cNvSpPr txBox="1"/>
              <p:nvPr/>
            </p:nvSpPr>
            <p:spPr>
              <a:xfrm>
                <a:off x="2483961" y="3117994"/>
                <a:ext cx="13320076" cy="1824923"/>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Cho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𝑀𝑁𝑃</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𝑀𝑁</m:t>
                    </m:r>
                    <m:r>
                      <a:rPr lang="en-US" sz="4000" i="1" dirty="0" smtClean="0">
                        <a:latin typeface="Cambria Math" panose="02040503050406030204" pitchFamily="18" charset="0"/>
                        <a:cs typeface="Arial" panose="020B0604020202020204" pitchFamily="34" charset="0"/>
                      </a:rPr>
                      <m:t>=4</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𝑁𝑃</m:t>
                    </m:r>
                    <m:r>
                      <a:rPr lang="en-US" sz="4000" i="1" dirty="0" smtClean="0">
                        <a:latin typeface="Cambria Math" panose="02040503050406030204" pitchFamily="18" charset="0"/>
                        <a:cs typeface="Arial" panose="020B0604020202020204" pitchFamily="34" charset="0"/>
                      </a:rPr>
                      <m:t>=5</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𝑀𝑃</m:t>
                    </m:r>
                    <m:r>
                      <a:rPr lang="en-US" sz="4000" i="1" dirty="0" smtClean="0">
                        <a:latin typeface="Cambria Math" panose="02040503050406030204" pitchFamily="18" charset="0"/>
                        <a:cs typeface="Arial" panose="020B0604020202020204" pitchFamily="34" charset="0"/>
                      </a:rPr>
                      <m:t>=6</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ì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ỏ</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ớ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𝑀𝑁𝑃</m:t>
                    </m:r>
                  </m:oMath>
                </a14:m>
                <a:r>
                  <a:rPr lang="en-US" sz="4000" dirty="0">
                    <a:latin typeface="Arial" panose="020B0604020202020204" pitchFamily="34" charset="0"/>
                    <a:cs typeface="Arial" panose="020B0604020202020204" pitchFamily="34" charset="0"/>
                  </a:rPr>
                  <a:t>.</a:t>
                </a:r>
              </a:p>
            </p:txBody>
          </p:sp>
        </mc:Choice>
        <mc:Fallback xmlns="">
          <p:sp>
            <p:nvSpPr>
              <p:cNvPr id="9" name="Hộp Văn bản 8">
                <a:extLst>
                  <a:ext uri="{FF2B5EF4-FFF2-40B4-BE49-F238E27FC236}">
                    <a16:creationId xmlns:a16="http://schemas.microsoft.com/office/drawing/2014/main" id="{6E34F4DB-FE34-9D7D-C2E4-C8C9B3CE6388}"/>
                  </a:ext>
                </a:extLst>
              </p:cNvPr>
              <p:cNvSpPr txBox="1">
                <a:spLocks noRot="1" noChangeAspect="1" noMove="1" noResize="1" noEditPoints="1" noAdjustHandles="1" noChangeArrowheads="1" noChangeShapeType="1" noTextEdit="1"/>
              </p:cNvSpPr>
              <p:nvPr/>
            </p:nvSpPr>
            <p:spPr>
              <a:xfrm>
                <a:off x="2483961" y="3117994"/>
                <a:ext cx="13320076" cy="1824923"/>
              </a:xfrm>
              <a:prstGeom prst="rect">
                <a:avLst/>
              </a:prstGeom>
              <a:blipFill>
                <a:blip r:embed="rId10"/>
                <a:stretch>
                  <a:fillRect l="-1601" r="-1601" b="-13333"/>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2749FFF2-CFFB-25F0-AE87-4293EE7E9833}"/>
              </a:ext>
            </a:extLst>
          </p:cNvPr>
          <p:cNvSpPr txBox="1"/>
          <p:nvPr/>
        </p:nvSpPr>
        <p:spPr>
          <a:xfrm>
            <a:off x="7734299" y="5315509"/>
            <a:ext cx="2819400"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6C24243-3743-A90F-35AB-97FAF343DC7B}"/>
                  </a:ext>
                </a:extLst>
              </p:cNvPr>
              <p:cNvSpPr txBox="1"/>
              <p:nvPr/>
            </p:nvSpPr>
            <p:spPr>
              <a:xfrm>
                <a:off x="3124200" y="5795702"/>
                <a:ext cx="13554533" cy="3810595"/>
              </a:xfrm>
              <a:prstGeom prst="rect">
                <a:avLst/>
              </a:prstGeom>
              <a:noFill/>
            </p:spPr>
            <p:txBody>
              <a:bodyPr wrap="square" rtlCol="0">
                <a:spAutoFit/>
              </a:bodyPr>
              <a:lstStyle/>
              <a:p>
                <a:pPr algn="just">
                  <a:lnSpc>
                    <a:spcPct val="150000"/>
                  </a:lnSpc>
                </a:pP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ó</a:t>
                </a:r>
                <a:r>
                  <a:rPr lang="en-US" sz="4000" dirty="0" smtClean="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𝑀𝑁</m:t>
                    </m:r>
                    <m:r>
                      <a:rPr lang="en-US" sz="4000" i="1" dirty="0" smtClean="0">
                        <a:latin typeface="Cambria Math" panose="02040503050406030204" pitchFamily="18" charset="0"/>
                        <a:cs typeface="Arial" panose="020B0604020202020204" pitchFamily="34" charset="0"/>
                      </a:rPr>
                      <m:t>&lt;</m:t>
                    </m:r>
                    <m:r>
                      <a:rPr lang="en-US" sz="4000" i="1" dirty="0" smtClean="0">
                        <a:latin typeface="Cambria Math" panose="02040503050406030204" pitchFamily="18" charset="0"/>
                        <a:cs typeface="Arial" panose="020B0604020202020204" pitchFamily="34" charset="0"/>
                      </a:rPr>
                      <m:t>𝑁𝑃</m:t>
                    </m:r>
                    <m:r>
                      <a:rPr lang="en-US" sz="4000" i="1" dirty="0" smtClean="0">
                        <a:latin typeface="Cambria Math" panose="02040503050406030204" pitchFamily="18" charset="0"/>
                        <a:cs typeface="Arial" panose="020B0604020202020204" pitchFamily="34" charset="0"/>
                      </a:rPr>
                      <m:t>&lt;</m:t>
                    </m:r>
                    <m:r>
                      <a:rPr lang="en-US" sz="4000" i="1" dirty="0" smtClean="0">
                        <a:latin typeface="Cambria Math" panose="02040503050406030204" pitchFamily="18" charset="0"/>
                        <a:cs typeface="Arial" panose="020B0604020202020204" pitchFamily="34" charset="0"/>
                      </a:rPr>
                      <m:t>𝑀𝑃</m:t>
                    </m:r>
                  </m:oMath>
                </a14:m>
                <a:r>
                  <a:rPr lang="en-US" sz="4000" dirty="0">
                    <a:latin typeface="Arial" panose="020B0604020202020204" pitchFamily="34" charset="0"/>
                    <a:cs typeface="Arial" panose="020B0604020202020204" pitchFamily="34" charset="0"/>
                  </a:rPr>
                  <a:t> </a:t>
                </a:r>
                <a:r>
                  <a:rPr lang="en-US" sz="4000" dirty="0" smtClean="0">
                    <a:latin typeface="Arial" panose="020B0604020202020204" pitchFamily="34" charset="0"/>
                    <a:cs typeface="Arial" panose="020B0604020202020204" pitchFamily="34" charset="0"/>
                  </a:rPr>
                  <a:t>(4cm&lt;5cm&lt;6cm)</a:t>
                </a:r>
              </a:p>
              <a:p>
                <a:pPr algn="just">
                  <a:lnSpc>
                    <a:spcPct val="150000"/>
                  </a:lnSpc>
                </a:pPr>
                <a:r>
                  <a:rPr lang="en-US" sz="4000" dirty="0" smtClean="0">
                    <a:latin typeface="Arial" panose="020B0604020202020204" pitchFamily="34" charset="0"/>
                    <a:cs typeface="Arial" panose="020B0604020202020204" pitchFamily="34" charset="0"/>
                  </a:rPr>
                  <a:t>         =&gt; </a:t>
                </a:r>
                <a14:m>
                  <m:oMath xmlns:m="http://schemas.openxmlformats.org/officeDocument/2006/math">
                    <m:acc>
                      <m:accPr>
                        <m:chr m:val="̂"/>
                        <m:ctrlPr>
                          <a:rPr lang="en-US" sz="4000" i="1" smtClean="0">
                            <a:latin typeface="Cambria Math" panose="02040503050406030204" pitchFamily="18" charset="0"/>
                          </a:rPr>
                        </m:ctrlPr>
                      </m:accPr>
                      <m:e>
                        <m:r>
                          <a:rPr lang="en-US" sz="4000" b="0" i="1" smtClean="0">
                            <a:latin typeface="Cambria Math" panose="02040503050406030204" pitchFamily="18" charset="0"/>
                          </a:rPr>
                          <m:t>𝑃</m:t>
                        </m:r>
                      </m:e>
                    </m:acc>
                    <m:r>
                      <a:rPr lang="en-US" sz="4000" b="0" i="1" smtClean="0">
                        <a:latin typeface="Cambria Math" panose="02040503050406030204" pitchFamily="18" charset="0"/>
                      </a:rPr>
                      <m:t>&lt;</m:t>
                    </m:r>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𝑀</m:t>
                        </m:r>
                      </m:e>
                    </m:acc>
                    <m:r>
                      <a:rPr lang="en-US" sz="4000" b="0" i="1" smtClean="0">
                        <a:latin typeface="Cambria Math" panose="02040503050406030204" pitchFamily="18" charset="0"/>
                      </a:rPr>
                      <m:t>&lt;</m:t>
                    </m:r>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𝑁</m:t>
                        </m:r>
                      </m:e>
                    </m:acc>
                  </m:oMath>
                </a14:m>
                <a:r>
                  <a:rPr lang="en-US" sz="4000" b="0" dirty="0" smtClean="0">
                    <a:latin typeface="Arial" panose="020B0604020202020204" pitchFamily="34" charset="0"/>
                  </a:rPr>
                  <a:t> (</a:t>
                </a:r>
                <a:r>
                  <a:rPr lang="en-US" sz="4000" b="0" dirty="0" err="1" smtClean="0">
                    <a:latin typeface="Arial" panose="020B0604020202020204" pitchFamily="34" charset="0"/>
                  </a:rPr>
                  <a:t>quan</a:t>
                </a:r>
                <a:r>
                  <a:rPr lang="en-US" sz="4000" b="0" dirty="0" smtClean="0">
                    <a:latin typeface="Arial" panose="020B0604020202020204" pitchFamily="34" charset="0"/>
                  </a:rPr>
                  <a:t> </a:t>
                </a:r>
                <a:r>
                  <a:rPr lang="en-US" sz="4000" b="0" dirty="0" err="1" smtClean="0">
                    <a:latin typeface="Arial" panose="020B0604020202020204" pitchFamily="34" charset="0"/>
                  </a:rPr>
                  <a:t>hệ</a:t>
                </a:r>
                <a:r>
                  <a:rPr lang="en-US" sz="4000" b="0" dirty="0" smtClean="0">
                    <a:latin typeface="Arial" panose="020B0604020202020204" pitchFamily="34" charset="0"/>
                  </a:rPr>
                  <a:t> </a:t>
                </a:r>
                <a:r>
                  <a:rPr lang="en-US" sz="4000" b="0" dirty="0" err="1" smtClean="0">
                    <a:latin typeface="Arial" panose="020B0604020202020204" pitchFamily="34" charset="0"/>
                  </a:rPr>
                  <a:t>giữa</a:t>
                </a:r>
                <a:r>
                  <a:rPr lang="en-US" sz="4000" b="0" dirty="0" smtClean="0">
                    <a:latin typeface="Arial" panose="020B0604020202020204" pitchFamily="34" charset="0"/>
                  </a:rPr>
                  <a:t> </a:t>
                </a:r>
                <a:r>
                  <a:rPr lang="en-US" sz="4000" b="0" dirty="0" err="1" smtClean="0">
                    <a:latin typeface="Arial" panose="020B0604020202020204" pitchFamily="34" charset="0"/>
                  </a:rPr>
                  <a:t>góc</a:t>
                </a:r>
                <a:r>
                  <a:rPr lang="en-US" sz="4000" b="0" dirty="0" smtClean="0">
                    <a:latin typeface="Arial" panose="020B0604020202020204" pitchFamily="34" charset="0"/>
                  </a:rPr>
                  <a:t> </a:t>
                </a:r>
                <a:r>
                  <a:rPr lang="en-US" sz="4000" b="0" dirty="0" err="1" smtClean="0">
                    <a:latin typeface="Arial" panose="020B0604020202020204" pitchFamily="34" charset="0"/>
                  </a:rPr>
                  <a:t>và</a:t>
                </a:r>
                <a:r>
                  <a:rPr lang="en-US" sz="4000" b="0" dirty="0" smtClean="0">
                    <a:latin typeface="Arial" panose="020B0604020202020204" pitchFamily="34" charset="0"/>
                  </a:rPr>
                  <a:t> </a:t>
                </a:r>
                <a:r>
                  <a:rPr lang="en-US" sz="4000" b="0" dirty="0" err="1" smtClean="0">
                    <a:latin typeface="Arial" panose="020B0604020202020204" pitchFamily="34" charset="0"/>
                  </a:rPr>
                  <a:t>cạnh</a:t>
                </a:r>
                <a:r>
                  <a:rPr lang="en-US" sz="4000" b="0" dirty="0" smtClean="0">
                    <a:latin typeface="Arial" panose="020B0604020202020204" pitchFamily="34" charset="0"/>
                  </a:rPr>
                  <a:t> </a:t>
                </a:r>
                <a:r>
                  <a:rPr lang="en-US" sz="4000" b="0" dirty="0" err="1" smtClean="0">
                    <a:latin typeface="Arial" panose="020B0604020202020204" pitchFamily="34" charset="0"/>
                  </a:rPr>
                  <a:t>đối</a:t>
                </a:r>
                <a:r>
                  <a:rPr lang="en-US" sz="4000" b="0" dirty="0" smtClean="0">
                    <a:latin typeface="Arial" panose="020B0604020202020204" pitchFamily="34" charset="0"/>
                  </a:rPr>
                  <a:t> </a:t>
                </a:r>
                <a:r>
                  <a:rPr lang="en-US" sz="4000" b="0" dirty="0" err="1" smtClean="0">
                    <a:latin typeface="Arial" panose="020B0604020202020204" pitchFamily="34" charset="0"/>
                  </a:rPr>
                  <a:t>diện</a:t>
                </a:r>
                <a:r>
                  <a:rPr lang="en-US" sz="4000" b="0" dirty="0" smtClean="0">
                    <a:latin typeface="Arial" panose="020B0604020202020204" pitchFamily="34" charset="0"/>
                  </a:rPr>
                  <a:t> </a:t>
                </a:r>
                <a:r>
                  <a:rPr lang="en-US" sz="4000" b="0" dirty="0" err="1" smtClean="0">
                    <a:latin typeface="Arial" panose="020B0604020202020204" pitchFamily="34" charset="0"/>
                  </a:rPr>
                  <a:t>trong</a:t>
                </a:r>
                <a:r>
                  <a:rPr lang="en-US" sz="4000" b="0" dirty="0" smtClean="0">
                    <a:latin typeface="Arial" panose="020B0604020202020204" pitchFamily="34" charset="0"/>
                  </a:rPr>
                  <a:t> </a:t>
                </a:r>
                <a:r>
                  <a:rPr lang="en-US" sz="4000" b="0" dirty="0" err="1" smtClean="0">
                    <a:latin typeface="Arial" panose="020B0604020202020204" pitchFamily="34" charset="0"/>
                  </a:rPr>
                  <a:t>một</a:t>
                </a:r>
                <a:r>
                  <a:rPr lang="en-US" sz="4000" b="0" dirty="0" smtClean="0">
                    <a:latin typeface="Arial" panose="020B0604020202020204" pitchFamily="34" charset="0"/>
                  </a:rPr>
                  <a:t> tam </a:t>
                </a:r>
                <a:r>
                  <a:rPr lang="en-US" sz="4000" b="0" dirty="0" err="1" smtClean="0">
                    <a:latin typeface="Arial" panose="020B0604020202020204" pitchFamily="34" charset="0"/>
                  </a:rPr>
                  <a:t>giác</a:t>
                </a:r>
                <a:r>
                  <a:rPr lang="en-US" sz="4000" b="0" dirty="0" smtClean="0">
                    <a:latin typeface="Arial" panose="020B0604020202020204" pitchFamily="34" charset="0"/>
                  </a:rPr>
                  <a:t>)</a:t>
                </a:r>
              </a:p>
              <a:p>
                <a:pPr algn="just">
                  <a:lnSpc>
                    <a:spcPct val="150000"/>
                  </a:lnSpc>
                </a:pPr>
                <a:r>
                  <a:rPr lang="en-US" sz="4000" dirty="0" smtClean="0">
                    <a:latin typeface="Arial" panose="020B0604020202020204" pitchFamily="34" charset="0"/>
                    <a:cs typeface="Arial" panose="020B0604020202020204" pitchFamily="34" charset="0"/>
                  </a:rPr>
                  <a:t>Vậ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𝑃</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ỏ</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𝑁</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ớ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a:t>
                </a:r>
              </a:p>
            </p:txBody>
          </p:sp>
        </mc:Choice>
        <mc:Fallback xmlns="">
          <p:sp>
            <p:nvSpPr>
              <p:cNvPr id="10" name="TextBox 9">
                <a:extLst>
                  <a:ext uri="{FF2B5EF4-FFF2-40B4-BE49-F238E27FC236}">
                    <a16:creationId xmlns:a16="http://schemas.microsoft.com/office/drawing/2014/main" id="{86C24243-3743-A90F-35AB-97FAF343DC7B}"/>
                  </a:ext>
                </a:extLst>
              </p:cNvPr>
              <p:cNvSpPr txBox="1">
                <a:spLocks noRot="1" noChangeAspect="1" noMove="1" noResize="1" noEditPoints="1" noAdjustHandles="1" noChangeArrowheads="1" noChangeShapeType="1" noTextEdit="1"/>
              </p:cNvSpPr>
              <p:nvPr/>
            </p:nvSpPr>
            <p:spPr>
              <a:xfrm>
                <a:off x="3124200" y="5795702"/>
                <a:ext cx="13554533" cy="3810595"/>
              </a:xfrm>
              <a:prstGeom prst="rect">
                <a:avLst/>
              </a:prstGeom>
              <a:blipFill>
                <a:blip r:embed="rId11"/>
                <a:stretch>
                  <a:fillRect l="-1619" r="-1574" b="-3040"/>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2768855529"/>
              </p:ext>
            </p:extLst>
          </p:nvPr>
        </p:nvGraphicFramePr>
        <p:xfrm>
          <a:off x="3326931" y="5954070"/>
          <a:ext cx="1835151" cy="694381"/>
        </p:xfrm>
        <a:graphic>
          <a:graphicData uri="http://schemas.openxmlformats.org/presentationml/2006/ole">
            <mc:AlternateContent xmlns:mc="http://schemas.openxmlformats.org/markup-compatibility/2006">
              <mc:Choice xmlns:v="urn:schemas-microsoft-com:vml" Requires="v">
                <p:oleObj spid="_x0000_s3078" name="Equation" r:id="rId12" imgW="469800" imgH="177480" progId="Equation.DSMT4">
                  <p:embed/>
                </p:oleObj>
              </mc:Choice>
              <mc:Fallback>
                <p:oleObj name="Equation" r:id="rId12" imgW="469800" imgH="177480" progId="Equation.DSMT4">
                  <p:embed/>
                  <p:pic>
                    <p:nvPicPr>
                      <p:cNvPr id="0" name=""/>
                      <p:cNvPicPr/>
                      <p:nvPr/>
                    </p:nvPicPr>
                    <p:blipFill>
                      <a:blip r:embed="rId13"/>
                      <a:stretch>
                        <a:fillRect/>
                      </a:stretch>
                    </p:blipFill>
                    <p:spPr>
                      <a:xfrm>
                        <a:off x="3326931" y="5954070"/>
                        <a:ext cx="1835151" cy="694381"/>
                      </a:xfrm>
                      <a:prstGeom prst="rect">
                        <a:avLst/>
                      </a:prstGeom>
                    </p:spPr>
                  </p:pic>
                </p:oleObj>
              </mc:Fallback>
            </mc:AlternateContent>
          </a:graphicData>
        </a:graphic>
      </p:graphicFrame>
    </p:spTree>
    <p:extLst>
      <p:ext uri="{BB962C8B-B14F-4D97-AF65-F5344CB8AC3E}">
        <p14:creationId xmlns:p14="http://schemas.microsoft.com/office/powerpoint/2010/main" val="179966892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up)">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wipe(up)">
                                      <p:cBhvr>
                                        <p:cTn id="32" dur="500"/>
                                        <p:tgtEl>
                                          <p:spTgt spid="1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Effect transition="in" filter="wipe(up)">
                                      <p:cBhvr>
                                        <p:cTn id="3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5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674073" y="-4674573"/>
            <a:ext cx="19636147" cy="19636147"/>
          </a:xfrm>
          <a:prstGeom prst="rect">
            <a:avLst/>
          </a:prstGeom>
        </p:spPr>
      </p:pic>
      <p:grpSp>
        <p:nvGrpSpPr>
          <p:cNvPr id="13" name="Nhóm 12">
            <a:extLst>
              <a:ext uri="{FF2B5EF4-FFF2-40B4-BE49-F238E27FC236}">
                <a16:creationId xmlns:a16="http://schemas.microsoft.com/office/drawing/2014/main" id="{A0331C38-FFBB-48BE-B4E1-4FC9AAF16B05}"/>
              </a:ext>
            </a:extLst>
          </p:cNvPr>
          <p:cNvGrpSpPr/>
          <p:nvPr/>
        </p:nvGrpSpPr>
        <p:grpSpPr>
          <a:xfrm>
            <a:off x="1351582" y="676091"/>
            <a:ext cx="15584835" cy="8934817"/>
            <a:chOff x="9621591" y="1581517"/>
            <a:chExt cx="6953844" cy="8229600"/>
          </a:xfrm>
        </p:grpSpPr>
        <p:grpSp>
          <p:nvGrpSpPr>
            <p:cNvPr id="7" name="Group 7"/>
            <p:cNvGrpSpPr/>
            <p:nvPr/>
          </p:nvGrpSpPr>
          <p:grpSpPr>
            <a:xfrm>
              <a:off x="9621591" y="1581517"/>
              <a:ext cx="6953844" cy="8229600"/>
              <a:chOff x="0" y="0"/>
              <a:chExt cx="8753394" cy="10359296"/>
            </a:xfrm>
          </p:grpSpPr>
          <p:sp>
            <p:nvSpPr>
              <p:cNvPr id="8" name="Freeform 8"/>
              <p:cNvSpPr/>
              <p:nvPr/>
            </p:nvSpPr>
            <p:spPr>
              <a:xfrm>
                <a:off x="-4213" y="0"/>
                <a:ext cx="8757607" cy="10359296"/>
              </a:xfrm>
              <a:custGeom>
                <a:avLst/>
                <a:gdLst/>
                <a:ahLst/>
                <a:cxnLst/>
                <a:rect l="l" t="t" r="r" b="b"/>
                <a:pathLst>
                  <a:path w="8757607" h="10359296">
                    <a:moveTo>
                      <a:pt x="278431" y="16918"/>
                    </a:moveTo>
                    <a:cubicBezTo>
                      <a:pt x="278431" y="16918"/>
                      <a:pt x="604014" y="12258"/>
                      <a:pt x="1026019" y="12454"/>
                    </a:cubicBezTo>
                    <a:cubicBezTo>
                      <a:pt x="7011529" y="12671"/>
                      <a:pt x="8483539" y="0"/>
                      <a:pt x="8483539" y="0"/>
                    </a:cubicBezTo>
                    <a:cubicBezTo>
                      <a:pt x="8551002" y="0"/>
                      <a:pt x="8626939" y="0"/>
                      <a:pt x="8705712" y="85073"/>
                    </a:cubicBezTo>
                    <a:cubicBezTo>
                      <a:pt x="8748690" y="131488"/>
                      <a:pt x="8749758" y="240224"/>
                      <a:pt x="8750164" y="320281"/>
                    </a:cubicBezTo>
                    <a:cubicBezTo>
                      <a:pt x="8750164" y="320281"/>
                      <a:pt x="8748459" y="7948626"/>
                      <a:pt x="8748459" y="9596712"/>
                    </a:cubicBezTo>
                    <a:cubicBezTo>
                      <a:pt x="8748459" y="9810871"/>
                      <a:pt x="8757607" y="10110050"/>
                      <a:pt x="8757607" y="10110050"/>
                    </a:cubicBezTo>
                    <a:cubicBezTo>
                      <a:pt x="8757607" y="10238718"/>
                      <a:pt x="8753438" y="10359296"/>
                      <a:pt x="8500600" y="10351162"/>
                    </a:cubicBezTo>
                    <a:cubicBezTo>
                      <a:pt x="8500600" y="10351162"/>
                      <a:pt x="8124127" y="10330863"/>
                      <a:pt x="7225888" y="10338462"/>
                    </a:cubicBezTo>
                    <a:cubicBezTo>
                      <a:pt x="2172186" y="10346596"/>
                      <a:pt x="304023" y="10359296"/>
                      <a:pt x="304023" y="10359296"/>
                    </a:cubicBezTo>
                    <a:cubicBezTo>
                      <a:pt x="132548" y="10359296"/>
                      <a:pt x="4213" y="10258227"/>
                      <a:pt x="8532" y="10055680"/>
                    </a:cubicBezTo>
                    <a:cubicBezTo>
                      <a:pt x="8532" y="10055680"/>
                      <a:pt x="9630" y="9557139"/>
                      <a:pt x="4815" y="2127337"/>
                    </a:cubicBezTo>
                    <a:cubicBezTo>
                      <a:pt x="0" y="663668"/>
                      <a:pt x="25592" y="330596"/>
                      <a:pt x="25592" y="330596"/>
                    </a:cubicBezTo>
                    <a:cubicBezTo>
                      <a:pt x="27224" y="150571"/>
                      <a:pt x="143504" y="16918"/>
                      <a:pt x="278431" y="16918"/>
                    </a:cubicBezTo>
                    <a:close/>
                  </a:path>
                </a:pathLst>
              </a:custGeom>
              <a:solidFill>
                <a:srgbClr val="F6BBB7"/>
              </a:solidFill>
            </p:spPr>
          </p:sp>
        </p:grpSp>
        <p:grpSp>
          <p:nvGrpSpPr>
            <p:cNvPr id="9" name="Group 9"/>
            <p:cNvGrpSpPr/>
            <p:nvPr/>
          </p:nvGrpSpPr>
          <p:grpSpPr>
            <a:xfrm>
              <a:off x="9738901" y="2095500"/>
              <a:ext cx="6715713" cy="7592599"/>
              <a:chOff x="0" y="0"/>
              <a:chExt cx="8597719" cy="7317130"/>
            </a:xfrm>
          </p:grpSpPr>
          <p:sp>
            <p:nvSpPr>
              <p:cNvPr id="10" name="Freeform 10"/>
              <p:cNvSpPr/>
              <p:nvPr/>
            </p:nvSpPr>
            <p:spPr>
              <a:xfrm>
                <a:off x="-4213" y="0"/>
                <a:ext cx="8601931" cy="7317129"/>
              </a:xfrm>
              <a:custGeom>
                <a:avLst/>
                <a:gdLst/>
                <a:ahLst/>
                <a:cxnLst/>
                <a:rect l="l" t="t" r="r" b="b"/>
                <a:pathLst>
                  <a:path w="8601931" h="7317129">
                    <a:moveTo>
                      <a:pt x="278431" y="16918"/>
                    </a:moveTo>
                    <a:cubicBezTo>
                      <a:pt x="278431" y="16918"/>
                      <a:pt x="604014" y="12258"/>
                      <a:pt x="1023247" y="12454"/>
                    </a:cubicBezTo>
                    <a:cubicBezTo>
                      <a:pt x="6875544" y="12671"/>
                      <a:pt x="8327863" y="0"/>
                      <a:pt x="8327863" y="0"/>
                    </a:cubicBezTo>
                    <a:cubicBezTo>
                      <a:pt x="8395327" y="0"/>
                      <a:pt x="8471264" y="0"/>
                      <a:pt x="8550037" y="85073"/>
                    </a:cubicBezTo>
                    <a:cubicBezTo>
                      <a:pt x="8593015" y="131488"/>
                      <a:pt x="8594083" y="240224"/>
                      <a:pt x="8594488" y="320281"/>
                    </a:cubicBezTo>
                    <a:cubicBezTo>
                      <a:pt x="8594488" y="320281"/>
                      <a:pt x="8592784" y="5431596"/>
                      <a:pt x="8592784" y="6554546"/>
                    </a:cubicBezTo>
                    <a:cubicBezTo>
                      <a:pt x="8592784" y="6768704"/>
                      <a:pt x="8601932" y="7067883"/>
                      <a:pt x="8601932" y="7067883"/>
                    </a:cubicBezTo>
                    <a:cubicBezTo>
                      <a:pt x="8601932" y="7196552"/>
                      <a:pt x="8597762" y="7317129"/>
                      <a:pt x="8344924" y="7308995"/>
                    </a:cubicBezTo>
                    <a:cubicBezTo>
                      <a:pt x="8344924" y="7308995"/>
                      <a:pt x="7968452" y="7288697"/>
                      <a:pt x="7085132" y="7296295"/>
                    </a:cubicBezTo>
                    <a:cubicBezTo>
                      <a:pt x="2143905" y="7304429"/>
                      <a:pt x="304023" y="7317129"/>
                      <a:pt x="304023" y="7317129"/>
                    </a:cubicBezTo>
                    <a:cubicBezTo>
                      <a:pt x="132548" y="7317129"/>
                      <a:pt x="4213" y="7216060"/>
                      <a:pt x="8532" y="7013513"/>
                    </a:cubicBezTo>
                    <a:cubicBezTo>
                      <a:pt x="8532" y="7013513"/>
                      <a:pt x="9630" y="6514972"/>
                      <a:pt x="4815" y="1698722"/>
                    </a:cubicBezTo>
                    <a:cubicBezTo>
                      <a:pt x="0" y="663668"/>
                      <a:pt x="25592" y="330596"/>
                      <a:pt x="25592" y="330596"/>
                    </a:cubicBezTo>
                    <a:cubicBezTo>
                      <a:pt x="27224" y="150571"/>
                      <a:pt x="143504" y="16918"/>
                      <a:pt x="278431" y="16918"/>
                    </a:cubicBezTo>
                    <a:close/>
                  </a:path>
                </a:pathLst>
              </a:custGeom>
              <a:solidFill>
                <a:srgbClr val="FFFFFF"/>
              </a:solidFill>
            </p:spPr>
          </p:sp>
        </p:grpSp>
      </p:grpSp>
      <p:pic>
        <p:nvPicPr>
          <p:cNvPr id="11"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358846" y="607378"/>
            <a:ext cx="2113514" cy="1948275"/>
          </a:xfrm>
          <a:prstGeom prst="rect">
            <a:avLst/>
          </a:prstGeom>
        </p:spPr>
      </p:pic>
      <p:pic>
        <p:nvPicPr>
          <p:cNvPr id="12" name="Picture 1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5797884" y="452529"/>
            <a:ext cx="2126602" cy="2257975"/>
          </a:xfrm>
          <a:prstGeom prst="rect">
            <a:avLst/>
          </a:prstGeom>
        </p:spPr>
      </p:pic>
      <p:sp>
        <p:nvSpPr>
          <p:cNvPr id="3" name="TextBox 2">
            <a:extLst>
              <a:ext uri="{FF2B5EF4-FFF2-40B4-BE49-F238E27FC236}">
                <a16:creationId xmlns:a16="http://schemas.microsoft.com/office/drawing/2014/main" id="{008F6848-0672-A78E-75B4-A18288726186}"/>
              </a:ext>
            </a:extLst>
          </p:cNvPr>
          <p:cNvSpPr txBox="1"/>
          <p:nvPr/>
        </p:nvSpPr>
        <p:spPr>
          <a:xfrm>
            <a:off x="2486647" y="1826350"/>
            <a:ext cx="9677400" cy="769441"/>
          </a:xfrm>
          <a:prstGeom prst="rect">
            <a:avLst/>
          </a:prstGeom>
          <a:noFill/>
        </p:spPr>
        <p:txBody>
          <a:bodyPr wrap="square" rtlCol="0">
            <a:spAutoFit/>
          </a:bodyPr>
          <a:lstStyle/>
          <a:p>
            <a:r>
              <a:rPr lang="en-US" sz="4400" b="1" dirty="0">
                <a:solidFill>
                  <a:schemeClr val="accent2">
                    <a:lumMod val="75000"/>
                  </a:schemeClr>
                </a:solidFill>
                <a:latin typeface="Arial" panose="020B0604020202020204" pitchFamily="34" charset="0"/>
                <a:cs typeface="Arial" panose="020B0604020202020204" pitchFamily="34" charset="0"/>
              </a:rPr>
              <a:t>2. </a:t>
            </a:r>
            <a:r>
              <a:rPr lang="en-US" sz="4400" b="1" dirty="0" err="1">
                <a:solidFill>
                  <a:schemeClr val="accent2">
                    <a:lumMod val="75000"/>
                  </a:schemeClr>
                </a:solidFill>
                <a:latin typeface="Arial" panose="020B0604020202020204" pitchFamily="34" charset="0"/>
                <a:cs typeface="Arial" panose="020B0604020202020204" pitchFamily="34" charset="0"/>
              </a:rPr>
              <a:t>Cạnh</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đối</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diện</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với</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góc</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lớn</a:t>
            </a:r>
            <a:r>
              <a:rPr lang="en-US" sz="4400" b="1" dirty="0">
                <a:solidFill>
                  <a:schemeClr val="accent2">
                    <a:lumMod val="75000"/>
                  </a:schemeClr>
                </a:solidFill>
                <a:latin typeface="Arial" panose="020B0604020202020204" pitchFamily="34" charset="0"/>
                <a:cs typeface="Arial" panose="020B0604020202020204" pitchFamily="34" charset="0"/>
              </a:rPr>
              <a:t> </a:t>
            </a:r>
            <a:r>
              <a:rPr lang="en-US" sz="4400" b="1" dirty="0" err="1">
                <a:solidFill>
                  <a:schemeClr val="accent2">
                    <a:lumMod val="75000"/>
                  </a:schemeClr>
                </a:solidFill>
                <a:latin typeface="Arial" panose="020B0604020202020204" pitchFamily="34" charset="0"/>
                <a:cs typeface="Arial" panose="020B0604020202020204" pitchFamily="34" charset="0"/>
              </a:rPr>
              <a:t>hơn</a:t>
            </a:r>
            <a:endParaRPr lang="en-US" sz="4400" b="1" dirty="0">
              <a:solidFill>
                <a:schemeClr val="accent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F540F54-3AD9-971D-84F0-62C6FED86EF3}"/>
                  </a:ext>
                </a:extLst>
              </p:cNvPr>
              <p:cNvSpPr txBox="1"/>
              <p:nvPr/>
            </p:nvSpPr>
            <p:spPr>
              <a:xfrm>
                <a:off x="2467596" y="2819353"/>
                <a:ext cx="13534403" cy="1839606"/>
              </a:xfrm>
              <a:prstGeom prst="rect">
                <a:avLst/>
              </a:prstGeom>
              <a:noFill/>
            </p:spPr>
            <p:txBody>
              <a:bodyPr wrap="square">
                <a:spAutoFit/>
              </a:bodyPr>
              <a:lstStyle/>
              <a:p>
                <a:pPr algn="just">
                  <a:lnSpc>
                    <a:spcPct val="150000"/>
                  </a:lnSpc>
                </a:pPr>
                <a:r>
                  <a:rPr lang="vi-VN" sz="4000" dirty="0">
                    <a:solidFill>
                      <a:srgbClr val="000000"/>
                    </a:solidFill>
                    <a:effectLst/>
                    <a:ea typeface="Calibri" panose="020F0502020204030204" pitchFamily="34" charset="0"/>
                  </a:rPr>
                  <a:t>Trong tam giác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rPr>
                      <m:t>𝐴𝐵𝐶</m:t>
                    </m:r>
                  </m:oMath>
                </a14:m>
                <a:r>
                  <a:rPr lang="vi-VN" sz="4000" dirty="0">
                    <a:solidFill>
                      <a:srgbClr val="000000"/>
                    </a:solidFill>
                    <a:effectLst/>
                    <a:ea typeface="Calibri" panose="020F0502020204030204" pitchFamily="34" charset="0"/>
                  </a:rPr>
                  <a:t>, cạnh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rPr>
                      <m:t>𝐵𝐶</m:t>
                    </m:r>
                  </m:oMath>
                </a14:m>
                <a:r>
                  <a:rPr lang="vi-VN" sz="4000" dirty="0">
                    <a:solidFill>
                      <a:srgbClr val="000000"/>
                    </a:solidFill>
                    <a:effectLst/>
                    <a:ea typeface="Calibri" panose="020F0502020204030204" pitchFamily="34" charset="0"/>
                  </a:rPr>
                  <a:t> được gọi là </a:t>
                </a:r>
                <a:r>
                  <a:rPr lang="vi-VN" sz="4000" i="1" dirty="0">
                    <a:solidFill>
                      <a:srgbClr val="FF0000"/>
                    </a:solidFill>
                    <a:effectLst/>
                    <a:ea typeface="Calibri" panose="020F0502020204030204" pitchFamily="34" charset="0"/>
                  </a:rPr>
                  <a:t>cạnh đối diện </a:t>
                </a:r>
                <a:r>
                  <a:rPr lang="vi-VN" sz="4000" dirty="0">
                    <a:solidFill>
                      <a:srgbClr val="000000"/>
                    </a:solidFill>
                    <a:effectLst/>
                    <a:ea typeface="Calibri" panose="020F0502020204030204" pitchFamily="34" charset="0"/>
                  </a:rPr>
                  <a:t>với góc </a:t>
                </a:r>
                <a14:m>
                  <m:oMath xmlns:m="http://schemas.openxmlformats.org/officeDocument/2006/math">
                    <m:r>
                      <a:rPr lang="vi-VN" sz="4000" i="1" dirty="0" smtClean="0">
                        <a:solidFill>
                          <a:srgbClr val="000000"/>
                        </a:solidFill>
                        <a:effectLst/>
                        <a:latin typeface="Cambria Math" panose="02040503050406030204" pitchFamily="18" charset="0"/>
                        <a:ea typeface="Calibri" panose="020F0502020204030204" pitchFamily="34" charset="0"/>
                      </a:rPr>
                      <m:t>𝐴</m:t>
                    </m:r>
                  </m:oMath>
                </a14:m>
                <a:r>
                  <a:rPr lang="en-US" sz="4000" dirty="0"/>
                  <a:t>.</a:t>
                </a:r>
              </a:p>
            </p:txBody>
          </p:sp>
        </mc:Choice>
        <mc:Fallback xmlns="">
          <p:sp>
            <p:nvSpPr>
              <p:cNvPr id="6" name="TextBox 5">
                <a:extLst>
                  <a:ext uri="{FF2B5EF4-FFF2-40B4-BE49-F238E27FC236}">
                    <a16:creationId xmlns:a16="http://schemas.microsoft.com/office/drawing/2014/main" id="{2F540F54-3AD9-971D-84F0-62C6FED86EF3}"/>
                  </a:ext>
                </a:extLst>
              </p:cNvPr>
              <p:cNvSpPr txBox="1">
                <a:spLocks noRot="1" noChangeAspect="1" noMove="1" noResize="1" noEditPoints="1" noAdjustHandles="1" noChangeArrowheads="1" noChangeShapeType="1" noTextEdit="1"/>
              </p:cNvSpPr>
              <p:nvPr/>
            </p:nvSpPr>
            <p:spPr>
              <a:xfrm>
                <a:off x="2467596" y="2819353"/>
                <a:ext cx="13534403" cy="1839606"/>
              </a:xfrm>
              <a:prstGeom prst="rect">
                <a:avLst/>
              </a:prstGeom>
              <a:blipFill>
                <a:blip r:embed="rId8"/>
                <a:stretch>
                  <a:fillRect l="-1622" r="-1577" b="-13576"/>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23A73F14-3526-E96B-7B02-A3247E2B448D}"/>
              </a:ext>
            </a:extLst>
          </p:cNvPr>
          <p:cNvPicPr>
            <a:picLocks noChangeAspect="1"/>
          </p:cNvPicPr>
          <p:nvPr/>
        </p:nvPicPr>
        <p:blipFill rotWithShape="1">
          <a:blip r:embed="rId9">
            <a:extLst>
              <a:ext uri="{28A0092B-C50C-407E-A947-70E740481C1C}">
                <a14:useLocalDpi xmlns:a14="http://schemas.microsoft.com/office/drawing/2010/main" val="0"/>
              </a:ext>
            </a:extLst>
          </a:blip>
          <a:srcRect l="69998" t="9619" r="4041" b="9619"/>
          <a:stretch/>
        </p:blipFill>
        <p:spPr>
          <a:xfrm>
            <a:off x="6084258" y="4457700"/>
            <a:ext cx="6119483" cy="4304108"/>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0</TotalTime>
  <Words>1767</Words>
  <Application>Microsoft Office PowerPoint</Application>
  <PresentationFormat>Custom</PresentationFormat>
  <Paragraphs>161</Paragraphs>
  <Slides>41</Slides>
  <Notes>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41</vt:i4>
      </vt:variant>
    </vt:vector>
  </HeadingPairs>
  <TitlesOfParts>
    <vt:vector size="52" baseType="lpstr">
      <vt:lpstr>Cambria Math</vt:lpstr>
      <vt:lpstr>Yu Mincho</vt:lpstr>
      <vt:lpstr>Times New Roman</vt:lpstr>
      <vt:lpstr>Arial</vt:lpstr>
      <vt:lpstr>Calibri Light</vt:lpstr>
      <vt:lpstr>Calibri</vt:lpstr>
      <vt:lpstr>Arial (Body)</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ue Pink Cute Illustration Cassie's Book Report Presentation</dc:title>
  <dc:creator>Lê Thảo</dc:creator>
  <cp:lastModifiedBy>Admin</cp:lastModifiedBy>
  <cp:revision>15</cp:revision>
  <dcterms:created xsi:type="dcterms:W3CDTF">2006-08-16T00:00:00Z</dcterms:created>
  <dcterms:modified xsi:type="dcterms:W3CDTF">2023-02-16T01:49:07Z</dcterms:modified>
  <dc:identifier>DAFPFOmgWxw</dc:identifier>
</cp:coreProperties>
</file>